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notesSlides/notesSlide2.xml" ContentType="application/vnd.openxmlformats-officedocument.presentationml.notesSlide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54"/>
  </p:notesMasterIdLst>
  <p:sldIdLst>
    <p:sldId id="429" r:id="rId3"/>
    <p:sldId id="545" r:id="rId4"/>
    <p:sldId id="547" r:id="rId5"/>
    <p:sldId id="548" r:id="rId6"/>
    <p:sldId id="551" r:id="rId7"/>
    <p:sldId id="550" r:id="rId8"/>
    <p:sldId id="549" r:id="rId9"/>
    <p:sldId id="552" r:id="rId10"/>
    <p:sldId id="553" r:id="rId11"/>
    <p:sldId id="554" r:id="rId12"/>
    <p:sldId id="555" r:id="rId13"/>
    <p:sldId id="559" r:id="rId14"/>
    <p:sldId id="557" r:id="rId15"/>
    <p:sldId id="561" r:id="rId16"/>
    <p:sldId id="560" r:id="rId17"/>
    <p:sldId id="563" r:id="rId18"/>
    <p:sldId id="556" r:id="rId19"/>
    <p:sldId id="564" r:id="rId20"/>
    <p:sldId id="586" r:id="rId21"/>
    <p:sldId id="587" r:id="rId22"/>
    <p:sldId id="565" r:id="rId23"/>
    <p:sldId id="566" r:id="rId24"/>
    <p:sldId id="588" r:id="rId25"/>
    <p:sldId id="589" r:id="rId26"/>
    <p:sldId id="590" r:id="rId27"/>
    <p:sldId id="567" r:id="rId28"/>
    <p:sldId id="568" r:id="rId29"/>
    <p:sldId id="569" r:id="rId30"/>
    <p:sldId id="571" r:id="rId31"/>
    <p:sldId id="570" r:id="rId32"/>
    <p:sldId id="591" r:id="rId33"/>
    <p:sldId id="595" r:id="rId34"/>
    <p:sldId id="594" r:id="rId35"/>
    <p:sldId id="593" r:id="rId36"/>
    <p:sldId id="592" r:id="rId37"/>
    <p:sldId id="572" r:id="rId38"/>
    <p:sldId id="596" r:id="rId39"/>
    <p:sldId id="597" r:id="rId40"/>
    <p:sldId id="573" r:id="rId41"/>
    <p:sldId id="604" r:id="rId42"/>
    <p:sldId id="574" r:id="rId43"/>
    <p:sldId id="546" r:id="rId44"/>
    <p:sldId id="575" r:id="rId45"/>
    <p:sldId id="576" r:id="rId46"/>
    <p:sldId id="578" r:id="rId47"/>
    <p:sldId id="609" r:id="rId48"/>
    <p:sldId id="579" r:id="rId49"/>
    <p:sldId id="580" r:id="rId50"/>
    <p:sldId id="581" r:id="rId51"/>
    <p:sldId id="582" r:id="rId52"/>
    <p:sldId id="583" r:id="rId5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D00FF"/>
    <a:srgbClr val="FFCA4F"/>
    <a:srgbClr val="B847CB"/>
    <a:srgbClr val="40BAD2"/>
    <a:srgbClr val="11BBAF"/>
    <a:srgbClr val="FFFFFF"/>
    <a:srgbClr val="B5FCFF"/>
    <a:srgbClr val="854F89"/>
    <a:srgbClr val="FFE152"/>
    <a:srgbClr val="D8D5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75" autoAdjust="0"/>
    <p:restoredTop sz="93333" autoAdjust="0"/>
  </p:normalViewPr>
  <p:slideViewPr>
    <p:cSldViewPr snapToGrid="0">
      <p:cViewPr varScale="1">
        <p:scale>
          <a:sx n="82" d="100"/>
          <a:sy n="82" d="100"/>
        </p:scale>
        <p:origin x="629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44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tableStyles" Target="tableStyle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heme" Target="theme/theme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06T05:54:29.40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239 7161 0,'17'36'125,"19"-36"-109,-1 0-1,0 0 1,1 0 15,-1 0-15,0 0 0,0 0-1,18 0 1,-17 0-16,-1 0 15,0 0 1,18 0 0,-18 35-16,1-35 15,-1 0 1,18 0 0,17 0 15,1-18-16,-18 18 1,17 0 0,-17 0-1,35 0 1,-35 0 0,71 0-1,-71 0 1,17 0-1,36 0 1,-35-35 0,-1 35-1,1 0 17,17 0-17,-17 0 1,-1 0-1,18 0 1,36 0 0,17 0-1,-71 0 1,1-35 0,0-1-1,34 36 1,19 0-1,-54 0 1,1 0 0,0-35-1,-1 35 1,-17 0 0,0 0-1,17 0 16,-52 0-15,53 0 0,-36 0-1,0 0 1</inkml:trace>
  <inkml:trace contextRef="#ctx0" brushRef="#br0" timeOffset="1798.61">12153 7161 0,'35'0'94,"1"36"-94,34-36 15,-17 0-15,0 0 16,0 0-16,71 0 16,140 0 15,-17 0 0,-71 0-15,-52 0 15,35 0-15,-1 0-1,36-18 1,-70 18 0,-18-53-1,17 53 1,-17-35-1,70 35 1,-17 0 0,0 0-1,35 0 1,-123 0 0,-36 0-1,18 0 1,0 0-1,17 0 17,89 0-17,-36 0 1,-17 0 0,18 0-1,-71 0-15,35 0 16,0 0-1,-17 0 1,-1 0 0,1 0-1,70 0 1,-35 0 0,17 0-1,-52 0 1,17 0 15,-18 0-15,1 0-1,0 0 1,-19 0 0,90-35-1,-107-54-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00:10.881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2205 11871 0,'18'0'62,"-18"-18"-46,35 18 249,18 0-249,0 0 0,17 0-1,-17 0 1,-18 0 0,1 0-1,-19 0 1,19 0-1,34 0 1,1 0 0,-36 0-1,0 0-15,1 0 0,16 0 16,-16 0 0,-1 0-1,18 0 1,-18 0-1,36 0 1,-1 0 0,1 0-1,-54 0 1,54 0 0,-18 0-16,18 0 15,-1 0 1,36 0-1,70-35 1,-105 35 15,-18 0-15,53 0 0,-71 0-16,88 0 15,1 0 1,-71 0-1,17 0 1,-52 0-16,141 0 31,-89 0-15,-17 0 0,53 0-1,-53 0 1,17 0-1,1 0 1,0 0 0,-36 18-16,35-18 31,-17 0-15,36 0-1,-54 35 1,0-35-1,36 0-15,-18 0 32,-1 35-32,1-35 15,18 0 1,-53 0 15,17 0 0,0 0-15,0 0 0,1 0-1,34 36 1,-17-36 0,0 0-1,-18 0 1,1 52-1,-1-52 1,0 0 0,-52 0 62,-19 36-63,1-36 1,-18 0 0,-17 0-1,-1 0 1,36 0-16,-36 35 16,1-35-1,-1 0 1,18 0-1,0 0 1,0 0 0,-17 0-1,34 35 1,-52-35 0,53 0-1,0 0-15,-18 0 31,0 0-31,0 0 16,0 0 0,-18 0-1,36 0-15,0 0 16,-36 0 0,1 0-1,-1 0 1,18 0-1,-17 0-15,-1 0 16,-17 0 0,17 0-1,-52 0 17,35 0-17,53 36-15,-36-36 16,0 0-1,-17 0 1,18 0 0,17 0-1,0 0 1,18 0-16,-1 0 16,-52 0-1,18 0 1,-1 35-1,0-35 1,18 0 0,-17 0-1,-1 0 1,1 0 0,-1 0-1,1 0 1,17 0-16,18 0 15,-1 0-15,-34 0 16,-1 0 15,36 0-15,-18 0-16,0 0 0,18 0 16,-18 0-1,18 0 1,-1 0-1,-17 0 1,18 0 0,53 35 46,17-35-46,0 0-1,1 0 17,-19 0-17,54 0 1,-1 0 0,-34 0-16,-1 0 15,71 0 1,-36 0-16,54 0 15,70 0 1,-36 0 0,-52 0-1,124 53 17,-107-53-17,-17 0 1,0 0-1,17 0 1,-52 0 0,-18 0-1,35 0 1,18 0 0,-18 0 15,-18 0-16,1 0 1,-36 0 0,71 0-1,-35 0 1,-1 0 0,1 0-1,70 0 1,-106 0-1,18 0 1,0 0 0,0 0-1,-18 0 1,1-18 0,-1 18-1,53 0 16,-17 0-15,-1 0 0,1 0-1,-36 0 1,53 0 0,36-53 15,-89 53-16,18 0-15,-18 0 16,0-35 15,18 35-15,-53-35 0,36 35-1,-1 0 1,-35-35 62,0-1-62,0 1-1,0 17 1,0-17 15,-18 35-15,18-35-1,-35 0 17,35-1-17,-35 36 1,35-35-1,-36 35 1,36-35 0,-35 35-1,17 0 17,18-35-17,-35 35 1,0 0-1,0 0 1,-1 0 15,1 0-15,0 0 0,-1 0-1,-16 0-15,16 0 16,36-36-1,-35 36-15,0 0 16,-1 0 15,-16 0-15,-1 0 0,-18-35-1,-17 35 1,17 0-1,18 0 1,-35 0 0,-35 0-1,-1-35 1,-17 35 0,71 0-1,-1 0 1,-17 0-1,0 0 17,-18 0-17,-35 17 1,-36-17 0,71 36-1,1-36 16,34 0-15,1 35-16,34-35 16,-34 0-1,-1 35 1,1-35 0,17 0-1,17 0-15,-34 0 16,-1 0-1,-35 0 17,54 0-17,-1 0-15,0 0 16,17 0 15,1 35-31,0-35 31,0 0-31,-18 0 16,-18 0 0,18 0-1,0 0 1,0 0 0,0 0-1,18 0 1,-35 0-1,52 0 1,-17 0 47,-1 0-17,1 0-14,0 53-17,0-53 1,-1 0 0,1 0-1,35 36 48,0-19-48,0 19 1,0-1 0,0 0-1,0 0 1,0 1-1,0-1 1,0 0 0,18-35-1,-18 35 1,0 1 0,35-36-1,-35 35 16,35-35 1,1 0-17,16 0 1,1 35 15,0-35-15,0 0-1,35 0 1,-17 0 0,-1 0-1,-17 0 1,18 36 0,52-36 15,-87 0-16,-1 0-15,36 0 0,-1 0 16,1 0 0,-1 35-1,18-35 1,18 0 0,-70 0-1,16 0-15,19 0 16,17 0-1,-17 0 1,-36 0 0,0 0-16,89 0 15,-36 0 1,-35 0 0,17 0-1,1 0 1,52 0-1,-52 0-15,70 0 32,-88 0-32,0 0 15,70-18 1,-87 18 0,17 0-1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7:47.87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681 6403 0,'-35'0'16,"35"-18"109,0-17-110,0-18-15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8:07.76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693 6421 0,'0'-36'578,"53"36"-516,-18 0-46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8:10.62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499 6491 0,'0'0'0,"35"0"110,-35 18-110,0 17 31,0 18-15,0-18-1,0 1 17,0-1-17,0 0 1,0 18-1,0-18 1,0 18 0,0-18-1,-35 1-15,35-1 0,0 18 16,0 17 0,0 36-1,0-35-15,0-36 16,0 36-1,0-36 1,-35 36-16,35-19 16,0-16-1,0-1 1,0 0 0,0-17-1,0 17 1,0 0-1,-35-35 1,35 36 15,0-1 32,0 0-16,17-35-47,19 36 15,16-1 1,1 18 0,0-18-1,18 0 1,-36-35-16,36 36 15,-36-1 1,0-35-16,1 53 16,34-53-1,-35 35-15,1-35 16,-1 0-16,0 35 16,36-35-1,-54 0-15,36 36 16,-17-36-16,16 0 15,19 0 1,-18 35 0,35-35-1,-88 35 1,53-35 0,0 0-1,0 35-15,-18-35 16,-17 0-1,52 36 1,-17-36 0,0 0-1,0 0 1,18 0 0,-18 0-1,0-18 1,-1 18-1,1-35 1,-35 35 0,17 0-1,36 0 1,-18-35 0,0 35-16,-18-36 15,0 1 1,18-18-1,-35 53 1,-18-18 0,70 18-1,-17-52-15,-17 52 16,-1-36 0,0 1-1,-35-18 1,35-17-1,18-89 17,-17 88-1,-36 18-31,35 53 16,-35-53-16,0 18 15,35 35-15,-35-106 16,0 71-1,35 35 1,-35-71 0,0 54-16,0-18 15,36-1 1,-36-34 0,0 17-1,0 0 1,0 18-1,35 35-15,-35-36 16,0 1 0,0 0 15,0-1-15,0 19 15,0-18-16,0-1 1,0 1 0,0 0-1,0-1 17,-18 36-32,18-35 15,0-18 1,0 18 15,0 0 16,0-1 78,-35 36 125,35-35-203,0 0-32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8:13.62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163 6544 0,'0'35'141,"0"1"-110,-18-36-31,18 53 16,0-1-1,0-16-15,-35-1 16,35 18 0,-53 0-1,53-18 1,-35 0 0,35 18-16,0 0 15,-36-53 1,36 53-1,0-18 1,-35 36 15,0-36-31,35 1 16,0-1 0,-36-35-1,36 35-15,0 0 16,0 1-1,-35-1 1,35 0 0,-35-35-1,35 53 1,0-18 0,-35-35-1,35 36 1,0-1-1,-18-35 1,18 35 0,-53 0-1,53 1 17,-35-36-32,35 35 15,-18-35 16,18 35-31,-35-35 16,0 36 15,-1-36-15,36 35 0,-35-35-1,0 0 1,35 35-16,-36-35 0,1 35 31,0-35-31,35 36 16,-35-36-1,-1 0 17,1 0-17,0 35 1,0-35-16,-1 0 31,36 18-31,-35-18 16,0 0-1,-1 53 1,1-53 0,0 0-1,17 0 1,-17 0-16,-36 0 15,18 0 1,18 0 0,0 0-1,0 0 1,17 0 0,-17 0-1,35-18 1,-71 18-16,1 0 15,34 0 1,1 0-16,0 0 16,35-35-16,-53 35 15,0 0 1,18 0-16,35-36 16,-53 36-16,17 0 15,36-35 1,-123 35-1,70-35 1,0 35 0,18 0-1,35-35 1,-35 35-16,-1-36 31,1 36 0,35-35-15,-35 35-16,-1-35 16,1 35-1,35-71-15,-35 71 16,35-35-16,-35 0 16,35-1 15,-36 1-16,36 0 1,0-1 0,0 19-1,-35-36 1,35 18 0,0 17 15,0-17-16,0-36 1,0 18 0,0 0-1,0 0 1,0 0 0,0 18-16,0-35 31,0 17-16,0 0 1,0 0 0,0 18-1,0-18 17,0 17-17,0 1 1,0 0-1,0 0 1,0-1 15,0 1-15,0 0 0,0-1-1,0 1 16,0 18-15,0-19 15,0 1 1,-35 35-32,35-35 15,-71 35 1,36 0-1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8:16.73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570 6156 0,'35'0'47,"-35"35"16,0 1-48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8:17.67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180 6244 0,'0'-17'63,"-35"17"171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8:39.15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728 6297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8:39.90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492 6491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8:51.70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18 9613 0,'17'0'172,"18"0"-156,18 0-1,-17 0-15,17 0 16,-1 0-1,1 0 1,18 0 0,-53 0-1,34 18 1,19-18-16,-36 0 16,36 0-1,17 0 1,36 0-1,-89 0 1,0 0-16,36 0 16,-36 35-1,0-35-15,0 0 0,1 0 16,70 0 0,-53 0-16,70 0 15,-70 0 1,0 0-16,35 35 15,-53-35 1,71 0 0,-71 0-1,1 0-15,17 0 16,70 36 0,-17 17-1,-53-53-15,17 35 16,1-35-1,-36 0-15,18 0 16,18 0-16,-18 0 16,0 0-16,-1 35 15,-16-35-15,-1 0 16,0 35-16,36-35 16,-18 0-16,0 0 15,0 0-15,88 0 16,-88 0-1,0 0-15,17 0 0,-17 0 32,-18-17-32,71 17 15,53-35 17,-106 35-17,0 0-15,70-36 16,-88 36-1,1 0-15,17 0 16,17-53 0,-35 53-16,1 0 15,-1 0-15,18 0 16,17-35-16,-17 35 0,36 0 31,-54 0-31,0 0 16,53-35-1,-52 35-15,-1 0 16,35 0-16,36 0 16,-35 0-1,-18 0-15,0 0 16,0 0-16,0 0 16,17 17-16,1-17 31,-36 36-31,0-36 15,0 0-15,36 0 16,141 35 15,-159-35-31,0 0 16,-18 0-16,0 53 16,0-53-16,1 0 15,-1 0 1,0 0 15,-35-18-31,-17-35 78,-72 53-62,54 0-16,-18 0 15,0 0-15,0 0 16,0 0-16,-17 0 16,-1 0-16,-17 0 15,-18 0-15,-35 0 16,0 0-16,-141 0 16,176 0-1,-141 0 1,176 0-1,-87 0 1,34 0-16,1 0 16,-1 0-1,71 0 1,0 0-16,18 0 16,-18 0-16,18 0 15,0 0-15,-1 0 16,-87 36-1,88-36-15,-18 0 16,18 0-16,-18 0 16,0 0-16,0 0 15,0 0-15,-71 0 32,54 0-32,-89 0 31,106 0-31,0 0 15,0-36-15,-17 36 16,17 0-16,-53-35 16,35 35-1,19 0-15,-1 0 16,0-35-16,-18 35 16,-52 0-1,70 0-15,-35 0 16,-18 0-1,70 0-15,1 0 16,-35 0-16,34 0 16,-34 0-1,35 0 1,-1 0-16,-34 0 16,17 0-1,-18 0 1,18 0-1,18 17 1,-53 19 0,35-1-1,-18 0-15,36 1 16,35-1 0,0 0-1,-35 0 1,35 1-1,17-36 64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8:53.18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323 10037 0,'-35'0'0,"-1"0"15,1 0 17,0 0 15,70 0-1,18 0-46,35 0 0,-17 0 16,17 35-16,88-35 16,124 0-1,-159 0 1,0 0-16,36 0 16,176 0-1,35 0 1,-124-35-1,-70-1 1,-53 36 0,-88 0-16,0 0 15,18-53-15,-18 53 16,0 0-16,35 0 16,-53 0-16,0 0 15,1 0 1,-1 36-16,0-36 0,0 0 15,1 0-15,17 0 16,0 0-16,17 0 16,-17 0-16,0 35 15,0-35-15,-18 0 0,36 0 16,-18 0 0,0 0-16,123 0 31,-106 0-31,89 0 15,-88 0 1,88 0 0,-89 0-16,36 0 15,0 0 1,-36 0 0,-17 0-16,0 0 0,0 0 15,18 0-15,-18 0 16,-1 0-16,54 0 15,-70 0 1,-1 0-16,35 0 16,1 0-1,0 0 1,-36 0-16,0 0 16,36-18-1,-36 18 1,0 0-16,0 0 15,-52 0 48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00:17.171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335 12841 0,'18'-35'219,"17"35"-204,18 0 1,-18 0-16,1 0 16,69 0-1,-69 0 1,-1 0-16,35 0 16,-17 0-1,0 0 1,-17 0-1,-1 0 1,0 0 0,0 0 15,54 0-15,-1 17-1,-18-17 1,-17 0-1,0 0 1,18 0 15,-18 36-31,0-36 16,0 0 0,-1 0-1,19 0 1,0 0-1,-36 0 1,18 0 0,0 0-1,70 0 1,-70 0 0,-18 0-1,-35 35-15,36-35 31,-1 0-15,88 0 0,-87 0-1,34 0 1,-17 0 0,0 0-1,0 0 1,70 0-1,1 0 17,-54 53-17,-34-53 1,-1 0 0,-17 0 15,17 0 0,0 0-15,18 0 15,-18 0-15,36 0-1,-36 0-15,-17 0 16,17 0-16,36 0 15,-1 0 1,1 35 0,-1-35-1,19 0 1,-19 0 0,1 0-1,-36 0-15,18 0 31,17 0-15,1 0 0,0 0-1,-1 0 1,1 0-16,17 0 31,-18 0-15,1 0-1,-1 0 1,1 0 0,0 0-1,-36 0-15,18 0 16,53 0 0,-53 0 15,17 0-16,-17 0 1,0 0 0,35 0-1,-35 0 1,35 0 0,-17 0-1,-18 0 1,35 0-1,-35 0 1,-18 0 0,0 0-1,1 0 1,-1 0 0,0 0-1,18 0 1,0 0-1,35 0 1,-17 0 0,-18 0-1,17 0 1,1 0 0,-36 36-1,18-36 1,70 0-1,-70 0 1,0 0 0,-17 0-16,34 0 15,1 0 1,-54 0 0,36 35-16,0-35 31,-18 0-16,1 0 1,17 0-16,0 0 16,-18 0-1,18 0 17,0 0-17,53 35-15,-71-35 16,53 0-1,-17 0 1,-1 0 0,-35 0-1,1 35 1,17-35-16,17 0 16,-52 0-16,17 0 15,36 0 1,-36 0-1,53-17 17,-53 17-17,1 0 1,-1 0 0,0 0-1,0 0 1,18 0-1,0 0-15,-17 0 16,-1 0 0,0 0 15,0 0-31,1 0 16,17-36-1,0 36 1,17 0-1,-35 0 1,18 0 15,-17 0 1,-1 0-17,-35 18 32,35-18 0,-35 35-31,35-35-1,1 0 32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8:54.79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332 9684 0,'0'-36'79,"-35"36"-64,0 0 32,123 0 0,18 0-31,70 36-16,71-36 15,35 0-15,265 53 31,-335-53-31,-177 0 16,-35-18 0,0-17-1,-17 35-15,17-36 16,17 36 31,-17 18 0,-35-18-47,0 35 15,-1-35-15,36 36 32,36-36-17,17 53 1,35-53-16,18 0 15,299 35 1,-87-35 0,-18 53-1,-53-53 1,-159 0-16,-18 0 16,18 0-16,-17-18 15,17 18-15,-17 0 16,17 0-16,-17 0 15,87 0-15,-87 0 16,-18 0 0,-18 0-16,18 18 15,-18-18 1,-35 35-16,53-35 16,-18 35-1,18-35-15,18 53 0,70-17 16,-70-36-1,370 52 17,-318-52-32,-17 0 15,0 0-15,88 36 16,-53-36 0,-106 0-16,-35 35 15,53-35-15,-18 0 31,1 0 1,-1 0-17,18 0 1,0 0 0,-53 35-1,123-35 1,-88 36-16,71-36 15,-35 35 1,52-35 15,-87 0-15,-1 0-16,0 0 16,0 0-16,18 0 0,0 0 15,18 0-15,-18 0 16,0 0-16,0 0 15,-1 0-15,19 0 16,-18 0 0,0 0-16,17 0 15,-34 0-15,-1 0 16,0 0-16,1 0 16,-19 0-1,18 0-15,1 0 16,-1 0-1,-88 0 17,-35-18-17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8:56.16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456 10266 0,'0'-35'0,"17"35"16,36-36-1,-17 36 1,17 0-16,17-35 16,1 35-16,17 0 15,-18 0-15,19 0 16,-19 0-16,18 0 0,18 0 15,106 0 1,-124 0-16,159 0 16,-71 0-1,-34 0-15,69 0 16,-105 0 0,141 0 15,-88 0-31,-89 0 15,36 0-15,0 0 16,17 0-16,19 0 16,34 0-16,-35 0 15,0 0-15,0 0 16,-17 0-16,-18 0 0,-1 0 16,1 0-16,18-53 15,17 53-15,-35 0 16,35 0-16,35 0 15,36 0-15,-18 0 16,-53 0-16,0 0 16,0-53-16,18 53 15,-18 0-15,0 0 16,0 0-16,-17-35 0,-18 35 16,-1 0-16,37 0 15,-19-53-15,-70 53 16,-18 0-1,-70 0 1,-18 0 0,-35 0-16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8:56.75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037 10037 0,'0'0'0,"35"0"0,18 0 16,35 0-16,35 0 0,54 0 15,52-36-15,-17 36 16,70 0-16,-35 0 16,-35 0-16,246-53 15,-246 53 1,0 0 0,-36 0-16,194 0 15,18 0 1,-299 0-1,16 0 1,-69 0 0,-1 0-16,18 0 15,35 0 1,-53 0-16,1 0 16,17 0-16,-1 0 15,1 0-15,0 0 0,71 0 16,-54 0-1,19 0-15,-19 0 16,36 0-16,35 0 16,-88 0-1,-18 0-15,1 0 16,-1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8:58.06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505 9984 0,'0'0'0,"35"0"62,35 0-46,1 0 0,17 0-16,18 0 0,35 0 15,0 0-15,71 0 16,35 0-16,0 70 16,35-70-16,-35 0 15,35 0-15,247 0 16,-282-53-16,0 53 15,-53-53 1,177-17-16,-89 17 31,71 0-15,-247 53-16,-36 0 16,18 0-1,-35 0-15,18 0 16,-36 0-1,-53 0 48,-17 0-63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9:01.04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346 10213 0,'0'0'0,"-35"-35"16,-1 35-16,1 0 16,0-53-16,-1 53 31,54 0-15,17 0-1,1 0-15,-1 0 16,0-36-16,18 36 15,88 0-15,-35 0 16,176 0 0,-70 0-16,0 0 15,35 0-15,211 0 32,-264-52-32,371 52 15,-389 0 1,-17-53-16,88 53 15,-159 0 1,18 0-16,0-36 16,17 36-16,-52 0 15,-1 0-15,18 0 16,18 0-16,0 0 16,0 0-16,17 0 15,-17 0-15,35 0 16,0 0-16,106 0 15,-106 0 1,18 0-16,53 0 16,-106 0-16,0 0 15,17-53-15,89 53 16,-89 0 0,-17-52-16,88 52 15,-106 0-15,142 0 31,-178 0-15,72 0 0,-54 0-1,36 0 1,-53 0-16,0 0 0,18 0 16,-18 0-1,0 0-15,17 0 0,1 0 16,-1 0-16,-17 0 15,18 0-15,-18 0 16,17 0-16,18-36 16,-17 36-16,17 0 15,-17 0-15,17 0 16,-35-35-16,17 35 0,-17 0 16,0 0-16,0 0 15,0 0-15,18 0 16,-19-53-16,1 53 15,0 0-15,35 0 16,-17 0-16,17 0 16,-35 0-16,0 0 15,106 0 1,-71 0-16,-17 0 0,17 0 16,18 0 15,123 0-16,-159 0-15,-17 0 16,36 0-16,-54 0 16,0 0-16,0 0 15,36 0 1,-36 35-16,53-35 31,-52 0-31,-36 36 31,35-36-31,0 0 32,-52 0 15,-54 35-32,36-35 1,17 0-1,-52 0-15,17 35 16,-36-35-16,-16 0 0,-1 0 16,-35 0-16,0 0 15,-1 0-15,19 53 16,-124-53 0,106 0-16,-18 0 15,53 0-15,-35 0 16,0 0-16,-71 0 15,124 0-15,0 35 32,18-35-32,-177 0 15,176 36 1,-229-36 0,141 0-1,106 0-15,1 0 16,-37 0-16,36 0 15,1 0-15,-1 0 16,-18 0-16,18 0 16,0 0-16,0 0 15,0 0-15,-17 0 16,35 0-16,-1 0 16,-17 0-16,89 0 62,-1 0-46,35 53-16,-17-53 15,0 0-15,88 0 16,-70 0-16,17 35 16,18-35-16,0 0 15,17 0-15,-17 0 16,35 0-16,36 0 15,-36 0 1,0 0-16,35 0 16,18 0-16,-53 0 15,1 0-15,-1 0 0,0 0 16,17-35-16,-16 35 16,-1 0-16,17-53 15,-52 53-15,-35 0 16,176-36-1,-88 36 1,-71-35 0,88 35-16,18 0 15,-17 0 17,52 0-17,-35 0 1,-124 0-16,72 0 15,-90 0-15,-16 18 16,-1-18 0,18 0-16,0 0 15,-53 35 1,70-35-16,-17 0 16,-17 0-1,-1 35-15,35-35 16,-17 0-1,-17 0-15,17 36 16,-1-36-16,19 35 16,0-35-1,17 0 1,-53 0-16,0 35 16,1-35-16,-1 0 15,0 0 1,-17 0-16,17 0 0,36 0 31,-18 0-31,-1 0 16,1 0-1,0 0 1,35 0 0,-52 0-1,-1 0-15,18 0 16,53 0-16,35 0 15,-53 0 1,-17 0-16,70-18 16,-88 18-1,0 0-15,-18-35 16,0 35-16,0 0 16,1-35-16,52 35 15,-53-35 1,36 35-16,-36 0 15,0 0 1,1 0-16,-1-53 16,0 53-16,0 0 15,1 0-15,17 0 16,-18 0 0,0 0-1,18 0 1,0 0-1,0 0 1,-18 0-16,36 0 16,-1 0-1,-34 0-15,34 0 16,-52 0 0,17 0-16,0 0 15,89 0 1,-18 0-1,-18 0 1,0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9:01.54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0480 9931 0,'-18'0'16,"-35"-36"-16,-17 36 15,-18-35-15,-18 35 0,-18-70 16,1 70-1,-177-106 17,212 106-32,-177 0 15,159 0 1,1 0-16,-125 0 16,72 0-1,87 0 1,-17 0-16,17 0 0,-70 0 15,35 0 1,-17 0 0,-230 35 15,230 18-15,52-53-16,-17 35 15,-71-35 1,0 0-1,89 0-15,-18 0 16,-18 0-16,0 0 16,-35 0-16,0 0 15,0 0-15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9:08.33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47 11289 0,'0'35'31,"18"-35"-16,17 0-15,18 0 16,0 0-16,0 0 16,35 0-16,-18 0 15,19 0-15,-19 0 16,18 0-16,-17 0 16,88 0-16,35 0 31,53 0-16,-106 0-15,0 0 16,265-35 0,-195 35-1,-17 0 1,-35 0 0,88-35 15,-177 35-31,89 0 15,-71 0-15,142-36 16,-160 36 0,36 0-1,-53-53 1,70 53-16,-52 0 16,17-35-16,71 35 15,-71 0 1,-17 0-16,-1 0 15,160 0 1,-160 0 0,-17 0-16,71 0 15,-72 0 1,90-35 0,-72 35-16,18 0 15,-17 0-15,70 0 16,-18 0-1,-70 0-15,0 0 16,0 0-16,35 0 16,-35 0-16,18 0 15,-1 0-15,1 0 16,0 0-16,17 0 16,0 18-16,-18-18 15,19 0-15,-36 0 16,0 0-16,-1 0 15,90 0-15,-90 0 16,1 0 0,71 35-1,-89-35-15,18 0 16,18 35-16,-18-35 16,52 0-1,-69 0-15,69 0 31,-16 0-15,-54 0-16,18 0 0,53 0 16,17 53-1,-70-53 1,0 0-16,18 0 16,-19 0-16,1 0 15,71 35-15,-71-35 16,0 0-16,70 36 15,-105-36 1,52 0 0,-17 0-16,-17 0 15,-1 35-15,35-35 16,-34 0 0,-1 0-16,0 35 15,0-35-15,36 0 16,-36 53-16,54-53 31,-54 18-15,0-18-1,-53 0 17,-34 0-17,-19 0 1,36 0-1,-18 0-15,-18 0 16,1-53-16,-54 53 16,54 0-16,-36 0 15,0 0-15,0 0 16,-17 0-16,17-53 16,-18 53-16,-193-35 15,158-18 1,53 53-16,-123-53 15,70 53 1,106 0-16,-123 0 31,141 0-15,-54-36 0,54 36-1,0 0-15,0 0 16,-18 0-1,17 0 1,1 0-16,-18 0 16,0 0-1,-17 0-15,17 0 16,0 0-16,-35 0 16,52 0-1,-16 0-15,-19 18 0,18-18 16,0 0-1,-53 0-15,36 0 16,34 0 0,1 0-16,18 0 0,-19 0 15,-34 0 1,34 0 0,-34 35-16,35-35 15,-1 0 1,-17 0-16,18 36 15,35-1 32,18-35-31,35 53 0,-18-53-16,0 0 15,1 35 1,-1-35-16,0 0 0,71 35 15,-18-35 1,-17 0-16,123 0 16,-88 0-1,-1 0-15,1 0 0,-18 0 32,230 0-17,-230 0-15,-17 0 16,17 0-16,123 0 15,-140 0-15,88 0 16,-106 0 0,17-17-16,-17 17 15,53 0-15,-35 0 16,-19 0 0,90 0-1,-72 0-15,18 0 16,-17 0-16,-1 0 15,1 0-15,-18 0 16,17 0-16,1 0 0,-18 0 16,53 0-1,-53 0-15,17 0 16,36 0 0,-53 0-16,35 0 15,-53 0 1,1 0-1,-54 0 110,-17 0-109,-18 0-16,-123 0 16,17-53-1,18 53-15,-18-53 16,18 53-16,-141 0 16,123-53-1,-18 53-15,36 0 0,36 0 16,-37 0-16,19-53 15,35 53 1,35 0-16,0 0 0,18 0 16,-1 0-16,36-35 15,-35 35 1,0 0 0,0 0-1,-1 0 16,-17 0-15,18 0-16,0 0 16,-1 0-16,-16 0 15,-1 35 1,35-35-16,-53 0 0,19 0 16,-1 35-16,17-35 15,-17 0-15,-17 36 16,-1-1-1,36-35 1,0 0-16,-1 0 16,-16 0-16,-19 0 15,-17 0 1,35 35 0,0-35-16,-70 0 15,70 53-15,-36-53 16,54 0-1,0 0-15,-177 0 32,177 0-17,0 0-15,-1 0 16,1 0-16,35-18 16,-70 18-16,34 0 15,1 0-15,0-70 16,-1 70-16,-34 0 0,17-35 15,-35 35 1,52 0 0,-52-36-1,18 36-15,17 0 16,0 0-16,0 0 16,0-35-16,-18 35 0,19 0 15,-90 0 1,90 0-16,-37 0 15,54 0 1,-71-53 0,53 53-1,0 0-15,-70 0 16,52 0 0,-17-35-16,18 35 15,-19 0-15,37 0 16,-1-35-16,-18 35 0,18 0 15,0 0-15,0 0 16,0 0-16,-35 0 16,18 0-1,-54 17-15,89-17 16,-36 0 0,-105 0 15,105 0-31,-17 0 15,-71 0 1,89 0-16,-71 0 16,88-17-1,-18 17-15,-35 0 16,54-36-16,-19 36 16,-17 0-1,53 0 1,-1 0-16,1 0 31,17 0-15,-52 0-1,34 0-15,1 18 16,0-18 0,0 0-16,-18 0 15,0 0 1,53 35-16,17-35 109,19 0-78,-1 0-31,18 0 16,0 0 0,0 0-1,141 0-15,-18 0 16,353 0 15,-299-35-31,299 35 16,-353-53-1,159 53 1,-17-53 0,-89 53-1,-158 0-15,70 0 16,-88 0 0,0 0-16,-18 0 15,18 0-15,17 0 0,-17 0 16,0 0-16,0 0 15,18-53-15,-18 53 16,0 0 0,105-35-16,72-18 31,-177 53-31,-1-35 16,19 35-16,52-36 15,36 36 16,-88-35-15,-1 35 0,-34 0-16,17 0 15,-18 0-15,18 0 16,17 0 0,-17 0-16,0 0 0,35 0 15,-17 0-15,88 0 16,-71 0-1,-18 0-15,-17 0 16,35 0-16,-35 0 16,18 0-16,17 0 15,-35 0-15,35 0 16,-17 0-16,17 0 16,-17 0-16,17 0 15,-35 0-15,0 0 16,-1 0-16,1 0 15,18 0-15,88 0 16,-106 0 0,0 0-16,-1 0 15,1 0-15,18 0 16,-18 0-16,0 0 0,0 0 16,70 0-1,-70 18-15,53-18 16,-36 0-1,36 35-15,-53-35 16,-18 0 0,89 53-1,-18-18-15,-36-35 16,-17 36 0,53-1-1,70 18 1,-123-53-16,18 0 15,-18 35-15,53-35 32,-36 35-32,1-35 15,-36 36 1,18-36-16,-53 35 16,35-35-16,1 0 78,-1 35-63,18-35 1,0 0 0,-53 35 93,-18-35-109,-35 36 16,18-36-1,-18 0-15,0 53 16,-141-53-1,35 53-15,-52-53 32,69 0-32,1 0 0,18-71 15,17 71-15,-17-35 16,-19-36 0,19 18-1,52 18 1,19 35-16,16-53 15,-17 53 1,18 0 0,0 0-16,-18 0 15,-18 0-15,1 0 16,-124 0 0,53 0-16,35 0 15,0 0-15,-106 0 16,89 0-1,17 0-15,35 0 16,-87 0 0,-177 35 15,264 1-15,53-36-1,-17 0 1,-53 0-1,53 0-15,-18 0 16,0 35-16,-18-35 16,1 0-16,-19 0 15,19 0-15,-71 0 16,88 0 0,0 0-16,-53 0 15,36 0 1,17 0-16,0 0 15,-88 0-15,-53 0 32,158 0-32,36-18 47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9:23.78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605 6385 0,'0'-35'31,"35"35"86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9:28.02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145 6315 0,'-35'35'3312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9:30.46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1589 11113 0,'0'-36'31,"17"36"94,54 0-109,-18 0-1,0 0 1,0 0 0,-18 0-1,0 0-15,1-35 16,16 35-16,19 0 16,-18 0-16,0 0 0,-18 0 15,0 0-15,18 0 16,-70 0 31,-19 0-16,36-35-15,36 35-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00:18.826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441 12965 0,'0'35'187,"0"0"-155,0 0 15,18-35-47,70 0 15,-53 0 1,0 0-16,1 0 15,17 0 1,17 0 0,1 0-1,-1 0 1,1 0 0,-1 0-1,-17 0 1,18 0-1,-36 0-15,36 0 16,-1 0 0,1 0-1,17 0 1,-35 0-16,35 0 16,-17 0 15,-36 0-31,35 36 15,1-36 1,0 0-16,-19 0 16,19 0-1,0 0 1,-36 0 0,0 0-16,71 0 31,-35 0-16,-36 0 1,-18 0-16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9:31.01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1748 11236 0,'0'0'0,"52"0"94,-16 0-94,-19 0 15,19 0 1,-1 0-16,0 0 16,0 0-16,1 0 0,-1 0 15,-35 35 1,-71 1 0,36-1-1,-35-35-15,-107 88 31,124-88-31,89 0 47,17 0-31,-1 0 0,37 0-16,122 0 15,-87-35-15,-54 35 16,89 0-1,-106 0-15,0 0 16,-18 0-16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9:32.34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764 11395 0,'0'-36'47,"17"1"-32,54 35 1,0 0 0,-19 0-16,37-53 15,-19 53 1,36 0-16,0 0 16,0 0-16,52 0 15,-16 0-15,-37 0 0,19 36 16,-18-36-16,0 0 15,-18 52-15,0-52 16,124 0 0,-142 0-1,89 0 1,88-35 0,-177 35-16,19 0 15,-1-35-15,71 35 16,-107 0-1,1 0-15,0-35 16,35 35-16,-17 0 16,0 0-16,-19 0 15,1 0-15,0 0 16,18-53 0,-1 53-16,72 0 15,-37-36 1,-34 36-16,-18-35 0,0 35 15,0 0 1,70-53-16,36 53 16,-89-35-1,19 35-15,-19 0 0,1-35 16,70 35 15,-71-36-15,54 36-1,-54 0-15,-34 0 16,-1 0 0,0 0-16,1 0 15,-1 0-15,0 0 0,18 0 16,-18 0 0,1 0 15,17 0-31,-18 0 15,0 0 1,0 0-16,-17 0 0,53 0 16,52 0-1,-52 0-15,-54 0 16,54-53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9:33.13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1572 11289 0,'36'0'32,"34"0"-32,-35 0 15,18 0 1,18 0-16,-18 0 15,0 53-15,35-53 16,-35 0-16,-18 35 16,18-35-1,-18 0-15,-35 35 63,-35-35-48,0 0-15,-18 36 16,-123 34-16,123-70 16,0 53-16,17-18 15,1-35 1,35 36 0,18-36-1,35 0 1,0 0-16,35 0 15,-18 0-15,19 0 16,-37 0-16,-16 0 16,-1 0-1,-53 0 63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9:35.79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8978 12524 0,'18'0'31,"17"0"-31,18 0 16,0 0-16,0-36 15,17 36-15,1 0 16,35 0-16,35 0 15,0 0-15,194 0 16,-194-53 0,0 53-16,-52 0 15,-36 0-15,-18 0 16,0 0 0,-70-35 15,-53 35 0,52 0-31,-70 0 16,54 0-16,-19 0 15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9:36.06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490 12612 0,'0'0'0,"0"35"16,0 0 0,53-35-1,0 0-15,35 0 16,18 0-16,-1 0 15,1 0-15,0 0 16,-18 0-16,-17 0 16,-1 36-16,-17-36 15,-17 0-15,-1 0 16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9:36.32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107 12718 0,'247'0'0,"-494"0"0,177 0 16,-19 35-16,19-35 16,-107 53-16,124-53 15,53 35 17,18-35-17,17 35 1,1-35-16,17 0 15,35 0 1,123 0 0,89-35-16,-53 35 15,-88 0 1,-71 18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9:37.79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0126 12771 0,'0'0'0,"-35"0"31,35-36-31,17 1 47,19 35-31,-1 0-16,71 0 15,-36 0-15,-17 0 16,0 0-16,0 0 16,0 0-16,-18 0 15,1 0 1,-72 0 15,1-35-31,-18 35 16,0 0-1,-35-53-15,-53 53 16,88 0-16,0-35 16,18 35-16,70 0 46,53 35-46,18-35 0,-35 0 16,17 0-16,-35 0 16,0 0-16,-18 0 15,-70 0 17,-54-53-32,-16 53 15,-19-71 1,18 71-16,71 0 0,176 0 31,18 89-15,0-19-16,-36 1 15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50:29.83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163 6174 0,'0'0'0,"0"35"15,0-17 17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50:58.88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074 6491 0,'-35'0'11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50:59.06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092 6491 0,'0'0'0,"18"0"47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00:20.181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617 12841 0,'-35'-35'16,"53"35"125,35 0-126,0 0 1,17 0-1,-17 0 1,-18 0 0,1 0-16,34 0 15,36 0 1,-35 0 0,-19 0-1,-16 17-15,70-17 31,-71 36-15,71-36 0,-53 0-1,17 35 1,-35-35 0,1 0-16,-19 0 0,19 0 15,-1 35 1,0-35-16,0 0 0,1 0 15,-1 0-15,36 0 32,52 0-17,-88 0 1,36 0-16,17 0 16,-53 0-1,1 0-15,52 0 16,-53 0-16,0 0 15,1 0 1,17 0-16,-18 0 16,0 0-1,0 0-15,1 0 0,-1 0 16,0 36-16,36-36 16,-1 0-1,1 0 1,-1 0-1,-17 0 1,18 0 0,-1 53-1,1-53 1,-18 0-16,0 35 0,123-35 31,-70 0-15,18 0-1,-36 0 1,0 0 0,-17 35-1,17-35 1,-18 0 0,-34 0-1,16 0 1,-69 0 15,-18 0-31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50:59.24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092 6491 0,'0'0'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50:59.43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057 6473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6:52.56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8220 17727 0,'0'0'16,"-53"0"-1,88 0 17,0-18-32,36-70 15,-36 53 1,18-18-1,-18-17-15,-35 17 0,0 0 16,-70-18 0,17 71-16,-18-70 15,1 70-15,-18-53 16,-18 53-16,-18-89 16,1 54-16,88 35 15,35-35-15,35 35 16,53-53-1,0 53-15,-17-35 16,-36 35-16,-35-36 31,-35 36-31,-53-35 16,-18 35-16,-88 0 16,141 0-1,0 0-15,18 0 16,105 0 15,54 0-15,-71 0-1,-1 0-15,-16 0 16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51:51.5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358 3034 0,'0'35'63,"18"-35"-32,-18 35-15,88-35-16,-53 0 15,71 36 1,-18-36-16,-17 0 15,52 53-15,-17-53 16,247 0 0,-230 0-1,-17 0-15,106 0 16,-18 0 0,-141 0-1,0 0-15,70 0 16,-70 0-1,0 0-15,0 0 16,18 0-16,-1 0 16,-17 35-16,18-35 15,-18 0-15,-1 0 0,1 0 16,18 35-16,35-35 16,-53 0-1,0 0-15,17 35 0,-17-35 16,0 0-1,0 0-15,17 53 16,-17-53-16,0 0 16,-17 0-16,-1 0 15,0 0-15,18 0 16,0 36 0,18-36-1,-36 0 1,-53 0 31,-17 0-32,-18 0 1,-18 0-16,18 0 0,1 0 16,-1 0-1,0 0-15,-35 0 0,-18 0 16,0 0-16,-141 0 31,123-36-31,-34 36 16,70 0-1,17 0-15,-88 0 16,71 0-16,17 0 16,19 0-16,-125-35 31,124 35-16,-17 0-15,-1-35 16,1 35 0,17 0-1,0 0-15,-18-35 0,1 35 16,-1 0-16,1 0 16,17 0-16,0 0 15,-18 0-15,18 0 16,-17 0-1,70 17 48,17-17-47,19 0-16,16 0 15,72 0 1,-18-35-16,158-18 15,-123 53 1,1 0-16,34 0 0,18-53 16,-53 53-16,36 0 15,-1 0-15,-35 0 16,-35 0-16,-18 0 16,-17 0-16,-1 0 15,-17 0 1,53 0-16,-71 0 15,36-35 1,-36 35-16,0 0 16,36 0-1,-18 0-15,0 0 16,17 0-16,-52 0 16,17 0-16,0 0 15,-70 0 16,0 0-15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51:53.87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1518 3016 0,'35'0'125,"1"0"-109,34 0-16,-17 0 15,18 0-15,17 0 16,-17 0-16,17 0 16,-18 0-16,18 0 15,-17 0-15,-18 0 16,18 0-16,-19 0 15,1 0-15,0 0 16,0 0-16,18 0 16,-18 18-16,0-18 15,-1 0-15,19 0 0,-18 0 16,0 0-16,0 0 16,0 0-16,17 35 15,-34-35-15,-1 0 16,-18 0-16,19 0 15,-1 0-15,53 0 16,-53 0 0,1 0-16,17 0 15,0 0-15,0 53 16,17-53-16,-17 0 16,0 35-16,35-35 0,-17 0 15,-1 36 1,-17-36-16,0 0 15,-18 0-15,1 0 16,17 0-16,-18 0 31,-53 0 32,-17 0-48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51:56.61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136 3157 0,'-36'0'16,"36"18"-16,-35-18 15,0 0 1,-18 53 0,18-53 46,-1 0-46,-17 0-1,18 35-15,-35-35 16,87 0 31,54 0-32,-1 0-15,36 0 16,229 53 0,89-53-1,-177 53 1,-36-53-16,283 53 16,-282-53-1,17 0-15,194 53 16,212-53 15,-511 0-15,-18 0-16,-36 0 0,-17 0 15,18-18-15,35 18 16,-54 0 0,90 0-16,-54 0 15,-18 0-15,-17 0 16,-17 0-1,210 0 17,-193 0-32,53 0 15,-35 0 1,-18 0-16,0 0 16,-18 0-16,0 0 0,-35-35 15,53 35 1,-18-35 15,18-1-15,-17 36-16,34 0 15,-17 0-15,-18 0 16,1-35-16,16 35 16,-69 0 46,17-35-62,-71 35 0,36 0 16,-36-35-1,-246-18 17,176 53-17,0 0-15,-159-53 16,194 53-1,35 0-15,-17 0 16,18 0-16,-36 0 0,18 0 16,-18-36-1,0 36-15,18 0 0,-124 0 16,106 0 0,-35 0-16,-53 0 15,124 0-15,-19 0 16,37 0-1,-1 0-15,0 0 0,-18 0 16,18 0-16,-17 0 16,-71 0-1,17 18 1,71-18 0,18 0-1,0 0 1,-36 0-1,53 0 1,-34 35-16,34-35 16,-53 0-16,18 0 15,0 0-15,18 0 16,0 0-16,0 0 16,52 0 15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51:59.36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262 3034 0,'-53'0'15,"17"0"1,1 0-16,53 0 47,17 0-32,-17 0-15,52 0 16,-17 0-16,0 0 16,35 0-1,-17 0-15,17 0 16,18 0-16,106 0 0,-107 0 15,37 0 1,-1 0-16,-18 0 16,-17 0-16,0 0 15,0 0-15,-1 0 16,1 0-16,53 0 16,0 0-1,70 0 16,-176 0-31,53 0 16,17 0 0,-17 0-16,-53 0 15,194 0 1,-176 0 0,-19 0-1,19 0-15,-18 0 0,0 0 16,0 0-16,0 0 15,70 0 1,-52 0 0,17 35-16,53-35 15,-70 0 1,17 0-16,71 0 16,-36 0-1,0 35-15,-17-35 16,53 0-1,0 0 1,0 0 0,-18 0-16,-88 0 15,-18 0-15,0 0 16,0 0-16,-17 0 16,17 0-16,1 0 15,17 0 1,17 0-1,-17 0 1,-18 0-16,1 0 16,-1 0-16,0 0 15,71 36 1,-71-36 0,1 53-16,-1-53 0,35 0 15,-34 0 1,52 35-1,0-35 1,-53 0-16,36 0 16,-18 0-16,70 0 15,-35 0 1,1 35 0,-36-35-1,17 0-15,-17 0 16,0 0-16,0 0 15,0 0-15,-18 0 16,0 0-16,18 0 16,18 0-16,17 0 15,-53 0 1,1 0-16,16 0 16,-16 0-1,34 35 1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52:02.3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0514 3228 0,'0'0'16,"-53"0"-16,18 0 16,0 0 62,35-18-78,17 18 47,71 0-32,-52 0-15,34 0 16,36 0 0,35 0-16,36 0 0,70 0 15,-1 0-15,1 0 16,36 0-1,211 0-15,-230-53 16,-52 53-16,-1 0 16,1 0-16,211-53 15,-176 53 1,0 0-16,-35 0 0,0 0 16,-71 0-1,53 0 1,53 0-1,-106 0 1,-35 0 0,17 0-16,18 0 15,0 0-15,0 0 16,54 36-16,-19-36 16,-35 0-16,-35 0 0,-36 0 15,89 0 1,-71 0-16,-35 0 15,35 0-15,-17 0 16,17 0-16,124 0 16,-106 0-1,-36 0-15,18 0 0,-17 0 16,17 0-16,-35 0 16,124 0 15,-72 0-16,54 0 1,-106 0-16,70 35 16,-52-35-1,-18 0 1,0 0 0,35 0-1,18 0 1,-53 0-16,0 0 15,17 0-15,-34 0 16,-19 0 0,-17 35-1,-35-35 48,0 0-48,-1 0-15,1 0 16,-18 0 0,-35 0-1,0 0-15,17 0 16,-35 0-16,-17 0 0,17 0 16,-353 0-1,36 0 1,247 0-1,70 0-15,18 0 16,0 53 0,-36-53-16,-35 0 15,89 0 1,17 35-16,0-35 16,0 0-16,-35 0 15,17 0-15,-17 0 0,35 0 16,0 0-16,18 0 15,-18 0-15,18 0 16,-36 0-16,18 0 16,-17 0-16,-18 0 15,-71 0 1,35 0-16,-17 0 16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52:05.02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64 4533 0,'0'0'0,"71"35"156,-18-35-156,35 53 16,-17-53-1,52 36-15,89-36 16,-1 0-16,1 0 0,0 0 16,-1 0-1,-34 0-15,-36 0 0,-35 0 16,-18 0-16,-17 0 31,-89 0 63,-17 0-79,-54 0 1,37 0-16,-125 0 16,-87 0-1,-54 53 1,159-53 0,-17 0-16,-71 0 15,106 0 1,106 0-1,52 0 32,19 0-47,-1 0 16,18 0-16,17-18 16,54 18-1,17 0 1,335-53-1,-53 53 1,-52-53 0,-230 53-1,106 0-15,-194 0 16,-18 0 0,-88 0-1,18 0 1,-18 0-16,-18 0 15,19 0-15,-19 0 16,0 18-16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6T10:04:28.0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383 3757 0,'-36'0'0,"54"0"235,17 0-235,18 0 15,0-18 1,18 18-16,-1 0 15,18-52-15,71 52 16,-106 0-16,35-36 31,-53 36-15,71 0-16,-70 0 16,-1 0-16,35 0 15,1 0 1,-18 0-1,-18 0 1,0 0-16,1 0 16,-1 0-16,0 0 15,1 0-15,-1 0 0,18 0 16,-18 0 15,0 0-31,18 0 16,-18 0-1,1 0-15,-1 0 16,18 0-16,0 0 16,0 0-1,-18 0-15,36 0 0,-18 18 16,-1-18-16,1 0 16,18 0-16,-18 0 15,0 0-15,-18 0 16,0 0-16,1 0 0,-1 0 15,0 0 1,18 0 0,18 0-1,34 0 1,-34 35 0,0-35-1,17 0 1,18 0-1,-36 0-15,36 0 16,-53 0 0,0 0-16,123 0 15,-123 53 1,53-53 0,-53 0-1,-18 0 1,36 0-16,-36 0 15,0 0-15,1 0 16,-1 35-16,0-35 16,18 0-1,-18 0-15,1 0 16,-1 0-16,0 0 16,0 36-16,1-36 15,-1 0-15,18 0 16,-18 0-1,-70 0 95</inkml:trace>
  <inkml:trace contextRef="#ctx0" brushRef="#br0" timeOffset="5103.03">4427 3810 0,'36'0'110,"-1"0"-95,18 0 1,-18 0-16,0 0 16,1-53-16,-1 53 15,0 0-15,1 0 16,16 0-1,-16 0 1,-1 0 0,0 0-16,1 0 15,52 35 1,-53-35 0,18 0-1,17 0-15,1 0 16,0 0-1,-18 0 1,-1 0 0,19 0-1,-36 0-15,1 0 16,-19 0-16,18 0 16,1 0-16,34 0 15,1 0 1,-1 0-1,36 0 17,-88 0-32,88-17 31,-71 17-15,0 0-1,1 0 1,16 0-16,-16 0 15,-1 0 1,-17 0-16,70 0 16,-53 0-1,18 0-15,-18 0 16,1 0-16,-1 0 16,0 0-16,18 0 15,-18 0-15,1 0 16,-1 0-16,0 0 15,0 0-15,-17 0 16,17 0-16,36 0 16,-1 0-1,1-53 1,-36 53-16,1 0 16,34 0-1,1-35 1,-1 35-1,1 0 1,-18 0 0,-18 0-1,0 0-15,36-36 16,-36 36 0,0 0-16,1 0 15,-1 0-15,18 0 16,-18 0 15,0 0-15,1 0-1,34 0 1,1 0 0,-18 0-1,17 0 1,1 0-1,-1 0 1,36 0 0,-18 0-16,-17 0 15,0 0-15,-19 0 16,1 0-16,0 0 16,0 0-16,18 0 15,-18 0-15,0 0 16,0 0-16,-18 0 0,0 0 15,0 0 1,1-35-16,-54 35 63</inkml:trace>
  <inkml:trace contextRef="#ctx0" brushRef="#br0" timeOffset="6845.92">20814 4057 0,'0'-18'63,"18"18"-47,34 0-1,-16 0 1,17 0-16,35 0 15,-18 0-15,36 0 16,176 0 0,89 36-1,123-36 1,-247 53-16,35-53 16,0 0-16,-35 0 15,0 0-15,0 0 16,-35 0-16,-1 0 0,-34 0 15,-36 0-15,-53 0 16,-35 0-16,-88 52 47,-36-52-31</inkml:trace>
  <inkml:trace contextRef="#ctx0" brushRef="#br0" timeOffset="38628.03">16492 4516 0</inkml:trace>
  <inkml:trace contextRef="#ctx0" brushRef="#br0" timeOffset="39010.87">16457 4516 0,'0'-18'0,"0"-17"32,0 17-1,18 18-31,35 0 15,-18 0-15,0 0 16,0 35-16,1 18 16,-1 18-16,18-18 15,-18 0-15,-35 17 16,53-35-16,-53 1 16,35-36-16,-35 53 15,0-18-15</inkml:trace>
  <inkml:trace contextRef="#ctx0" brushRef="#br0" timeOffset="39247.75">16686 4692 0,'0'18'0,"0"17"47,-35 18-47,35-18 15,-53 0-15,53 1 16,-70 17-16,70-36 16,-53 36-16</inkml:trace>
  <inkml:trace contextRef="#ctx0" brushRef="#br0" timeOffset="39484.58">17004 4516 0,'53'0'31,"-18"0"-15,0 0-16,1 0 16,-1 0-16,0-18 15</inkml:trace>
  <inkml:trace contextRef="#ctx0" brushRef="#br0" timeOffset="39683.71">17039 4710 0,'18'0'31,"35"0"-31,0-18 16,35 18 0,0-53-16,-35 53 15,-18 0-15</inkml:trace>
  <inkml:trace contextRef="#ctx0" brushRef="#br0" timeOffset="40304.83">17762 4357 0,'0'-35'16,"0"52"15,0 18-15,36 1-16,-36-1 15,0 0-15,53 1 16,-18 52-1,-35-53 1,0 0 0</inkml:trace>
  <inkml:trace contextRef="#ctx0" brushRef="#br0" timeOffset="40630.08">18098 4657 0,'52'0'62,"19"0"-62,-36 17 16,-35 36 0,0-17-1,0 16-15,0-16 16,0-1 0,-17-35-16,-19 35 15</inkml:trace>
  <inkml:trace contextRef="#ctx0" brushRef="#br0" timeOffset="41090.54">18397 4498 0,'0'-35'16,"36"-1"-1,-1 36 1,0 0-1,0 0 1,-35 18 0,0 17-1,0-17-15,0 17 0,0 0 16,-52 18 0,52-35-16,-53-18 0,53 71 15,-36-71 1,54 0 15,70 0-15,-53 0-16,-17 0 15,-18-18-15,71 18 16</inkml:trace>
  <inkml:trace contextRef="#ctx0" brushRef="#br0" timeOffset="41365.4">18927 4639 0,'35'35'31,"-35"18"0,0 0-15,-35-53 0,-1 71-16,-34-18 15</inkml:trace>
  <inkml:trace contextRef="#ctx0" brushRef="#br0" timeOffset="41862.78">19297 4551 0,'-35'0'0,"88"0"47,-36 0-47,54 0 15,-18 0-15,-18 0 16,0 0 0</inkml:trace>
  <inkml:trace contextRef="#ctx0" brushRef="#br0" timeOffset="42808.85">19632 4357 0,'18'0'78,"17"0"-63,18 0 1,17 17 0,-34 19-1,-36-1 1,0 18-1,0-18-15,-18 0 0,18 1 16,-70-1 0,70 0-16,-36-35 15,36 36 1,36-36 0,34 0-1,1-18 1,140-35-1,-193 53-15</inkml:trace>
  <inkml:trace contextRef="#ctx0" brushRef="#br0" timeOffset="45138.17">17868 5274 0,'-35'0'31,"35"35"-31</inkml:trace>
  <inkml:trace contextRef="#ctx0" brushRef="#br0" timeOffset="57750.3">17551 5574 0,'17'0'140,"19"0"-124,-1 35-16,0-35 15,0 53-15,1-53 16,34 106 0,18-36-1,18 72 1,-70-142 0,-36 35-1</inkml:trace>
  <inkml:trace contextRef="#ctx0" brushRef="#br0" timeOffset="57998.65">17833 5715 0,'-35'0'47,"35"35"-47,-36 1 16,36-1-16,-70 0 0,35 0 15,-1 18-15,1-17 16,0-1-16,35 0 16,-71 0-16,36 1 31</inkml:trace>
  <inkml:trace contextRef="#ctx0" brushRef="#br0" timeOffset="58368.67">18327 5697 0,'35'0'31,"36"0"-15,-18 0 0,-1 0-16,1-35 15,18 35-15,-36-35 16</inkml:trace>
  <inkml:trace contextRef="#ctx0" brushRef="#br0" timeOffset="58594">18362 5874 0,'35'0'32,"18"0"-32,18 0 15,-18 0-15,53-36 16,-36 36 0</inkml:trace>
  <inkml:trace contextRef="#ctx0" brushRef="#br0" timeOffset="59394.83">19632 5556 0,'0'0'0,"0"-17"0,0-19 47,0 72 16,18-1-63,-18 0 15,35 0-15,-35 1 16,35-1-16,-35 0 16,0 18-16,0 0 15,0-18 16</inkml:trace>
  <inkml:trace contextRef="#ctx0" brushRef="#br0" timeOffset="59694.75">20126 5874 0,'35'0'31,"-35"17"-15,71-17-16,-71 36 15,53-36-15,-53 35 16,0 0-1,0 1 1,-53-1 0,-18-35-1</inkml:trace>
  <inkml:trace contextRef="#ctx0" brushRef="#br0" timeOffset="60422.98">20549 5468 0,'0'-35'47,"36"35"-47,34 0 15,-17 0 1,-53 17 0,35 36-1,-35 0 1,-17 18-1,-54-36-15,36-35 16,-18 0 0,71-18 31,17 18-47,0 0 15,18 0 1,-53 18-16,71-18 15,-36 35 1,-35 1-16,0-19 16,0 19-1,-18-36 1,-52 52-16,34-52 16,1 0-16,-18 0 15,18 0 1,0 0 15</inkml:trace>
  <inkml:trace contextRef="#ctx0" brushRef="#br0" timeOffset="60947.11">20955 5856 0,'18'0'31,"35"0"-15,-18 18 0,-35 17-16,0 18 15,0-18 1,-53 18-1,35-53 1,-70 53 0,35-53-1,53 35-15</inkml:trace>
  <inkml:trace contextRef="#ctx0" brushRef="#br0" timeOffset="61792.78">21255 5503 0,'0'-35'31,"35"0"1,0 35-32,1 0 15,-1 0 1,0 0-16,1 17 0,16 54 15,-52 0 1,0-36 0,-35 0-16,-35 0 15,34 1 1,1-36 0,53 0 15,17 0-31,0 0 15,36 0 1,-36 0 0,-35 35-1,0 0 1,0 0 0,-18-35-16,-17 0 15,0 36-15,0-36 16,-1 0-16,1 0 15,35 35-15,-35-35 16</inkml:trace>
  <inkml:trace contextRef="#ctx0" brushRef="#br0" timeOffset="63840.68">20655 6385 0,'18'0'312</inkml:trace>
  <inkml:trace contextRef="#ctx0" brushRef="#br0" timeOffset="66484.72">20796 6279 0,'-35'0'125,"35"36"78,0-1-172</inkml:trace>
  <inkml:trace contextRef="#ctx0" brushRef="#br0" timeOffset="68904.92">20602 6315 0,'-35'0'15,"106"0"110,-19 0-125,19 0 16,17 0 0,-17 0-16,70 0 15,-88 0-15,-18 0 16,-35-18 31,-35 18-32,-18 0 1,-18 0 0,18 0-1,18 0 1,0 0-1,0 0 1,17 0 0,-53 35-1,142-35 32,-36 0-47,0 0 16,-17 0-1,53 0 1</inkml:trace>
  <inkml:trace contextRef="#ctx0" brushRef="#br0" timeOffset="69767.45">20761 6403 0,'-18'0'16,"-17"0"0,53 0 15,35 0-16,0 0-15,35-18 16,-18 18 0,89 0-1,-71 0-15,-35 0 16,0 0-16,0-53 16,-18 53-16,36 0 15,-89 0 48,-52 0-48,17 0 1,17 0 0,-16 0-16,-1 0 0,0 0 15,0 0 1,-18 0-16,18 0 0,0 36 15,18-36-15,0 0 32,88 0-1,17 0-15,-17 0-16,0 0 15,0 0-15,35 0 16,-35 0-16,0 0 15,-18-36-15,18 36 16,-88 0 15,0 0-15,-1 0-16,1 0 16,-18 0-1,0 0 1,-88 36-1</inkml:trace>
  <inkml:trace contextRef="#ctx0" brushRef="#br0" timeOffset="89997.61">22313 7955 0,'53'0'94,"-35"0"-78,52 0-1,-34 0 1,17 0-16,-1 0 16,37 35-16,-19-35 15,18 0-15,53 36 16,106 34 15,-141-70-31,0 0 16,-18 53-1,89-53 1,-142 18-16,-17-18 63,17 0-48,35 0 1,-17 0-1,-53 35-15,53-35 16,-17 0-16,16 0 16,178 53-1,-1 0-15,0-18 16,-52-35 0,-36 0-1,-71 0 1,-34 0-1,-1 0 1,0 0 0,36 0-1,-36 0 1,53 53 0,53-53-16,-70 0 15,194 0 16,-142 0-31,-17 0 0,106 0 16,-107 0 0,301 35-1,-300-35 1,194 0 0,-265 53-1,-88-53 1</inkml:trace>
  <inkml:trace contextRef="#ctx0" brushRef="#br0" timeOffset="91663.14">8943 7549 0,'0'0'16,"-18"53"109,-17 0-109,35-17-1,0-1 16,35-35-15,1 0-16,-1 0 0,0 0 16,18 0-1,-53-18 1,-18 18 0,-35 0-1,-35 0 1,106 0 15,52-35-31</inkml:trace>
  <inkml:trace contextRef="#ctx0" brushRef="#br0" timeOffset="94128.79">582 9384 0,'35'0'63,"1"0"-63,-1 0 15,18 0 1,0 0-16,35 0 16,-17 0-16,193 53 15,-88-53-15,-34 0 16,140 0 0,-18 0-1,-158 0 1,0 0-16,106 0 15,-54 0 1,1 0 0,0 0-1,-71 0-15,-35 0 16,18 0-16,17 35 16,18-35-16,-18 0 15,18 0-15,0 0 0,-1 0 16,54 0-1,-71 0-15,-17 0 16,-18 0-16,17 0 16,-17 0-16,18 0 15,17 0-15,-17 0 16,17 0-16,-35 0 16,0 0-16,35 53 15,-35-53-15,0 0 16,17 0-1,1 0-15,70 0 16,18 0 0,-1 0-1,266 0 1,-266 0 0,-69 0-1,140 0 1,-70 0-1,-71 0 1,-18 0-16,19 0 16,-19 0-16,89 0 15,-71 0-15,-17 0 16,17 0-16,-18 0 16,19 0-16,-19 0 15,1 0-15,17 0 16,0 35-16,-17-35 15,-18 0 1,35 0-16,-35 0 16,0 0-16,70 0 15,1 0 1,87-17 15,-87 17-15,52-53-16,-17 53 15,0-36 1,-1 36 0,1-35-1,-71 35 1,-17 0-16,17 0 0,-17 0 16,17 0-16,0 0 15,35 0-15,19 0 16,-37 0-1,107 0 1,-88 0-16,87 0 16,1 0-1,-89 0-15,89 18 16,-89-18 0,89 0-1,-18 0 1,-70 0-1,-54 0-15,18 0 16,-52 0-16,17 0 16,-71 0 46,-35 0-62,-35 0 16</inkml:trace>
  <inkml:trace contextRef="#ctx0" brushRef="#br0" timeOffset="120919.05">13282 13264 0,'18'0'125,"52"0"-125,-34 0 16,-19 0 0,54 0-16,-18-17 15,0 17-15,0 0 16,17 0-16,-17 0 16,0 0-16,141 0 15,-124 0 1,19 0-16,-19 0 15,18 0-15,-17 0 16,158 0 0,-176 0-1,0 0-15,0 0 16,0 0-16,18 0 16,-19 0-16,1 0 15,36 0 1,16 0-1,19 0 1,17 0 0,-18 0-1,-17 0 1,0 0 0,18 17-1,52-17 1,-70 0-1,35 0 1,-35 0 0,17 0-1,-70 53-15,53-53 16,-18 0 0,-17 0-1,17 0 1,0 0-1,-35 0 1,0 0-16,70 0 16,-34 0-1,16 0 1,89 0 0,-141 0-1,18 0-15,-18 0 16,-18 0-16,18 0 15,-18 0-15,36 0 16,-18 0 0,17 0-1,-34 0-15,-1 0 16,35 0 0,1 0-1,-36 0 1,53 0-1,-17 0 1,-36 0-16,1 0 16,-19 0-16,19 0 15,34 0-15,-52 0 16,52 0-16,-34 0 16,-1 0-16,-18 0 15,19 0-15,34 0 16,18 0-1,124 0 17,-159 0-17,0 0-15,70 0 16,-52 0 0,17 0-1,-35 0 1,71 0-1,34 0-15,-87 0 16,-1 0 0,36 36-1,-53-36-15,71 0 16,-18 0 0,17 0-1,-17 0 1,-53 35-16,141-35 31,-71 0-15,-17 0-1,-18 0 1,0 0-16,-17 0 16,17 0-1,-35 0 1,-18 0-16,1 0 15,-1 0 1,124 35 0,-53-35-1,35 0 1,17 0 0,-87 0-16,17 0 15,-17 0-15,87 0 16,-34 0-1,-18 0 1,105 0 0,-52 0-1,35 0 1,-123 0 0,70 0-1,0 0 1,18-17-1,-1 17 1,-105 0-16,89 0 16,16 0-1,1 0 1,0 0 0,0 0-1,-89 0 1,18 0-16,-35 0 0,0 0 15,18 0-15,17 0 16,0-36-16,18 36 16,35 0-1,18 0 1,158 0 15,-211 0-15,194 18-1,-194-18 1,194 0 0,-195 0-1,19 0 1,-54 0 0,19 0-16,69 53 15,-105-53-15,0 0 16,18 0-16,-36 35 15,-105-35 17</inkml:trace>
  <inkml:trace contextRef="#ctx0" brushRef="#br0" timeOffset="122281.78">1164 14587 0,'35'0'62,"1"0"-46,-1 0 0,-17 0-1,-18 36 16</inkml:trace>
  <inkml:trace contextRef="#ctx0" brushRef="#br0" timeOffset="125366.75">2134 14781 0,'36'-17'0,"-1"17"16,-35-36-1,35 36-15,0 0 63,1 0-32,17 18-15,-18-18-16,0 0 15,18 0-15,18 0 16,-18 0-16,105 0 15,-87 0 1,-18 0-16,17 0 16,-17 0-16,0 0 15,-18 0-15,36 0 16,-36 0 0,18 0-1,-18 0 1,1 0-1,-1 0 1,0 0 15,-17 0 1,-18 35-32,35-35 15,36 0 16,-36 0-15,-35 36 0,106-36-1,-71 35 1,0 0 0,18-35-16,18 53 15,-53-53 1,17 0-16,0 0 15,0 35-15,1-35 16,-1 0-16,36 0 16,-1 0-1,1 36 1,158-36 15,-123 0-15,-18 0-1,-17 0-15,87 0 16,1 0 0,35 0-1,-88 0-15,0 0 16,105 0 0,-87 0-16,-18-36 15,17 36-15,-17 0 16,0 0-16,105 0 15,19-52 1,105 52 15,-141-36-15,-35 36 0,-1 0-16,-52 0 15,18 0 1,-18 0-1,52 0 17,-105 0-17,18 0-15,-18 0 16,70 0 0,-70 0-1,18 0-15,-36 0 16,36 0-1,34 0 1,1 0 0,-35 0-16,-18 0 15,0 0-15,-1 0 16,19 0-16,35 0 16,-18 0-1,-17 0 1,-36 0-16,18 0 15,53 0 1,-1 0 0,-87 0-1,17 0-15,36 0 16,0 0 0,-36 0-1,0 0-15,0 0 0,1 18 16,34-18-1,-35 0-15,1 0 16,-1 0-16,71 0 16,0 0-1,-36 0-15,71 0 32,-105 0-17,52 0 1,-35 0-16,0 0 15,17 0-15,1 0 16,-36 0 0,18 0-16,0 0 15,17 0-15,1 0 16,17 0-16,-35 0 16,0 0-16,0 0 15,0-18-15,17 18 16,36 0-1,71 0 1,-54 0 0,-52 0-16,-18 0 15,-1-53 1,107 53 0,-141 0-1,52 0 1,19 0-16,34 0 15,-70 0 1,0 0-16,0 0 16,17 0-16,-17 0 15,0 0-15,0 0 0,0 0 16,18 0-16,-18-35 16,17 35-1,1 0-15,-18 0 16,-1 0-16,1-35 0,18 35 15,-18 0-15,0 0 16,0 0 0,0 0-16,17 0 0,-17 0 15,0 0-15,0 0 16,0 0-16,-18 0 16,0 0-16,36 0 15,-18 0-15,0 0 16,0 0-16,0 0 0,35 0 15,-18 0-15,19 0 16,-37 0-16,37 0 16,-36 0-16,0 0 15,-1 0 1,72 0 0,-71 0-16,106 0 15,-1 0 1,1 0-1,70 0 1,1 35 0,175-35 15,-299 0-15,124 35-1,-36-35-15,-36 0 16,1 53-1,-88-53 1,17 0-16,-18 0 16,19 0-16,-19 0 15,-17 0-15,18 0 16,-36 0-16,18 0 0,-18 0 16,0 0-1,1 0-15,-19 0 16,19 0-16,-1 0 15,0 0-15,0 0 16,1 0-16,-1 0 16,0 0-16,0 0 0,1 0 15,-1 0-15,0 0 16,-17 0-16,17 0 16,36 0-16,-18 0 15,0 0-15,0 0 16,17 36-16,36-36 15,0 0 1,52 0 0,-87 0 15,17 0-15,18 0-1,-71 0 1,36-18-1,-36 18 1,18 0 0,0 0-16,18 0 15,-54 0 1,18 0-16,1 0 16,-1 0-16,0 0 15,1 0-15,-1 0 16,0 0-16,0 0 0,1 0 15,-1 0-15,0 0 16,1 0-16,-19 0 16,18 0-16,1 0 15,-1 0-15,0 0 16,18 0-16,-18 0 16,1 0-16,-1 0 15</inkml:trace>
  <inkml:trace contextRef="#ctx0" brushRef="#br0" timeOffset="129729.01">6350 12753 0,'-35'0'16,"52"0"15,36 0-15,-53-18 515,0-17-500</inkml:trace>
  <inkml:trace contextRef="#ctx0" brushRef="#br0" timeOffset="133406.18">8661 10636 0,'0'0'0,"-88"0"0,35 36 16,17-36-16,36 35 15,18-35 1,88 0 0,0 0-16,35 0 15,70-35 1,-175 35-16,-36-36 16,-18 36-1,-123 36 1,0-1-1,106-35 1,-1 0-16,72 35 31,34-35-31,1 0 16,-1 0-16,18 0 16,-35 0-16,-17 0 15,-54 0 1,-35 0-1,0 0-15,0 0 16,18 0 0,35 35-1,53-35 1,35 0 0,88-17 15,-193 17 0,-54 0-31,18 0 16,-70 0-1,158 0 32,36 0-47,-18 0 16,0 0-16,-18-36 15,-70 36 17,-54 18-17,-69 17 1,-19 18 0,301-53 30,-19-35-46,19 35 16,-36-53 0,-35 53-16,-18 0 15,-123 0 17,-18 0-32,-17 0 15,17 35-15,18-35 0,35 0 16,18 36-1,123-36 17,35-53-17,107 0 1,-160 53-16,-17 0 16,-18 0-1,-52 0 1,-36 0-16,-18 0 15,-105 35 1,35 0 15,158-35 1,195-17-32,0-36 15,-124 18 1,-123 35 15,-54 17-15,1-17-16,18 35 15,-107 18 1,124-53-16,18 0 16,106 0 15,-1-35-16,18 35-15,36-35 16,-89 35 0,-52 0 15,-54 0-15,18 17-16,0-17 0,18 0 15,-18 53 1,88-53 15</inkml:trace>
  <inkml:trace contextRef="#ctx0" brushRef="#br0" timeOffset="136954.9">19244 6368 0,'-18'0'0,"18"35"47,71-35-16,-36 0-31,18 0 16,0 0-16,18 0 16,17 53-16,-35-53 15,35 0-15,18 35 16,70-35-16,-35 0 16,194 53-1,265-53 1,-212 0-1,-17 0 1,-54 0 0,-105 0-1,-124 0 1,-35 0-16,-18 0 16,-52 0 93,-19 0-109,1 0 0,-18 0 16,-88 0-1,70 0 1,-17 0-16,-18 0 15,-70 0-15,-177 0 16,-70 0 0,0 0-1,105 0 1,142 0-16,-18 53 16,52-53-16,37 0 15,16 0-15,19 0 16,-1 0-16,18 0 15,18 0-15,0 0 16,-18 0 0,71 0 15,17-18-31,18 18 16,17 0-16,-17 0 15,0 0 1,0 0-16,71 0 15,52 0 1,53 0 0,53 0-1,248 0 17,-336 0-32,-53 0 15,-71 0 1,-87 0 31,-19 0-47,1 0 15,0 0-15,0 0 16</inkml:trace>
  <inkml:trace contextRef="#ctx0" brushRef="#br0" timeOffset="139805.94">19879 5521 0,'0'-18'31,"0"-17"0,18 35-15,-18-35 15,0 0 0,17 35-31,-17-36 16,36 36-16,34-53 15,-70 0-15,53 53 16,-53-35 0,35 35-1,1-53 1,-1 18-16,0-18 16,0 0-1,18 53-15,-53-35 16,71 35-1,-18-35-15,-18 35 16,0 0 0,-35-36-16,71 36 15,-36 0-15,36-35 16,-18 35 0,17 0-1,-34 0 1,16-35-16,90 35 15,-54 0-15,159-53 16,17 0 0,-70 53-1,141-35 17,-246 35-17,69 0 1,-52 0-1,18 0 1,34 0 0,-87 0-16,17 17 0,-17-17 15,70 0 1,-88 0-16,17 0 16,1 0-16,-18 0 15,35 53-15,0-53 16,-17 0-16,35 0 15,-36 0-15,1 0 16,-18 0-16,-18 0 0,0 0 16,0 0-16,1 0 15,-1 0 1,-35 35 15</inkml:trace>
  <inkml:trace contextRef="#ctx0" brushRef="#br0" timeOffset="141293.18">24871 4674 0,'0'-35'31,"0"0"16,0 88 46,17 0-93,-17 0 16,0-1-16,0 37 16,36-36-1,-36 35 1,0-53-16,0 36 16,0-54-1,0-52 32,0 0-31,0-89-16,0 36 15,0 17-15,0-17 16,0 53-16,0 0 16,0 88 46,0-36-46</inkml:trace>
  <inkml:trace contextRef="#ctx0" brushRef="#br0" timeOffset="150437.51">24924 5733 0,'0'-18'15,"0"-17"48,0 52 374,0 54-421,0-53-16,0 17 16,0 0-16,0 0 15,-36 1 1,36-1-16,0 0 16,0 18-16,0-18 31,-35-52 406</inkml:trace>
  <inkml:trace contextRef="#ctx0" brushRef="#br0" timeOffset="153649.44">20884 6138 0,'-35'0'31,"0"0"-15,53 0 62,34 36-63,1-36 1,53 0-16,18 0 16,17 0-16,35 0 15,1-36-15,-36 36 0,-18 0 16,-52 0-1,-18 0 1,-18 0 0,-70 0-1,-18 0-15,-71 0 32,18 0-17,-123 0 1,141 0-16,-71 18 15,18 35 1,106-53 0,-18 0-1,88 0 63,0 0-62,1 0-16,-1-18 16,18 18-16,0 0 15,17-53-15,-34 53 16,-1 0 0,-88 0 15,35 0-16,-52 0-15,17 0 16,-53 36-16,-17-36 16,17 0-1,35 35 1,89-35 46,-1 0-62,19 0 16,-1 0-16,0 0 16,1 0-16,-1-18 15,0 18-15,0 0 16,1 0-16,-1-35 16,-70 35 46,-1 0-62,-17 0 16,18 0-1,-18 0 1,18 0 0,-18 18 109,35-18-94,18 35-16,-35-35-15</inkml:trace>
  <inkml:trace contextRef="#ctx0" brushRef="#br0" timeOffset="157399.06">26988 4780 0,'-36'-35'0,"36"0"31,0-1-15,18 36-16,17-35 15,18 35 1,-53-35-16,35 35 16,1-36-1,-1 36 1,0 0 0,0 0-1,1 18 16,-36 35-15,35-18 0,0 1-1,-35-1 1,0 18 0,-17-53-1,-19 35 1,1 0-1,0-35 1,35 36 0,-35-36-16,-1 35 31,36 0-15,-35-35-16,35 35 15,-35-35-15,-1 36 16,1 17 15,0-53 0,35 35-15,18-35 15,34 0-15,-16 0-1,-1 0-15,88 0 16,-17 0 0,-18-35-1,-52 35 1,-1 0 0</inkml:trace>
  <inkml:trace contextRef="#ctx0" brushRef="#br0" timeOffset="158361.34">28399 4516 0,'-36'0'16,"1"0"0,0 0-1,0 0 1,-1 35 0,36 0-1,-35-35-15,35 88 0,0-52 16,-35-36-16,35 53 15,0-18 1,35-35-16,36 0 16,-36 0-1,18-18-15,-36-17 16,89-71 15,-106 71-15,0 88 15,0-18-15,0-17-1,0 52-15,35 1 16,-35-36 0,0 0-16,36 1 0</inkml:trace>
  <inkml:trace contextRef="#ctx0" brushRef="#br0" timeOffset="158579.81">28893 4921 0,'0'-17'16,"0"-19"0,17 1 15</inkml:trace>
  <inkml:trace contextRef="#ctx0" brushRef="#br0" timeOffset="159185.54">29051 4692 0,'0'0'0,"53"35"46,-18 36-46,-35-18 16,36 53 0,-36-36-1,53-140 48,-53 34-63,35-17 15,0-35 1,0 88 15,-35 35-31,0 1 16,36-36 0,-36 53-16,35-53 0,0 35 15,1-35 1,-1-18 15,0-52-15,0-1-1,1 18 1,-36 89 15,0 16-15,0-16-16,35-1 0,-35 0 15,35 18 1,1-53 0</inkml:trace>
  <inkml:trace contextRef="#ctx0" brushRef="#br0" timeOffset="159319.1">29986 4904 0</inkml:trace>
  <inkml:trace contextRef="#ctx0" brushRef="#br0" timeOffset="161352.54">28663 5644 0,'-53'-52'16,"36"52"-1,17-36 1,-36 36-16,1 0 15,0 0 17,-36 36-32,71 16 15,0 1 17,0-17-17,18-36-15,35 0 16,-53-18-16,70 18 15,-34-18 1,-36-17 0,0 0-16,35 35 31,-35 35 0,35 18-15,-35 18-16,0-19 15,0 1-15,35 0 16,-35 0-16,0 18 0,0-36 16,36 0-1,-36 1-15,0-1 16,0 0-16,0-17 16,-36-18 15,-34-35-16,70-1 1,-35-17-16,35-105 16,0 105-1,17 0-15,89 17 32,-35 54-17</inkml:trace>
  <inkml:trace contextRef="#ctx0" brushRef="#br0" timeOffset="161516.13">29034 5891 0,'-36'0'0,"125"0"46,-19 0-46</inkml:trace>
  <inkml:trace contextRef="#ctx0" brushRef="#br0" timeOffset="162101.26">29316 5733 0,'0'0'0,"0"-36"0,35 54 31,0 17-15,-35 1-16,71-1 15,-71 0-15,0 18 16,0-18-1,0-70 32,35 0-47,-35-1 16,36 1-16,-1 0 31,0 35-15,-35 88 15,0-17-31,35-1 16,1-70 31,-1-17-47,-35-19 15,0 1-15,35-36 16,-35 19-16,0 16 15,35 36 1,18 18 0,-53 17-1,36 0 1,-1 36-16,0-71 31</inkml:trace>
  <inkml:trace contextRef="#ctx0" brushRef="#br0" timeOffset="162255.37">30180 5909 0,'35'0'31</inkml:trace>
  <inkml:trace contextRef="#ctx0" brushRef="#br0" timeOffset="166757.79">27182 5944 0,'-36'-35'63,"36"0"-17,0-1-14,18 1-1,35 0-15,-18 35-1,36-35 16,17 35-31,-53 0 16,-35 17 0,0 19-1,0 16 1,0 1 0,0-17-1,-18-36-15,18 35 16,-35 0-1,0 1 1,-18-1 0,53 0 15,-18 0-15,-17-35-1,35 36-15,-35-1 31,52-35 32,19 0-47,17 0-1,-18 0 1,0 0-16,18 0 15,18 0-15,70-18 32,0 18-17,-141-35 1,-35 35 1515,-36-35-1515,1 35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00:21.159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1552 12594 0,'18'0'15,"17"0"-15,0 0 16,1 53-16,-1-53 15,18 0-15,0 0 16,53 0 0,-36 0-16,89 0 15,-53 35 1,0-35-16,-1 0 0,72 53 31,-18-53-15,35 36-1,-36-36 1,-34 0 0,52 0-1,-105 0 1,-1 0 0,-17 0-1,18-18 1,-36 18-16,36 0 15,-18 0 17,-18 0-17,0 0-15,0 18 16,18-18 15,53 35-15,-53-35-1,18 35 1,-18 0 0,-1-35-16,-52 36 15,124-36 1,-89 0 0,0 35-1,54-35 16,17 35-15,-36-35 15,-17 0-15,18 0 0,-19 0-1,19 0 1,0 0-1,-19 0 1,-16 0 0,-1 0-1,18 0 1,18 0 0,-1-17-16,1 17 15,-71-36 1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6T10:49:06.19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039 10407 0,'-17'0'16</inkml:trace>
  <inkml:trace contextRef="#ctx0" brushRef="#br0" timeOffset="4137.68">1076 11712 0,'0'71'110,"0"-18"-110,0 0 15,0 0-15,0-1 0,0-16 16,18 70 15,-18-71-31</inkml:trace>
  <inkml:trace contextRef="#ctx0" brushRef="#br0" timeOffset="4924.08">1005 11501 0,'0'-36'16,"-35"36"-16,0 0 31,17 0-15,-17 0-1,35 18-15,-35 17 16,35 18-1,0 141 17,0-123-32,0 123 15,0 17 1,0-69 0,0-72-1,0-17 1,0-18-1,158-35 1,1 0 0,0 0-1,158-229 17,-317 176-17,36-159 1,-142 1-1,18-1-15,-71 53 32,88 89-32,-17 34 15,-35 36 17,-18 71-17,141-36 1</inkml:trace>
  <inkml:trace contextRef="#ctx0" brushRef="#br0" timeOffset="26515.21">2540 11324 0,'18'0'15,"17"0"1,-35-35-1,-18 88 17,-35 0-17,18-53 17,35 35-17,53-35 1,0 0-16,17 0 31,-122 0 0,-90 35-15,19-35 0,229 0 30,17 0-46,71-17 16,-105 17 0,-160 0 15,0 0-31,-211 35 16,123 18-1,18-53 1,230 0 15,105 0-15,423-106-1,-423 71 1</inkml:trace>
  <inkml:trace contextRef="#ctx0" brushRef="#br0" timeOffset="26576.07">3052 11430 0,'-142'0'16,"-193"53"-1,71-18-15</inkml:trace>
  <inkml:trace contextRef="#ctx0" brushRef="#br0" timeOffset="31661.38">2223 11536 0,'0'-35'32,"0"87"77,0 1-109,0 18 16,0-18-16,17 0 15,-17 0-15,0 17 16,53 160 0,-53-89-1,0-106 1,0 18-16,0-88 62,35-142-46,-35 107 0,0-19-16,0-87 31,-17 70-16,17 71-15,0 17 16,0-17 0,0 0-1,53-1 1,17-16 0,-17 52-1,18-36 16,-36 36 32,18 36-47,35-1-1,-35-35 1,-53 35-1,35-35-15,1 0 32,-36 35 46,52 54-63,-52-54-15,0-17 16,0 17-16,36 0 16,-36 36-1,0-1 1,35-35 0,-35 1-1,0-1 1,0-17 31</inkml:trace>
  <inkml:trace contextRef="#ctx0" brushRef="#br0" timeOffset="31787.95">2981 12118 0,'0'35'0</inkml:trace>
  <inkml:trace contextRef="#ctx0" brushRef="#br0" timeOffset="32247.6">2434 11994 0,'18'0'47,"35"0"-47,-18 0 15,0 0-15,89-35 16,52-53 0,-141 53-1</inkml:trace>
  <inkml:trace contextRef="#ctx0" brushRef="#br0" timeOffset="32547.86">3493 11642 0,'35'0'47,"0"0"-47,0 0 15,1 0-15</inkml:trace>
  <inkml:trace contextRef="#ctx0" brushRef="#br0" timeOffset="32713.41">3563 11783 0,'18'0'15,"17"0"1,18-18-16,0 18 15,35-35-15,0 35 16,-35-35-16</inkml:trace>
  <inkml:trace contextRef="#ctx0" brushRef="#br0" timeOffset="34113.15">4639 11130 0,'-18'0'16,"-17"-35"-1,0 35 1,0 0-1,-1 0 1,36 18 0,-35-18-16,35 35 15,-35-35-15,35 53 16,-36 17 0,36 18-1,0 36 1,36 35-1,-36-1 1,0 19 0,0-18-1,0-36 1,0-52-16,35 105 16,-35-17-1,35-36 1,1 89 31,-36-177-47,0 0 15,0 1 17,35-36-1,0 0-16,36-36 1,-18 36 0,-53-52-16,53 52 15</inkml:trace>
  <inkml:trace contextRef="#ctx0" brushRef="#br0" timeOffset="34916.78">5027 11113 0,'0'52'78,"0"1"-78,0-17 15,0-1-15,0 0 16,0 0 0,18-35-1,17 0 1,0 0 0,-35-17-1,36-36 1,-36 35-1,0 54 17,35-1-17,-35 71 1,0-71 0,0 18-1</inkml:trace>
  <inkml:trace contextRef="#ctx0" brushRef="#br0" timeOffset="35641.32">5891 11095 0,'0'-35'15,"36"35"1,34 0-1,-52 0 1,52 0-16,-34 17 16,-36 36-1,0 0 1,-18 18 0,-70-1 15,88-52-16,35-18 17,36 0-17,-54 0-15,19 0 16,34 0-16</inkml:trace>
  <inkml:trace contextRef="#ctx0" brushRef="#br0" timeOffset="36227.5">6932 11095 0,'35'0'62,"1"0"-62,-1 0 0,0 0 16,-17 0-16,17 0 16</inkml:trace>
  <inkml:trace contextRef="#ctx0" brushRef="#br0" timeOffset="36689.21">7285 10936 0,'0'-18'16,"35"-34"-1,0 52 1,1 0-16,-1 0 16,0 0-16,18 0 15,-53 70 1,0 1 0,-17 35-1,-36-36 32,17-70-47,72 0 31,-1 0-31,0 0 16,36 0 0,-1 0-1,-17 0 1</inkml:trace>
  <inkml:trace contextRef="#ctx0" brushRef="#br0" timeOffset="37886.44">4780 12136 0,'53'0'31,"-18"0"-31,-17 0 16,35-18-16,-35 18 16,17 0-1,-35-35-15</inkml:trace>
  <inkml:trace contextRef="#ctx0" brushRef="#br0" timeOffset="38493.55">5327 11906 0,'-18'0'62,"1"0"-46,-54 0 0,71 18-16,-35-18 15,35 53 16,0-18-15,0 0 0,0 1-1,17-36 32,19 0-31,-36-18-1,53 18 1,17 0 0,-34 0-1,-1 53 1,-35 0 0,0-18-1,-35 0 1,-1 1-16,1-36 0,0 0 15,-1 0 1,1 0 15</inkml:trace>
  <inkml:trace contextRef="#ctx0" brushRef="#br0" timeOffset="39574.36">6156 11800 0,'0'-17'16,"35"17"15,1 0-31,-1 0 16,18 0 0,-53 70 15,-53-17-16,35-53-15,18 36 0,-35-36 16,70 0 31,18 0-31,-53 35-1,53-35-15,-18 53 16,-35-18-1,0 0 1,-35-35 0,0 36-1,-18-36-15,18 0 16,-1 0 15,36-18 0</inkml:trace>
  <inkml:trace contextRef="#ctx0" brushRef="#br0" timeOffset="40221.56">7267 11748 0,'0'-36'32,"18"1"-17,35 35 1,-18 0 0,0 0-16,18 0 15,-53 35 1,53 124 15,-70-124-31,-36 1 16,-18-1-1,71 0 1,53-35 15,0 0-15,70 0-1,-52 0 1,-36 0 0</inkml:trace>
  <inkml:trace contextRef="#ctx0" brushRef="#br0" timeOffset="41287.46">4921 12929 0,'53'0'31,"-18"0"-15,-35-17-16,53 17 16,-17 0-1</inkml:trace>
  <inkml:trace contextRef="#ctx0" brushRef="#br0" timeOffset="41707.75">5239 12735 0,'0'-35'32,"35"35"-32,36-35 15,-54 35 1,54 0 0,-71 17-16,35 36 15,-35 0 1,-35 18-1,0-1 1,52-70 47,18 0-48,1 0 1,-1 0-16,0 0 0,1 0 15,34-35 1</inkml:trace>
  <inkml:trace contextRef="#ctx0" brushRef="#br0" timeOffset="42407.09">6368 12453 0,'0'18'47,"0"52"-31,0-34-16,0-1 15,0 0 1,35-35-1,-35 35 1,88-35 0,-53 0-1,-35-17 1,36 17 0,-1 0 46,-35 70-46,35-34-1,-35 52 1,0-53 0</inkml:trace>
  <inkml:trace contextRef="#ctx0" brushRef="#br0" timeOffset="42782.56">7267 12400 0,'36'35'63,"-36"1"-63,0-1 15,35 36 1,-35-36-16,0 0 16,0 0-16</inkml:trace>
  <inkml:trace contextRef="#ctx0" brushRef="#br0" timeOffset="44203.32">7726 10672 0,'35'0'78,"0"-36"-78,1 36 16,-1 0 15,-35 36-31,35-1 31,18 53-15,-18-17 0,-35-1-1,36 36 1,-1 35 0,-35 18-1,53 70 1,-18 18 15,0-123-15,-35-19-1,53-52-15,-53 18 16,0 35 0,0 0-16,0-36 31,0 36-16,36-36 1,-36 19 15,0-1-15,35-88 0,-35 70-16,0-52 15,35 35 1,-35-18 15,-17 1 16,-19-36-31,-52 35-1,53-35 1,-18 0-16,-18 53 15,-17 0 1</inkml:trace>
  <inkml:trace contextRef="#ctx0" brushRef="#br0" timeOffset="47196.18">529 14499 0,'53'0'47,"-35"0"-47,52-35 16,-17 35-16,71-35 15,-71-18 1,-89 53 31,1 35-31,-36-35-1,71 18 1,-35-18-16,35 35 47,0 35-32,35-34-15,1 34 16,-1-17 0,0-18-1</inkml:trace>
  <inkml:trace contextRef="#ctx0" brushRef="#br0" timeOffset="47796.34">1023 14411 0,'35'18'47,"-35"17"-47,36 0 16,-36 18-16,35-18 0,-35 1 16,35 17-1,-35-71 48,35-17-63,-35-1 15,36 36 1,17 0 0,17 0-1,-70 18 1,53-18-1,88 0 1,-123 0 0,-18-18-1,0-17 1,0-53 15,-18 53-15,-17 52 15,35 54-15,0-36-1,35 18 1,1-18 0,34 1-1</inkml:trace>
  <inkml:trace contextRef="#ctx0" brushRef="#br0" timeOffset="49048.99">2099 14323 0,'0'0'0,"-35"0"15,-1 0 17,36 35-17,0 0 1,-35 1 0,35-1-16,0 0 15,18 18 1,17-18-1,89-35 17,-71-35-32,17-71 31,-70 36-31,0 52 16,0-17-16,-18-18 15,18 35 1,0 54 15,0 69-15,0-34-1,18-1 17,17-34-32,1-36 31,-1-18-16,0-35 17,0 53-32,-35-35 15,36 35 1,52 18 0,-18 17-1,-34-35-15,34 0 16,-52 0-1,-18-18 1,0-17 0,0-18-1,0 18 1,-18-1 0,-17 36-1,35 18 1,0 35-1,0-18 1,0 18 0,18-18-1,17-35 17,-35-35-17,0-18 1,0 18-1,0 0-15,35 35 47,-35 17-47,36 19 16,-1 17 0,53-18 15,-53-53 0,-35-17-15,0-18-1,-17 18-15,17-1 16,0 1 0,17 35-1,36 0 1,-53 18-16,53-18 15,-18 70 17,-35-34-17,53-1 17,-35-35-32,52 0 15</inkml:trace>
  <inkml:trace contextRef="#ctx0" brushRef="#br0" timeOffset="49485.11">3528 14288 0,'-35'0'0,"35"-36"16,-36 36 15,1 0 0,35 18-31,-53 17 0,53 18 32,-35-53-32,35 35 15,35-35 1,18 0-1,-53-17 1,71-36 0,-54 0-1,18 53 1,-35 18 0,71 87 15,-36-52-16,18-53 1,0 0-16,0-17 31</inkml:trace>
  <inkml:trace contextRef="#ctx0" brushRef="#br0" timeOffset="49614.07">3845 14235 0,'36'-36'31,"-1"36"-15</inkml:trace>
  <inkml:trace contextRef="#ctx0" brushRef="#br0" timeOffset="50029.15">3951 14164 0,'-53'53'31,"53"0"-16,-35-53-15,35 53 0,0 0 16,18-18 0,52-35-1,36 0 17,-53 0-17,35-18 16,-88-158-31,0 70 32,-18 71-32,-17 0 15,35 52 32,35 54-31,-35-1-1,36 36 17,-36-35-17,0-18 1</inkml:trace>
  <inkml:trace contextRef="#ctx0" brushRef="#br0" timeOffset="50764.87">3986 14323 0,'0'-35'16,"36"35"0,-1 0-16,0-36 15,1 36-15,-1 0 16,0-35-16,36 0 15,-36-1 1,-35 1 15,-18 35-31,-17 0 47,35 18-31,0 35-16,0 17 15,18 1 1,17-36 0,18-35-1,-18 0 1,0 0 0,36-106 15,-71 36-16,35 34 1,0 36 15,-35 18-15,53 35 0,-17 18-1,-1-36 1,0-35-1,1 0 1,-1-35 0,-35-54-1,0 19 17,0 17-1,35 141-16,-35-53 1,0 1-16,53-1 16,-53 53-1,35-88 1</inkml:trace>
  <inkml:trace contextRef="#ctx0" brushRef="#br0" timeOffset="51179.21">5098 14146 0,'-36'0'15,"36"-35"1,-35 35 0,35 35 15,0 1-15,0 17-1,18-53-15,-18 53 16,53-53-16,-53 35 15,53-35-15,-53 35 16,35-35 0,-53 35-1,-52-35 1,34 0 0,-34 0-1</inkml:trace>
  <inkml:trace contextRef="#ctx0" brushRef="#br0" timeOffset="51423.59">5239 14058 0,'35'0'16,"-35"35"-16,0 1 15,0-1-15,35 0 16,-35 1 0,0-1-16,0 0 15,0 18 1,0-18 0,-17-35-16</inkml:trace>
  <inkml:trace contextRef="#ctx0" brushRef="#br0" timeOffset="51631.36">5203 14252 0,'0'-35'15,"18"35"-15,17-35 16,1 35 0,-1-36-16,0 36 0,1 0 15,16 0 1,-16 18-1,-36 17 1,0 18 0,0-17-1,-18-36 1</inkml:trace>
  <inkml:trace contextRef="#ctx0" brushRef="#br0" timeOffset="51776.15">5398 13935 0,'0'0'0,"35"17"32</inkml:trace>
  <inkml:trace contextRef="#ctx0" brushRef="#br0" timeOffset="52001.11">5768 14129 0,'0'0'0,"-35"0"15,35 35 1,0 18 15,17 18-15,19-71-16,16 35 15,19-35 1</inkml:trace>
  <inkml:trace contextRef="#ctx0" brushRef="#br0" timeOffset="52340.34">6297 14182 0,'35'-36'32,"18"-17"-17,-17 18 1,-36 0-1,0 0 1,-71 35 0,36 0-1,-1 0 1,-16 53 0,52-18-16,0 0 15,0 36-15,17-36 16,36 18-1,18-53 1,-36 0-16</inkml:trace>
  <inkml:trace contextRef="#ctx0" brushRef="#br0" timeOffset="52889.6">6738 13988 0,'-18'0'15,"-34"0"1,52 35 0,-36-35-1,36 53-15,0 17 16,0-52 15,18-18-15,17 0-1,-35-35 1,35 35 0,-35-36-1,36 72 1,-36 34 0,0-34-1,35-1 1,-35 0-1,35-35 1,36-88 15,-71 70-15,88-105 0,-53 123-1,1 53 1,-36 0-1,52 0 17,-16-53-17,-1 0-15</inkml:trace>
  <inkml:trace contextRef="#ctx0" brushRef="#br0" timeOffset="54310.99">7461 14288 0,'36'0'15,"-19"0"1,54 0 0,-36 0-1,-35 35-15,0 18 16,-35 17 0,-53-17-1,-54-53 1</inkml:trace>
  <inkml:trace contextRef="#ctx0" brushRef="#br0" timeOffset="55954.96">1482 15681 0,'0'-35'31,"-18"35"-31,-17-36 16,-18 36-1,-18 0 1,1 36-1,34 70 1,1-18 0,35-53-1,35 0 1,54-35 0,-19-35-1,1-71 1,-71 36-1,0-89 17,0 106-32,-53 18 15,18 35 1,35 17 15,0 89-15,35 0-1,-35-71-15,53 36 16,-18-18 0,0-18-1,36-35 1,17-106 31,-88 36-32,0-1 1,0 89 31,-18-18-47,18 70 16,0-17-1,53 18 1,0-36-1,-17-35 1,16 0 0,1 0-16,53-141 47,-106 88-47,0-18 15,-53-34 1,18 69-1,35 72 17,0-1-17,0 18 1,71 123 0,-71-105-1,35-18 1,-35-18-1,-18-35 1</inkml:trace>
  <inkml:trace contextRef="#ctx0" brushRef="#br0" timeOffset="56128.03">1782 15699 0,'0'-36'15,"17"36"-15,36-35 16,71 0 0,-72 35-16,-16 0 15</inkml:trace>
  <inkml:trace contextRef="#ctx0" brushRef="#br0" timeOffset="56495.98">2575 15558 0,'-35'-36'16,"0"36"47,-1 18-48,36 17-15,0 18 16,0 18-16,0-54 15,0 19-15,0-1 16,71 18-16,-36-53 16,18 35-16,71-35 15</inkml:trace>
  <inkml:trace contextRef="#ctx0" brushRef="#br0" timeOffset="56940.53">2963 15540 0,'0'53'16,"0"-18"-1,18 36-15,-18-36 16,0 0-16,0 18 15,0-18 17,0-52-17,-18-19 1,18-52 0,0-18-1,18 1 1,17 69-1,1 36 1,-1 53 15,18 0-15,17 18 0,-70-36-16,36-35 0,-36 53 15,0-18 1</inkml:trace>
  <inkml:trace contextRef="#ctx0" brushRef="#br0" timeOffset="57136.64">2946 15716 0,'17'0'15,"-17"-35"1,53 35-16,-17 0 16,-1 0-16,35-35 15</inkml:trace>
  <inkml:trace contextRef="#ctx0" brushRef="#br0" timeOffset="57370.65">3422 15610 0,'18'0'31,"-1"0"-15,19 0-16,-1 0 0,0 0 16,0-35-16</inkml:trace>
  <inkml:trace contextRef="#ctx0" brushRef="#br0" timeOffset="57658.64">3704 15416 0,'0'0'16,"0"-70"0,0 52-1,53 18-15,18-53 16,-36 53-16,71 53 31,-36 88-15,1 18-1,-36-53 1,-35-71 0,0 0-1</inkml:trace>
  <inkml:trace contextRef="#ctx0" brushRef="#br0" timeOffset="57854.4">3986 15487 0,'0'0'0,"-35"0"0,35 18 15,0 35-15,0 35 16,0-18-1,0-17 1</inkml:trace>
  <inkml:trace contextRef="#ctx0" brushRef="#br0" timeOffset="58461.92">4233 15311 0,'18'0'16,"35"0"0,-18 0-16,0-36 15,1 36-15,-1 0 16,0 0 0,-88 0 30,18 0-30,35 18 0,0 17-1,0 0-15,35 54 16,1-1 0,-36-18 15,0-34-31,-18-36 15,-35 0 1,88 0 47,1 0-48,-1 0 1,0 0-1,0-18 1</inkml:trace>
  <inkml:trace contextRef="#ctx0" brushRef="#br0" timeOffset="59156.24">4780 15046 0,'18'0'32,"17"35"-17,18 18 1,-18-18 0,-35 1-16,71 17 15,-71 35-15,35 0 16,-35-35-1,0 0-15,0-18 0,0 0 16,-18-35-16,18 53 16,-52-53-16,-1 0 15,17 0 17,36-35-32</inkml:trace>
  <inkml:trace contextRef="#ctx0" brushRef="#br0" timeOffset="59463.75">5239 15275 0,'53'-35'31,"17"35"0,-17 0-31</inkml:trace>
  <inkml:trace contextRef="#ctx0" brushRef="#br0" timeOffset="59647.31">5345 15399 0,'0'35'31,"35"-35"-15,0 0-16,18 0 16,0-53-16,53 0 15</inkml:trace>
  <inkml:trace contextRef="#ctx0" brushRef="#br0" timeOffset="59989.58">5786 15187 0,'0'-35'15,"-53"105"32,53-34-31,0-1-1,-36 0-15,36 0 0,0 1 16,0-1 0,18 0-16,17-35 15,18 0 1,18-17 0,-36-54-1,-35 36 1,-35-106 15,-53 105-15,52 1-16,1 35 0</inkml:trace>
  <inkml:trace contextRef="#ctx0" brushRef="#br0" timeOffset="61474.06">1499 16563 0,'53'123'78,"-53"19"-63,53-1-15,-53 0 16,53 17-16,-53-16 16,53-19-16,-53 89 31,35-142-15,-35 71-1,0-105 1,0-1-1,0-106 1,0 1 0</inkml:trace>
  <inkml:trace contextRef="#ctx0" brushRef="#br0" timeOffset="63122.8">1958 16598 0,'0'-35'281,"0"70"-140,0 0-141,0 54 15,0-72 1,0 19-16,0 34 16,0-35-1,35-35 32,36 0-31,-1-35-1,-17 0-15,-53 0 16,18 35 0,-18 17 46,0 19-46,0-1-16,0 0 15,35 0 1,-35 1 0</inkml:trace>
  <inkml:trace contextRef="#ctx0" brushRef="#br0" timeOffset="63333.24">2328 16757 0,'36'0'16,"-19"0"-1,36-35-15,-18 35 0,-17 0 16,17 0-1,1 0-15,-1 0 16</inkml:trace>
  <inkml:trace contextRef="#ctx0" brushRef="#br0" timeOffset="63615.85">2593 16651 0,'0'-35'16,"0"0"0,35-1-1,0 36 1,-35-35 0,53 35-16,-17 0 0,34 18 15,-17 35 1,18-1-16,-18 19 0,0-36 15,-1 1 1,-16 17-16,-36-18 31</inkml:trace>
  <inkml:trace contextRef="#ctx0" brushRef="#br0" timeOffset="63793.77">2946 16686 0,'-36'0'16,"-16"71"15,52-36-31,-36 1 16,36-1-16,-35 35 16,35-34-1</inkml:trace>
  <inkml:trace contextRef="#ctx0" brushRef="#br0" timeOffset="64533.53">3863 16439 0,'0'-52'31,"18"52"-15,17-36-16,18 36 15,-18 0 1,18 0 0,-18 36-1,-35 69 1,-17-34 0,-36-36-1,17 0-15,54-35 47,17 0-47,1 0 16,-19 0-1,107 0 1,-54-17 0</inkml:trace>
  <inkml:trace contextRef="#ctx0" brushRef="#br0" timeOffset="65063.3">5450 16404 0,'18'0'32,"70"-17"-17,-52 17 1,-1 0-16</inkml:trace>
  <inkml:trace contextRef="#ctx0" brushRef="#br0" timeOffset="65433.71">5856 16228 0,'0'-35'0,"71"35"16,-36-53-1,0 53-15,1 0 16,-19 0-16,54 53 16,-71-1-1,0 1 1,-88 36 15,52-54-31,1 35 16,35-34-1,88-36 1,71 0 0,-18 0-1,-106 0-15,1 0 16</inkml:trace>
  <inkml:trace contextRef="#ctx0" brushRef="#br0" timeOffset="66594.11">2187 17339 0,'0'0'0,"53"-35"47,-18 35-47,18 0 15,-17 0 1</inkml:trace>
  <inkml:trace contextRef="#ctx0" brushRef="#br0" timeOffset="66999.8">2840 17145 0,'0'0'0,"-18"0"47,-17 0-32,-18 53 1,18-18-1,35 0 1,17 1 0,54-36-1,-36 35 1,1-35-16,16 35 16,-69-35 30,-18 0-46,-1 36 16,-52-36 0,53 35-1</inkml:trace>
  <inkml:trace contextRef="#ctx0" brushRef="#br0" timeOffset="67803.39">3828 17074 0,'17'-52'31,"19"52"-31,-1-36 16,0 36-16,36 0 16,-36 18-1,-53 88 16,-70-36-15,0-17 0,106-53 31,17 0-32,0 0-15,0 0 16,18 0-16,-53 35 15,0 18 17,-17-53-17,-36 36 1,0-36 0,18 0-1,-1 0 1</inkml:trace>
  <inkml:trace contextRef="#ctx0" brushRef="#br0" timeOffset="68039.97">4180 17251 0,'36'0'31,"-1"0"-31,36-35 16,-19 35-16,-16 0 0,-1 0 16,0 0-1</inkml:trace>
  <inkml:trace contextRef="#ctx0" brushRef="#br0" timeOffset="68315.14">4516 17057 0,'0'-53'16,"0"18"-1,105-18 1,-69 53-16,87 70 31,-35 36-15,-52-18 0,-1-52-1,-35 16 1,-18-52-16</inkml:trace>
  <inkml:trace contextRef="#ctx0" brushRef="#br0" timeOffset="68497.33">4815 17057 0,'-35'0'47,"35"53"-47,-35 0 15,35 0-15,-35-18 16,35 0-16,-36 0 16,36 1-16,-53-1 15</inkml:trace>
  <inkml:trace contextRef="#ctx0" brushRef="#br0" timeOffset="69598.92">5891 16986 0,'0'-70'16,"18"17"0,53 53-1,17 0 1,-53 0-1,-35 70-15,0 1 16,-53-1 0,0-34-1,18-1 1,53 0 15,17-35-31,0 0 16,89 0-1,-36 0 1,-53 0 0</inkml:trace>
  <inkml:trace contextRef="#ctx0" brushRef="#br0" timeOffset="71083.86">2205 17833 0,'70'-35'31,"-34"35"-31,17-36 16,17 36-1,1 0-15</inkml:trace>
  <inkml:trace contextRef="#ctx0" brushRef="#br0" timeOffset="71475.2">2681 17692 0,'18'-35'32,"17"35"-32,18-36 15,0 36 1,-53 18-1,35-18-15,-35 70 16,0-34-16,-17-1 0,17 0 16,-36-35-1,36 36-15,36-36 47,16 0-31,-16 0-1,17 35 1,-18-35 0</inkml:trace>
  <inkml:trace contextRef="#ctx0" brushRef="#br0" timeOffset="72263.78">4304 17604 0,'0'35'63,"0"0"-63,0 0 15,0 1 1,35 17-16,0-18 15,1-35 1,34 0 0,-34-18-1,-36-17 17,35 35-32,-35 18 46,0 52-30,0-35-16,0 36 31,0-18-15</inkml:trace>
  <inkml:trace contextRef="#ctx0" brushRef="#br0" timeOffset="72923.3">5980 17480 0,'0'35'47,"17"1"-47,-17-1 15,0 18-15,0-18 16,0 36 0,0-18-1,36-53 1</inkml:trace>
  <inkml:trace contextRef="#ctx0" brushRef="#br0" timeOffset="73136.86">6262 17780 0,'35'0'31,"0"0"-15,18 0-1,0 0 1</inkml:trace>
  <inkml:trace contextRef="#ctx0" brushRef="#br0" timeOffset="73796.92">6650 17480 0,'0'-35'15,"18"35"-15,34 0 16,-16 0-1,-1 0-15,0 35 16,53 89 0,-88-71-16,53-1 15,-53-16-15,36-1 16,-36 36 0</inkml:trace>
  <inkml:trace contextRef="#ctx0" brushRef="#br0" timeOffset="73969.89">6914 17692 0,'-35'53'16,"0"-18"-1,0 18 1,35-18-1,-53-35 1,53 53-16,-71-53 16</inkml:trace>
  <inkml:trace contextRef="#ctx0" brushRef="#br0" timeOffset="75146.27">7161 15946 0,'18'0'62,"-18"35"-62,35 18 0,-35 35 16,36 0 0,-36 18-16,53 17 15,-53-17-15,52 18 16,-52-18-16,53 123 16,-17-70-1,-36-106-15,35 35 31,-35-71-31,0 54 16,0 0 0,0-1-1,0-35 1,0 1 62,35-36-31,-35 35 0,0 0-16,0-88 32</inkml:trace>
  <inkml:trace contextRef="#ctx0" brushRef="#br0" timeOffset="77886.69">7655 16633 0,'71'0'31,"-18"-52"-31,17 52 16,-17 0-16,35-36 16,-35 36-1</inkml:trace>
  <inkml:trace contextRef="#ctx0" brushRef="#br0" timeOffset="78095.14">7708 16792 0,'0'0'0,"18"0"32,35-17-17,-18 17-15,0 0 16,1-36-16,52 36 31</inkml:trace>
  <inkml:trace contextRef="#ctx0" brushRef="#br0" timeOffset="78517.31">8290 16563 0,'0'-35'31,"-17"35"-31,-19 0 31,1 0-15,35 53-1,0-18 1,0 18 0,0-18-1,35-35 1,36 0 0,-18 0-16,-18 0 15,36-35 1,-18-53-1,-53 52 1,-89-34 0,-52 140 15,106-34-31</inkml:trace>
  <inkml:trace contextRef="#ctx0" brushRef="#br0" timeOffset="83910.68">0 10425 0,'18'0'31,"35"-53"-16,-36 53 17,18 0-17,36 0 1,-53 0 0,17 0-16,88 0 15,107 0 16,-72 0-31,-69 0 16,-36 0-16,141 0 16,-141-36-1,70 36 1,-35-35 0,0 35-1,18 0 1,-35 0-1,70-35 17,-88 35-17,70-35 1,-70 35 0,124 0-1,-72 0 1,1-36-1,-53 36 1,124-53 0,52 53 15,-176 0-15,35 0-1,-35 0-15,53 0 16,-18 0-1,35 0 1,-17-35 0,18 35-16,-18 0 15,-54 0 1,19 0 0,-18 0-1,-18 0-15,36 0 16,70 0-1,-18 0 1,-17 0 0,0 0 15,-71 0-31,36 0 16,17 0-1,36 18 1,34-18-1,-34 0 1,-36 0 0,53 35 15,-88-35-15,18 53-1,-1-53 1,1 0-1,-1 0 1,1 0 0,17 35-1,53-35 1,-70 0 0,-1 0-1,36 35 16,-71-35-31,1 0 16,34 0 0,-17 0-1,-18 0 1,1 0 0,16 0-1,1 0 1,71 0-1,-71 0 1,-18-17 0,0 17 15,1 0-15,-1 0-1,53-35 16,-53 35-15,1 0 0,34 0-1,-17 0 1,-18 0-16,18 0 16,18 0-1,-1 0 1,-34 0-16,17 0 15,17 0 1,89 17 15,-53-17-15,-53 35-16,70-35 31,-88 0-15,18 0-1,36 0-15,-19 0 32,36 0-17,-71 0 1,71 0 15,-18 0-15,-17 36-1,-1-36-15,-17 0 16,18 0 0,17 0-1,35 0 1,-17 0 0</inkml:trace>
  <inkml:trace contextRef="#ctx0" brushRef="#br0" timeOffset="88144.56">9102 10354 0,'0'-18'16,"17"18"-1,1 0 1,35-35 0,-18 35-1,18 0 1,-18 0-16,71-53 16,35 53-1,-35-35 1,18 35-1,-19-35 1,72-1 0,-54-17 15,18 18-31,53 0 31,-141 35-31,-17 0 16,34-53-1,1 53 1,70-35 0,-71 35-1,36-36 1,-18 36 0,54-35-1,-90 35 1,19-35-1,70-18 1,-35 53 0,70-35 15,-123 35-15,53 0-16,35 0 15,18 0 1,-71 0-1,36 0 1,-1 0 0,-35 0-1,18 0 1,-53 0 0,88 0 15,-106 0-16,71 17 1,-70-17 0,34 36-16,1-36 15,-1 70 1,36-17 0,-35-18 15,52-35-16,-17 0 1,123 53 0,-88-17-1,18-36 1,0 0 0,-36 0-1,-52 0 1,-36 0-16,18 0 15,18 0 1,-18 0 0,-18 0-1,53-18 1,-53 18 0,1-35-1,52 35 1,-35-36-1,-18 1 1,35-18 0,-34 53-16,17 0 15,17-35 1,18 0 0,54 35-1,-90 0 1,142 0-1,-141 0-15,0 0 16,71 0 0,-36 17-16,71-17 15,-1 0 17,-69 0-32,-1 53 15,141-53 1,-176 0-1,194 0 1,-176 0 0,-18 0-16,88 0 15,0 0 1,17 0 0,1 0-1,0 0 1,0 0-1,70-35 17,106 35-17,-247-35 1,-17 35-16,88 0 16,-1 0-1,1 0 1,0 0-16,0 0 15,-1 0 17,142 0-17,-106 0 1,-35 0 0,70-53-1,89 53 16,-142-36-15,-17 36 0,-88 0-1,123-35 1,-53 35 0,0-53-1,0 18 1,53-18-1,-35 18 1,-1-1 0,125 36 15,-177 0-15,70 0-1,-123 0 1,53 0-1,-53 0-15,141-52 16,-18 16 0,-53 36-1,1 0 1,105 0 31,-105 0-32,17 0-15,-88 0 16,123 18 0,-88 35-1,-17-53 1</inkml:trace>
  <inkml:trace contextRef="#ctx0" brushRef="#br0" timeOffset="90793.26">24906 9419 0,'0'0'0,"71"0"31,-18 0-15,-18 0-1,0 0-15,18 0 16,88 0-1,-70 0-15,246 0 16,36 0 0,70 0-1,107 0 1,-72-53 0,54 0-1,-89 53 1,0-70-1,54 17 1,-19 53 0,-211-53-16,247 53 31,-282-53-31,140 53 16,-87-53-1,-106 53 1,0 0-1,-18 0 1,0 0 0,70 0-1,266 71 1,-107-18 0,-17-53-1,123 53 1,-423-53-1,-53 35 32,-35-35 0</inkml:trace>
  <inkml:trace contextRef="#ctx0" brushRef="#br0" timeOffset="97961.12">9948 10918 0,'0'-35'16,"0"0"15,0 0 16,18 35-32,53 0 1,-19 17-16,-16 19 16,17 69-1,17 72 17,-35-177-17,-35 53-15,0-18 31,-17-35-15</inkml:trace>
  <inkml:trace contextRef="#ctx0" brushRef="#br0" timeOffset="98168.7">10195 11060 0,'-35'0'16,"0"0"15,-1 17-15,36 19-16,-52-1 15,52 18 1,-18-18-16</inkml:trace>
  <inkml:trace contextRef="#ctx0" brushRef="#br0" timeOffset="98770.16">10319 10566 0,'0'-36'15,"0"1"1,35 35-1,36 0 1,-36 0 0,-35 18-1,0 17 1,0 18 15,-35 18-31,-18-36 16,17-35-16,54 0 47,17 0-32,18 0 1,-17 35 0,-36 0-1,-36 1 16,-17-1-15,36-35 0,-19 0-1</inkml:trace>
  <inkml:trace contextRef="#ctx0" brushRef="#br0" timeOffset="99118.35">10619 11130 0,'53'-17'31,"-1"17"-15,-16-36-16,34 36 15,-70-35-15,36 35 16,-54 0 15</inkml:trace>
  <inkml:trace contextRef="#ctx0" brushRef="#br0" timeOffset="99579.54">11148 10830 0,'-35'36'78,"-36"16"-63,36 19 1,35-36 15,35-35-15,0 0-16,36 36 15,52-1 17,-123 0-17,0 0 1,-17-35 0,-54 36-1,36-1 1,0-35-1</inkml:trace>
  <inkml:trace contextRef="#ctx0" brushRef="#br0" timeOffset="99794.2">11412 11095 0,'0'18'31,"0"34"-15,0-16-1,0 52 1,36-35 0</inkml:trace>
  <inkml:trace contextRef="#ctx0" brushRef="#br0" timeOffset="100104.08">11553 10936 0,'-52'-53'16,"52"18"-16,0-18 16,70 0-1,-35 53 1,71 0 0,-70 0-16,87 159 31,-70-53-16,-18-71 1,-35 18-16,0-18 16</inkml:trace>
  <inkml:trace contextRef="#ctx0" brushRef="#br0" timeOffset="100316.47">11906 10971 0,'-35'0'16,"0"18"15,35 17-31,0-17 16,0 53 0,0-1-1</inkml:trace>
  <inkml:trace contextRef="#ctx0" brushRef="#br0" timeOffset="100785.42">12012 10495 0,'0'0'0,"0"-35"31,0 0-15,18 35-16,52 0 15,-70 17 17,0 19-17,0-1-15,-17-35 16,-54 53-1,71-18-15,18-35 47,70 0-31,18 0 0,-71 0-1,-17 0-15</inkml:trace>
  <inkml:trace contextRef="#ctx0" brushRef="#br0" timeOffset="101081.48">12471 10795 0,'0'35'47,"0"1"-47,0 16 16,35 37-16,-35-19 16,0-17-16,35 18 15,-35-18 1,0 35-1</inkml:trace>
  <inkml:trace contextRef="#ctx0" brushRef="#br0" timeOffset="101273.48">12312 11113 0,'18'-53'32,"35"53"-32,17 0 15,-17-36-15,0 36 16,-18 0-16,0-35 16</inkml:trace>
  <inkml:trace contextRef="#ctx0" brushRef="#br0" timeOffset="101682.31">12965 10813 0,'0'0'0,"-18"0"15,-17 0 1,-18 0-1,0 0 1,53 17 0,-53-17-16,53 53 15,0 53 1,35-106 15,36 35-15,35 18-1,-106-17 17,0-1-32,-36-35 15,-17 35 1,18-35 0</inkml:trace>
  <inkml:trace contextRef="#ctx0" brushRef="#br0" timeOffset="102053.07">13035 11165 0,'0'-35'0,"35"35"32,36 0-32,0 0 15,-54 0 1,-17 18 0,0 17-16,0 18 15,0 0 1,-70-18-1,87 0 32,19-35-47,34 0 16,36-17 15</inkml:trace>
  <inkml:trace contextRef="#ctx0" brushRef="#br0" timeOffset="102399.88">13406 10936 0,'0'-35'0,"-36"0"15,36-18 1,0-18 0,18 71-1,17-35 1,18 70-1,35 53 1,-52-17 0,34-18-16,18 70 15,-17-52 1,-71-36 0</inkml:trace>
  <inkml:trace contextRef="#ctx0" brushRef="#br0" timeOffset="102605.16">13653 10989 0,'-36'0'32,"36"18"-17,-35 17-15,35 0 16,0 1-16,-35-1 15,35 0-15,-36 18 16,36-35 0</inkml:trace>
  <inkml:trace contextRef="#ctx0" brushRef="#br0" timeOffset="102865.13">13935 11095 0,'35'-35'15,"0"35"-15,-17 0 16,17 0 0,0 0-16,1 0 0</inkml:trace>
  <inkml:trace contextRef="#ctx0" brushRef="#br0" timeOffset="103321.27">14499 10830 0,'0'-35'15,"-17"35"16,-19 0-15,36 18 0,-35-18-16,35 35 15,0 18 1,0-18 0,18 0-1,52 18 1,-35-17-1,18-1-15,-53 0 16,0-17 0,-70-18-1,-1 53 1,36-53 0,0 0-1</inkml:trace>
  <inkml:trace contextRef="#ctx0" brushRef="#br0" timeOffset="103768.2">14605 11148 0,'0'0'0,"35"0"32,1 0-32,-1 0 15,0 0-15,0 17 16,-35 36 0,-17-17-1,-54-1 1,89 0 46,52-35-46,-70 35 0,36-35-16,-36 36 15,0 17 1,-36 0-1,19-53 1,-54 17 0,36-17-1,0-17 1,35-19 0</inkml:trace>
  <inkml:trace contextRef="#ctx0" brushRef="#br0" timeOffset="104034.16">14923 11007 0,'17'0'16,"18"0"-1,1 0 1,17 0-16,17 0 16,-52 0-16,17 0 15</inkml:trace>
  <inkml:trace contextRef="#ctx0" brushRef="#br0" timeOffset="104201.2">15011 11130 0,'17'0'31,"19"0"-31,52 0 16,-53 0-1,36 0-15</inkml:trace>
  <inkml:trace contextRef="#ctx0" brushRef="#br0" timeOffset="104555.78">15558 10901 0,'0'0'0,"-18"0"31,-17 0-15,-1 0-1,36 17 1,-53 54 0,0 0-16,53-36 15,0 18 1,36 0-1,-19-53-15,19 0 16,34 0 0,-17-36-1,-53-158 1,-88 106 15,53 88-15</inkml:trace>
  <inkml:trace contextRef="#ctx0" brushRef="#br0" timeOffset="107401.35">9666 11959 0,'0'0'0,"0"-35"32,0 0-17,18 35 1,35 0 0,0 70-1,-18-35-15,18 107 31,17-54-15,-34-53 0,-36 0-1,-18-35 1</inkml:trace>
  <inkml:trace contextRef="#ctx0" brushRef="#br0" timeOffset="107596.2">9895 12083 0,'-70'35'63,"70"-17"-48,-53 34-15,53-16 0,-53-1 16,53 0-16,-53 1 15,53-1 1</inkml:trace>
  <inkml:trace contextRef="#ctx0" brushRef="#br0" timeOffset="108209.69">10001 11571 0,'0'-35'15,"0"0"1,36 35-16,-1 0 16,0 0-1,0 52 1,-35 1-1,0-17 17,-17-1-17,-19-35 1,72 0 31,17 35-32,0 18 1,-53 18 0,0-36-1,-18 0 1,-17-35 0,35 36-1,-71-36-15,18 0 16,18 0 15</inkml:trace>
  <inkml:trace contextRef="#ctx0" brushRef="#br0" timeOffset="108775.08">10372 12224 0,'17'0'47,"19"0"-32,17 0-15,-1-36 16,1 36-16,18 0 15,-18-35 1,-18 35-16,-53 0 63</inkml:trace>
  <inkml:trace contextRef="#ctx0" brushRef="#br0" timeOffset="111766.73">11201 11942 0,'0'-36'500,"-18"36"-469,-17 0 16,35 18-31,-35-18 0,35 35-1,0 0 1,-36-35 15,36 36-15,0-1 15,18-35 47,17 35-15,0-35-17,1 36-14,-1-36-1,0 0 0,-35 35 32,36-35-48,-1 0 63,-35 35-62,0 0 78,35-35-63,-35 36 78,-18-36-77,-17 0-1,0 35 16,0-35-16,35-18 0,0-17 1,0 0-1,0-1-16,17 1 1,19 0 0,-1 0-1,-35-18 1,35 53 0,-35-36-1,35-34 1,-35 35 15,36 35-15,-36-36-1</inkml:trace>
  <inkml:trace contextRef="#ctx0" brushRef="#br0" timeOffset="113170.79">11659 11942 0,'0'-36'15,"0"1"1,53 35-1,-17 0-15,-1 0 16,0 0-16,0 0 16,1 35-16,34 71 15,-17-35-15,-53-18 16,71 35 0,-71-35 15</inkml:trace>
  <inkml:trace contextRef="#ctx0" brushRef="#br0" timeOffset="113384.31">11994 12171 0,'-35'0'15,"0"0"1,35 35-1,0 0-15,-35 36 16,35 0 0,-36-36 15</inkml:trace>
  <inkml:trace contextRef="#ctx0" brushRef="#br0" timeOffset="113832.12">12206 11712 0,'0'-35'16,"35"0"15,18 35-15,0 0-1,-53 88 1,0-53-1,-35 36 1,35-36-16,-53 18 16,106-53 31,0 0-47,53 0 15,-53 0 16,-18 0-15</inkml:trace>
  <inkml:trace contextRef="#ctx0" brushRef="#br0" timeOffset="131108.51">12629 12206 0,'18'0'125,"17"0"-109,1 0-16,-1 0 15,0 0-15,0 0 16,18 0 0,18 0-1,-89 0 48</inkml:trace>
  <inkml:trace contextRef="#ctx0" brushRef="#br0" timeOffset="131484.44">12718 12083 0,'0'-36'15,"0"1"1,17 53 46,-17 35-62,0 17 16,36-35-16,-36 36 16,35-18-1,-35 18 1,0-1 15,0-52-15</inkml:trace>
  <inkml:trace contextRef="#ctx0" brushRef="#br0" timeOffset="131869.72">13317 11977 0,'0'-35'15,"0"-1"16,0 54 32,0 35-47,0 0-16,53 17 15,-53-34-15,36-1 16,-36 0-16,35 18 15,-35-18 1</inkml:trace>
  <inkml:trace contextRef="#ctx0" brushRef="#br0" timeOffset="132278.19">13476 11906 0,'0'-35'31,"71"35"0,-18 0-31,0 0 16,-18 0-1,-35 18 79,0 35-94,35-1 16,-35 19-16,35-18 15,-35 0-15,36-18 16,-36 0 0,0 1-16,0 17 15,0-18 1</inkml:trace>
  <inkml:trace contextRef="#ctx0" brushRef="#br0" timeOffset="132450.34">13600 12136 0,'17'-36'16,"19"36"-16,-1 0 15,18 0-15,-18 0 16,0 0-16,36 0 15</inkml:trace>
  <inkml:trace contextRef="#ctx0" brushRef="#br0" timeOffset="132752.34">13952 11959 0,'0'-35'16,"0"-18"0,0 18-1,53 35 1,-17-36-16,-1 36 16,0 0-16,-17 0 15,52 53-15,-17 0 16,18 18-1,-18-18-15,0 35 16,0-35 0,-53 35-1,0-53 1</inkml:trace>
  <inkml:trace contextRef="#ctx0" brushRef="#br0" timeOffset="132931.97">14358 12100 0,'71'36'16,"-177"-72"-16,141 36 0,-123 71 15,88-36-15,-53 0 16,53 1-16,0-1 16,-35 0-16,35 1 15</inkml:trace>
  <inkml:trace contextRef="#ctx0" brushRef="#br0" timeOffset="140959.93">14799 12171 0,'-35'0'250,"88"0"344,-18 0-579,53 0 1,-53 0-16,1-18 15,-1 18-15,0 0 16,-35-35 15</inkml:trace>
  <inkml:trace contextRef="#ctx0" brushRef="#br0" timeOffset="141393.66">15416 11871 0,'0'71'94,"0"-19"-94,0 1 15,0 36-15,0-37 16,0-16-16,0-1 0,36 0 16</inkml:trace>
  <inkml:trace contextRef="#ctx0" brushRef="#br0" timeOffset="141965.18">15699 12012 0,'0'-35'0,"-18"35"78,-17 17-47,35 19-15,0 17-1,0 0 1,0 17 0,17-70-1,19 35 1,-1-35-1,0 0 1,-35-53 0,35 1-1,-35-19 1,0 36-16,-17-18 31,-54 18-15,18 35-1,18 17 1,0-17-16</inkml:trace>
  <inkml:trace contextRef="#ctx0" brushRef="#br0" timeOffset="142909.4">16122 11994 0,'0'0'0,"-35"0"141,88 0 46,-53-35-187,53 35 16,-1 0-1,-16 0-15</inkml:trace>
  <inkml:trace contextRef="#ctx0" brushRef="#br0" timeOffset="143173.25">16122 12118 0,'35'0'31,"1"0"-15,-1 0-1,0 0-15,0 0 16,18 0 0</inkml:trace>
  <inkml:trace contextRef="#ctx0" brushRef="#br0" timeOffset="143996.76">16722 11994 0,'0'-35'32,"-18"35"77,-17 0-62,35 18-31,-36-18-1,36 35 1,0 0-1,0 1 1,0-1 0,0 0-1,18-35 1,-18 18-16,71 17 31,-36-35-15,0 0-1,1 0 1,-36-18 0,35 18-1,-35-17 1,0-18 0,0-1-1,0-17 1,-35-17 15,-1 17-31,-34 53 31,-54 0-31</inkml:trace>
  <inkml:trace contextRef="#ctx0" brushRef="#br0" timeOffset="145318.59">9384 13088 0,'35'0'47,"18"0"-31,-18 0-16,18-18 16,-17 18-16,16 0 15</inkml:trace>
  <inkml:trace contextRef="#ctx0" brushRef="#br0" timeOffset="145525.23">9419 13229 0,'35'0'62,"18"0"-62,0 0 0,0 0 16,-18 0-16,1 0 16</inkml:trace>
  <inkml:trace contextRef="#ctx0" brushRef="#br0" timeOffset="145896.04">9596 12947 0,'0'-35'32,"70"35"-1,-17 17-31,0 36 16,18-17-16,-36 16 15,0 19-15,-35-18 16,0-18-1,0 0-15,-53 54 16,-70-19 31</inkml:trace>
  <inkml:trace contextRef="#ctx0" brushRef="#br0" timeOffset="146318.76">10442 13000 0,'-35'-35'0,"35"-1"16,0 1 0,35 0-1,1 35 1,105 0-1,17 88 1,-52 71 0,-35-89-1,-71 1 1,0-36 0,-18-35 15</inkml:trace>
  <inkml:trace contextRef="#ctx0" brushRef="#br0" timeOffset="146500.34">10830 13141 0,'0'-35'31,"0"70"-15,-53-70-1,53 70 1,-53 18-16,53-18 0,-52 0 15,-1 36 1,53-36-16,-36-35 16,36 36-16</inkml:trace>
  <inkml:trace contextRef="#ctx0" brushRef="#br0" timeOffset="146744.24">11448 12947 0,'17'0'16,"36"0"-16,18 0 16,-18 0-16,0 0 15,-18 0-15</inkml:trace>
  <inkml:trace contextRef="#ctx0" brushRef="#br0" timeOffset="146921.24">11501 13212 0,'52'0'31,"1"-18"-15,0 18-16,0 0 0,18-53 15,-36 53 1</inkml:trace>
  <inkml:trace contextRef="#ctx0" brushRef="#br0" timeOffset="-112848.25">12030 13106 0,'0'17'125,"17"36"-125,-17 18 15,0-54 1,53 54-16,-53-36 0,0 1 15,36-1 1,-36-106 47</inkml:trace>
  <inkml:trace contextRef="#ctx0" brushRef="#br0" timeOffset="-112279.39">12647 13406 0,'18'0'47,"17"0"-31,0 35-1,-35 0 1,0 18 0,0-18-1,-35-35-15,35 36 16,-35-36-1,35-71 1</inkml:trace>
  <inkml:trace contextRef="#ctx0" brushRef="#br0" timeOffset="-111798.22">12876 13088 0,'0'-35'16,"36"35"31,34 0-32,-34 0-15,16 0 32,1 35-17,-53 53-15,0-52 16,0-1-1,0 35 1,-17-70-16,17 53 16,35-53 31,18 0-32,-18 0 1,0 0-1</inkml:trace>
  <inkml:trace contextRef="#ctx0" brushRef="#br0" timeOffset="-111503.74">13547 13264 0,'35'0'15,"36"0"1,-19 0 0,-52 18-1,0 17 1,0 36-16,-17-1 15,-36-34 1,35-36 0</inkml:trace>
  <inkml:trace contextRef="#ctx0" brushRef="#br0" timeOffset="-110923.2">14182 12929 0,'-18'0'63,"-17"0"-48,35 53-15,-36-53 16,36 53 0,0 0 15,36-53-31,34 35 16,-34-35-16,34 0 15,-17 36 1,-53-1-1,0 0 1,0 18 0,-18 0-1,-70-18 1,53-35 15,0 0-15,-1-53-16</inkml:trace>
  <inkml:trace contextRef="#ctx0" brushRef="#br0" timeOffset="-110672.66">14146 12947 0,'0'-35'16,"36"-1"-16,-1 36 15,0-35-15,53 0 31</inkml:trace>
  <inkml:trace contextRef="#ctx0" brushRef="#br0" timeOffset="-99924.04">10054 14076 0,'0'-35'31,"-17"35"125,-19 0-125,-17 0 1,18 0-17,35 17 1,-35-17-16,35 35 16,-35-35-16,35 53 15,0-17-15,0 17 16,0 17-1,0-35 17,17-35-17,18 0 1,54 0 0,-54 36-16,35-36 15,-17 35 1,-17-35-1,-36 53 17,-18-18-17,-158 18 17,140-53-17,1 0-15,35-18 31,0-52-31</inkml:trace>
  <inkml:trace contextRef="#ctx0" brushRef="#br0" timeOffset="-99659.55">10354 14129 0,'0'17'31,"53"-17"-15,-53 53-16,35 0 16,-35-17-1,0 34 1,0-52-1,36 17 1</inkml:trace>
  <inkml:trace contextRef="#ctx0" brushRef="#br0" timeOffset="-99483.83">10283 13917 0,'124'124'0,"-248"-248"0,160 124 47,-1 18-47</inkml:trace>
  <inkml:trace contextRef="#ctx0" brushRef="#br0" timeOffset="-99041.97">10495 14146 0,'35'0'15,"1"0"1,-1 71-1,-35-36-15,35 1 16,-35-1-16,36 35 16,-36-34-1,0-54 32,0-17-31,52-1-1,-52 1-15,0-35 16,18 34 0,106 36-1,-72 71 1,-16-1 0,-1 36 15,-35-88-16,35-18-15</inkml:trace>
  <inkml:trace contextRef="#ctx0" brushRef="#br0" timeOffset="-98771.7">11130 14199 0,'0'18'63,"0"17"-47,0 1-16,0-1 15,0 0-15,0 0 16,0 1-1,0-1-15,53-35 0,-18 0 16</inkml:trace>
  <inkml:trace contextRef="#ctx0" brushRef="#br0" timeOffset="-98411.16">11395 14288 0,'0'-36'32,"53"36"-32,0-53 15,17-35 17,-88 35-1,-34 53-16,16 0 1,-17 0 0,53 18-1,-35 88 1,35-36 0,18 1-1,35 17 1,-18-53-1,18-35-15</inkml:trace>
  <inkml:trace contextRef="#ctx0" brushRef="#br0" timeOffset="-97878.97">12559 14023 0,'-35'0'63,"-1"0"-48,1 35 1,0 18 0,35 18-1,0-18 1,0 0 0,17-53-1,36 0 1,0 0-1,-53-18 1,0-17 0,0-1-1,36 36 32,-36 71-31,35-36-16,18 36 15,-36-36 1,54 0 15</inkml:trace>
  <inkml:trace contextRef="#ctx0" brushRef="#br0" timeOffset="-97631.03">12823 14041 0,'0'0'0,"0"17"31,0 18-15,36 18-16,-36 0 15,35 18 1,-35-18-16,0 0 0,0-18 15,0 0 1,35 18 0</inkml:trace>
  <inkml:trace contextRef="#ctx0" brushRef="#br0" timeOffset="-97423.33">13018 14041 0,'0'35'0,"0"0"15,35 0 1,-35 1-16,0-1 16,35 0-16,-35 18 15,0 124 1</inkml:trace>
  <inkml:trace contextRef="#ctx0" brushRef="#br0" timeOffset="-97030.83">14005 13917 0,'0'0'0,"0"71"62,53-18-46,-53-1-16,35 19 16,-35-18-16,0 0 15,0 0-15,0-18 16,0 0-16,0 1 15</inkml:trace>
  <inkml:trace contextRef="#ctx0" brushRef="#br0" timeOffset="-96346.02">13847 14217 0,'0'0'0,"0"-35"16,52 35-1,19-36 1,-18 36-16,0 0 16,17-35-1,-17 0 1,-53-36 0,0 18-1,0 142 48,0-37-48,18 72 1,-18-71-16,35-18 16,-35 18-1,36-53 1,-1 0-1,0-53 1,18 18 0,18 0 15,-36 35-31,18 17 31,53 19-15,-54-36-1,-52-18 1,36 18-16,-36-53 16,0 0-1,0-18 1,-18 19 0,-17 52-1,35 52 16,0-16-31,0-1 16,17 0-16,19 36 16,17-36-1,-53 0 1,53-35-16</inkml:trace>
  <inkml:trace contextRef="#ctx0" brushRef="#br0" timeOffset="-95795.23">15716 14023 0,'-35'0'16,"53"0"15,35 0 0,-18-35-31,-35-1 32,0 19-17,0-19 1,-18 36-1,-17 0 1,35 18 0,-35 17-16,35 36 15,0 52 17,35-87-17,0-36 1,53 0-1,36-18 1</inkml:trace>
  <inkml:trace contextRef="#ctx0" brushRef="#br0" timeOffset="-95592.41">16140 13899 0,'0'0'15,"0"18"16,0 17-31,0 36 16,35-18 0,-35 17 15,35-17-15</inkml:trace>
  <inkml:trace contextRef="#ctx0" brushRef="#br0" timeOffset="-94472.36">16439 13970 0,'0'0'0,"-17"0"31,-18 0 0,35 18-15,-36 52 0,36-35-1,36-35 32,-1-35-31,-35 18-16,35 17 47,0 52-32,-35 1 1,36 0-16,-36 36 16,53 52-1,-18-53 1,-35 0 15,0-53-15,-35-35 15,-36-53-15,71 18-16,-35-53 15,35 17 1,17-17-1,36 53 1,0 0 0,18-18-1,-54 17 17,-17-52-17,0 53 1,0 70 31,0 0-32,0 18-15,0-17 16,0 34 0,18-17-16,17-53 15,1 0 1,17-35-1,-18-36 1,-35 1 0,35 52-1,18 18 32,0 88-31,-53-52 15,35-1-31,-35-53 47,35-17-47,-35 0 16,0-18-16,36 17 15,-1 1 1,0 35-1,18 71 1,-18 35 0,1-36-1,-36-35 1</inkml:trace>
  <inkml:trace contextRef="#ctx0" brushRef="#br0" timeOffset="-93290.66">9701 15258 0,'0'-36'16,"0"1"0,0 0 15,18 105 0,35 19-31,-18-1 16,18-35-1,-18 17-15,18-34 16,-17-36 31,-36-36-47,0 1 16,0 0-16,0-18 15,0 0-15,0 0 16,0 0-16,-18 53 31</inkml:trace>
  <inkml:trace contextRef="#ctx0" brushRef="#br0" timeOffset="-91792.2">10319 15346 0,'-36'-35'31,"1"35"-15,0 70 15,35-35-31,0 1 15,0 17 1,18-53 0,34 0-1,-52-18 1,36-35 0,-36 0-1,0 71 32,35 35-31,18-18-1,35-35 1,-53 0 0,1 0-16,-1 0 15,0-71 1,-35 18-1,0-35 1,-88-88 0,53 141-1,35 52 32,17 36-31,89 282-1,-70-299 1,-1 17 0,0-53-1,36-36 1,-36-34 0,-35-36-1,0 71 1,0 70 31,35 0-47,0 18 15,36-18 17,-36-35-17,1 0 1,-36-88-1,0 53 1,0 0 0,0-1-1,35 36 17,-35 71-32,53-36 15,0 0 1,0 18-16,0-53 15,-18 0 1,18 0 0,53-106-1,-106 18 1,0 53 15,0 0-15,-18 35-1,18 35 17,0 0-17,0 53-15,18 1 16,17-54 15,-35 36-31,35-71 0,0 0 16,36 0-1,-36-106 1,36-88 0,-36 88-1,-35 71 17,-18 35-17,18 52 1,0 19-1,0 35 1,53 0 0,-53-53-1,0-18 1,-70-35 31,17 0-32</inkml:trace>
  <inkml:trace contextRef="#ctx0" brushRef="#br0" timeOffset="-90533.5">12665 15222 0,'-36'0'0,"36"-35"16,-35 35-16,0 0 15,35-35 1,-35 35-16,35 17 16,-36 19-16,36 34 15,-35 1 1,53-1 15,17-70-15,18 0-1,-53-17-15,35-54 16,0 1 0,-35 34-1,0 72 32,0-1-31,89 71 15,-19-106-15,-17 0-1,-18-53 1,-35 0-1,0 18 1,0-36-16,0 18 31,36 53-15,17 0 0,-18 106 15,-35-71-31,35 36 15,0-71 1,1 17-16,-1-17 16,18-17-1,17-89 1,-70 35 0,0 36-1,0 0 1,-17 35 15,17 18-15,-35 52-1,35 1 1,17 34 0,18-52-1,1-53 1,52 0-1,18-17 1</inkml:trace>
  <inkml:trace contextRef="#ctx0" brushRef="#br0" timeOffset="-89870.69">14340 15187 0,'0'-35'15,"-17"0"1,-36-1 0,18 36-1,-1 0 1,1 18-1,-18 70 1,53-35 0,0-18-1,18-35 1,52 0 0,-17 0-1,35-106 1,-88 1-1,-17-89 17,17 158-17,0 72 17,0 17-17,0-1-15,17 72 16,-17-54-1,36-34 17,-36 17-32,0 0 15</inkml:trace>
  <inkml:trace contextRef="#ctx0" brushRef="#br0" timeOffset="-89659.99">14552 15099 0,'0'35'31,"35"-35"-15,-35 35-16,36 36 15,-36-36 1,0 18-1,0-18 1</inkml:trace>
  <inkml:trace contextRef="#ctx0" brushRef="#br0" timeOffset="-89269.72">14834 15081 0,'0'-35'0,"-17"0"31,-19 35-15,36 17 0,0 36 15,0 0-31,18 0 15,17 18 1,18-18 0,-53-1-1,0-16 1,-35-36 15,-53 0-15,52 0-1,36-36 1,0 1-16,0-18 16</inkml:trace>
  <inkml:trace contextRef="#ctx0" brushRef="#br0" timeOffset="-89019.01">15099 15046 0,'53'53'47,"-53"-18"-32,35 18-15,-35-18 16,0 36-1,0-1 1,-18-17 0</inkml:trace>
  <inkml:trace contextRef="#ctx0" brushRef="#br0" timeOffset="-88743.23">15064 15222 0,'0'36'0,"0"-72"0,0-17 16,35 18 0,35 35-16,89-35 31,-124 35-15,36 0-1,-71 18-15,18-18 16,-18 17-1,0 18 1,0 1 0,0-1-1</inkml:trace>
  <inkml:trace contextRef="#ctx0" brushRef="#br0" timeOffset="-88591.52">15381 14852 0,'0'0'0,"-35"0"16,35 18 31,0 17-32</inkml:trace>
  <inkml:trace contextRef="#ctx0" brushRef="#br0" timeOffset="-88146.38">15469 15117 0,'0'0'16,"0"-36"-16,18 36 15,-18-35 1,53 35 0,17 35-16,-34 1 15,-1 69 1,-35-34 0,0-36-1,0-17 1,0-53 15,0-1-15,35-34-1,36-1 1,-36 71 0,0 0-1,-35 71 1,36-1-1,-1 1 17</inkml:trace>
  <inkml:trace contextRef="#ctx0" brushRef="#br0" timeOffset="-87643.41">16193 15064 0,'0'-36'15,"-18"36"1,-17 18 0,35 17-1,0 1-15,0 52 16,0-53-1,0 0-15,17 1 16,36-36 0,18 0-1,-36-89 1,71-69 15,-106 52-15,0-71 15,0 195 0,0 35-15,0 0 0,0 70-16,0-17 15,0-71 1,0 18-1,0-17 1,-18-36 0</inkml:trace>
  <inkml:trace contextRef="#ctx0" brushRef="#br0" timeOffset="-87448.91">16298 15134 0,'36'0'31,"-1"0"-15,0 0-1,18-53-15,18 53 16,-36-35-16,35 0 16</inkml:trace>
  <inkml:trace contextRef="#ctx0" brushRef="#br0" timeOffset="-85674.06">10513 16245 0,'0'53'63,"0"71"-47,0-18-16,0-18 15,0-35-15,0 0 16,35-18-16,-35 36 15,0-124 32,-18 0-31,18-53 0,0 18-1,0 17-15,0-88 16,0 124-1,0 0-15,18 35 32,35 17-32,-18 36 15,36 18-15,17 105 16,-53-70 0,18-35-1,-53-36 1,0 0-1</inkml:trace>
  <inkml:trace contextRef="#ctx0" brushRef="#br0" timeOffset="-85493.84">10566 16563 0,'35'35'0,"-70"-70"0,52 35 15,19 0 1,52-71 0,-18 71-16,-17-35 15,18 35-15,-36-35 16</inkml:trace>
  <inkml:trace contextRef="#ctx0" brushRef="#br0" timeOffset="-84802.94">11254 16616 0,'0'-18'32,"53"-17"-17,-18-18-15,-35 35 16,70-70 0,-70 53-16,0-71 15,0 53-15,0 0 16,-53 0-1,36 53-15,17 18 32,0 35-17,0 35-15,17-35 16,-17 18 0,53-36-16,0 0 15,18 0 1,-1-35-1,1-88 1,0 0 0,-71-71-1,0 71 1,0 106 31,0 17-47,0 18 15,35 0 1,35 70-16,-17-52 16,-53-36 15,-17 0-15,-19-35-1,1 0 1,0 0-16,-36-17 15</inkml:trace>
  <inkml:trace contextRef="#ctx0" brushRef="#br0" timeOffset="-84629.22">11430 15840 0,'0'0'16,"0"-36"-16,35 36 31</inkml:trace>
  <inkml:trace contextRef="#ctx0" brushRef="#br0" timeOffset="-83042.61">12682 16263 0,'0'-18'47,"0"-17"-16,-70 35-31,-1 0 16,36 0-1,0 18-15,-1 52 16,1-34 0,35 17-1,0-18-15,35-35 16,1 0 0,-1 0-16,0 0 15,1 0-15,-1-18 16,18-88-1,-18-17 1,-35-71 0,-18 53-1,-70 53 17,88 140-1,0 90-16,18-1 1,-18-88-16,35 35 16,141-53-1,-140-35 1,17 0-16,-18-18 16,36-70-1,-71 18 1,0 34-1,-18 36 1,18 36 31,53 52-31,-53-53-16,35 0 15,0 36 1,-35-18-1</inkml:trace>
  <inkml:trace contextRef="#ctx0" brushRef="#br0" timeOffset="-82433.08">13406 16316 0,'0'0'0,"0"-53"16,0 18 0,-36 35 30,1 0-30,35 17 0,-35 36-16,35-17 15,17-1 17,19-35-17,17 0 1,-18-35-1,-35-18 1,35 53 0,18 53 31,-53-18-47,0-17 15,18 52 1,17-70-16</inkml:trace>
  <inkml:trace contextRef="#ctx0" brushRef="#br0" timeOffset="-81572.43">13952 16122 0,'-17'0'15,"34"0"-15,-70 0 32,1 53-1,52-18-15,0 18-1,0-18 1,17-35-16,54 0 31,-71-17-15,35 17-16,-35-53 15,35-18 1,-35 89 15,53 17-31,18 71 16,-18 17-1,53 54 17,-106-89-17,35-53 1,-35 1 0,-18-36-1,-35 0 1,-17-124-1,34-88 17,54 142-17,53-18 1,34 35 0,-34-18-1,-36 36 1,-52 35 15,-19 18-15,1 35-1,35-1-15,0 1 32,0 0-17,35-17 1,54-36-1,-89-18 1,0-70 0,0 35-1,-106-18 17,35 89-17</inkml:trace>
  <inkml:trace contextRef="#ctx0" brushRef="#br0" timeOffset="-80892.03">14482 15981 0,'0'17'16,"0"1"-16,70 35 16,-35 0-16,1 18 15,17-1 1,-1-35-16,-52 1 16,0-72 30,0-52-30,0 53 0,0 0-16,36 35 15,-36-36-15,35 36 16,18 0 0,35 53-1,18 35 16,-71-88-15,1 0-16</inkml:trace>
  <inkml:trace contextRef="#ctx0" brushRef="#br0" timeOffset="-80014.26">15099 16051 0,'0'-35'15,"-53"88"32,53-18-31,0 1-16,-35-1 15,35 18 1,17-53 0,19 0-1,17-18 1,-18-35 0,-35 0-1,35 53 1,0 0 31,1 0-32,-36 36-15,105-36 32,-16 0-17,-72-36-15,36 1 16,-53-36-1,0 36 1,0-35-16,-35 34 16,0-34-1,35 105 32,0 36-47,17 34 16,36 1-1,-53-70-15,36-19 16</inkml:trace>
  <inkml:trace contextRef="#ctx0" brushRef="#br0" timeOffset="-79682.69">15681 16016 0,'71'212'94</inkml:trace>
  <inkml:trace contextRef="#ctx0" brushRef="#br0" timeOffset="-79462.75">15910 16175 0,'300'-71'78,"-600"142"-47,565-124-15,-318 106-1,18-18 1,-1 0-16,-34 54 15,70-36 1,88-18 0,-17-35 15,17-18-15,-53 18-16</inkml:trace>
  <inkml:trace contextRef="#ctx0" brushRef="#br0" timeOffset="-78668.22">16492 16140 0,'0'0'0,"0"-36"0,-17 36 31,-19 0 0,1 36-15,35-1 0,0 35-16,0-34 15,18-36 17,17 0-17,-35-53 1,18 0-1,-18 18 1,53 52 15,-53 19-15,35-1 0,-17-35-1,52 0 16,-35-106-15,-35 71 0,0-1-16,0-69 15,0 16 1,0-52 0,0 88-1,0 159 16,0 0-31,0 70 16,0-52 0,0-89-1,0 0 1,71-35 0,35-35 15,-71 35-16,-35 18 1,0 52 0,-18 1-1,-34-1 1,-19-70 0,18 0-1,-18 0 1,71-70-1,0 35-15</inkml:trace>
  <inkml:trace contextRef="#ctx0" brushRef="#br0" timeOffset="-78431.47">17163 15910 0,'0'36'32,"0"34"-17,17-17-15,-17 0 16,0 0-16,0 17 31,0-34-31,0-1 16</inkml:trace>
  <inkml:trace contextRef="#ctx0" brushRef="#br0" timeOffset="-78117.88">17392 16157 0,'0'0'15,"35"0"1,1 0-16,16-70 15,1 70-15,18-53 16,-18 0-16,-18-18 16,0 1-1,-35 34-15,-88 1 32,-71 88-17,107 71 16,52-72-31,0 72 16,0-36 0,0-53-1,123-35 1</inkml:trace>
  <inkml:trace contextRef="#ctx0" brushRef="#br0" timeOffset="-78007.16">17815 16122 0,'0'0'31</inkml:trace>
  <inkml:trace contextRef="#ctx0" brushRef="#br0" timeOffset="-68911.88">12277 3493 0,'-71'52'0,"142"-104"0,-195 104 16,89-52-1,0 0-15,-1-35 16,1 35 0,35-17-1,-35 17-15,-18 0 16,18 0 0,35-36 15,53 36-16,-36 0 1,54 0-16,-18 18 16,35-18-16,18 35 15,0-35-15,-1 0 16,1 0-16,18 0 16,-19 0-16,37 0 15,16-17-15,-34 17 16,-89 0-16,0 0 15,-52 0 32,34 0 0,36 0-31,35 0-16,-52 0 15,34 0 1,1-53 0,-18 53-1,17-36 1,71 36 0,-35 0-1,35-35 1,-70 35-1,70 0 1,-17-35 0,-36 35-1,18-53 1,-36 18 0,1 35-1,87-36 16,-34 36-15,-18 0 0,-36 0-16,-17 0 15,18 0 1,-1 0 0,71-35-1,1 35 1,-19 0-1,-52 0 17,-19 0-17,19 0 1,105 0 15,-140 0-15,34 0-1,36 0-15,-18 0 16,-17 0 0,-1 0-1,36 0 1,18 0 0,34 18-1,-34-18 1,-18 0-1,123 0 17,-123 0-17,17 0 1,-70 0 0,53 0-1,-71 0 1,89 0-1,-71 35 1,141-35 0,0 53-1,53-18 17,-124-35-17,-17 0 1,-18 0-1,-17 0 1,17 0 0,0 0-1,36 0-15,-18 0 32,458 0 61,-405-18-93,-18-17 32,-88 35-32,88 0 15,-18 0 16,-17 0-31,0 0 16,53 0 0,-18 0-1,-35 0 17,17 0-17,18 0 1,0 0-1,89 18 17,-124-18-17,-71 0 1,0 0-16,36 0 0,-18 35 16,194 18-1,-159-53 1,141 35-1,-88-35 1,-53 0 0,71 36 15,-53-36-15,123 0 15,-194 0-31,36 0 15,-18 0 1,18 0 0,17 0-1,35 35 1,-17-35 0,-35 0-16,-19 0 15,125 53 1,-71-53-1,52 35 17,-69-35-17,-36 0-15,52 0 47,-52 0-47,0 0 16,18 0-1,-1 0 1,-34 0-16,-1 0 16,18-35-1,-18 35 1,0 0 0,1 0-1,17 0 1,52-35 15,-69 35-15,-1 0-1,88 0 17,-87-36-32,-1 36 15,18 0 1,0 0-1,0-35 1,17 35 0,-17 0-1,-18-35 1,1 35 0,-1-36 15,-70-17 0</inkml:trace>
  <inkml:trace contextRef="#ctx0" brushRef="#br0" timeOffset="1154.58">19368 1164 0</inkml:trace>
  <inkml:trace contextRef="#ctx0" brushRef="#br0" timeOffset="1686.65">19368 1164 0</inkml:trace>
  <inkml:trace contextRef="#ctx0" brushRef="#br0" timeOffset="1802.54">20249 1111 0,'-13917'618'844</inkml:trace>
  <inkml:trace contextRef="#ctx0" brushRef="#br0" timeOffset="3943.19">6332 1729 0</inkml:trace>
  <inkml:trace contextRef="#ctx0" brushRef="#br0" timeOffset="3958.82">6332 1729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9T05:05:29.78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1271 9631 0,'36'-18'78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9T05:05:30.38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1201 9843 0,'17'0'47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9T05:05:30.61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1165 9843 0,'-35'0'15,"35"35"-15,-17-35 16,105 0 15,0-53-31,-18 53 16,1-35-1,-36 35-15,-88 0 47,0 0-31,71 0 15,0 0-31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9T05:06:07.517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ip" value="rectangle"/>
      <inkml:brushProperty name="rasterOp" value="maskPen"/>
    </inkml:brush>
  </inkml:definitions>
  <inkml:trace contextRef="#ctx0" brushRef="#br0">406 2328 0,'-36'0'15,"107"0"48,0 0-48,34 0-15,1 0 16,159 53 0,-89-53-16,124 0 15,-159 53 1,53-53-1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9T05:06:09.468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ip" value="rectangle"/>
      <inkml:brushProperty name="rasterOp" value="maskPen"/>
    </inkml:brush>
  </inkml:definitions>
  <inkml:trace contextRef="#ctx0" brushRef="#br0">0 2699 0,'53'0'63,"53"0"-48,264-36-15,-158 36 16,0 0-16,34 0 16,1 0-16,0 0 15,141 0-15,-246-52 16,-1 52-1,-106 0-15,-88 0 47,-18 0-47,19 0 0,-1 17 16,0-17-16,-247 0 31,194 0-31,0 0 16,-53 0-16,54 0 15,-1 0-15,0 0 16,0 0-16,18 0 16,35 0-16,71 0 31,52 0-15,71 0-1,353-70-15,1182 17 31,-1235 53-31,-53 0 16,212 35 0,-424-35-1,-123 0-15,-159 0 16,-35 0 0,-53 0-16,18 0 15,-36 0-15,-317 0 16,229 0-1,-335 0 1,106 0 0,317 0-16,-53 0 15,195 0 1,35 35 0,70-35-1,18 0 1,53 0-16,88-70 15,17 70-15,354-71 16,34 1 0,-316 70-1,140 0-15,-247 0 16,-176 17 15,-70-17-31,-36 0 0,-35 53 31,-247-53-15,-459 0 0,177 53-1,-600 18 1,1076-18 0,88-53-16,71 0 15,88 0 16,17-53-31,124 0 16,18 0 0,88 0-16,370-35 15,36 88 1,-89 0 0,-405 0-16,-71 0 15,-71 0-15,-140 0 31,-1 0-31,-17 53 16,-18-53-16,-229 0 16,123 0-1,-35 0-15,1 0 16,-301 0 0,-529-89 15,1005 89-31,159 0 47,53 0-47,54 0 15,51 0-15,54 0 16,441 0 0,-388 0-16,70 0 15,-70 0-15,0 0 16,-71 36-1,-106-36 1,1 0-16,-389 53 31,106-53-15,-282 0-16,-123 53 16,193-53-1,36 52 1,-212 37-16,53-19 31,529-70 0,36 53-31,87-53 16,36 0-16,36 0 16,810-35-1,-740 35-15,-35-71 16,87 36-1,-334 35 1,-124 0 0,-88 0-16,-265 53 15,159-53 1,-70 88-16,-1-17 16,-246-18-1,370 0 1,317-89 15,177-17-31,88 0 0,229-35 16,54 18-1,1040-160 1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9T05:06:17.807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ip" value="rectangle"/>
      <inkml:brushProperty name="rasterOp" value="maskPen"/>
    </inkml:brush>
  </inkml:definitions>
  <inkml:trace contextRef="#ctx0" brushRef="#br0">25206 847 0,'0'0'16,"-88"0"-16,-18 0 0,-35 0 16,0 0-1,0 0-15,-159 0 16,159 0-16,35 0 15,-123 35 1,123-35-16,-18 0 31,142 0 1,52 0-32,89 0 15,70-35 1,-17 35-16,70 0 0,1 0 15,34 0-15,283 0 16,-283 35 0,-34-35-16,-72 0 15,1 0-15,-36-35 16,-35 35-16,18 0 16,-18-53-16,0 53 15,-17 0-15,-18 0 16,35 0-16,-35 0 15,17-36 1,-17 36-16,106 0 16,-89-52-16,36 52 15,-71 0 1,53 0 0,-159 0 15,-70 0-16,35 0 1,-17 0-16,-1 0 16,1 0-16,-36 0 15,-53-53-15,18 53 0,-35 0 16,-54-53 0,19 53-16,-36 0 15,-36 0-15,1 0 16,-282 35-16,282 18 15,-36-53 1,36 70-16,-318-70 16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9T05:06:19.850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ip" value="rectangle"/>
      <inkml:brushProperty name="rasterOp" value="maskPen"/>
    </inkml:brush>
  </inkml:definitions>
  <inkml:trace contextRef="#ctx0" brushRef="#br0">22983 847 0,'-35'0'16,"0"0"30,-18 0-30,-18 0 0,19 0-16,-1 0 15,0 35-15,17-35 0,36 35 94,-88-35-78,-18 71-16,-17-71 15,17 53-15,18-53 0,211-36 47,354-69-31,-230 105-1,-36-89-15,19 89 16,440-141 0,-388 141-16,-17-53 15,17 53 1,-35 0-16,-36 0 0,-34 0 16,-1 0-16,-70 0 15,123 36 1,-17-36-1,-88 0-15,-19 0 16,178 0-16,16-36 16,-157 36-1,34 0-15,0 0 16,1 0-16,52-53 16,-53 53-1,177-52-15,-18-1 16,-211 0-16,17 53 31,-88 0-15,-18 0-16,18 0 15,18 0-15,52 0 16,-35 0 0,-17 0-16,17 0 0,71 0 31,-1 0-16,1 0-15,53 17 16,-71-17 0,-106 0-1,1 0 1,-36 36 15,52-36-31,-16 0 16,-1 0-1,0 35-15,1-35 16,-1 0-16,-35 35 16,35-35-1,-35 35-15,-317 71 32,70-106-32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9T05:06:35.9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784 1552 0</inkml:trace>
  <inkml:trace contextRef="#ctx0" brushRef="#br0" timeOffset="259.82">21784 1499 0,'0'18'31</inkml:trace>
  <inkml:trace contextRef="#ctx0" brushRef="#br0" timeOffset="2498.07">21696 1535 0,'0'0'16,"17"0"78,19 0-79,17 0-15,17 0 16,18 0-16,18 0 0,35 0 16,36 0-16,-1 0 15,89 0 1,17 0-1,-70 0 1,-54 0 0,-69 0-16,-37 0 15,1 0-15,0-18 16,18 18-16,-36 0 16,18 0-16,0 0 15,18 0-15,17 0 16,-18 0-16,1 0 15,-18 0-15,0 0 16,-18 0-16,0 0 16,1 0-16,-1 0 15,0 0-15,0 0 0,18 0 16,0 0-16,53 0 16,-18 0-1,-35 0-15,0 0 16,0 0-1,18 0-15,-36 0 0,18-35 16,0 35-16,-18 0 16,0 0-16,53 0 15,1 0 1,34 0 0,-17 0-1,-36-53 1,-17 53-1,36 0 1,-54 0-16,0 0 16,18 0-16,0 0 15,35 0-15,-17 0 16,17 0-16,-35 0 16,0 0-16,17 0 15,1 0-15,-18 0 0,0 0 16,0 0-1,-1 0-15,72-36 16,-53 36 0,70 0-1,-53 0-15,-18 0 16,19 36-16,-19-36 16,18 0-16,-17 0 0,52 35 31,36-35-16,-88 0-15,87 0 16,72 0 0,-177 0-1,-18 35-15,18-35 16,-18 0-16,18 36 0,18-36 16,-1 53-16,18-53 15,18 35-15,123-35 16,-140 53-1,16-53-15,37 0 16,-72 0 0,1 0-16,-18 0 15,0 0-15,-1 0 0,1 0 16,18 0-16,-18 0 16,0 0-1,0 0-15,70 0 16,-88 0-16,1 0 15,-19 0 1,54 0-16,-36 0 31,-35-18-15</inkml:trace>
  <inkml:trace contextRef="#ctx0" brushRef="#br0" timeOffset="4239.64">512 2893 0,'0'17'47,"35"-17"-31,-35 36-1,53-36-15,-18 0 16,36 35-16,-19-35 15,54 0-15,71 53 16,70-53-16,70 0 16,1-35-16,70 35 15,211-53 1,-122 0-16,-54 53 16,-176 0-1,-106 0 1,-17 0-16,-54 0 15,-17 17-15,18-17 16,-19 0-16,1 36 16,0-36-16,18 0 15,-18 0-15,0 0 16,-18 0-16,0 0 16,1 0-16,-1 0 15,0 0-15,-17 0 16,17 0-16,36-18 15,-124 18 32,0 18-31,17-18-16</inkml:trace>
  <inkml:trace contextRef="#ctx0" brushRef="#br0" timeOffset="7324">26705 1446 0,'18'36'62,"52"-1"-46,-34-35-16,-1 35 15,0-35-15,18 53 16,18-53-16,52 35 16,-17-35-16,53 89 15,17-36-15,54-1 16,-19 1-16,19 0 0,228 53 15,-229-53 1,-52 0-16,105 53 16,-158-36-1,52 19 1,-88-54 0,53 53-16,-88-53 15,53 53 1,-71-35-1,-35-17 1,-88 52 15,53-88-31,-53 106 16,52-71 0,1 0-16,-18 1 0,18 16 15,-18-16-15,18-1 16,-1 0-16,-52 89 15,53-89 1,0 0-16,-1 18 16,-34 18-16,-18-1 0,-1-34 15,1 17 1,-35 17-16,-1 1 16,-123 105-1,124-70-15,-18 0 16,53-18-16,-36 18 15,1 0-15,-1-36 0,-35 36 32,124-71-17,35 1 17,0-1-1,-35-35 0,35-71-31</inkml:trace>
  <inkml:trace contextRef="#ctx0" brushRef="#br0" timeOffset="8290.68">26599 4939 0,'0'-35'16,"0"-1"0,0 1 15,-35 35 0,-35 0-15,34 0-1,-34 35-15,-1 54 16,71-37 0,0-16-1,0 17 1,36-53-16,-36 35 16,88-35-16,-18 0 15,-34 0 1,-36-18-16,52 18 15,-52-88-15,36 35 0,-36-17 16,0-160 0,0 124-16,0 1 15,0-1-15,0 18 16,0 123 46,0 35-62,0 19 16,0-19-16,0 18 16,0-17-16,0 17 15,35-35-15,-35-18 16,35-35-16,1 53 16,-1-53-1</inkml:trace>
  <inkml:trace contextRef="#ctx0" brushRef="#br0" timeOffset="8512.62">26899 4568 0,'36'18'31,"-36"17"-15,0 1 0,0-1-16,0-17 15,0 17-15,35-70 32</inkml:trace>
  <inkml:trace contextRef="#ctx0" brushRef="#br0" timeOffset="8650.25">26917 4339 0,'0'0'0,"0"18"47,35-18-47,1 35 15</inkml:trace>
  <inkml:trace contextRef="#ctx0" brushRef="#br0" timeOffset="9835.94">27252 4516 0,'-35'0'16,"0"0"15,17 0-16,-17 35 1,35 18 0,-53 0-1,53 0 1,0-18 0,53-35-16,-36 0 15,36-18-15,-18 18 16,-35-35-16,18 35 15,-18-35-15,53 88 79,0-18-64,-18-35-15,0 0 16,1 0-1,-1 0-15,18 0 16,-53-18-16,35 18 16,-35-53-1,36 18-15,-36-53 16,0 53 0,-36 35 15,36 35-16,0 18 1,0-18 0,53-35-1,-18 0 1,1-35 0,34-36-16,-70 36 15,36 35 1,-36 53 46,0-36-62,35 54 16,-35-18-16,53 0 16,-53 17-1,53-17-15,-53-17 16,0 34-1,0-35-15,-18 1 16,-53-1-16,36-35 16,35-18-1,-35-17 1,35 0-16,0-36 16,18 36-16,70-36 15,-53 19 1,0-1-1,1-36-15,16 19 16,-52 35 0,0 52 46,0 36-46,0 0-1,0-18 1,36-35-16,-1 0 31,0 0-31,-35-53 16,36 18 0,-36 0-16,0-36 15,-18 71-15,0 0 31,-17 0-15</inkml:trace>
  <inkml:trace contextRef="#ctx0" brushRef="#br0" timeOffset="10736.46">28363 4374 0,'-17'0'31,"17"18"1,17 17-17,36 36-15,-17-71 16,-1-53 31,-35 18-32,0-1-15,53 1 16,-18 35 15,-35 18-15,35-18-16,-35 53 0,53-53 15,-53 35-15,106-35 16,-18 0 0,-17 0-16,-18 0 0,17-35 15,-34-1-15,-1-52 16,-35 35 0,-35 53-1,-1 0 1,-17 0-1,18 18 1,35 70 15,0-53-31,35-35 32,1 0-17,-1-17 1,0-18 15,0 35-15,1 0-1,-1 0 1,0 0 0,-35-36-1,36 36 1,-1-70-16,0 34 15,-35 1-15,0 0 16,0 0-16,0 17 16,0-53-16,0 18 15,-35 1-15,35 16 16,-35 36-16,35 36 47,0 16-47,0 1 15,17 18-15,-17-18 16,0 0-16,0 0 16,35-18-16,-35 0 15,53-35 1</inkml:trace>
  <inkml:trace contextRef="#ctx0" brushRef="#br0" timeOffset="10917.77">29598 4075 0,'-18'0'15,"18"35"1,0 35-16,0-17 16,0 0-1</inkml:trace>
  <inkml:trace contextRef="#ctx0" brushRef="#br0" timeOffset="11084.47">29580 3898 0,'-35'0'15,"35"18"1,18-18 0,35 0-16</inkml:trace>
  <inkml:trace contextRef="#ctx0" brushRef="#br0" timeOffset="12168.22">29792 4092 0,'-35'0'0,"88"0"31,17 0-15,-17 0-16,-18 0 16,1 0-16,17 0 0,0 0 31,-18 0-31,-53 0 31,-52 36-15,34-1-1,1 0-15,35 0 16,35-35 15,18 0-15,0 0-16,35-17 0,18 17 15,53 0 1,-88 0-16,-36-36 16,0 36-1,-53-70 1,-34 52 0,16-35-1,1 53 1,35 53 15,0-17-15,0-19-1,18-17 1,17 0 0,-17 0-1,-18-35-15,52-18 16,-52 18-1,0 52 32,36 19-31,-36-1-16,35 0 16,18 0-1,18-35 1,-19-70-1,-52 17-15,0 0 16,0-35 0,0-18-16,0-35 0,0 35 15,0 18-15,0 158 47,0 1-47,0 35 16,0-18-16,36-35 15,-36 0-15,0-18 16,0 0 0,35-35-1,53-17 1,-53-19 0,1 36-16,-1-52 15,18 52 1,-53 70-16,0-17 15,53 18-15,-53-54 0,-35 36 16,-36-18 0,36-35-16,-1 0 15,1 0-15,0 0 16,0-52 0,35-1-16,17-18 15,54-17 1</inkml:trace>
  <inkml:trace contextRef="#ctx0" brushRef="#br0" timeOffset="12385.78">31415 3528 0,'0'53'31,"0"17"-31,0 1 15,0 17-15,0-35 16,0 0-16,-18-18 16,18 0-16,0 1 15,18-36 17</inkml:trace>
  <inkml:trace contextRef="#ctx0" brushRef="#br0" timeOffset="12765.58">31627 3916 0,'0'-35'16,"35"35"-16,-35-36 16,35 36-16,-35-17 15,53 17-15,-53-71 16,35 71-16,-35-88 15,0 53-15,0-1 16,-35-34 0,0 35-1,-1 35 1,-16 35-16,52 71 16,-53 52-16,53-17 15,0-52 1,0-1-16,35-35 15,0-53 1,18 0-16,141-18 16,-88 18-1,-35-106-15,-36 53 16</inkml:trace>
  <inkml:trace contextRef="#ctx0" brushRef="#br0" timeOffset="104693.92">26158 6826 0,'0'36'94,"-17"-36"-78</inkml:trace>
  <inkml:trace contextRef="#ctx0" brushRef="#br0" timeOffset="106039.2">27446 6597 0,'-18'0'15</inkml:trace>
  <inkml:trace contextRef="#ctx0" brushRef="#br0" timeOffset="145389.68">11024 13741 0,'36'0'140,"17"0"-124,-18 0 0,35 0-16,-70-18 15,53 18-15,-17 0 31,-1 0 16,-35-35-47,17 35 16,19 0 0,-1 0-1,-35-35-15,35 35 16,18 0-1,0-36 1,-35 36 0,17 0-1,0 0 1,1 0 0,-1-35 15,0 35-16,36 0 1,-54 0 15,19 0-15,-1 0 0,18 0 15,-18 0-16,36 0 1,-36 0 0,-17 0-1,17 0 32,0 18-31,0-18 15,1 0 0,-1 35 1,0-35-17,1 0 1,34 0-1,-52 0 1,17 0-16,0 0 16,1 0-1,-1 0 17,0 0-17,0 0 1,-35 35 15,53-35-31,-17 0 16,-1 0-1,0 0 1,0 0 0,1 0-1,-1 0 1,-35 35-1,53-35 1,-18 0-16,0 0 31,1 0-31,-1 0 16,18 0 0,0 0-1,-18 0 1,18 0-1,-18 0 17,1 0-32,-1 36 31,0-36-15,0 0-16,18 0 15,0 0 1,18-18-1,-18 18 1,0 0 0,0 0-1,-1 0 1,19 0 0,-18 0-1,0 0 1,0 0-1,17 0 1,-52 0-16,53 0 16,-36 0-1,-18 0-15,19 0 16,-1 0 0,0 0-16,18 0 15,18 0 1,-36 0-1,0 18 1,1-18 0,-72-18 31,19 18-32</inkml:trace>
  <inkml:trace contextRef="#ctx0" brushRef="#br0" timeOffset="-55129.67">17216 10195 0,'-18'-35'46,"18"53"33,0 17-79,0 0 15,0 0-15,0 18 16,0 0-16,0 53 15,0-35 1,0-18-16,0 52 16,0-52-1,0 18-15,0-18 16,0 0-16,0 35 16,0-53-16,0 1 15,0 16-15,0 1 16,0 18-16,0-18 15,0 0 1,0 0-16,18 17 0,-18-17 16,0 0-16,0 18 15,0-36 1,0 35-16,0-17 31,0-17-31,0 34 16,0-35-1,0 1-15,0 34 16,35-34 0,-35 34-1,0-35-15,0 36 16,0-36 0,0 18-16,0-18 15,35-35-15,-35 53 16,0 18-1,0-36-15,0 0 16,0 1-16,35-36 16,-35 53-1,0 17 1,0-17 0,0 0-1,0 0-15,0 0 16,36 17-1,-36-34 1,0-1 0,0 18-1,35 0 1,-35-18 0,0 0-1,0 1 1,0 17-16,0-1 15,0 19 1,0-36 0,0 1-16,0 34 15,0-17 1,53-18 0,-53 1-1,0-1 1,0 18-1,0-18 1,35 18 0,-35-18-1,0 1 1,35-1 0,-35 0-1,36-35 1,-36 35-1,0 1 1,35-36 0,-35 35-16,0 0 15,35-35 1,-35 53 0,0-18-1,36-35-15,-36 53 0,0-17 16,0-1-16,0 18 15,0-18 1,0 0-16,35-35 16,-35 36-1,0-1 1,0 0 15,0 0-15,0 18-1,0-17 1,0-1 0,35 0-1,0-35 17,1 36-1,-36-1-16,53-35 1,-53 35-16,35-35 16,-35 53-16,35 0 15,-35 17 1,0 1 0,35-36-1,-35 18 1,0-18-16,0 36 15,0-18 1,0-18-16,0 1 16,0-1-16,0 53 15,0-53 1,0 1-16,-17-1 16,17 0-16,0 0 15,-36 18-15,36 0 16,-35 71-1,-18-71-15,53 0 16,-35 17-16,35 36 0,-53 0 16,53-18-1,-35-35-15,35 0 16,-35 17-16,-36 36 16,71-18-1,-53-35-15,18 71 16,35-71-16,-35 0 15,35 17-15,0-17 16,-53 88 0,53 106-1,0-176-15,0 17 16,-36 0-16,36-17 16,0 17-16,0-35 15,0 105-15,0-105 16,0-106 31,18-17-32,-18 35-15</inkml:trace>
  <inkml:trace contextRef="#ctx0" brushRef="#br0" timeOffset="-53535.48">17586 10319 0,'0'-18'31,"0"36"63,0 35-79,0 35-15,0 71 16,0-89 0,35 71-1,-35-105 1,0-1-16,0 18 15,0-71 17</inkml:trace>
  <inkml:trace contextRef="#ctx0" brushRef="#br0" timeOffset="-53272.2">17639 10654 0,'18'0'47,"17"0"-47,-35-35 16,53 35-1,-18 0 1,0-36-16,1 36 16</inkml:trace>
  <inkml:trace contextRef="#ctx0" brushRef="#br0" timeOffset="-52985.2">17621 10478 0,'-35'0'16,"35"-36"-1,0 19 1,35 17 0,18 0-16,-18 0 15,1-53 1,-1 53-16,18 0 16</inkml:trace>
  <inkml:trace contextRef="#ctx0" brushRef="#br0" timeOffset="-52461.27">18062 10530 0,'0'0'16,"-17"0"0,17-35-1,-36 35 16,36 35 1,-35 1-32,35-1 15,0 0-15,0 53 16,0-52 0,0-1-16,35-35 15,18 0 1,-17-35-16,16-53 15,-52 52-15,0 1 16,0 0-16,0-36 31,-52 71-31,-1-35 16,0 35 0,53 18-1,0 17-15</inkml:trace>
  <inkml:trace contextRef="#ctx0" brushRef="#br0" timeOffset="-51827.89">18221 10513 0,'0'0'0,"0"-35"47,18 35-47,17 0 16,18 0-1,-53 17 1,70-17-16,-70 88 16,36-17-1,-36-36-15,0 0 16,35-17-16,-35 53 16,-18-71-1,18 35-15,-53-35 16,-17 0-1,70-18-15,-53-35 16,53 18-16,0 17 16,0-17-16,0-35 15,18 34-15,17 1 16,0 35-16,0-53 0,1 53 16,-1-35-1</inkml:trace>
  <inkml:trace contextRef="#ctx0" brushRef="#br0" timeOffset="-50943.96">18874 10425 0,'0'-36'94,"0"1"-78,0 17 15,35 18-31,18 0 15,-53 36-15,70 17 16,-70 0 0,53 17-16,-53-17 15,53 35 1,-18-53-16,-35 1 16,0-1-16</inkml:trace>
  <inkml:trace contextRef="#ctx0" brushRef="#br0" timeOffset="-50741.78">19085 10601 0,'-35'0'31,"35"18"-15,-71 35-16,71-18 16,-35 0-16,35 0 15,0-70 17</inkml:trace>
  <inkml:trace contextRef="#ctx0" brushRef="#br0" timeOffset="-50418.24">19368 10530 0,'35'0'47,"0"0"-47,0 0 15,18 0 1</inkml:trace>
  <inkml:trace contextRef="#ctx0" brushRef="#br0" timeOffset="-50227.91">19385 10654 0,'35'35'47,"1"-35"-31,-1 0 0,0-17-1</inkml:trace>
  <inkml:trace contextRef="#ctx0" brushRef="#br0" timeOffset="-49979.32">19720 10336 0,'0'71'47,"0"-36"-47,0 1 15,0 16-15,18-16 16,-18-1-16,0 0 16,0 1-16,0-1 15</inkml:trace>
  <inkml:trace contextRef="#ctx0" brushRef="#br0" timeOffset="-48890.48">17815 11077 0,'0'0'0,"0"36"32,18-36-17,17 0 1,18 0-1,35 0 1,-52 0-16,-1 0 16,18 0-1,-18 0-15,0 0 0,1 0 16,17 0-16,-1 0 16,1 0-16,88 0 15,-88 0-15,0 0 16,18-18-1,-36 18-15,0 0 0,1 0 16,-19 0 0,54 0-1,-18 0 1,0 0 0,0 0-16,-18 0 15,0 0-15,0 0 16,1 0-16,-1 0 15,0 0-15,1 0 16,17 0 0,-1 0-1,1 0 1,-17 0-16,-1 0 0,35 0 16,-34 0-1,-1 0 1,0 0-16,18 0 15,-53-35 1</inkml:trace>
  <inkml:trace contextRef="#ctx0" brushRef="#br0" timeOffset="-38320.78">17745 11659 0,'-18'0'891,"-17"0"-860,0 0-15,-18 0-1,53 18-15,-36-18 16,54 0 31,-18 35-16,0 1-15,0-1-1,0-18 1,35 36 0,-35-17-1,0 17 1,0-18-1,0 0-15,36 0 16,-36 1-16,0 17 16,0-18-1,0 0 1,0 0 0,0 1-1,0 17 1,70-53 31,-35 0-32,18-36 1,0 36 0,-53-17-1,35 17-15,-35-36 16</inkml:trace>
  <inkml:trace contextRef="#ctx0" brushRef="#br0" timeOffset="-37748.71">18186 11853 0,'0'0'15,"0"18"32,0 35-47,0 0 16,0 35-16,0-35 15,0 0-15,0 0 16,0-18-16,0 0 31,0-70-15,0-18-1,0-35-15,0 17 0,0-17 16,0 18-16,0-1 16,0 53-16,17 18 47,36 36-32,-53-1 1,71 18-16,-71 17 15,35-17-15,-35 0 16,35-17-16,-35-1 0,36 0 16</inkml:trace>
  <inkml:trace contextRef="#ctx0" brushRef="#br0" timeOffset="-37557.54">18256 12118 0,'18'-35'47,"17"35"-47,0-36 0,1 36 15,-36-35 1</inkml:trace>
  <inkml:trace contextRef="#ctx0" brushRef="#br0" timeOffset="-37323.7">18627 11959 0,'17'0'16,"54"0"-1,-36 0 1,0 0-16,1-17 15</inkml:trace>
  <inkml:trace contextRef="#ctx0" brushRef="#br0" timeOffset="-37013.7">18944 11836 0,'0'-36'15,"0"1"1,18 35 0,-18-35-1,53 35-15,-18 18 16,71 105-1,-53-52-15,-18-36 16,0 0-16,-35 0 0,36-35 16,-36 53-1</inkml:trace>
  <inkml:trace contextRef="#ctx0" brushRef="#br0" timeOffset="-36820.86">19191 11942 0,'0'0'0,"-53"0"15,53 70-15,-35-70 16,35 53-16,-35 0 16,35 0-1</inkml:trace>
  <inkml:trace contextRef="#ctx0" brushRef="#br0" timeOffset="-36077.14">19438 11748 0,'0'0'0,"18"0"62,17 0-46,-17 0-16,35-53 15,-18 53 1,-18 0 0,-17 17 15,0 19-15,0 16 15,0 19-16,0-36 1,18 36 0,-18-36-1,0-17-15,0 52 16,-18-70 15,-17 0-15,0 0-1,53 0 32,-18-17-47,52 17 0,-16 0 16,-1 0-16,0 0 16,18-36-1,-18 36 1</inkml:trace>
  <inkml:trace contextRef="#ctx0" brushRef="#br0" timeOffset="-35326.97">19844 11589 0,'0'0'0,"0"-36"47,17 36-32,36 0 1,0 0 0,-17 0-1,-1 0 17,-35 36-32,0 52 15,0-53 1,0 18-16,35-18 15,-35 1-15,0-1 16,0 0-16,0 1 16,0-19-16,35 36 15,-35 0-15,0 0 16,0-18 0,0 0 62,-35-35-63,0 0 32,35-17-31</inkml:trace>
  <inkml:trace contextRef="#ctx0" brushRef="#br0" timeOffset="-34694.4">20373 11695 0,'0'-36'0,"-35"1"47,-1 35-16,54 0 31,-18 18-62,53 17 16,-18 36 0,53 34-1,-17 19 1,-36-89-16,-35 0 16,36 1-16,-54-36 46</inkml:trace>
  <inkml:trace contextRef="#ctx0" brushRef="#br0" timeOffset="-34291.82">20532 11606 0,'-36'0'63,"-17"18"-32,53 17-31,0 1 16,-52 69-1,16-34 1,1 17 0,35-53-16,-53 1 15,53-54 32</inkml:trace>
  <inkml:trace contextRef="#ctx0" brushRef="#br0" timeOffset="-33828.86">20884 11765 0,'18'0'31,"17"0"-31,36-53 16,-36 53 0,36 0-1</inkml:trace>
  <inkml:trace contextRef="#ctx0" brushRef="#br0" timeOffset="-33620.92">20937 11906 0,'36'0'47,"-1"0"-47,0-17 16,0 17-16,1 0 16</inkml:trace>
  <inkml:trace contextRef="#ctx0" brushRef="#br0" timeOffset="-33062.74">21431 11536 0,'0'-35'0,"-17"35"31,-19 0 16,36 17-31,0 18-16,-35 1 15,35 17-15,-53 0 0,53 17 16,0-17-16,0 0 16,0-18-16,35 1 15,1-36-15,-1 35 16,0-35-16,53 0 15,-52 0 1,-36-35-16,35 35 16,-35-53-16,0-36 15,0 54-15,0-18 16,-35 0 0,35 18-16,-53 0 15,0-18 1,-18 53-1</inkml:trace>
  <inkml:trace contextRef="#ctx0" brushRef="#br0" timeOffset="-28844.47">17921 12753 0,'-18'0'15,"-17"0"64,0 0-64,-18 0 1,53 18-16,-71-18 15,71 35 48,0 0-47,0 0-16,0 18 15,0 0 1,0-17-1,0-1 1,36 0-16,-36 0 0,0 1 16,35 34-1,-35-35-15,0 36 16,35-36-16,-35 36 31,0-36-31,0 0 16,0 18-1,0 0 1,0 0-16,36-53 16,-36 53-16,0-18 15,0 36 1,0-18 0,0 0-1,0-18 1,0 0-1,35-35 1,-35 36 0,0-1-1,0 0 1,35-35 0,-35 18-16,0 52 15,0-34 1,35-36-1,-35 17-15,36 36 16,-36-18 0,35 1-1,-35-1 17,0 0-17,0-17 16,0 17-15,0 0 0,35-35-1,-35 36 1,0-1 0,0 0-1,0 1 1,0-1-1,36 0 17,-36 0-17,0 1 1,0-1 15,0 0 16,0 1-16,35-36 16,0 0-16,0 0-31,1 0 16,-19 0 0,19 0-1,-1 0 17,-35-18-17</inkml:trace>
  <inkml:trace contextRef="#ctx0" brushRef="#br0" timeOffset="-20202.16">18186 12929 0,'0'-35'2859,"17"35"-2812,-17-35-31,36 35-1,-1 0 1,0 0 0,-35 17 15,35-17-16,-35 36 1,0-1 0,-17 0-1,-18 18 1,-1-53 0,54 0 77,17 0-77,18 0 0,0 35-1,0 1 1,-53 17-1,0 35 1,0-35 0,-35-53-16,-1 0 15,1 0 1,35-18 0,18 18 30</inkml:trace>
  <inkml:trace contextRef="#ctx0" brushRef="#br0" timeOffset="-19385.45">19156 12806 0,'0'-35'78,"0"-1"-46,17 36-17,19 0 1,-1 0 0,0 0-1,-35 18-15,0 17 16,0 53-1,0-52-15,-17 34 16,17-17 15,-36-18-31,54-35 47,35 0-31,-18-17-16,36 17 15,-36 0 17,-17 0-17</inkml:trace>
  <inkml:trace contextRef="#ctx0" brushRef="#br0" timeOffset="-18774.14">20179 12806 0,'35'0'63,"0"0"-63,18 0 15,-17 0 1,-1 0 0,-35-18-1</inkml:trace>
  <inkml:trace contextRef="#ctx0" brushRef="#br0" timeOffset="-18335.66">20585 12682 0,'0'-35'31,"35"0"-16,0 35 1,0 0 0,1 0-1,-36 17 1,0 19-16,0-19 16,0 19-16,0-1 0,-18 0 15,18 0-15,-53 1 16,53 34-1,-35-70-15,88 0 47,-18 0-47,-17 0 16,17 0 0,18-17-16,0 17 15</inkml:trace>
  <inkml:trace contextRef="#ctx0" brushRef="#br0" timeOffset="-17109.12">18186 13794 0,'-36'0'15,"54"0"48,35 0-48,18 0 1,-36 0 0,-18 0-1,-17-18 1,36 18 0</inkml:trace>
  <inkml:trace contextRef="#ctx0" brushRef="#br0" timeOffset="-14350.96">18662 13564 0,'-18'0'391,"18"18"-63,-35-18 766,0 35-1078,-1-35 15,36 36-31,0-1 94,0 0-79,0 0 16,0 1-15,0-1 0,18-35 31,-18-35-32,35 35 1,1 0 31,-19 0-32,19 0 1,-36 35 0,0 0-16,53 0 15,-53 1-15,0 17 16,0 0-1,-18-53 1,18 35-16,-35-35 16,-1 0-16,1 0 31,35-18-15,0-17-1</inkml:trace>
  <inkml:trace contextRef="#ctx0" brushRef="#br0" timeOffset="-13495.99">19403 13600 0,'0'-18'47,"35"18"-47,-35-35 16,53 35-16,-18 0 15,-35 35 17,0 18-17,0 0 1,0-18-1,0 0 1,-17 1 0,17-1 31,17-35-16,71 0-16,-52-18 1,-1 18-16,0 0 16,-35-35-16,53 35 15,-18 0 1</inkml:trace>
  <inkml:trace contextRef="#ctx0" brushRef="#br0" timeOffset="-12794.48">20690 13388 0,'0'-35'0,"0"17"15,18 18 17,17 0-1,-35 35-15,0 36-1,0-18 1,0-18-16,-17 53 15,17-35 1,0-18 15,35-35-15,0-17 0,36-18-1,-1 35 1,-17 0-1,-53 17 17</inkml:trace>
  <inkml:trace contextRef="#ctx0" brushRef="#br0" timeOffset="-11460.09">18433 14587 0,'17'0'47,"36"0"-32,-53-17 1,53 17-16,-18 0 31,1 0-15</inkml:trace>
  <inkml:trace contextRef="#ctx0" brushRef="#br0" timeOffset="-11037.87">18768 14429 0,'0'-36'32,"17"1"-32,36 35 15,-53-35 1,36 35-16,-1 17 16,-35 19-1,0-1-15,35 0 16,-35 1-16,0-1 15,0 0-15,0 0 16,-17 18 0,-19-17-1,54-36 17,17 0-32,36-18 15,-54 18 1,-17-35-16,71 35 15,-71-36-15,53 36 16</inkml:trace>
  <inkml:trace contextRef="#ctx0" brushRef="#br0" timeOffset="-8540.42">20549 13441 0,'0'-35'109,"36"-1"-78,-1 36-15,-35-35-16,35 35 31,-17 0 32,17 0 62</inkml:trace>
  <inkml:trace contextRef="#ctx0" brushRef="#br0" timeOffset="-7455.39">19808 14182 0,'0'17'125,"0"19"-109,0-1-16,0 0 15,0 36 1,0-36-16,0 0 15,0 1 1,18-36 15,17 0-15,-35-18-16,53-17 0,-17-18 16,-1 106 46,-35 0-46,0-1-1,0-16 1,0-1 15,0 0-15,35-35-16</inkml:trace>
  <inkml:trace contextRef="#ctx0" brushRef="#br0" timeOffset="-6394.58">21008 14199 0,'0'-35'15,"-18"35"1,1 0 15,-19 0-15,36 18-1,-35-18 1,35 35 0,-35-35-16,35 35 15,0 18 1,-35 18-1,35-18 1,0-18 0,0 0-1,35-35-15,0 0 16,0 0 0,1 0-1,-1-17 1,-35-19-1,35 36 1,-35-35-16,0 0 31,0-1-15,-17 1 0,17 0-1,-36 35 1,36-35-1,-35 35 1,0 0 0</inkml:trace>
  <inkml:trace contextRef="#ctx0" brushRef="#br0" timeOffset="-5337.83">21043 12471 0</inkml:trace>
  <inkml:trace contextRef="#ctx0" brushRef="#br0" timeOffset="-2440.4">21043 12435 0,'-35'0'31,"53"0"1500,17 0-1421,0 0-79,-35 18 94,0 17-94,0-17-31,0 17 16,0 36-1,35-36 1,-35 0 0,0 1-1,36-1 1,-36 0 15,0 0-31,0-17 16,0 17-1,0 1 1,0-1 0,0 0-1,35 1 1,-35-1-1,0 0 1,0 0 0,0 1-1,0-1 1,0 0 15,0 0-31,0 1 16,35-36-1,-35 53-15,0 0 16,0-18 0,0 18-1,0 0 1,0 17 0,36-70-1,-36 106 1,35-53-1,-35-18 1,0 18 0,0-18-1,0 1 1,0-1 0,0 0-1,35 1 1,-35-1-1,0 0 1,0 18 0,0-18-1,35-35 1,-35 36-16,0-1 16,0 0-1,0 0-15,0 1 31,36-36-31,-36 35 32,0-17-17,0 17 17,0 0-1,0 0 0,35-35-15,-53 0 31,-35 0-32,18 0 1</inkml:trace>
  <inkml:trace contextRef="#ctx0" brushRef="#br0" timeOffset="-1039.29">21608 12453 0,'0'-35'16,"0"0"46,-18 35-46,-35 0 0,18 17-1,-18 36-15,53 0 32,0 0-17,0-18-15,0 18 16,0-18-16,0 1 15,0-1-15,0 0 16,0 18-16,0 0 16,0 0-16,0 88 15,0-88 1,0 0-16,0 17 16,0 36-1,0-53-15,0 0 16,18 18-1,-18-1 1,0 54 0,0-89-1,0 0-15,0 1 0,0 16 16,0 1 0,0 0-1,0 0 1,0 18-1,0-18 1,0 0 0,0 0-1,0-18 1,0 0-16,0 18 31,0-18-15,0 1-1,35-36 17,-35 35-17,35-35 1,0 35 0,-35 0 15,36-35-16,-36-17 1,35-19-16,-35-16 16</inkml:trace>
  <inkml:trace contextRef="#ctx0" brushRef="#br0" timeOffset="-337.54">21890 12488 0,'-35'0'16,"35"-35"-1,0 0 17,35 35-17,18 0 1,-53 17-1,35 36 1,-35 0 0,-18-53-16,18 71 15,-17-71-15,17 53 16,-35-53-16,35-18 31,17-17-15</inkml:trace>
  <inkml:trace contextRef="#ctx0" brushRef="#br0" timeOffset="-89.32">22137 12365 0,'-35'0'16,"-1"0"-1,36 18-15,0 17 16,0 0-16,-35 0 16,35 1-16,0-1 15,0 0 1,0 0-16,0-17 16,35-18-16,1 0 15,16 0 1</inkml:trace>
  <inkml:trace contextRef="#ctx0" brushRef="#br0" timeOffset="443.35">21802 13406 0,'0'-53'16,"0"35"-1,17 18 32,-17 71-47,36-36 32,-1-35-17,0 0 1,-35-35-1,0-36 1,0 18 0,0 71 15,0 17-15,0 0-16,0 1 15,0-1-15,0 0 16,35 0-16,-35 1 15,0-1-15</inkml:trace>
  <inkml:trace contextRef="#ctx0" brushRef="#br0" timeOffset="838.94">21802 13864 0,'17'0'31,"19"0"-31,-1 0 16,0 0-1,0 0-15,1 0 16,-54 35 15,-52 18-15,70-17-16,-53-36 15,53 70-15,0-35 16,53-35 31,-18 0-47,0 0 15,0-35-15,1 35 16,-1-35 0</inkml:trace>
  <inkml:trace contextRef="#ctx0" brushRef="#br0" timeOffset="1978.07">22296 12241 0,'0'-35'31,"17"0"-15,18 35-1,1 0 1,-36 17 0,17-17-16,-17 53 15,0 36 1,0-36-16,0 35 16,0-18-16,0 18 15,0-17-15,0 35 16,0-18-16,53 0 0,-53-17 15,0 17-15,0-17 16,0-1-16,0 18 16,0-17-1,0 52-15,0-70 16,0 0 0,0 0-16,0 18 15,0-36 1,0 0-16,0 53 15,0-52-15,0 17 16,0-1 15,0-16-31,-17-1 16,17 0 0,0 1-1,0-1 16,0 0-15,-36-35 78,1 0-94,0 0 31,35-35-15,0 0-1</inkml:trace>
  <inkml:trace contextRef="#ctx0" brushRef="#br0" timeOffset="2378.99">22948 12982 0,'53'0'31,"-18"0"-15,-17 0 0</inkml:trace>
  <inkml:trace contextRef="#ctx0" brushRef="#br0" timeOffset="2535.58">22913 13194 0,'35'0'47,"0"0"-47,1-35 0,17 35 15,17-36 1</inkml:trace>
  <inkml:trace contextRef="#ctx0" brushRef="#br0" timeOffset="3390.86">23424 12100 0,'0'-17'16,"-17"17"-1,17-36 1,-35 36 0,35 18-1,-36-18-15,36 53 16,0-18-16,-35 36 15,35-36-15,0 0 16,0 1-16,-35-1 16,35 0-16,0 18 15,0 71 1,0-36-16,0-18 16,0 18-16,0-17 15,0 70 1,0-88-16,0 71 15,-36-72 1,36 54-16,0-70 16,0-1-16,0 0 15,0 0-15,0 1 16,0-1 0,0 0-16,0 18 15,0 0 1,0 18-1,-35-18 1,35-1 0,0-16-1,0-1 1,0 0 15,0 18-15,0-18-1,35-35 17,18-17-17,0 17 17,18 0-32</inkml:trace>
  <inkml:trace contextRef="#ctx0" brushRef="#br0" timeOffset="4385.81">23901 12083 0,'-18'0'32,"-17"35"14,35 18-30,-35 0-16,35 0 0,0 17 16,0-52-1,0 17 1,17-35-16,18 0 16,1 0-16,-1-70 15,0 70 1,-35-53-16,0 0 15,0 0 1,-35 53 0,35-35-16,-35 35 15,-1 0 1,-34 88 0</inkml:trace>
  <inkml:trace contextRef="#ctx0" brushRef="#br0" timeOffset="4934.96">23795 13035 0,'0'0'0,"-35"0"31,35 35-15,-36 18-16,36-35 15,0 17-15,0 36 16,0-36-1,36-35 1,34-18 0,-35-17-1,-35-18 1,0-17 0,-17 70-1,17-36 1,-35 36-1,35 18-15</inkml:trace>
  <inkml:trace contextRef="#ctx0" brushRef="#br0" timeOffset="5504.99">23795 13670 0,'-35'0'31,"35"35"-15,0 1 0,0-1-1,35-35 32,18 0-47,-18-18 16,18-17-1,-53 0 1,0 0 15,-18 35-31,-17 0 0,-35 0 32</inkml:trace>
  <inkml:trace contextRef="#ctx0" brushRef="#br0" timeOffset="6843.99">24165 11871 0,'18'0'63,"17"0"-48,-35 35 1,35-35-16,-35 36 16,0 16-1,0-16-15,0 17 16,0 158 0,0-158-1,0 71 1,0-18-1,0-54-15,0 72 16,0-71-16,0 0 16,0 0-16,0 0 15,0-18-15,0 0 16,0 0-16,0 1 16,0-1-16,0 0 15,0 36 1,0-36-16,0 0 15,-17 1 1,17 34-16,0-35 16,0 1-16,0 17 15,0-18 17,0 0-32,0 18 15,0 0 1,0-18-1,0 1 1,0 17 0,0-18-1,-53 0 1,53 0-16,0 1 31,0-1-15,0 0 15,-18-35 0,-17 0 16,-53 0-16,35 0-31,-35 53 16,17-53 0,-17 35-16</inkml:trace>
  <inkml:trace contextRef="#ctx0" brushRef="#br0" timeOffset="55581.71">18362 15469 0,'-35'0'0,"35"-35"78,35 35-63,18 0 1,0 0 0,17 35-1,-70 1 1,0 17-1,0-18-15,0 0 0,-35 0 16,18-35-16,17 36 16,-71-36-16,124-36 62,0 36-46,0 0-1,-18 53 17,-35-17-32,0 34 15,-18-35 1,18 1-16,-53-36 16,1 53-1,16-53-15</inkml:trace>
  <inkml:trace contextRef="#ctx0" brushRef="#br0" timeOffset="56207.05">18768 15575 0,'0'-35'15,"0"0"1,17 35-16,54 0 15,-18 0 1,-18 0 0,-35 17-16,0 36 15,0-18 1,-88 89 15,53-89-31,35-70 47,17-36-31</inkml:trace>
  <inkml:trace contextRef="#ctx0" brushRef="#br0" timeOffset="56526.74">19085 15434 0,'-17'0'32,"-19"0"-17,1 0 1,35 18-16,-35-18 15,35 35 1,0 36-16,0-19 31,35 1-31,0-53 16,18 36 0,-17-72-1</inkml:trace>
  <inkml:trace contextRef="#ctx0" brushRef="#br0" timeOffset="56972.75">19403 15346 0,'0'70'63,"0"-34"-48,0-1 1,0 0-16,0 1 0,0-1 15,0 18 1,17-53 0</inkml:trace>
  <inkml:trace contextRef="#ctx0" brushRef="#br0" timeOffset="57169.67">19350 15558 0,'-35'0'0,"88"0"32,-1 0-17,1-36-15,-35 36 16,35-35-16</inkml:trace>
  <inkml:trace contextRef="#ctx0" brushRef="#br0" timeOffset="57664.56">19808 15346 0,'0'0'0,"0"-35"31,18 35-15,17 0-1,1 0 1,-36 17-16,0 1 16,0 70-1,0-53 1,-18 36-1,-17-18-15,70-53 47,0 0-31,1 0-16,-1 0 16,0-18-1,0 18-15</inkml:trace>
  <inkml:trace contextRef="#ctx0" brushRef="#br0" timeOffset="58263.03">20161 15240 0,'0'0'0,"36"53"79,-36 0-64,17-53 1,36 35-16,-18-35 31,1-18-31,-36-17 31,0 0-31,0 0 16,0 52 46,0 19-62,0 16 16,0-16-16,0 17 16,0 17-16,0-17 15,35 0-15,-35 0 0,0-18 16,35 1 0,-35-1-16,0 0 15,0 18 1,-17 0-1,-19-53 1,-17 0-16,53-18 16,-35-17-1,35 0 17</inkml:trace>
  <inkml:trace contextRef="#ctx0" brushRef="#br0" timeOffset="58685.28">20726 15505 0,'0'0'0,"35"0"47,0 0-31,1 0-16,-1-36 15,0 36 1,0 0-1</inkml:trace>
  <inkml:trace contextRef="#ctx0" brushRef="#br0" timeOffset="59321.91">21237 15275 0,'-35'0'0,"35"-17"15,0-19 16,18 1-15,17 35 0,0 0-1,-35 18 1,35-18 0,-35 106-16,0-71 15,-35 0-15,35 0 16,-35 1-16,35 34 15,-35-70 1,35 18-16,0 17 47,53-35-31,-36 0-1,18 0-15,36 0 31,17-35-15</inkml:trace>
  <inkml:trace contextRef="#ctx0" brushRef="#br0" timeOffset="59850.71">21537 15152 0,'0'0'0,"18"-35"31,17 35-15,0 0-16,1 0 16,-1 0-16,18 0 15,-71 35 48,18 18-48,-35-18 1,35 0 0,-53 1-16,53-1 0,0 0 15,-35 0-15,35 1 16,35-36 15,0 0-31,0 0 16,1 0-16,-1 0 15,18-18 1,0-17 0</inkml:trace>
  <inkml:trace contextRef="#ctx0" brushRef="#br0" timeOffset="60070.61">22102 15187 0,'52'-53'31,"-16"53"-16,-1-35-15,0 35 0</inkml:trace>
  <inkml:trace contextRef="#ctx0" brushRef="#br0" timeOffset="60251.14">22137 15328 0,'35'0'31,"0"0"-15,18-17-1,0 17-15,18-36 0,35 36 16,-36 0-16</inkml:trace>
  <inkml:trace contextRef="#ctx0" brushRef="#br0" timeOffset="60619.25">22701 15011 0,'-17'0'47,"17"17"-32,-36 36 1,36-17 0,0-1-1,0 0-15,0 0 0,0 1 16,18-36-16,17 35 31,18-35-31,0-35 16,-18-54-1,-35 37 1,0 16 0,-17 1-16,-36 35 15,18 0-15,-1 0 16</inkml:trace>
  <inkml:trace contextRef="#ctx0" brushRef="#br0" timeOffset="62853.01">18274 16404 0,'18'0'62,"17"0"-62,35-17 16,-34 17-1,-1 0-15,0-36 16</inkml:trace>
  <inkml:trace contextRef="#ctx0" brushRef="#br0" timeOffset="63351.36">18821 16193 0,'-18'0'62,"-52"52"-46,34-52 0,1 89-1,-18-36 1,71-18-1,17-35 1,0 0-16,-17 0 0,17 0 16,0 0-16,1 35 15,34 18 1,-70-18 0,0 18-1,-17-53-15,-54 53 16,1-53-1,34 0 1,36-18 0,53-17-1</inkml:trace>
  <inkml:trace contextRef="#ctx0" brushRef="#br0" timeOffset="63953.59">19085 16351 0,'0'-35'31,"0"0"-15,18 35-16,35 0 15,-18 0 1,0 0-16,-35 17 16,36 19-16,-36-1 15,0 0-15,0 0 16,0 1-16,0-1 16,-18-35-1,-17 0 1,35-71 15,0 36-31</inkml:trace>
  <inkml:trace contextRef="#ctx0" brushRef="#br0" timeOffset="64251.61">19438 16069 0,'-35'0'15,"35"18"1,-35-18 0,35 53-16,-36-18 0,36 18 15,-35 17 1,35-34-16,0-19 0,0 19 15,35-1 1,1 0 0,34-35-1,-35 0-15,1 0 16,-1 0-16,0-18 16</inkml:trace>
  <inkml:trace contextRef="#ctx0" brushRef="#br0" timeOffset="65045.4">19879 16140 0,'0'35'78,"0"18"-78,18 35 15,-18-35-15,0-18 16,0 0 0,0 1-16,0-1 15</inkml:trace>
  <inkml:trace contextRef="#ctx0" brushRef="#br0" timeOffset="65233.89">19826 16334 0,'53'0'31,"18"-71"-15,-18 71-16,-18-35 15,0 35-15</inkml:trace>
  <inkml:trace contextRef="#ctx0" brushRef="#br0" timeOffset="65659.69">20338 16263 0,'0'-35'0,"0"0"32,17 35-32,19-36 0,-1 36 15,0 0-15,0 18 16,-35 17 0,0 0-1,0 18-15,-35 36 16,35-54-16,-53 0 15,0 18 1,71-53 15,52 0-31,-17-35 16,0 35-16,18-36 16,-53 36-16,17 0 0,-35-35 15,35 35-15</inkml:trace>
  <inkml:trace contextRef="#ctx0" brushRef="#br0" timeOffset="66230">20849 16157 0,'0'0'16,"-35"0"-1,35-35 1,18 35 15,-18 35-31,35 1 0,-35-1 16,53 0-16,-53 0 15,17-35-15,19 0 32,17-35-17,-53 0-15,0 0 0,35-1 16,-35 1 0,0 53 15,0 17-16,0 0 1,0 18-16,0 0 16,0 0-16,0-18 0,0 0 15,0 1-15,0 17 16,0-18 0,-35-35-1,-36 0 1,36 0-1,-18-18-15,18-17 16,35 0 0</inkml:trace>
  <inkml:trace contextRef="#ctx0" brushRef="#br0" timeOffset="66653.42">21519 16016 0,'0'53'47,"0"-18"-31,0-17-16,0 53 0,18-1 15,-18 1 1,0-36-16,0 0 0</inkml:trace>
  <inkml:trace contextRef="#ctx0" brushRef="#br0" timeOffset="66832.22">21467 16228 0,'0'-35'15,"35"35"1,0 0-1,18-36-15,0 36 16,17 0-16,-34-53 16</inkml:trace>
  <inkml:trace contextRef="#ctx0" brushRef="#br0" timeOffset="67231.28">21855 15946 0,'0'-36'16,"0"1"-16,17 0 16,54 35-1,-36 0 1,-35 17-1,35 19 1,-35-1-16,0 0 16,-35 18-16,35 18 15,-53 17-15,53-35 16,0-18-16,0 0 16,18-35-1,17 0 1,0-53-16,1 53 15,-1-52-15,0 52 16,0-36-16,1 36 16</inkml:trace>
  <inkml:trace contextRef="#ctx0" brushRef="#br0" timeOffset="67761.02">22331 15840 0,'-35'0'16,"52"0"15,71 0-15,-52 0-16,-1 0 16,-17 0-16,17 0 31,-35 17 0,-18 19-15,-17-1-1,0 18 1,-1 17 0,36-34-1,18-36 16,35 0-31,-18 0 16,1 0 0,16 0-16,-16 0 15,-36-18 1</inkml:trace>
  <inkml:trace contextRef="#ctx0" brushRef="#br0" timeOffset="67995.56">23019 15840 0,'0'0'0,"53"0"32,-18-36-32,36 36 15,-36 0-15,0-35 16</inkml:trace>
  <inkml:trace contextRef="#ctx0" brushRef="#br0" timeOffset="68146.14">23089 15998 0,'0'0'0,"18"0"47,17 0-47,1-35 0,-1 35 16,18-53-16,-18 53 15</inkml:trace>
  <inkml:trace contextRef="#ctx0" brushRef="#br0" timeOffset="68474.02">23548 15663 0,'-18'0'16,"-17"0"15,35 18-16,0 17 1,0 1-16,0-1 16,0 0-16,0-17 15,0 17 1,18-35-16,35 0 16,-18-18-1,-35-17-15,35 0 16,-35 0-16,0-1 15,0 1-15,-18-18 16,-17 53 0</inkml:trace>
  <inkml:trace contextRef="#ctx0" brushRef="#br0" timeOffset="69855.98">18168 17321 0,'18'0'15,"35"0"1,-18 0-1,0 0-15,0 0 16,1 0 0,-1 0-16,0 0 15</inkml:trace>
  <inkml:trace contextRef="#ctx0" brushRef="#br0" timeOffset="70310.52">18733 17127 0,'0'-17'31,"0"-19"-31,35 1 16,0 35-16,0-53 15,1 53-15,-1 0 16,0 36-16,-35-1 16,35 0-16,-35 0 15,0 1-15,0 17 16,-17-18-16,17 0 15,-53 0-15,0 1 16,71-36 31,17 0-47,0-18 16,0 18-16,1-35 15,-1 35-15,0-36 16,1 36-16,16-35 15</inkml:trace>
  <inkml:trace contextRef="#ctx0" brushRef="#br0" timeOffset="70709.45">19332 17039 0,'0'0'0,"18"-53"47,17 53-47,0 0 16,18 0-1,18 0-15,-71 88 16,0-52 0,0 34-1,-35-17 1,-18-53-1,0-35 17,53 0-32</inkml:trace>
  <inkml:trace contextRef="#ctx0" brushRef="#br0" timeOffset="70996.47">19667 16810 0,'-17'0'0,"17"18"16,-36-18-1,36 52-15,0-16 16,-52 17-16,52 0 15,0-18-15,0 0 0,0-17 16,35 52 0,18-70-1,-18 0-15,0 0 16</inkml:trace>
  <inkml:trace contextRef="#ctx0" brushRef="#br0" timeOffset="71606.85">20285 16828 0,'0'17'47,"0"36"-32,0 0-15,0 18 16,0-19-16,0 1 15,0-17-15,17-1 16,-17 0 0</inkml:trace>
  <inkml:trace contextRef="#ctx0" brushRef="#br0" timeOffset="71809.47">20161 17022 0,'53'0'32,"0"0"-17,0-36-15,0 36 16,17-35-16,-34 35 15,-36-35-15</inkml:trace>
  <inkml:trace contextRef="#ctx0" brushRef="#br0" timeOffset="72254.89">20602 16757 0,'0'35'31,"0"1"-31,0-1 16,0 18 0,0-18-16,0 0 0,0 1 15,0-1 1,36-35-16,34 0 15,-35-18 1,1-52 0,17 34-16,-18 54 62,-35 53-46,0-36-1,0 0-15,0 0 16,0 1-16,0 17 16,0-18-1,0 0 17</inkml:trace>
  <inkml:trace contextRef="#ctx0" brushRef="#br0" timeOffset="72834.34">21220 16792 0,'0'-35'31,"0"53"0,17-18-31,-17 53 16,0 17 0,36-70-16,-36 35 15,35-35 1,0 0-1,0 0 1,-35-17-16,0-71 16,0 52-16,0-17 15,0 71 17,0 17-17,0 1-15,0 16 16,36 1-16,-36 53 15,35-71 1,-35 18 0,0-17-16,0 34 15,-18-70-15,18 35 16,-35-35 0,0 0-16,35-17 15,-36 17-15,36-35 16,0-1-1,-35 36-15,35-53 16</inkml:trace>
  <inkml:trace contextRef="#ctx0" brushRef="#br0" timeOffset="73530.35">22207 16757 0,'71'-18'31,"-18"18"-15,-18-35-16,0 35 16,1 0-16</inkml:trace>
  <inkml:trace contextRef="#ctx0" brushRef="#br0" timeOffset="73723.63">22296 16916 0,'35'0'31,"0"0"-31,0 0 16,1-36-16,-1 36 0,0-35 16,1 35-16,-36-35 15</inkml:trace>
  <inkml:trace contextRef="#ctx0" brushRef="#br0" timeOffset="74164.89">23036 16598 0,'-35'0'31,"17"0"0,18 35-15,-52 1-16,52-1 16,0 0-16,0 1 15,0-1-15,0 0 16,17-35-16,-17 53 16,53-53-1,18 0-15,-36 0 16,36 0-1,-71-35-15,35 35 0,-35-71 16,0 36-16,0 17 16,0-17-16,-18 35 15,18-35-15,-53 35 16,18 0-16,0 0 16,-18 0-1</inkml:trace>
  <inkml:trace contextRef="#ctx0" brushRef="#br0" timeOffset="89366.7">24712 9931 0,'0'0'0,"0"-36"47,35 36-16,-35 36 31,36-1-30,-36 18-32,0-18 15,0 0 1,0 18-1,0 18 1,0-53-16,0 52 16,0-35-16,0 1 15,0-19-15,0 19 16,0-1 0,0 0-1,0 0 1,0 18-1,0 18-15,0-18 16,0-18 0,0 0-1,0-17 1,0 17 0,0 1-1,0-1 1,0 0-1,0 18 1,0 18 0,0-36-1,0-17 1,0 52 0,0-17-1,0 18 1,0-36-16,0 0 15,0 0-15,0 36 32,0-18-32,0 0 15,0 17 1,53 1 0,-53-36-16,0 53 15,0-52 1,0-1-1,0-17-15,0 17 0,0 0 16,0 36 0,0-18-1,0-1 1,0 1 0,0 0-1,0-17-15,0-1 16,0 0-16,-18 0 15,18 18 1,0-17-16,0 34 16,0-52-1,0 17-15,0 0 16,0 36-16,0-36 16,0 0-16,0 1 15,0-1-15,0 18 16,0-18-16,0 18 15,0 0-15,0 18 16,0-18-16,-53-1 16,53-16-16,0 17 15,0 0-15,0 70 16,0-70 0,0 0-16,0 70 15,0-70 1,0 0-16,0-18 15,0 1-15,0-1 16,0 0-16,0 1 16,0-1-16,0 0 0,0 18 15,0 0-15,0 53 32,0-36-32,0-17 0,0 0 15,0-18-15,0 1 16,0-1-16,0 0 15,0 1-15,0-19 16,0 89-16,0-71 16,0 18-1,0-17-15,0 16 16,0 1-16,0 0 16,0-17-16,0-1 15,0 18-15,0 0 16,0 17-16,18-35 0,-18 54 15,0 52 1,0-18 0,0 159-1,0-140 1,53-89-16,-53-18 16,0 53-1,0 0-15,0-17 16,0-18-16,35 17 0,-35-35 15,0 1 1,0-1-16,0-17 0,0 52 16,0 54-1,35-36 1,-35-35-16,0 35 16,53 18-16,-53-36 15,0-17 1,35 0-1,-35-35-15,0 17 0,0 36 16,36-18-16,-36-18 16,0 18-1,35-18 1,-35 0 0,0 18 15,0-17-16,0-1 1,0-141 31,0-53-47</inkml:trace>
  <inkml:trace contextRef="#ctx0" brushRef="#br0" timeOffset="91362.12">25312 9807 0,'0'36'63,"0"-1"-48,0 0-15,0 36 31,0-36-31,0 0 0,-35 0 16,35-52 47,0-18-48,0-1-15,0 1 16,0 0-16,0-1 0,0 1 15,0-18 1,17 0-16,-17 18 16,53 0-16,-53-1 15,35 36 1,-35-52-16,18 52 16,-18-36-16,71 36 15,-36 0 1,-18 0-1,-17 36 1,0-1-16,0 0 0,0 0 16,0 18-1,0-17 1,-35-36-16,35 35 16,-70-35-16,52 0 15,18 35 1,-35-35-16,52 0 47,36 0-47,-17 0 15,-36 53 17,0-18-17,0 1-15,-53-1 16,17 0-16,36 0 15,-53-35-15,53 36 0,-35-36 16,35-36 31</inkml:trace>
  <inkml:trace contextRef="#ctx0" brushRef="#br0" timeOffset="91960.17">25647 9754 0,'-35'0'32,"35"18"46,17 17-63,19-35 1,-1 0 0,0 0-1,0-17 1,-35-19-1,0 107 48,0-18-47,0 0-16,0 35 15,0-18-15,0 19 16,36-36-1,-36-36-15,0 18 16</inkml:trace>
  <inkml:trace contextRef="#ctx0" brushRef="#br0" timeOffset="92324.66">26194 9613 0,'0'0'0,"-36"0"0,-34 35 16,17 54-1,53-72 1,-53 54-16,53-1 16,0-17-1,0-17 1,35 34-1,1-35-15,17-35 16</inkml:trace>
  <inkml:trace contextRef="#ctx0" brushRef="#br0" timeOffset="92695.2">26194 9878 0,'0'0'0,"0"-35"16,0-1 0,35 36-1,0-35-15,1 35 0,-1 0 16,0 0-16,0 88 31,1-53-31,-36 1 16,0-1-16,-18 18 15,-17-53 1,0 0 15,35-18-31,0-17 16,0-36 0,52 19-16,-52 16 15,53-17-15,-17 53 16,-1 0-1</inkml:trace>
  <inkml:trace contextRef="#ctx0" brushRef="#br0" timeOffset="93210.42">26882 9772 0,'0'-35'31,"-36"35"-16,-34 0 1,70 17-16,-53-17 16,53 53-16,-35-17 15,35-1-15,0 18 16,0-18 0,17-35-1,36 0 16,-53-35-31,71-1 0,-71 1 16,35 35-16,-35-70 16,0 34-1,0 89 17,0-17-32,0-1 15,0-18-15,0 54 16,18-71-1,17 35 1</inkml:trace>
  <inkml:trace contextRef="#ctx0" brushRef="#br0" timeOffset="94205.88">27005 9754 0,'35'0'47,"-35"18"-47,0 35 15,36 17 1,-36-52 0,0-53 30,35 35-30,-35-71-16,0 36 16,35 35-16,-35-35 15,0 52 1,0 36 0,36-53-1,-36 36-15,35-36 16,-35-18 46,0-35-46,35 18 0,0 35-1,1 0 1,-19 0 15,-17 17-31,0 19 16,36-36-1,-1 0 1,35 0 0,-52 0-16,17 0 15,36-36-15,-71 1 31,0 0-15,0 17-16,-18 18 31,-17 0-15,0 35 0,35 1-16,0 34 31,0-34-31,17 16 15,19 1 1,17-53 0,-18 0-1,-35-35-15,35 35 16,-35-53-16,0 18 16,0-18-1,0 0 1,35 53-16,1-53 15,-1 53 1,0 0 0,-35 18-1,0 70 1,0-17-16,0-36 31,35-35-15,36 0-1,35 0-15,35 0 16,-106 0-16</inkml:trace>
  <inkml:trace contextRef="#ctx0" brushRef="#br0" timeOffset="94933.45">28381 9684 0,'35'0'0,"-35"17"16,0 19-16,0-1 15,0 0-15,0 1 16,0-19-16,0 18 16,0 1-1,0-54 17,0-17-17,0 17 1,0-52-16,0 17 15,36-53 1,16 18-16,-52 35 16,36 53-16,-1 0 15,-35 35 1,0 0 0,0 1-16,0 16 15,0-16 1,-18-36-1,-35 0 1,53 35 0,-35-35-16,53 0 47,-18 35-47,53-35 0,-53 36 15,35-36 1,-35 35-16,35-35 15</inkml:trace>
  <inkml:trace contextRef="#ctx0" brushRef="#br0" timeOffset="95883.77">28822 9631 0,'0'17'32,"0"36"-17,0 18 1,0-36-1,18 1 1,17-36 0,18-18-1,-18-53 1,-35 18 0,0 71 46,35-18-62,-35 35 16,36-35-16,-36 36 15,35-36 1,0 0 0,0 0-16,1-36 15,-1-17 1,-35 18-1,0 0-15,0-18 16,0 0-16,0 0 16,0-17-16,0 17 15,-18 17-15,18 54 47,0 35-47,0 0 16,0 17-16,0-17 15,0 0-15,0 0 16,0-18-16,0 1 16,53 34-1,-53-34 1,71-36-16,-18 0 16,35-18-16,0 18 15,-53-71-15,-35 36 16,36-36-1,-36 36 1,-18-18 0,-17 18-1,0 35 17,35 35-17,-36 36-15,36-18 16,0 0-16,0 0 15,0 17-15,0-35 0,0-17 16,18 35 0,88-88-1,-36-18 1,1 53 0</inkml:trace>
  <inkml:trace contextRef="#ctx0" brushRef="#br0" timeOffset="96171.23">29933 9895 0,'18'0'0,"17"0"16,-35 36 0,35-36-1,-35 53 1,0 0 0,-17-53-16,17 70 15,-53-70-15,-18 35 16,36-35-16</inkml:trace>
  <inkml:trace contextRef="#ctx0" brushRef="#br0" timeOffset="110607.43">25841 10795 0,'-35'0'0,"35"-35"47,53-1-16,-18 36-31,0-52 15,0 52-15,18 0 16,-53 52 0,36-52-16,-36 71 15,0-36-15,0 18 16,0 18 0,-36-36-16,-34 36 15,52-71 1,-17 0-1,35-18 17,35-17-17</inkml:trace>
  <inkml:trace contextRef="#ctx0" brushRef="#br0" timeOffset="110938.57">26300 10689 0,'-36'0'31,"1"0"0,-53 18-15,35 52-16,53-34 16,-35-1-16,35 35 15,0-34 1,35 17 0,35-18-1,-17-35 1,0 0-1</inkml:trace>
  <inkml:trace contextRef="#ctx0" brushRef="#br0" timeOffset="111386.14">25682 11359 0,'36'0'47,"16"0"-47,1 0 15,36 0-15,16 0 16,1 0-16,0 0 15,106-35 1,-159 35-16,-18 0 16,0 0-1,-52 0 1</inkml:trace>
  <inkml:trace contextRef="#ctx0" brushRef="#br0" timeOffset="112131.15">25365 11642 0,'0'17'47,"0"36"-47,0 18 16,0 35 0,0 17-16,0 53 0,0-34 15,0-1-15,0-35 16,0-1-1,0 125-15,0-124 16,0-36-16,0 18 16,0-17-16,-53 70 15,53-88-15,0-88 16,53-107 0</inkml:trace>
  <inkml:trace contextRef="#ctx0" brushRef="#br0" timeOffset="114152.34">27058 11606 0,'0'18'62,"18"-18"-62,-18 88 16,0-35-16,0 88 16,0-35-1,0 0-15,35 53 16,-35-71-1,0-18 1,53 19-16,-53 69 16,0-105-16,0 0 15,35 18-15,-35-18 16,0 0-16,0 0 16,0-18-16,0 0 15,0 0 1,0 1 15,35-36-31,-35 53 0,0-1 16,0 19-16,0-36 31,0-123 0</inkml:trace>
  <inkml:trace contextRef="#ctx0" brushRef="#br0" timeOffset="117664.62">25506 11924 0,'0'-35'16,"0"-1"-1,17 36-15,19 0 16,-1 0 15,-35 53-15,0 18 0,0-36-1,0 36 1,-18-36-1,18 0-15,-35 0 0,35 1 16,35-36 31,1 0-47,-1 0 16,0 0-16,36-18 15,-36 18-15</inkml:trace>
  <inkml:trace contextRef="#ctx0" brushRef="#br0" timeOffset="118149.48">26441 12012 0,'35'0'78,"0"0"-78,18 0 16</inkml:trace>
  <inkml:trace contextRef="#ctx0" brushRef="#br0" timeOffset="118582.2">26635 11853 0,'-18'0'0,"18"-35"16,0 0 15,53 35-31,-18 0 16,1 17-1,-1 54 1,-35-18-1,0-18-15,0 0 16,0-17-16,-18 35 16,-52 53-1,34-71 1,36 18 0,53-18-1,-17-35 1,-19 0-16,36-35 15,-18 35-15,1-35 16,-1 35-16</inkml:trace>
  <inkml:trace contextRef="#ctx0" brushRef="#br0" timeOffset="120795.52">25541 12806 0,'0'-35'16,"18"35"-1,-18-36-15,35 36 16,0 0-1,1 36 17,-36-19-17,0 18 1,0 36 0,-18-18-1,-35 0 1,53-18-1,-35-35-15,35 35 16,17-35 15,19 0-15,-1 0-16,18-17 16,-18 17-1</inkml:trace>
  <inkml:trace contextRef="#ctx0" brushRef="#br0" timeOffset="121528.39">26547 12718 0,'0'-36'31,"0"1"1,17 35-32,18 0 31,-35 18-31,0 52 16,0-34-16,0-1 15,-17 0-15,17 0 31,-35 1-31,35-1 16,0 0 0,35-35-1,18 0 1,0 0 0,-53-17-1,35 17-15</inkml:trace>
  <inkml:trace contextRef="#ctx0" brushRef="#br0" timeOffset="122194.98">27658 10971 0,'-53'0'0,"18"0"16,-1 0-1,1 0 17,35 36-1</inkml:trace>
  <inkml:trace contextRef="#ctx0" brushRef="#br0" timeOffset="122472.27">27481 11007 0,'0'0'0,"36"0"47,-1 0-47,0-18 16,1 18-16,34 0 15,1-35 1,-71 52 15</inkml:trace>
  <inkml:trace contextRef="#ctx0" brushRef="#br0" timeOffset="122700.79">27534 11218 0,'0'0'0,"36"0"31,-1 0-16,0 0-15,0-17 16,1 17-16</inkml:trace>
  <inkml:trace contextRef="#ctx0" brushRef="#br0" timeOffset="131979.07">28293 10654 0,'-35'0'15,"105"0"95,-17-35-110,-18 35 15,1 0-15,-1 0 16,0-36 0,0 36-16,1 0 15,-36-35 32</inkml:trace>
  <inkml:trace contextRef="#ctx0" brushRef="#br0" timeOffset="132560.87">28787 10336 0,'0'-35'15,"0"53"32,0 35-16,0-18-15,17-35 0,36 0-1,0 0-15,-18-18 31,-35-17-31,0 0 16,0 52 47,0 36-63,0 36 31,0-54-31,0 18 15,0 17 1,0-34 0,-17-1-1,-18-35 17,35-18-17,-36 18 1,-17 0-1,18 0-15</inkml:trace>
  <inkml:trace contextRef="#ctx0" brushRef="#br0" timeOffset="133019.28">28452 11113 0,'35'0'31,"18"0"-16,35-36-15,18 36 0,17 0 16,-17-35-16,0 35 16,-18 0-1,-35-53-15,-18 53 16,1 0 0,-36-35-16</inkml:trace>
  <inkml:trace contextRef="#ctx0" brushRef="#br0" timeOffset="133869.04">28275 11518 0,'0'35'16,"0"1"0,0-1-16,18 0 15,-18 1 1,0 17-16,0-1 16,53 37-16,-53 16 15,0 1-15,0-18 16,0 18-16,0 71 15,0-89-15,0 0 32,35-123-1</inkml:trace>
  <inkml:trace contextRef="#ctx0" brushRef="#br0" timeOffset="139356.77">28593 11571 0,'0'0'0,"17"0"453,-17-18-437,36 18 93,-1-35-77,0 35-17,0 0 1,1 0 15,-36 18-15,35-18-16,-35 53 15,0-18 17,-18-35-32,18 35 0,-35-35 15,35 36 1,-35-36 15,35-18-15,17 18 15,19 53-15,-1-53-1,-35 18-15,0 17 32,-18 35-17,-52-34 1,52-36-16,-17 0 15,35-36 32,0 1-47</inkml:trace>
  <inkml:trace contextRef="#ctx0" brushRef="#br0" timeOffset="140017.12">29457 11606 0,'-35'0'31,"52"0"0,19 0-31,-1 0 0,0 0 16,0-17-16,1 17 15</inkml:trace>
  <inkml:trace contextRef="#ctx0" brushRef="#br0" timeOffset="140451.75">29739 11465 0,'0'-35'15,"0"0"17,35 35-17,18 0-15,-17 0 16,-36 17 0,0 36-1,-18 35 1,18-52-1,-35-1 1,35 0-16,0 1 0,0-1 16,17-35 15,36 0-15,-17-35-16,-1 35 15,0 0 1,-35-36-1,35 36-15</inkml:trace>
  <inkml:trace contextRef="#ctx0" brushRef="#br0" timeOffset="143980.7">28628 12506 0,'53'0'31,"0"-18"-16,0 18 1,-53-35 0,35 35-1</inkml:trace>
  <inkml:trace contextRef="#ctx0" brushRef="#br0" timeOffset="144403.11">29087 12347 0,'-18'0'47,"-17"0"-31,35 36-1,0-1 1,0 0 0,17-35-16,36 35 15,-18 18 1,-35-17-1,-17 34 1,-18-70 0,-1 35-16,1-35 15,35-35 32,35-18-47</inkml:trace>
  <inkml:trace contextRef="#ctx0" brushRef="#br0" timeOffset="145176.01">29827 12206 0,'0'-35'16,"-35"35"-1,35-35 1,18 35-16,17 0 16,0 0-1,1 0 1,-36 17 0,0 36 15,-36-18-31,36 1 0,-53 34 15,18-34-15,35-1 16,-35 0 0,52-35-1,19 0-15,-1 0 16,18 0 0,0-53-16,-18 53 15,0 0-15,1 0 16</inkml:trace>
  <inkml:trace contextRef="#ctx0" brushRef="#br0" timeOffset="146056.51">30515 11359 0,'0'-35'15,"0"0"1,0 88 78,0-18-94,0 0 15,0 71 1,0-53-16,36 35 16,-36-17-16,0 17 15,0-17-15,52 17 16,-52 0-16,0-17 15,0 17-15,0-35 16,0 0-16,0-18 16,0 0-16,0 0 0,0 36 15,0-36 1,0 1-16,0-1 16,0 18-1,0-141 16</inkml:trace>
  <inkml:trace contextRef="#ctx0" brushRef="#br0" timeOffset="146674.76">30868 10724 0,'18'0'16,"17"0"-1,0 0 1,18 0-16,-18-17 15</inkml:trace>
  <inkml:trace contextRef="#ctx0" brushRef="#br0" timeOffset="146851.56">30780 11007 0,'0'0'0,"0"35"31,18-35-31,17 0 16,18 0-16,17-35 0,1 35 31,17-36-31</inkml:trace>
  <inkml:trace contextRef="#ctx0" brushRef="#br0" timeOffset="147685.53">31679 10283 0,'36'0'47,"-1"0"-47,18 0 16,17 0-1,-34 0 1,-1 0 0,-35 18 31,-18-18-47,18 53 15,-53-53-15,18 53 16,35-18-16,-53-35 15,53 53-15,-35 0 16,35-18 0,53-35 15,0 0-15,17-17-16,-17 17 15,-17 0-15,-1 0 16,0 0-1</inkml:trace>
  <inkml:trace contextRef="#ctx0" brushRef="#br0" timeOffset="148053.87">31679 10866 0,'18'0'31,"17"0"-15,18 0-16,18-36 15,-18 36-15,0-35 16,17 35-16,-34 0 16,16-35-16,19 35 31,-36 0-16</inkml:trace>
  <inkml:trace contextRef="#ctx0" brushRef="#br0" timeOffset="149128.17">31309 11342 0,'0'0'0,"0"53"16,0-18-16,0 0 16,0 18-1,0 0-15,0 35 0,0-35 16,0 53 0,0-35-16,0-1 15,0 18-15,0-17 31,-53 88-15,53-124-16,0-17 16,35-36 15</inkml:trace>
  <inkml:trace contextRef="#ctx0" brushRef="#br0" timeOffset="150290.75">33073 10989 0,'0'18'16,"0"17"-1,0 36-15,0-19 16,-35 19-16,35 0 16,0 17-16,-53-18 15,53 1-15,0-18 16,0 17-16,0 19 16,0-37-16,0 1 15,0 0-15,-36 0 16,1 35-1,35-52 1,0-1 0,0 18-16,0-18 15,0-53 48,-35 18-63</inkml:trace>
  <inkml:trace contextRef="#ctx0" brushRef="#br0" timeOffset="159959.63">31644 11289 0,'0'-35'16,"0"-1"15,35 36-15,54 0-1,-72 0-15,-17 18 16,0 17-1,0 18 1,0-18 0,-35-35-16,35 36 15,-53-36-15,18 0 16,105 0 31,-34 0-32,-19 0-15,19 0 0,16 35 32,-52 0-17,-35 36 1,0-71-16,-36 53 16,71-18-1,-53-35-15,18 0 16,35-18-1,18-17 1</inkml:trace>
  <inkml:trace contextRef="#ctx0" brushRef="#br0" timeOffset="160535.44">32350 11218 0,'0'-35'15,"17"35"1,-17-35 0,53 35-16,-17 0 15,16 0-15,1 35 32,-53 0-17,-35 36 1,35-36-16,-53 0 0,53 1 15,-35-36-15,35 35 16,70-35 15,-17 0-31,53 0 16,-70 0 0,-1 0-1</inkml:trace>
  <inkml:trace contextRef="#ctx0" brushRef="#br0" timeOffset="165632.37">31433 12100 0,'-36'0'16,"54"0"31,17 0-47,0 0 16,1 0-1,-1-17-15,0 17 0,1 0 16,-54 0 15,-35 0-15,18 0-1,35-36 1</inkml:trace>
  <inkml:trace contextRef="#ctx0" brushRef="#br0" timeOffset="166103.43">31909 11871 0,'0'0'0,"-18"0"15,-17 0 17,0 0-17,-1 0 1,36 18-1,0 17 1,0 0 0,0-17-16,18-18 15,-18 35 1,35-35-16,-35 35 16,0 1-1,-17-36 16,-19 0-15</inkml:trace>
  <inkml:trace contextRef="#ctx0" brushRef="#br0" timeOffset="167110.13">32561 11818 0,'0'-35'78,"18"0"-47,17 35-15,1 0 0,-36 35 15,0 35 0,0-17-15,-36-17-16,36-1 15,-70 35 1,17-17 0,18-53-1,35 36 1,17-36 0,-17 35-16,88-35 15,-52 0-15,-1 0 16,-35-18-16,53 18 15,-18-35 1</inkml:trace>
  <inkml:trace contextRef="#ctx0" brushRef="#br0" timeOffset="170200.16">25859 13829 0,'0'-18'0,"17"18"31,19-35-31,-1 35 16,0 0-16,0 0 16,1 53-1,-36-18-15,0-17 16,0 17-16,-18 0 0,-35 1 16,-17-1-1,34-35 16,36-35-15</inkml:trace>
  <inkml:trace contextRef="#ctx0" brushRef="#br0" timeOffset="170520.75">26264 13688 0,'-35'0'15,"35"17"1,-53-17-16,53 53 16,-35-53-16,35 53 15,-35-53-15,35 88 0,-36-17 16,36-18 15,18 0-31,123-18 31,-106-53-15,18-17 0</inkml:trace>
  <inkml:trace contextRef="#ctx0" brushRef="#br0" timeOffset="170870.17">25735 14464 0,'-35'0'0,"105"-18"31,19 18-15,-19-53-1,36 53-15,53-53 16,-53 53-16,35-35 16,-88 0-16,-18 35 15</inkml:trace>
  <inkml:trace contextRef="#ctx0" brushRef="#br0" timeOffset="182740.68">26317 14623 0,'-17'-36'47,"-54"36"-15,36 36-17,-18 34 1,18-35-1,-18 1-15,53-1 16,-18-35-16,18 35 0,35 1 31,1-36-31,16 0 16,1 0-16,71 0 16,-18 0-1,-36 35 1,-70 18-1,0 35 1,-35 35 0,0-123-1,35-70 17,-53-18-17,53-71 1,0 0-1,53 124 1,-53 0-16,53 35 16,0 0-1,-1 0 1</inkml:trace>
  <inkml:trace contextRef="#ctx0" brushRef="#br0" timeOffset="183289.87">27270 14005 0,'0'36'16,"53"-72"15,-18 36-15,-17 0-1,17 0-15,0 0 0,0 0 16</inkml:trace>
  <inkml:trace contextRef="#ctx0" brushRef="#br0" timeOffset="183481.78">27199 14217 0,'18'0'31,"17"0"-16,0 0-15,-17 0 0,105-18 16,-70 18 15,53-35-31</inkml:trace>
  <inkml:trace contextRef="#ctx0" brushRef="#br0" timeOffset="186230.23">28363 13423 0,'0'-35'31,"0"0"16,0 70-16,0 18-15,36-18 0,-1 0 15,0-35-15,18 0-1,-18 0 1,1 0-1,-1-70 17,-35 17-17,0 18 1,0 52 31,0 54-32,0-36 1,0 0-16,35 1 16,-35-1-16,0 0 15,0 1 1,0-1 0,-17-35-16,-19 0 15,1 0 16,-18 0 1,18 0-32</inkml:trace>
  <inkml:trace contextRef="#ctx0" brushRef="#br0" timeOffset="186557.51">28310 14041 0,'36'0'16,"-1"0"-16,0 0 15,71-18 1,-18 18-16,-17 0 16,17 0-16,88-35 31,-158 35-31,-18-36 15</inkml:trace>
  <inkml:trace contextRef="#ctx0" brushRef="#br0" timeOffset="194336.65">28716 14411 0</inkml:trace>
  <inkml:trace contextRef="#ctx0" brushRef="#br0" timeOffset="202830.16">28628 14376 0,'0'-36'32,"0"54"93,0 53-110,-35-1 1,35-35-16,-36 71 16,-17-70-1,18 16 16,70-16 1,1-36-32,-1 0 15,0 0 1,18 0-16,18-18 0,-18 18 16,-18-35-16,0 35 15,-35-53 1,36 18-1,-54 35 17,18 17-17,0 36 1,0-18 0,0 36-1,0-36-15,0-17 16,0 53-1</inkml:trace>
  <inkml:trace contextRef="#ctx0" brushRef="#br0" timeOffset="203455.44">29404 13741 0,'35'0'47,"1"0"-31,87-36-1,-105 36 1,17 0-16</inkml:trace>
  <inkml:trace contextRef="#ctx0" brushRef="#br0" timeOffset="203621.69">29439 13935 0,'0'0'16,"18"0"15,17 0-31,1 0 16,-1-18-1,0 18 1,18 0-16</inkml:trace>
  <inkml:trace contextRef="#ctx0" brushRef="#br0" timeOffset="204270.81">30127 13300 0,'-35'0'16,"53"0"31,17 0-47,0 0 0,18 0 15,0 0-15,-18 0 16,1-36-16,-36 54 47,-18 17-32,-35 36-15,-18-18 16,36-18 0,35 0-1,0 1 1,0-1 15,18-35-31,17 0 16,0 0-16,1-18 15,-1 18 1,0 0-16,18 0 16</inkml:trace>
  <inkml:trace contextRef="#ctx0" brushRef="#br0" timeOffset="204571.37">30039 13847 0,'35'0'47,"18"0"-47,18 0 16,-1 0-16,19-36 15,-19 36-15,-17 0 16,18 0-16,-36 0 15,0 0 1</inkml:trace>
  <inkml:trace contextRef="#ctx0" brushRef="#br0" timeOffset="-212208.43">30180 14199 0,'0'-35'62,"0"70"1,0 1-63,0-1 15,0 18-15,0 0 16,0 17 0,0-34-1,0 16-15,0-16 16,18-54 31</inkml:trace>
  <inkml:trace contextRef="#ctx0" brushRef="#br0" timeOffset="-211590.35">30639 14093 0,'0'0'0,"0"-35"47,-18 35 0,-17 0-32,35 18-15,-53 17 16,0 36-1,53-36-15,0 18 16,0 0 0,0 0-16,0-18 15,35 71 17,-17-106-17,17 0-15,18-53 16,-53 0-1,0 18 1,-18 35 15,-34 0-15,16 0-16,1 0 16,35 17-1</inkml:trace>
  <inkml:trace contextRef="#ctx0" brushRef="#br0" timeOffset="-205299.36">25947 15681 0,'0'-18'156,"17"18"-140,-17-35-1,36 35-15,-1 0 16,-17 0-1,-18 35 1,0 1-16,53-1 16,-53 0-16,0 0 15,-36 18-15,-17 18 16,0-71 0,53-18 30,18-35-30</inkml:trace>
  <inkml:trace contextRef="#ctx0" brushRef="#br0" timeOffset="-204902.35">26264 15558 0,'-17'0'15,"-36"17"1,53 54 0,-36-36-1,36 0-15,0 1 16,0-19-16,0 18 16,0 36-1,36-71-15,34 35 16,-34-35-1,-1 0-15,0 0 16,0 0-16,1-17 16</inkml:trace>
  <inkml:trace contextRef="#ctx0" brushRef="#br0" timeOffset="-197595.78">25841 16210 0,'0'0'0,"35"0"141,1 0-126,-1 0-15,18 0 16,0 0-16,17 0 16,-17-35-16,0 35 15,18-35-15,17 35 16,-35-36 0,0 36-16,70-35 15,-52 0 1,-18 35 15,-71 17 47</inkml:trace>
  <inkml:trace contextRef="#ctx0" brushRef="#br0" timeOffset="-180724.04">26282 16598 0,'18'0'1750,"17"0"-1718</inkml:trace>
  <inkml:trace contextRef="#ctx0" brushRef="#br0" timeOffset="-179632.69">26194 16563 0,'-36'0'32,"54"-18"61,17-35-61,36 18-17,-18 35 1,-18 0-1,0 0 1,-35 18 0,0 17-1,0 18 1,-35 17 0,-18-17-1,0-17 1,0-1-1,53 0 48,18-35-32,70 0-15,-35-35-16,0 35 15,0-71-15,0 71 16</inkml:trace>
  <inkml:trace contextRef="#ctx0" brushRef="#br0" timeOffset="-179086.38">27323 15752 0,'70'-18'63,"-17"18"-63,0-35 16,-18 35-16,-17 0 15</inkml:trace>
  <inkml:trace contextRef="#ctx0" brushRef="#br0" timeOffset="-178900.87">27358 15928 0,'18'0'46,"34"0"-46,19-35 16,35-18 0,-53 53-16,0-71 15</inkml:trace>
  <inkml:trace contextRef="#ctx0" brushRef="#br0" timeOffset="-178196.1">28134 15381 0,'0'18'78,"18"-18"-78,-18 53 15,35-53-15,36 53 16,-19-53 0,1-53-1,-53 17 1,36 36-16,-36-35 15,0 0 1,0 88 31,0 0-31,0 0-16,0-18 15,0 0-15,35 0 16,-35 1-16,0-1 15,0 0-15,0 1 16,0-1 0,0 0-1,-18-35 1,-35 0-16,18 0 16,0-53-1,-18 18-15,18 35 31</inkml:trace>
  <inkml:trace contextRef="#ctx0" brushRef="#br0" timeOffset="-177974.29">28134 15981 0,'53'0'16,"0"0"-1,35 0-15,71-35 16,-71-1-16,-35 36 16,0-35-16</inkml:trace>
  <inkml:trace contextRef="#ctx0" brushRef="#br0" timeOffset="-176568.98">28504 16334 0,'0'0'0,"0"-36"531,0 89-422,0-17-93,0-19-16,0 18 16,0 1-1,0-1-15,0 0 16,0 18 0,0-18-1,0-70 16</inkml:trace>
  <inkml:trace contextRef="#ctx0" brushRef="#br0" timeOffset="-176039.94">29139 15610 0,'18'-70'31,"17"70"-15,1-35-16,-1 35 15,0-36-15,0 36 16,1 0-16</inkml:trace>
  <inkml:trace contextRef="#ctx0" brushRef="#br0" timeOffset="-175850.89">29192 15716 0,'53'0'32,"-17"-17"-17,-1 17 1,106-53 0,-141 17-1</inkml:trace>
  <inkml:trace contextRef="#ctx0" brushRef="#br0" timeOffset="-175335.42">29898 15152 0,'0'-18'47,"35"18"-31,0 0-16,1 0 15,-1-35-15,0 35 16,1 0 0,-36 18 31,-18-18-47,18 52 15,-35-16-15,35-1 16,-36 0-16,36 1 15,-35-36-15,35 70 16,18-70 0,-1 0-1,89 0 1,-53-35 0,71 0-16,-107 35 15,19 0 1</inkml:trace>
  <inkml:trace contextRef="#ctx0" brushRef="#br0" timeOffset="-175087.89">29968 15699 0,'53'0'15,"-17"-18"-15,34 18 16,-17-71-16,18 71 0,-1-52 16,-17 52-1,18-36 1</inkml:trace>
  <inkml:trace contextRef="#ctx0" brushRef="#br0" timeOffset="-172553.54">30198 15946 0,'0'-36'359,"17"36"-343,-17 18 578,-17-18-579,17 35 391,0 0-390,-35 1 0,35-1-1,-36-35-15,36 35 16,0 1 0,0-1-1,36-35 48,16 0-48,-16 0-15,-1-35 16,53-18 0,-53 17-1,-35 72 48,0 17-48,0-18 1,0 0 0,0 0-1,0 1 16</inkml:trace>
  <inkml:trace contextRef="#ctx0" brushRef="#br0" timeOffset="-172210.5">30727 15434 0,'18'0'31,"17"-53"-15,0 53-1,0 0-15,1-35 16</inkml:trace>
  <inkml:trace contextRef="#ctx0" brushRef="#br0" timeOffset="-172027.87">30727 15663 0,'71'-53'46,"-36"53"-46,0-35 0,0 35 16,1 0 0,-36-35-16</inkml:trace>
  <inkml:trace contextRef="#ctx0" brushRef="#br0" timeOffset="-166871.12">31450 15046 0,'35'0'422,"1"0"3343,-36 35-3733,0 36-17,0-18 1,0-18 0,0 0-1,0 18-15,0-18 16,0 1-1,0-1 48,35-35-63,0 0 47,1 0-32,-36-18 1,35 18 0</inkml:trace>
  <inkml:trace contextRef="#ctx0" brushRef="#br0" timeOffset="-166553.96">31380 15293 0,'17'-53'31,"19"53"-31,34-35 16,36-1-1,-53 36-15,17-35 16,-34 35-1,-1-35-15</inkml:trace>
  <inkml:trace contextRef="#ctx0" brushRef="#br0" timeOffset="-162712.07">25541 17321 0,'18'0'47,"35"0"-31,17 0-1,-34-17 1,-1 17-16,18 0 16,-18 0-1</inkml:trace>
  <inkml:trace contextRef="#ctx0" brushRef="#br0" timeOffset="-162480.75">25612 17357 0,'35'-36'0,"-70"72"0,52-36 46,-17 35-30,0 0-16,0 53 16,0-17-1,0-36 1,0 1-16</inkml:trace>
  <inkml:trace contextRef="#ctx0" brushRef="#br0" timeOffset="-161399.91">25859 17251 0,'0'35'47,"0"0"-47,0 1 16,0-1-16,35 0 15,-35 1 1,0 16-16,35-87 47,-35 0-32,35 35 1,-35-35-16,53 35 16,-17 0-16,-1 0 15,-35 17 1,35 36-16,-35-18 31,35-35-31,1 0 16,-1 0-1,-35-35 1,35-18 0,-35 18-16,0 0 15,0-1-15,0 1 16,0 53 31,0 35-47,0-18 0,0 0 15,0 18 1,71 0 0,-36-53-16,0 0 15,1 0 1,-36-18-16,53 18 16,-53-35-16,35-35 15,-35 17 1,-18 17-1,18 54 48,0 35-47,18-53-16,-18 35 15,35-35 1,0 0-1,18-17 1,0-54 0,-53 18-1,53 18 1,-53-18 0,-17 53 15,17 35-16,0 18 1,0-18 0,0 1-16,17-1 0,36 36 15,-53-19 1,35-52 0,-35 53-16,-17-17 15,-19-36 1,1 0-1,35-18 1,0-35 0</inkml:trace>
  <inkml:trace contextRef="#ctx0" brushRef="#br0" timeOffset="-161199.12">27040 17480 0,'0'35'31,"0"1"-15,0 17 15,0 0-15</inkml:trace>
  <inkml:trace contextRef="#ctx0" brushRef="#br0" timeOffset="-150031.58">27799 17427 0,'-35'-35'16,"35"-18"0</inkml:trace>
  <inkml:trace contextRef="#ctx0" brushRef="#br0" timeOffset="-149867.97">27958 17410 0,'0'0'0,"0"-36"31,70 1-31</inkml:trace>
  <inkml:trace contextRef="#ctx0" brushRef="#br0" timeOffset="-149733.37">28381 17374 0,'-53'0'0,"53"-17"16,35-19 0</inkml:trace>
  <inkml:trace contextRef="#ctx0" brushRef="#br0" timeOffset="-149582.78">28716 17339 0,'0'-18'31,"18"18"-15,17-53-16</inkml:trace>
  <inkml:trace contextRef="#ctx0" brushRef="#br0" timeOffset="-149430.66">28910 17251 0,'35'-18'31,"-17"18"-15</inkml:trace>
  <inkml:trace contextRef="#ctx0" brushRef="#br0" timeOffset="-149282.04">29228 17163 0,'-18'0'15,"53"0"17,-35-36-32</inkml:trace>
  <inkml:trace contextRef="#ctx0" brushRef="#br0" timeOffset="-140381.22">29845 17004 0,'18'-53'16,"17"53"-1,0 0 1</inkml:trace>
  <inkml:trace contextRef="#ctx0" brushRef="#br0" timeOffset="-140282.45">29933 16951 0,'0'-18'31,"35"18"-15</inkml:trace>
  <inkml:trace contextRef="#ctx0" brushRef="#br0" timeOffset="-140158.02">30127 16933 0,'0'0'15,"36"0"17,-36-35-32</inkml:trace>
  <inkml:trace contextRef="#ctx0" brushRef="#br0" timeOffset="-140025.38">30462 16880 0,'18'-35'0,"-36"70"0,-17-35 0,53 0 47</inkml:trace>
  <inkml:trace contextRef="#ctx0" brushRef="#br0" timeOffset="-139909.16">30568 16880 0,'-53'0'15,"159"-35"-15,-159 70 0</inkml:trace>
  <inkml:trace contextRef="#ctx0" brushRef="#br0" timeOffset="-139301.72">31309 16686 0,'-35'0'16,"35"-35"-1,0 0 17,35 35-32,-35-35 15,71 35 1,17 17 0,0 89-16,-35-53 15,-53-18-15,35-35 16,-35 53-1,35-53-15</inkml:trace>
  <inkml:trace contextRef="#ctx0" brushRef="#br0" timeOffset="-139091.34">31591 16739 0,'-35'0'0,"-53"0"16,53 71 0,-1-71-16,36 53 0,-35-53 15,35 35-15,0 0 16,0 1 15</inkml:trace>
  <inkml:trace contextRef="#ctx0" brushRef="#br0" timeOffset="-138851.47">31856 16669 0,'-18'0'32,"36"0"-32,17 0 15,0-36-15,18 36 16,18-35-16,-18 35 16,-18 0-16</inkml:trace>
  <inkml:trace contextRef="#ctx0" brushRef="#br0" timeOffset="-138682.35">31909 16792 0,'17'0'31,"19"0"-31,-1 0 16,0-17-16,1 17 15</inkml:trace>
  <inkml:trace contextRef="#ctx0" brushRef="#br0" timeOffset="-138471.1">32350 16510 0,'0'0'16,"0"71"15,35 87-15,-35 1 0,0-71-1</inkml:trace>
  <inkml:trace contextRef="#ctx0" brushRef="#br0" timeOffset="-135824.94">32755 16651 0,'18'0'31</inkml:trace>
  <inkml:trace contextRef="#ctx0" brushRef="#br0" timeOffset="-135672.35">32967 16616 0,'0'-35'31,"88"35"-31</inkml:trace>
  <inkml:trace contextRef="#ctx0" brushRef="#br0" timeOffset="-135526.19">33373 16528 0,'0'0'15,"0"-18"17</inkml:trace>
  <inkml:trace contextRef="#ctx0" brushRef="#br0" timeOffset="-135399.9">33620 16545 0,'-36'0'16,"160"-53"-16,-212 106 0,70-88 31</inkml:trace>
  <inkml:trace contextRef="#ctx0" brushRef="#br0" timeOffset="-129073.19">27993 17886 0</inkml:trace>
  <inkml:trace contextRef="#ctx0" brushRef="#br0" timeOffset="-79146.23">25277 18115 0,'-36'0'15,"54"0"79,-18 53-78,53 0-16,-53-35 15,88 35 1,-53-18-16,53 35 15,-35 1 1,-53-36 0,36-35-1</inkml:trace>
  <inkml:trace contextRef="#ctx0" brushRef="#br0" timeOffset="-78745.71">25523 18098 0,'0'-36'0,"0"54"78,-70 17-78,35 18 16,-1 18-1,-17-1-15,18 1 16,0 35 0,0-71-16,52-53 31</inkml:trace>
  <inkml:trace contextRef="#ctx0" brushRef="#br0" timeOffset="-78317.86">25770 18274 0,'36'0'47,"34"0"-32,-34 0 1,-1 0-1</inkml:trace>
  <inkml:trace contextRef="#ctx0" brushRef="#br0" timeOffset="-78131.36">25718 18415 0,'0'0'0,"70"0"47,-35 0-47,-17 0 0,17 0 15,1 0 1</inkml:trace>
  <inkml:trace contextRef="#ctx0" brushRef="#br0" timeOffset="-69303.86">26564 17815 0,'-35'0'141,"0"0"-110,-36 0-31,71 18 16,-53-18-16,53 35 93,-35-35-93,35 53 16,0-18 0,0 1-16,0-1 15,0 0-15,0 18 16,0 18 0,35-36-16,-35 36 15,0-19 16,0 19-31,0-18 16,0 17 0,0-34-1,0 17 1,0 0 0,0 52-1,0-34-15,0-36 0,0 1 16,0-1-1,0 0 17,18-35-17,-18 35-15,35-35 157,-35-17-142,71-19 1,-1-16-1,-35 16-15,1 36 16,-1 0-16</inkml:trace>
  <inkml:trace contextRef="#ctx0" brushRef="#br0" timeOffset="-44409.78">26811 17886 0,'-35'0'16,"35"-35"46,17 35-62,19 0 16,-1 0 15,-35 17-15,35-17-1,-35 35-15,0 18 16,0-17-1,-53-1-15,53 36 16,-35-36-16,35 18 16,35-71 15,36 18-15,-18-70-1,141-1 16</inkml:trace>
  <inkml:trace contextRef="#ctx0" brushRef="#br0" timeOffset="-43953.19">27358 17727 0,'0'-35'16,"0"70"31,0 36-31,0-18-1,0-18 1,0 0-16,0 18 15,35-18 1,0-35 15,1 0-15,-36-17-16,17 17 16,-17-36-1</inkml:trace>
  <inkml:trace contextRef="#ctx0" brushRef="#br0" timeOffset="-43718.46">27270 17886 0,'17'-35'16,"72"-18"-1,-54 53 1,0-36-16,0 36 16,1 0-1</inkml:trace>
  <inkml:trace contextRef="#ctx0" brushRef="#br0" timeOffset="-42750.62">27287 18168 0,'0'35'94,"0"18"-78,-17-53-1,17 53-15,0 0 16,0-18 0,0 1-1,17-36 16,19 0-15,-1 0 0,0-18-1,0 18 1</inkml:trace>
  <inkml:trace contextRef="#ctx0" brushRef="#br0" timeOffset="-42421.32">27076 18380 0,'0'0'0,"0"-36"16,53 36-16,-18-52 15,0 52-15,0-36 16,1 36-1,-1 0 1</inkml:trace>
  <inkml:trace contextRef="#ctx0" brushRef="#br0" timeOffset="-41581.82">27287 18221 0,'36'0'47,"52"0"-31,-53 0-16,0 0 16,1-35-16,-1 35 15,18-53 1</inkml:trace>
  <inkml:trace contextRef="#ctx0" brushRef="#br0" timeOffset="-40432.74">27270 18045 0,'0'17'94,"35"36"-63,-35-18-31,0 1 0,0-1 0,0 0 16,0 18-1</inkml:trace>
  <inkml:trace contextRef="#ctx0" brushRef="#br0" timeOffset="-37886.13">27129 18574 0,'0'35'328,"0"0"-297,0 1-31,0-1 16,-36-35-1,36 35 1,0 0-16,-35-35 16,35 36-1,18-36 923,17 0-860,0 0-47,1 0-15,-1 0-1,-35-18 1,35 18 0,0 0-1,-35-35 1,0 52 78,0 36-79,0-17 1,0 34-1,0-35 1,0 1 0,36-54-1</inkml:trace>
  <inkml:trace contextRef="#ctx0" brushRef="#br0" timeOffset="-37368.58">27552 18450 0,'0'36'78,"0"-1"-62,0 0-16,0 0 15,0 1-15,0-1 0,0 0 16,0 1-16,0-1 16,0 0-1,35-35 16,36-35-15,-54 35-16,36-35 0,-17 35 16,-36-36 15</inkml:trace>
  <inkml:trace contextRef="#ctx0" brushRef="#br0" timeOffset="-37087.02">27499 18627 0,'-35'0'15,"52"0"17,19 0-17,-1-36 1,0 36-16,1 0 0,-1-35 16,35 35-1,-70-35-15</inkml:trace>
  <inkml:trace contextRef="#ctx0" brushRef="#br0" timeOffset="-35819.07">27799 17674 0,'18'0'63,"17"0"-63,0 0 15,-35-17-15,53 17 16,-18 0 0,-35 17 15,0 18-15,0 1-1,0 17 1,36 17-1,-36-35-15,0 1 16,0-1-16,52 36 16,-52 17 15,0-18-15,0-34-1,0 52-15,0-18 16,18-52-1,-18 53 1,0-19 0,0 1-1,0-17 1,53-1 0,-53 0 15,35-35-16,-35 36 1,0-1 0,0 0-1,0 0 17,18-35-1,-18 36-16,0-1 17,-35-35-17,35-18 48,-36 18-48</inkml:trace>
  <inkml:trace contextRef="#ctx0" brushRef="#br0" timeOffset="-35193.83">28363 18009 0,'0'36'32,"18"-36"-17,35 0 1,0 0 0,-18 0-1,18-18 1</inkml:trace>
  <inkml:trace contextRef="#ctx0" brushRef="#br0" timeOffset="-35021.53">28416 18186 0,'18'0'15,"17"0"1,0 0-16,36-36 16</inkml:trace>
  <inkml:trace contextRef="#ctx0" brushRef="#br0" timeOffset="-8072.26">28928 17657 0,'0'35'94,"0"53"-79,0-53-15,-18 248 94,36-283-63,52 0 1,-34-18-17</inkml:trace>
  <inkml:trace contextRef="#ctx0" brushRef="#br0" timeOffset="-7666.13">28804 17921 0,'71'0'63,"-18"0"-63,0 0 16,0 0-1,35 0-15,-53-18 31,0-17-15</inkml:trace>
  <inkml:trace contextRef="#ctx0" brushRef="#br0" timeOffset="-6380.01">29510 17410 0,'-18'0'47,"1"0"-31,-19 0 0,1 35 15,0 0-16,35 18 1,0 18 0,0-1-1,0-17 1,0 35 15,0-17-15,0-1-1,0-34-15,0 70 32,0-36-17,0 54 1,-53-54 0,53 18-1,0-52 1,0-1-1,0 0 1,0 0 0,0 36-1,0-36 1,0 1 15,0-1-15,17-35 15,-17 35-15,0 0-1,0 1 1,36-36 15,17 0-15,17 0-1,-17 0 1,-18 0 0,1 0-1,-36-18 1,35 18-16</inkml:trace>
  <inkml:trace contextRef="#ctx0" brushRef="#br0" timeOffset="24240.12">29722 17515 0,'0'-35'31,"0"0"-15,0 0 15,17-1-16,36 36 1,0 0 0,-18 0-1,-35 18 1,0 35 0,0-18-1,0 0-15,-17 71 16,17-70-1,-36 16 1,36-16 0,36-36 46,-1 0-62,0 0 16,0-18-16,18 18 15,-53-35-15,36 35 32</inkml:trace>
  <inkml:trace contextRef="#ctx0" brushRef="#br0" timeOffset="25213.39">29933 18080 0,'0'18'125,"0"34"-125,0-16 16,0 34-1,18-34 1,-18-1-16,0 0 16</inkml:trace>
  <inkml:trace contextRef="#ctx0" brushRef="#br0" timeOffset="25928.84">29933 18609 0,'0'71'78,"0"-36"-78,18 18 16,-18 0 0,35-53-1,0 0 17,-35-18-17,36 18-15,-36-53 16,35 18-16,-35 53 62,35 17-46,-35 18 0,0-18-1,36-35 1</inkml:trace>
  <inkml:trace contextRef="#ctx0" brushRef="#br0" timeOffset="27279.91">29986 17251 0,'0'-18'125,"18"18"-109,35 0-1,-53-35-15,53 35 16,-18 0-16,0 0 31,-35 35-15,0 36-1,0-36-15,0 0 16,35 1-16,-35-1 16,0 18-1,53 0-15,-53-36 16,36 72 0,-36-1-1,35-53 1,-35 0-16,0 36 15,35-36 1,-35 0-16,0 1 16,35-1-1,-35 0-15,0 1 0,36-1 16,-36 0-16,0 18 16,35-53-1,-35 159 1,35-124-1,-35 0-15,0 36 16,36-71 0,-36 53-16,35 17 15,-35-34 1,0 17 0,0-1-1,53 19 1,-53-53-1,0 17 1,35-35 0,-35 70-1,0-52 1,0 17 31,-35-52 0,17 17-32,-70 0 1,53 0-16,-18 0 16,-18 17-16,18-17 15</inkml:trace>
  <inkml:trace contextRef="#ctx0" brushRef="#br0" timeOffset="30370.08">30745 17903 0,'53'0'47,"-36"0"-47,36-35 15,-18 35 1</inkml:trace>
  <inkml:trace contextRef="#ctx0" brushRef="#br0" timeOffset="30561.64">30745 18150 0,'0'0'0,"17"0"32,54 0-17,-1 0-15,19-52 0,-37 52 16,19-71-16,-36 71 15,-35-35-15</inkml:trace>
  <inkml:trace contextRef="#ctx0" brushRef="#br0" timeOffset="31306.6">31397 17410 0,'0'35'125,"0"0"-125,0 0 15,0 18-15,36 0 16,-36-17-16,0 34 16,0-17-16,0-18 15,35 1-15,-35-1 16,35-35 15,0 0-15,1 0-1,-1 0 1,-35-18 31</inkml:trace>
  <inkml:trace contextRef="#ctx0" brushRef="#br0" timeOffset="31525.95">31291 17780 0,'18'-18'16,"35"18"-1,18-70-15,-19 70 16,1-35-16,-17 35 16,-1-36-1</inkml:trace>
  <inkml:trace contextRef="#ctx0" brushRef="#br0" timeOffset="33801.95">31838 17498 0,'0'-35'16,"0"52"78,71-17-79,-36 53-15,18 18 16,18-18 0,-36-18-1,-35 0 17,35-35-32,-35-18 46</inkml:trace>
  <inkml:trace contextRef="#ctx0" brushRef="#br0" timeOffset="34099.03">32015 17374 0,'-36'0'0,"1"18"47,35 17-31,0 18-16,0 0 16,-35 18-1,35-36-15,-36 0 16,36 0-16,-35 1 15,53-36 17,-18-18-17</inkml:trace>
  <inkml:trace contextRef="#ctx0" brushRef="#br0" timeOffset="34314.35">32350 17551 0,'0'53'15,"0"-18"1,53 88 0,-53-70-1,35 0-15,-35 18 16,0-18-1</inkml:trace>
  <inkml:trace contextRef="#ctx0" brushRef="#br0" timeOffset="87239.64">26935 2134 0,'264'141'31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9T05:26:31.5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58 5380 0,'0'-35'16,"0"-1"15,0 125 47,36-1-78,-36 0 16,0-18-16,0 19 15,35-36-15,-35-1 0,0-16 16,0-1-16,0 0 15,35-35-15</inkml:trace>
  <inkml:trace contextRef="#ctx0" brushRef="#br0" timeOffset="196.52">1147 5750 0,'0'-35'15,"52"35"-15,1-35 16,0 35-16,35-53 16,-35 53-16,18-35 15</inkml:trace>
  <inkml:trace contextRef="#ctx0" brushRef="#br0" timeOffset="419.9">1076 5450 0,'0'-52'15,"0"16"1,71-17-16,-19 18 16,37 0-16,-36 35 15,17-71-15,-17 71 16</inkml:trace>
  <inkml:trace contextRef="#ctx0" brushRef="#br0" timeOffset="880.91">1852 5609 0,'0'0'0,"-18"0"15,18 35 1,-35-35 0,35 53-1,0 0-15,0-17 16,0 16-1,18-52 1,-18 36-16,53-36 16,17 0-1,-17-53 1,-53 18-16,0-1 16,0 1-16,0-71 15,-70 71 1,-1 35-1,71 35 1</inkml:trace>
  <inkml:trace contextRef="#ctx0" brushRef="#br0" timeOffset="1243.96">2064 5556 0,'0'0'0,"17"0"15,19 0 1,17 0-16,35 0 16,-35 18-16,0-18 15,-18 70 1,35-17-16,-70-17 15,0-1 1,-17-35 0,-54 0-1,71-18 1,0-52 0,0-36-16,53 0 15,-53 53-15,88 18 16,-52 35-16,17-35 15,-1 35-15</inkml:trace>
  <inkml:trace contextRef="#ctx0" brushRef="#br0" timeOffset="4225.32">3404 5345 0,'0'-36'0,"36"-17"47,-1 53-47,0 0 16,36 71-16,-18 0 15,17 17-15,-17 0 16,-18 0-16,-35-35 16,36 0-16,-36-18 15,0 0-15</inkml:trace>
  <inkml:trace contextRef="#ctx0" brushRef="#br0" timeOffset="4415.02">3739 5539 0,'-35'0'0,"35"17"15,-53 19-15,18-1 16,-36 106-1,36-35 1,35-36 0,-35-34-1</inkml:trace>
  <inkml:trace contextRef="#ctx0" brushRef="#br0" timeOffset="4633.92">4128 5539 0,'52'0'16,"19"0"-16,0-53 15,17 53-15,-18 0 16,1 0 0</inkml:trace>
  <inkml:trace contextRef="#ctx0" brushRef="#br0" timeOffset="4820.91">4251 5715 0,'18'0'31,"70"-35"-31,-18 35 16,-17 0-16,0 0 16,18-36-16</inkml:trace>
  <inkml:trace contextRef="#ctx0" brushRef="#br0" timeOffset="5172.45">4868 5309 0,'0'-53'0,"0"18"31,36 35-31,-1 0 16,0-35-16,0 35 16,18 35-16,-53 0 15,0 1-15,0-1 16,0 18-16,0 0 16,-35 17-16,0-17 15,-36 0 1,71-18-1,18-35-15,52 0 16,1 0-16,17-17 16,-17 17-16,-1 0 15,-17 0-15,-17 0 16</inkml:trace>
  <inkml:trace contextRef="#ctx0" brushRef="#br0" timeOffset="5861.01">1288 6385 0,'0'36'31,"17"-36"-15,54 0-1,-18 35-15,17-35 16,36 0-16,53 0 16,17 0-16,36 0 15,70 0-15,0 0 16,36-35-16,70 35 15,71-89-15,475 89 16,54-70 0,-811 70-1,-72 0-15,-69 0 16,-72 0 0,-52 0-1,35 0 1</inkml:trace>
  <inkml:trace contextRef="#ctx0" brushRef="#br0" timeOffset="12569.67">1023 7338 0,'18'0'47,"-18"35"-32,88 0-15,-35 36 16,17-18 0,-17 17-16,18-17 0,-36 18 15,0-36-15,1 0 16,-1 1 0</inkml:trace>
  <inkml:trace contextRef="#ctx0" brushRef="#br0" timeOffset="12783.6">1270 7444 0,'-71'141'15,"19"-71"1,52-17-16,-36 0 16,36 0-16,-35 18 15,35-36-15</inkml:trace>
  <inkml:trace contextRef="#ctx0" brushRef="#br0" timeOffset="13070.26">1799 7549 0,'53'0'15,"18"0"1,-18 0-16,-1 0 16,-16 0-1</inkml:trace>
  <inkml:trace contextRef="#ctx0" brushRef="#br0" timeOffset="13251.12">1923 7779 0,'0'0'0,"17"0"31,36 0-16,18-36-15,-18 36 16</inkml:trace>
  <inkml:trace contextRef="#ctx0" brushRef="#br0" timeOffset="16375.75">2805 7355 0,'35'0'32,"-35"36"61,0-1-93,0 18 16,0 0-16,0 0 16,0 0-16,0-18 15,0 0 1,0 0-16,-18 1 0,18-1 16,36-35 15,-1-18-16,0 18-15,0-53 16</inkml:trace>
  <inkml:trace contextRef="#ctx0" brushRef="#br0" timeOffset="16605.88">2699 7673 0,'0'-35'16,"70"35"-1,-17-36 1,0 36-16,18-53 0,-18 53 15</inkml:trace>
  <inkml:trace contextRef="#ctx0" brushRef="#br0" timeOffset="17259.29">3475 6967 0,'0'0'0,"-18"0"0,-35 0 16,18 0 0,0 0-16,-1 0 15,36 18 1,-52-18-16,-1 35 15,17 1 1,36 34 0,0-52-1,0 52-15,0-17 16,0 18-16,0 35 16,0 370 15,0-370-31,0 0 15,0 17-15,36-35 16,-36-17-16,35 17 16,-35-17-16,0-19 15,53 19-15,-53-18 0,0-18 16,0 0 0,35-35-1,36 0 1,-18-17-1,17 17 1,-35-71-16,1 71 16</inkml:trace>
  <inkml:trace contextRef="#ctx0" brushRef="#br0" timeOffset="19039.43">4039 7073 0,'0'71'140,"0"-18"-124,0-18-16,0 36 16,0-36-16,0 0 15</inkml:trace>
  <inkml:trace contextRef="#ctx0" brushRef="#br0" timeOffset="19555.66">3969 7955 0,'0'18'63,"0"17"-48,0 0-15,0 1 16,0-1-16,0 0 16</inkml:trace>
  <inkml:trace contextRef="#ctx0" brushRef="#br0" timeOffset="20057.82">3969 8537 0,'0'-17'16,"17"-19"15,36 36-15,-17 0-1,-36 18 1,0 35 0,0 35-1,-18-53-15,18 1 16,-35-36-16,35 53 15,53-53 17,-36 0-17,19 0-15,34 0 16,-35-18-16</inkml:trace>
  <inkml:trace contextRef="#ctx0" brushRef="#br0" timeOffset="21588.37">4251 6897 0,'18'0'79,"35"0"-64,-18 0 1,0 53 15,-35-18-15,35 0-1,-35 1 1,0 16 0,36-16-16,-36-1 15,0 0-15,0 1 16,0-1-16,0 18 15,35-18 1,-35 0-16,0 1 0,0-1 16,0 0-16,53 0 15,-53 1-15,0-1 16,0-17-16,35 35 0,-35-18 16,35 106 15,-35-88-16,0 17 1,0-52 0,0 17-1,0 36 1,0-53 0,36-18-16,-36 35 15,0 0 1,0 0-1,0 1 1,0-1 0,0 18-1,0 0 1,0-18 0,0 0 15,35-35-31,-35 36 15,0-1 17,0 0-1,35-35-15,-35 35-1,0 1 1,-17-36 46,-19 0-46,-17 0 0,18 0-1,35-18 1</inkml:trace>
  <inkml:trace contextRef="#ctx0" brushRef="#br0" timeOffset="22062.72">4957 7320 0,'17'0'31,"54"0"-15,-18-35-16,-18 35 16</inkml:trace>
  <inkml:trace contextRef="#ctx0" brushRef="#br0" timeOffset="22245.56">5080 7497 0,'35'0'31,"36"0"-15,-1 0-16,19 0 0,-19 0 15,-17-18 1</inkml:trace>
  <inkml:trace contextRef="#ctx0" brushRef="#br0" timeOffset="22804.87">5909 7056 0,'0'52'79,"0"19"-64,0 35-15,0-18 16,0-17-1,0 17-15,0-35 0,0-18 16,0 0 0,35-35-1,18 0 1,35 0-16,-35-53 0</inkml:trace>
  <inkml:trace contextRef="#ctx0" brushRef="#br0" timeOffset="23051.71">5750 7391 0,'0'0'0,"71"-53"31,-18 53-31,35-35 16,-17 35-16</inkml:trace>
  <inkml:trace contextRef="#ctx0" brushRef="#br0" timeOffset="27114.07">6315 7197 0,'0'17'32,"17"19"-17,-17 34-15,53-35 16,-53 1-16,71-1 16,-71 0-16,35 1 15,0 16 1,1-52-16,-1 0 15</inkml:trace>
  <inkml:trace contextRef="#ctx0" brushRef="#br0" timeOffset="27390.91">6509 7197 0,'-36'0'0,"36"17"31,0 19-31,-35-1 16,35 18-16,-53 35 0,18 0 15,35-17-15,-71 52 16,71-88-1,36-52 17</inkml:trace>
  <inkml:trace contextRef="#ctx0" brushRef="#br0" timeOffset="27827.1">6738 7655 0,'35'0'32,"1"0"-17,-1 0-15,0 0 16,0 0-16,-35 88 16,0-52-1,0-1-15,0 0 16,-17 1-16,17-1 15,-71 0-15,36 0 16,88-52 15,0 17-31,35-53 16,-35 53-16,0 0 16,-18 0-16,0 0 0</inkml:trace>
  <inkml:trace contextRef="#ctx0" brushRef="#br0" timeOffset="50333.94">1023 10301 0,'0'-35'16,"71"35"-16,-36-35 15</inkml:trace>
  <inkml:trace contextRef="#ctx0" brushRef="#br0" timeOffset="50893.36">953 9966 0,'0'35'47,"17"53"-31,-17 18-16,0 0 16,0 18-16,53-36 15,-53 18 1,0-71-16,35 0 15,-35 0 1</inkml:trace>
  <inkml:trace contextRef="#ctx0" brushRef="#br0" timeOffset="51203.97">970 10142 0,'0'-53'32,"0"18"-32,0 0 15,18 0-15,17-1 16,0 1-16,1 35 16,-1 0-16</inkml:trace>
  <inkml:trace contextRef="#ctx0" brushRef="#br0" timeOffset="51709.86">1429 10142 0,'0'-35'16,"-18"70"15,18 54-15,-35-54-1,35 0 1,0 18-16,17 35 31,36-88-31,-17 0 0,-1 0 16,0-17-16,1-54 15,-1-17 1,-53 17 0,-17 36-16,-36 0 31,18 35-15,18 17-1,35 19-15</inkml:trace>
  <inkml:trace contextRef="#ctx0" brushRef="#br0" timeOffset="52087.78">1693 10107 0,'-35'0'15,"53"0"1,17 0 0,36 0-16,17 0 15,18 0-15,-18 53 16,-35-53-16,-18 71 16,0-19-1,-35 1 1,-35-17-1,0-1-15,-36-35 16,18-35 0,18-1-1,35-34 1,70-18 0,107 35-1,-89 17 1</inkml:trace>
  <inkml:trace contextRef="#ctx0" brushRef="#br0" timeOffset="52459.04">2999 9931 0,'0'0'0,"0"-36"15,35-34 1,-17 70-1,52-35-15,36 35 16,17 88 0,1 35-1,-89-52 1,0-71-16,-35 35 16,53-35-1</inkml:trace>
  <inkml:trace contextRef="#ctx0" brushRef="#br0" timeOffset="52625.41">3457 9895 0,'-35'0'0,"35"18"0,-53 17 16,0 89-1,0-71 1,53-18-1,-35 0-15,35 1 16</inkml:trace>
  <inkml:trace contextRef="#ctx0" brushRef="#br0" timeOffset="52840.61">3986 9754 0,'71'0'16,"0"-35"-1,-19 35 1,-16 0-16</inkml:trace>
  <inkml:trace contextRef="#ctx0" brushRef="#br0" timeOffset="53004.65">4233 9878 0,'0'0'0,"18"0"46,0 0-46,52-35 16,-35 35-16</inkml:trace>
  <inkml:trace contextRef="#ctx0" brushRef="#br0" timeOffset="53363.33">4974 9331 0,'-17'0'0,"-36"0"31,17 0-31,-34 53 16,35 0-1,35 0 1,35 0-16,53 0 15,18-1 1,-71-16 0,0-36-1,-35 35 1,-53-35 0,18 35-16,-18-35 15,-35 0 1,18 53-1</inkml:trace>
  <inkml:trace contextRef="#ctx0" brushRef="#br0" timeOffset="53535.8">4939 9313 0,'35'-53'0,"18"53"0,18-70 15,-18 70-15</inkml:trace>
  <inkml:trace contextRef="#ctx0" brushRef="#br0" timeOffset="54295.25">1323 11201 0,'35'0'15,"0"0"1,18 0-16,18 0 16,70 0-16,71 0 15,-1 0-15,36 0 16,36-53-16,34 53 15,18-88-15,424-36 16,-54 36 0,-387 88-16,-54-124 15</inkml:trace>
  <inkml:trace contextRef="#ctx0" brushRef="#br0" timeOffset="57538.39">1376 7250 0,'-35'0'125,"35"17"-109,-36 19-1,36 34-15,0-17 16,-53 35-16,53-17 0,0 17 15,-35-18-15,35 1 16,-35-18 0,35-18-16,-35-35 15</inkml:trace>
  <inkml:trace contextRef="#ctx0" brushRef="#br0" timeOffset="-94639.7">706 11659 0,'35'53'47,"0"-17"-47,18 16 15,0 19 1,18-18-16,-36 0 0,0 17 16,36 1-1,-1-36 1</inkml:trace>
  <inkml:trace contextRef="#ctx0" brushRef="#br0" timeOffset="-94321.54">917 11571 0,'-35'0'15,"35"18"1,-53 35-16,53 0 15,-35 17 1,35-17-16,-36 71 16,-16-54-16,52 18 15,-36-35-15,36-18 16</inkml:trace>
  <inkml:trace contextRef="#ctx0" brushRef="#br0" timeOffset="-94034.58">1517 11783 0,'35'0'31,"53"0"-15,-70 0-16,53 0 15</inkml:trace>
  <inkml:trace contextRef="#ctx0" brushRef="#br0" timeOffset="-93868.16">1623 12065 0,'0'0'15,"35"0"16,0 0-31,1 0 16,-1-18-16</inkml:trace>
  <inkml:trace contextRef="#ctx0" brushRef="#br0" timeOffset="-92792.75">2505 11624 0,'0'35'78,"0"18"-78,0 0 15,0 0 1,0 18-16,0-1 0,-18 18 16,18-35-16,0-17 15,18-36 1,35 0 0,-18 0-16,-35-53 15,35 0-15</inkml:trace>
  <inkml:trace contextRef="#ctx0" brushRef="#br0" timeOffset="-92532.44">2205 11959 0,'18'0'15,"52"-17"1,1 17-16,34-71 16,-16 71-16,-36-53 15,-18 53-15,0 0 16</inkml:trace>
  <inkml:trace contextRef="#ctx0" brushRef="#br0" timeOffset="-91544.13">3140 11342 0,'-18'0'16,"-17"0"15,-18 0-15,18 0-1,35 17 1,-36-17 0,36 36-1,-35-1 16,35 0-15,0 18 0,0-18-1,0 1-15,0-1 16,0 18-16,0 18 16,0 17-1,0 53 16,0-88-31,0 35 16,0-35-16,0 70 16,0-17-1,0-18 1,18 53 0,-18-105-1,0-1-15,0-17 16,0 17-16,0 0 15,0 0-15,0 36 16,0 35 0,0-53 15,0-18-15,0 0 15,35 18-16,-35-17 17,35-36-32,1 35 31,34-35-15,-52 0-16,35-53 15</inkml:trace>
  <inkml:trace contextRef="#ctx0" brushRef="#br0" timeOffset="-89031.63">3916 11307 0,'-35'0'0,"-1"0"32,19 0-17,17 17 1,-53 54-1,53-36-15,0 0 16,0 18 0,0 0-1,17-18 1,72-35 0,-54 0-1,0 0-15,0-17 16,1-36-1,-1 0 1,-35-35 0,-18 52-16,18-16 15,-70 16-15,34 36 16,-16 0 0,16 18-16,36 17 15,-35 0 1</inkml:trace>
  <inkml:trace contextRef="#ctx0" brushRef="#br0" timeOffset="-88049.25">3845 12136 0,'0'0'0,"0"35"62,0 0-46,0 0 0,0 36-16,0-36 15,0 1-15,0 16 16,0 1-16,0 18 16,0 17-16,18-35 15</inkml:trace>
  <inkml:trace contextRef="#ctx0" brushRef="#br0" timeOffset="-87359.16">3845 13123 0,'0'-35'16,"0"53"31,0 17-32,0 0-15,0 1 16,0-1-16,0 0 15,36 36 1</inkml:trace>
  <inkml:trace contextRef="#ctx0" brushRef="#br0" timeOffset="-86214.49">4163 11201 0,'17'-36'47,"19"36"-47,-1 0 16,0 0-1,1 18 1,-36 17 0,0 1-16,35 34 15,18 71 1,-18 18 0,-35 0-1,53 52 1,-53-52-16,0-53 15,35 18-15,-35-54 0,0 36 16,53 53 0,-53-89-1,0-17-15,35 0 0,-35 0 16,0 18-16,0 34 16,0-34-1,0-36 1,0 0-1,0 1 32,0-1-31,-17-35 31,17-18-47,-53 18 15,18 0-15,35-35 16,-53 35-16,17-70 16,36 17-1</inkml:trace>
  <inkml:trace contextRef="#ctx0" brushRef="#br0" timeOffset="-85904.83">5062 12241 0,'0'0'0,"18"0"15,17-53 1,18 53-16,18-70 16,-36 70-16,0-35 15</inkml:trace>
  <inkml:trace contextRef="#ctx0" brushRef="#br0" timeOffset="-85742.08">5098 12365 0,'17'0'31,"1"0"-15,52-35-16,-17 35 15,0-53-15,-17 53 16</inkml:trace>
  <inkml:trace contextRef="#ctx0" brushRef="#br0" timeOffset="-85304.61">5662 11642 0,'0'35'78,"0"18"-78,0 35 16,0-35-16,0 18 15,0 17-15,-35 0 16,35-18-16,0-34 15,35-1-15,-35 0 0,18-35 16,-18 36-16,35-36 16,0 0-1,36-36 1,-36-34 0</inkml:trace>
  <inkml:trace contextRef="#ctx0" brushRef="#br0" timeOffset="-85050.43">5433 12012 0,'17'0'32,"19"-35"-17,34 35-15,-17 0 16,0-35-16,0 35 16,-18 0-16</inkml:trace>
  <inkml:trace contextRef="#ctx0" brushRef="#br0" timeOffset="-84772.81">6033 11677 0,'70'18'47,"-17"17"-47,18 35 15,-19-17 1,1-17-16,36 87 31,-54-105-15</inkml:trace>
  <inkml:trace contextRef="#ctx0" brushRef="#br0" timeOffset="-84536.86">6350 11571 0,'-35'0'15,"35"35"1,-36 71 0,36-18-16,0-17 15,-35 17-15,35 0 16,0-17-16,-35-18 16,35-18-16</inkml:trace>
  <inkml:trace contextRef="#ctx0" brushRef="#br0" timeOffset="-84080.06">6597 11994 0,'0'-35'31,"53"35"-31,0 0 16,0 0-1,-53 53 1,35 0 0,-35-18-1,-71 36 1,36-36-1,35-53 17,18-52-17,17 70-15,0 0 16,1 0 0,-36 18-16,53 52 15,-53-17 1,0 18-1,-71 17 1,36-88-16,-71 53 31,71-71-31</inkml:trace>
  <inkml:trace contextRef="#ctx0" brushRef="#br0" timeOffset="-76796.91">3881 13070 0,'0'-35'47,"0"53"78,0 17-125,0 0 15,0 1-15,0 17 16,0-1-1,0-16-15,0-1 16,0 0-16,0 18 16,17-53-1</inkml:trace>
  <inkml:trace contextRef="#ctx0" brushRef="#br0" timeOffset="-54957.19">14605 14852 0,'-18'0'94</inkml:trace>
  <inkml:trace contextRef="#ctx0" brushRef="#br0" timeOffset="6631.64">10125 5027 0,'0'18'125,"0"35"-125,0 35 16,-18-35-16,18 0 16,0 35-16,-53 0 15,53-17-15,0-18 0,0-18 16,0 0-1,0 0-15</inkml:trace>
  <inkml:trace contextRef="#ctx0" brushRef="#br0" timeOffset="7005.3">10142 5009 0,'0'-35'16,"18"35"31,17 35-47,1-35 0,-36 89 15,52-54-15,-52 0 16,71 0-16,-71 1 15,35 34 1</inkml:trace>
  <inkml:trace contextRef="#ctx0" brushRef="#br0" timeOffset="7423.68">10460 5098 0,'0'35'16,"-53"-35"-1,53 70-15,-18-70 0,18 53 16,-53-17 0,53-54 46,0-17-46,36-1-16,-36 1 15,17 35-15,-17-35 16,36 35 0,-36-35-16,35 35 15,0 17-15,-35 36 16,53 35-16,-53 1 15,0 16-15,53 89 16,-53-141 0,0 0-1</inkml:trace>
  <inkml:trace contextRef="#ctx0" brushRef="#br0" timeOffset="7908.03">10813 5521 0,'-18'0'31,"-17"0"-15,-1 0-1,36 18-15,0 17 16,0-17-1,0 52 1,0-35-16,0 18 16,0-17-16,18-36 0,-18 35 15,35-35-15,71-71 32,-106 54-17,0-19-15,0-52 16,0 18-1,-17 34-15,-19 1 16,1 35 0,35 35-1,-35 36-15</inkml:trace>
  <inkml:trace contextRef="#ctx0" brushRef="#br0" timeOffset="8467.07">11342 5592 0,'0'0'0,"-35"0"31,-18 0 1,-18 17-17,36 36 1,35 0 0,0 0-1,0-18 1,35-35-1,0 0 1,1 0-16,-1 0 16,18-88-16,-18 17 15,-35 1-15,35-71 16,-35 88 0,-17-194-1,-54 176 1,71 18-16,-35 53 15,35 36 1,0 70 0,35 17-16,-35-17 15,53 17-15,-53-17 16,53 71 0,-18-107-1,1-70 1</inkml:trace>
  <inkml:trace contextRef="#ctx0" brushRef="#br0" timeOffset="9159.79">11783 5609 0,'-18'-35'31,"-17"35"-15,0 0 0,-1 70-1,36-17-15,-35 0 16,35-17-16,0-1 15,0 0 1,18-35 0,35-18-1,-53-17-15,53-18 16,-53 36-16,35-54 16,-35 36-1,0 70 16,0 0-15,0 18-16,0-17 16,70-1-16,-17 0 15,-17-35 1,-1 0 0,0-35-16,53-71 15,-52-35 1,16 35-1,-52-35 1,-35 17 0,35 107-16,-35 17 15,35 70 17,0-17-17,0 0-15,18 0 16,-18 18-16,0-18 15,52 0-15,-52-1 16,0 19-16,0-36 16,0-17-16</inkml:trace>
  <inkml:trace contextRef="#ctx0" brushRef="#br0" timeOffset="10058.54">13018 5486 0,'0'0'0,"0"35"47,0 53-32,0-70 1,0 17-16,0 0 16,0 1-1,0-89 16,0 0-15,0 18 0,0-36-16,17 18 0,-17 18 15,35 0 1,1 52 0,-36 18-1,35 18-15,-35 18 16,53-18-16,-53-18 15,35 18 1,0-88 31,-35-1-31,0-34-1,0 35-15,36 35 16,-36-36-16,35 36 15,-35 18-15,35 17 16,-35 36-16,36-18 16,-36-18-1,0 0-15,35-35 16,-35 36-16</inkml:trace>
  <inkml:trace contextRef="#ctx0" brushRef="#br0" timeOffset="10724.09">13776 5521 0,'-18'0'31,"-52"0"-15,17 0-1,53 18-15,-35 35 16,35-1 0,0-16-1,35-36 16,35-36-15,-34 1 0,-36 70 46,0 36-46,53-36-16,-18-35 15,0 0 1,36-17 0,-36-19-16,0 1 15,1 0 1,-36 0-16,52-36 16,-52 18-16,-17-141 31,17 141-31,-53 18 15,18 35 1,35 17 0,0 54-16,0 35 15,0 0-15,0-18 16,17-35-16,-17 0 16,0 17-16,0-52 15,0 17-15</inkml:trace>
  <inkml:trace contextRef="#ctx0" brushRef="#br0" timeOffset="10907.09">13847 5592 0,'0'-36'15,"17"36"1,36 0-16,18-35 0,-18 35 16,-1 0-1</inkml:trace>
  <inkml:trace contextRef="#ctx0" brushRef="#br0" timeOffset="11338.01">14164 5503 0,'35'0'15,"36"-17"1,-53 17 0,17 0-16,0 0 15,-35 35-15,71 18 16,-71-18-16,0 53 15,-18-17 1,18-89 15,0-35-15,0-35-16,0 35 16,0 0-16,0 0 15,88 53 1,-35 0-16,0 0 15,18 0-15,-54 0 16,18 0 0,-35 71-16,0-36 0,0 18 15,-17-18-15,17 1 16,0-1 0</inkml:trace>
  <inkml:trace contextRef="#ctx0" brushRef="#br0" timeOffset="11504.14">14676 5292 0,'17'0'47</inkml:trace>
  <inkml:trace contextRef="#ctx0" brushRef="#br0" timeOffset="11747.12">14834 5486 0,'0'35'0,"36"-35"16,17 71 0,-1-36-16,1 0 0,-17 0 15,17 1-15,-1 52 31</inkml:trace>
  <inkml:trace contextRef="#ctx0" brushRef="#br0" timeOffset="11940.88">15117 5468 0,'0'0'15,"-53"53"-15,53 0 16,-53 0-16,0 17 16,18-17-16,-1 35 15,-17 1-15,18-54 16</inkml:trace>
  <inkml:trace contextRef="#ctx0" brushRef="#br0" timeOffset="14028.02">16051 5362 0,'0'-35'16,"0"70"47,0 53-63,0-17 15,0 0-15,0-19 16,0 1-16,0 36 15,-35-54-15,35 0 16,0-88 15</inkml:trace>
  <inkml:trace contextRef="#ctx0" brushRef="#br0" timeOffset="14306.07">16016 5309 0,'0'0'0,"-35"0"16,35-35-16,0-36 15,17 71 1,19 0-16,-1 0 16,0 0-16,1 0 15,-1 106 1,-35-53-1,-18-17 1,-52 34-16,34-70 16,1 0-16,0 0 15,0 0 1,35-35-16</inkml:trace>
  <inkml:trace contextRef="#ctx0" brushRef="#br0" timeOffset="15203.66">17074 5115 0,'0'0'0,"0"18"47,-35 17-32,35 18-15,0 0 16,0 35-16,0 71 15,0-106 1,0 0-16,0 17 16,0-52-16,0 17 0,-35-35 15,35-17 17,18-36-32,-18 0 15,70-35-15,-35 35 16,1 53-16,-1-53 15,18 53 1,-53 53-16,35-18 16,-35 18-16,0 0 15,0-18-15,0 0 16,0 1-16</inkml:trace>
  <inkml:trace contextRef="#ctx0" brushRef="#br0" timeOffset="15733.17">17604 5503 0,'-53'0'78,"-18"0"-62,18 0-1,53 71-15,-35-18 16,35-18-1,35-35 17,36 0-17,-18-53 1,-18 0 0,-35 18-16,0-18 15,0 71 32,0 35-31,0-18-1,0 18 1,35-53-16,36 35 16,-54-35-1,19 0-15,17-35 16,-18 35-16,0-53 15</inkml:trace>
  <inkml:trace contextRef="#ctx0" brushRef="#br0" timeOffset="15949.01">17903 5433 0,'-17'17'31,"17"19"-15,0 52-16,0-53 15,0 0-15,0 18 16,0-17-1,0-1 17,-53-35-1,0-18-15</inkml:trace>
  <inkml:trace contextRef="#ctx0" brushRef="#br0" timeOffset="16928.86">18874 5486 0,'-36'0'31,"72"0"0,-1-18-31,0 18 16,0-35 0,1 35-16,-36-35 0,35 35 31,-53-36-16,-35 36 1,-17 0 0,35 18-16,-18 52 15,53-34 1,0 17 0,0 0-1,17-1 1,36 1-16,-17-53 15,-1 0 1,0 0-16,0 0 0,1-17 16,-1-36-16,-35 18 15,70-1-15,-70 1 16,53 0-16,-53-1 16,0 54 30,0 35-30,-17-18-16,17 1 16,0-1-16,0 18 31</inkml:trace>
  <inkml:trace contextRef="#ctx0" brushRef="#br0" timeOffset="18051.8">19509 5521 0,'0'-35'16,"-18"35"-1,-17 0 1,-1 0 0,1 35-1,35 18 1,0-18 0,18-35 15,35 0-16,17 0 1,-70-17-16,18 17 16,-18 35 15,53 0-31,-53 0 16,0 1-16,35 17 15,-35-1 1,0 72-16,0-89 15,0 1 1,-35-36-16,-18 52 0,35-52 16,-17 0-1,-36 0 1,36-52 0,35 16-16,0 1 15,0-18 1,18 18-16,35-1 0,-36 36 15,54-88 1,-18 88-16,70-106 16,-52 71-1,17 0-15,-53-36 16,-35 18 0,0 18-1,-17 35 1,-19 0-1,1 0 1,35 18-16,-35-18 16,35 123-1,0-52 1,0-18 0,17-53-1,19 0-15,17 0 16,-18-18-1,-35-17-15,71 0 16,-36-54 0,-35 54-16,35 0 15,-35 70 17,0 36-17,0-18-15,0-18 16,0 0-16,0 18 15,35-53 17,-35-35-17,36-18-15,-36 35 16,35-35-16,-35 18 16,0 17-16,35 18 15,-35 53 16,0 0-15,0-18-16,0 1 0,35-1 16,18 0-1</inkml:trace>
  <inkml:trace contextRef="#ctx0" brushRef="#br0" timeOffset="20351.88">20461 5468 0,'0'35'62,"0"1"-46,0-1-16,0 0 16,35 0-16,-35 1 15,36-36 32,-36-18-47,35-17 16,-35-36-1,0 18-15,35 0 0,1-52 16</inkml:trace>
  <inkml:trace contextRef="#ctx0" brushRef="#br0" timeOffset="20743.25">20779 5609 0,'-36'0'16,"54"0"15,17 0-31,1-35 16,-1 35-16,0 0 16,-35-18-16,35 18 15,-35-35 1,-17 35-1,17-35-15,-53 35 16,18 0-16,-1 0 16,36 17-16,-53-17 15,53 53 1,0 0-16,0 0 16,0 0-1,18-53 1,17 71-16,1-71 15,-1 0-15</inkml:trace>
  <inkml:trace contextRef="#ctx0" brushRef="#br0" timeOffset="20986.62">21290 5486 0,'-17'0'16,"-19"0"-1,-17 0 1,-17 17 0,70 19-1,-36-36 1,36 35 0,0 0-1,18-35-15,-18 53 0,71-53 16,35 53-1</inkml:trace>
  <inkml:trace contextRef="#ctx0" brushRef="#br0" timeOffset="21187.77">21431 5362 0,'0'18'62,"0"35"-62,0 35 16,0-17-16,0-1 15,0 18-15,0-35 16,0 0-16</inkml:trace>
  <inkml:trace contextRef="#ctx0" brushRef="#br0" timeOffset="21636.48">21378 5680 0,'0'-36'15,"36"36"-15,17-35 16,-1 35-16,-16-35 15,-1 35-15,18 0 0,-18 0 16,0 0 0,-35 35-1,0 0 1,-17 18 0,17-17-1,0-1 1,0 18-1,35-53-15,-35 70 16,35-70 0,1 0-16,-36-53 15,35 18 1,-35 0-16,0 0 16,0-18-16,0 0 15,-18 18 1,18-1-16,-35 36 15,0 0 1,-1 0 0</inkml:trace>
  <inkml:trace contextRef="#ctx0" brushRef="#br0" timeOffset="22035.49">21978 5644 0,'0'0'0,"0"-17"16,18-18-1,17 35-15,18 0 16,-18 0-16,36 0 15,-18 17 1,-53 54 0,0-36-1,0-17-15,-71 35 16,36-18-16,0-35 16,35-71 15,0 18-16,52 0-15,-16-17 16,-36 17-16,53 53 0,-53-35 16,53 35-16,17 0 15</inkml:trace>
  <inkml:trace contextRef="#ctx0" brushRef="#br0" timeOffset="22370.56">22701 5556 0,'-35'0'15,"-18"0"1,0 0 0,53 36 15,0-1-16,0 0-15,35 0 16,-35 1-16,36-1 16,-36 0-16,0 18 15,-36-53 1,1 53-16,0-53 16,0 0-1,-18-35 1,70 35 15</inkml:trace>
  <inkml:trace contextRef="#ctx0" brushRef="#br0" timeOffset="23276.98">23724 5715 0,'0'-35'15,"0"-1"1,0 1 0,0 18-16,-35 17 15,-36-53 1,1 53-1,35 0 1,-1 17-16,-34 54 16,70-1-1,0-17 1,0-17 0,17-36-16,72 0 15,-36 0 1,-18-18-16,0 18 15,0-71-15,-35 36 0,71-35 32,-36-1-17,-70 71 17,35 35-17,-53 53-15,53-52 16,0-1-16,18-35 15,-18 35-15,53-35 16,-18 0-16,0 0 16,18 0-16,71-35 15,-54-36 1,-70 36 0,35 0-16,-35 0 15,0-18 1,-17 53-1,17 35 1,0 0-16,0 1 16,0-1-16,0 0 15,0 0-15,35 1 16,-35-1 0,0 0-1,-18-35 1,-52 0-1,35 0-15,-1 0 16,1 0 0,35-17-16</inkml:trace>
  <inkml:trace contextRef="#ctx0" brushRef="#br0" timeOffset="23705.12">24941 5539 0,'0'0'0,"-17"35"62,17 0-46,0 36 0,0-36-1,17-35 1,36 0 15,-17 0-31</inkml:trace>
  <inkml:trace contextRef="#ctx0" brushRef="#br0" timeOffset="23917.3">24977 5362 0,'0'0'0,"0"-35"15</inkml:trace>
  <inkml:trace contextRef="#ctx0" brushRef="#br0" timeOffset="24242.04">25294 5345 0,'0'35'62,"0"0"-62,0 36 16,-17-18-16,-36 35 15,17-35-15,1 0 16,35-18 0,18-35-1,35 0 1,-18 0-1,0 0-15</inkml:trace>
  <inkml:trace contextRef="#ctx0" brushRef="#br0" timeOffset="24701.1">24959 5592 0,'0'-36'16,"18"36"-16,17 0 16,36-35-16,-19 35 15,1 0-15,0 0 16,18-35-16,-18 35 16,0 0-16,0 0 15,17-71-15,-35 71 16,-35-35-16,-17 35 47,-19 0-32,36 18 1,0 34 0,0-16-1,0-1-15,18 0 0,-18 1 16,53 16-16,-53 1 15,-18-17 17,-17-36-17,0 0-15,0 0 0,-1 0 16,36-36 0,36-34-1</inkml:trace>
  <inkml:trace contextRef="#ctx0" brushRef="#br0" timeOffset="27380.01">26405 5239 0,'-17'0'0,"-36"17"16,0 36 0,18 0-1,35-17 1,-71-1-16,71 0 16,0 0-16,0 1 15,0 34 1,71-70-1,-36 35-15,18-35 0,-18 0 16</inkml:trace>
  <inkml:trace contextRef="#ctx0" brushRef="#br0" timeOffset="27693.3">26635 5433 0,'-53'0'16,"18"17"0,-1 19-1,36-1 1,0 0-16,0 1 16,36-36-1,-1 0-15,0 0 16,0-36-1,18-17 1,-53 18-16,0-53 16,-106 53-1,71 35 1,35 17 0</inkml:trace>
  <inkml:trace contextRef="#ctx0" brushRef="#br0" timeOffset="27994.66">26952 5115 0,'0'18'31,"-17"17"-31,17 18 16,0 0-16,0 71 15,-36-72 1,36 1-16,-53 18 0,53-36 15</inkml:trace>
  <inkml:trace contextRef="#ctx0" brushRef="#br0" timeOffset="28393.73">27058 5327 0,'0'18'31,"-18"-18"-15,18 53-16,0 17 16,0-17-1,36-18 1,-1-35-1,0 0 17,-35-35-32,0 0 15,36-1-15,-36 1 16,0 0-16,35 35 16,-35 35 15,0 0-31,0 107 15,-18 16 1,18-105 0</inkml:trace>
  <inkml:trace contextRef="#ctx0" brushRef="#br0" timeOffset="28938.97">27499 5380 0,'-18'0'16,"18"18"15,36 17-31,-36 0 16,0 0-16,35 1 15,-35-1 1,0 0-16,0 18 16,0-71 15,0-34-15,0-1-16,53-18 15,-18 71-15,-35-35 16,71 35-16,-71 17 15,0 19 1,35 17-16,-35 17 16,0-35-16,0 1 15,0-89 17,53 18-17,-53-1-15,0 1 16,70 0-16,-17 35 15,0 0 1,-53 17-16,36 19 16,-36 17-16,0-1 15,35 19-15,-35-36 16</inkml:trace>
  <inkml:trace contextRef="#ctx0" brushRef="#br0" timeOffset="29367.9">28293 5574 0,'0'18'47,"0"17"-31,0 0-16,17 0 16,-17 1-16,0-1 15,0-53 32,0-35-31,53 0-1,-53 18-15,53 35 16,-17 0-16,-1 0 16,-35 35-1,0 36 1,0-36-16,0 1 15</inkml:trace>
  <inkml:trace contextRef="#ctx0" brushRef="#br0" timeOffset="29746.58">29122 5609 0,'0'-35'0,"0"53"47,0 17-47,0 0 15,17 0-15,-17 1 16,0 17 0,36-53-16,17 0 31,-18 0-31,18-71 0,-53 36 16,53-18-16,-53 0 15,35-18 1,-35 36-1,0 53 1</inkml:trace>
  <inkml:trace contextRef="#ctx0" brushRef="#br0" timeOffset="30115.8">29563 5592 0,'0'-18'31,"53"18"-31,-53-35 16,35 35-1,-35-53 1,0 17-1,-18 1 1,-52 35 15,70 35-31,-53 1 16,53-1-16,-35 0 16,35 1-16,0 16 15,35-52 16,0 0-31</inkml:trace>
  <inkml:trace contextRef="#ctx0" brushRef="#br0" timeOffset="30391.5">29898 5486 0,'0'-36'16,"0"54"31,-53 35-31,53-35-16,-35 52 15,35-17-15,0-18 16,0 1-16,0-1 15,17-35 1,19 0-16,17 0 16,17-53-16</inkml:trace>
  <inkml:trace contextRef="#ctx0" brushRef="#br0" timeOffset="30598.91">30251 5362 0,'0'53'47,"-36"18"-47,36-18 15,0 0-15,0-1 16,0 1-16,-52 18 16,52-18-16,0-18 15,-36 0-15</inkml:trace>
  <inkml:trace contextRef="#ctx0" brushRef="#br0" timeOffset="31077.05">30004 5609 0,'0'0'0,"35"0"31,36-35-31,-18 35 0,35-35 16,-35 35-16,0-36 15,-1 36-15,1-53 16,-70 53 31,17 18-32,-36 17 1,36 1-16,-52 34 16,52 1-1,0-1 1,17-70 0,54 0-1,-18 0 1,-53-53-16,35 18 15,-35 0-15,0 0 16,0-18-16,0 0 16,0 17-16,-35 36 15,-36-35 1,1 106 0,34-18-16</inkml:trace>
  <inkml:trace contextRef="#ctx0" brushRef="#br0" timeOffset="31262.91">30692 5644 0,'17'0'31,"19"0"-31</inkml:trace>
  <inkml:trace contextRef="#ctx0" brushRef="#br0" timeOffset="31387.41">30745 5644 0,'0'-35'16</inkml:trace>
  <inkml:trace contextRef="#ctx0" brushRef="#br0" timeOffset="33365.75">29580 5450 0,'0'36'16,"-35"-36"124,0 0-93,35 53-31,-35-18-16,35 0 15,0 0-15,0 1 16,0-1-16,0 0 16,0 1-16,0 34 31,0-35-31,0-17 0,53-18 15</inkml:trace>
  <inkml:trace contextRef="#ctx0" brushRef="#br0" timeOffset="34433.8">30727 5486 0,'18'0'47,"35"17"-31,-18 19-1,-35-1-15,70 18 16,-70 0 0,0-18-16,-53 18 15,18-53 1,-18 35 0,18-35-1,35-17-15,0-19 16,18-34-16,17 34 15,0 1 1,36 35-16,-18-53 16,0 53-16,-18-35 0,0 35 15,0 0 1</inkml:trace>
  <inkml:trace contextRef="#ctx0" brushRef="#br0" timeOffset="34797.5">31415 5521 0,'-35'0'0,"-54"0"16,72 0-1,-54 18 1,36-18 0,35 35-16,0 0 15,35-35 1,36 88 0,-36-52-16,18 34 15,-53-52 1,-53-18-1,18 53-15,-71-53 16,18 0 0,52 0-16,36-53 15,0 0 1</inkml:trace>
  <inkml:trace contextRef="#ctx0" brushRef="#br0" timeOffset="34935.71">31679 5786 0,'-17'0'15,"-36"0"1,18 0-16</inkml:trace>
  <inkml:trace contextRef="#ctx0" brushRef="#br0" timeOffset="41162.87">13264 7038 0,'0'53'0,"0"35"16,0-17-16,0 34 15,0-16-15,0-19 16,0-17-16,0-18 16,0 1-16,0 17 15</inkml:trace>
  <inkml:trace contextRef="#ctx0" brushRef="#br0" timeOffset="41578.15">13282 7020 0,'0'-35'16,"35"0"-16,-35-1 15,71 36 1,-36-52-16,89 52 16,-36 52-1,-53 19 1,-35 0-1,0-19 1,-70-52-16,34 36 16,1-36-16,0 0 15,-1 0-15,19 0 16,17-18-16,-35 18 0</inkml:trace>
  <inkml:trace contextRef="#ctx0" brushRef="#br0" timeOffset="41879.87">14146 7126 0,'18'0'31,"17"0"-31,18 0 15,18 0-15,-18 0 16,-18 0-16</inkml:trace>
  <inkml:trace contextRef="#ctx0" brushRef="#br0" timeOffset="42069.37">14111 7373 0,'53'0'32,"0"0"-17,0 0-15,53 0 32,-36 0-32</inkml:trace>
  <inkml:trace contextRef="#ctx0" brushRef="#br0" timeOffset="43552.56">15998 6385 0,'0'0'0,"-17"0"47,-1 0-32,18-35-15,-88 35 16,53 0-16,-36 0 16,36 0-1,-18 0 1,18 0-1,35 18 1,-36 35 0,36-1-1,0-16-15,-35-1 16,35 18-16,0 18 16,-35-19-1,35 1-15,0 0 16,-53 18-16,53 35 15,-35 17 1,35-17 0,0 17-1,-36-70-15,36 0 16,0 0-16,-35 53 16,35-53-16,-53 53 31,53 0-31,-35-18 15,35-18 1,0 1 0,-35-53-1,35 52 1,0-17 0,-36 0-1,36 0-15,0-18 31,-35 0-31,35 1 16,0-1 0,-35-35-1,35 53 1,0 17-16,-35-17 31,35-17-31,0-1 16,-36-35-1,36 35-15,0 0 16,0-17 15,0 17-15,18 18 0,-18-35 15,35 35-16,18-18-15,-35-35 16,17 0-16,88 35 16,-87-35-16,-1 0 15,0 0 1</inkml:trace>
  <inkml:trace contextRef="#ctx0" brushRef="#br0" timeOffset="48202.42">19897 6403 0,'17'53'140,"36"-53"-124,-17 0-1,-1 0-15,0 0 16,0 0-16,1 0 16,-1 0-1,0 0 17,0 0-1,-35 35-31,0-17 31,0 17-15,-17-35-16,17 71 15,-53-18 1,53 17 0,0-35-16,-35 36 15,35 35 1,-36 0-1,36 17 1,-35-17 0,35 0-1,-35-36-15,35-17 16,0 0-16,0-18 16,-53 36-16,53-18 15,0 0-15,0 0 16,-35 17-16,35-52 15,0 17-15,0 0 16,0 1-16,-36-1 16,36 0-16,0 1 0,0-1 15,0 0 1,-35 0-16,35 1 16,0 69-1,0-34 1,0 0-1,-35-36 1,35 18-16,0 0 16,0-18-1,0 0 1,0 18 0,0 0-1,0-18 1,-36-35-1,36 36 1,0-1 15,0 0-15,0 0 15,0 1 47,-35-1 79,0-35-111,35-18-14,-35 18-32,-1 0 15,1-35 1,0 35-16,-53-35 16</inkml:trace>
  <inkml:trace contextRef="#ctx0" brushRef="#br0" timeOffset="61236.38">16193 6703 0,'0'35'31,"35"-35"1688</inkml:trace>
  <inkml:trace contextRef="#ctx0" brushRef="#br0" timeOffset="77512.98">16087 6756 0,'0'0'0,"-36"0"16,36-53 15,18-18-15,70 36-1,-52 35-15,-1 0 16,0 0-16,-35 35 31,0 18-31,-18 18 16,-70 17-1,53-18 1,-18-70 0,53 53-16,-35-17 15,52-36 17,19 0-17,-1 0-15,36 0 16,-1 0-1,-35-18 1,18 18-16</inkml:trace>
  <inkml:trace contextRef="#ctx0" brushRef="#br0" timeOffset="78000.45">16016 7391 0,'0'-36'0,"0"72"63,0-1-63,-18 0 15,18 1-15,0 16 16,-35 19-1</inkml:trace>
  <inkml:trace contextRef="#ctx0" brushRef="#br0" timeOffset="78640.34">15840 8202 0,'0'0'0,"0"18"47,0 17-31,-18 0-16,18 1 15,-35-1-15,35 0 0,-35 0 16,35 1-16,0 17 31,35-18-15,53-35-1,0-53 1,-17 18 0,-71-1-1,0 54 1,0 17 0,0-17-16,0 17 15,-18-35-15,18 71 16,0-36-1,0-17-15,0 52 16</inkml:trace>
  <inkml:trace contextRef="#ctx0" brushRef="#br0" timeOffset="81272.35">17463 6491 0,'0'0'0,"0"18"47,-18 17-31,18 18-16,-35 18 15,35-36 1,0 35 0,-36-34-16</inkml:trace>
  <inkml:trace contextRef="#ctx0" brushRef="#br0" timeOffset="81731.03">17268 7461 0,'0'-35'15,"0"70"48,-17 36-47,17-18-16,0 0 15,-53 0-15,53 17 16,-35 18-1</inkml:trace>
  <inkml:trace contextRef="#ctx0" brushRef="#br0" timeOffset="82222.98">17092 8343 0,'-35'0'0,"35"-17"15,35-19 1,36 36 0,-36 0-1,0 0 1,-35 36 0,0-1-16,-53 71 15,18-53 1,35-18-16,-71 0 15,71 0 1,53-35 15,0-35-15,0 35-16,35-53 16,1 53-16,-36-35 15,-18 35-15,-35-35 16</inkml:trace>
  <inkml:trace contextRef="#ctx0" brushRef="#br0" timeOffset="88787.27">19050 6473 0,'0'-35'15,"-35"35"1,-1 0 15,1-35-15,-35 35-16,52 0 16,-17 0-16,-1 0 15,1 18-15,0-18 16,-36 158 15,71-105-31,0-17 16,36-36-1,52 0 1,-53 0-16,0 0 16,36-18-1,-36-53-15,0 71 16,-35-53-16,36 53 0,-36-35 15,0 0 1,0 0 0,-36 35-1</inkml:trace>
  <inkml:trace contextRef="#ctx0" brushRef="#br0" timeOffset="89320.84">18538 7250 0,'0'88'47,"-17"-35"-47,17 0 15,0-18-15,0 0 16,-35 0-16,35 36 16</inkml:trace>
  <inkml:trace contextRef="#ctx0" brushRef="#br0" timeOffset="89765.69">18362 8273 0,'0'0'0,"0"35"32,0 0-17,0 18-15,-35 0 16,35 18-16,-35-18 15,35-1-15,0-16 16</inkml:trace>
  <inkml:trace contextRef="#ctx0" brushRef="#br0" timeOffset="102956.2">9825 9754 0,'0'36'78,"-35"34"-78,35-17 16,-53 0-16,17 70 16,36-87-1,-35-1 1,35 0-16</inkml:trace>
  <inkml:trace contextRef="#ctx0" brushRef="#br0" timeOffset="103556">9737 9772 0,'-36'0'15,"36"-35"48,18 35-32,17 0-15,1 0-1,17 0 1,-53 17-16,52-17 15,-52 18-15,53-18 16,-53 71-16,36-71 16,-36 52-16,0-16 15,0-1-15,0 0 16,0 1-16,0-1 0,0-18 16,-36 54-1,-193 0 16,176-71-31,-17 0 16,34 35 0,1-35-1,70 0 1</inkml:trace>
  <inkml:trace contextRef="#ctx0" brushRef="#br0" timeOffset="103861.7">10213 10019 0,'-18'18'16,"18"17"-16,-35-35 16,35 53-16,0-18 15,0 18 1,-53 17 0,53-34-1,-35-36 1,35-18-1</inkml:trace>
  <inkml:trace contextRef="#ctx0" brushRef="#br0" timeOffset="104027.98">10283 9719 0,'0'35'47</inkml:trace>
  <inkml:trace contextRef="#ctx0" brushRef="#br0" timeOffset="105313.2">10478 9984 0,'-36'0'32,"1"0"-17,35 35 1,-53-35-16,53 53 15,-71-53-15,36 53 16,35-18 0,35 0-1,-17-35 1,17 0-16,36 0 0,-36-35 16,1 35-1,-36-35-15,35 35 16,-53 0 15,-17 0-15,35 17-1,0 19 1,0-1 0,18-35-16,17 35 15,0-35-15,18 0 16,-18 0-16,18 0 15,71-35 1,-19-18 0,-34 0-1,-18-17-15,-53-1 16,0 36 0,-18 35 15,-52 0-16,70 17-15,-18-17 16,18 71-16,0-18 16,-35-53-1,35 35-15,0 0 16,17-35 0,36 0-1,-17 0-15,-1 0 16,0-35-16,1-18 15,-36 18 1,0 53 31,0 17-47,0 0 16,0 18-16,0 0 15,0 17-15,0 1 16,-18-18-16,18 18 0,-71 17 15,36 0-15,-18-35 16,18-18 0,0-35-16,35-35 31,0-18-31,0-35 16,0 35-16,35 0 15,0-18-15,0 36 16,1 0-16,-1-1 15,36 1-15,-19-18 16,37 18-16,-1-18 16,53 18-1,-106-18 1,-105 71 31,34-18-47,36 35 0,-35-35 15,35 53 1,0 0 0,0 35-16,0-35 15,53-53 1,-18 0-16,-17 0 16,17 0-16,0 0 15,1-71 1,-36 36-16,0-18 0,0-18 15,0 19 1,0 16-16,-18 1 16,-17 35-1,-18 53 1,53-35 0</inkml:trace>
  <inkml:trace contextRef="#ctx0" brushRef="#br0" timeOffset="105701.06">11730 10125 0,'-18'0'0,"18"35"31,36 0-16,-36 1-15,0-1 16,35 0-16,-35 0 16,0 1-16,-18-36 15,18 35-15,0-53 32,0-17-17,0-36-15,53-17 16,-18 35-16,36 18 15,-36 35 1,18 0 0,-53 18-1,0 35 1,0-18-16,0 0 0,0 0 16</inkml:trace>
  <inkml:trace contextRef="#ctx0" brushRef="#br0" timeOffset="106354.23">12435 10195 0,'-17'0'31,"-1"0"-31,-17 0 0,0 0 16,-36 0-1,18 0 1,53 36 0,-35-36-16,35 35 0,0 0 31,17-35-15,36 0-1,18-18 1,-71-17-1,0 70 32,35-35-31,-35 53-16,53-17 16,0-36-1,18 0 1,-54 0-16,36-36 15,-18 1-15,1-35 16,-1 17-16,18-88 16,-53 35-1,0 0-15,0 18 16,0 52-16,-35 107 47,35 17-47,-89 0 0,89-17 15,-52 17-15,52 0 16,-53-35-16,53-18 16,0 1-1,17-36 1,107 0 0,-89 0-1,-17 0-15,17 0 16</inkml:trace>
  <inkml:trace contextRef="#ctx0" brushRef="#br0" timeOffset="108426.55">13300 9948 0,'0'0'0,"0"53"31,35 18-15,-35-18-16,0-18 16,0 0-16,0 18 15,-18-53 1,18 35 0,-35-35-1,35-17 1,0-54-16,88 36 15,-52-36 1,-1 71 0,35 0-16,-52 0 15,-18 18 1,35-18-16,-35 35 0,0 1 16,-17-36-1,-36 53 1,17-53-1,36-18 1,0-17-16,71-18 0,-18 17 16,35 36-1,53-35 1,-105 35-16,-1 71 16,-35-18-1,-35-18 16,-18-35-15,17 0 0,54-18-1,17 18-15</inkml:trace>
  <inkml:trace contextRef="#ctx0" brushRef="#br0" timeOffset="109579.36">14252 10037 0,'-35'0'0,"0"0"47,-1 0-31,36 35-16,-53-35 15,1 88 1,52-53 0,35-35-1,18 0-15,0 0 16,-18-17 0,0 17-16,-35-36 15,36 36-15,-54 18 47,18 17-31,0 1-1,35-36 1,0 0 0,18 0-16,18 0 15,-18 0-15,0 0 0,0-53 16,17 53-1,-35-53-15,1-35 16,-36 35 0,0 0-16,0-35 15,0 35-15,0 17 16,0 1-16,-18 88 31,18-18-15,-35 18-16,0 53 15,35-35 1,-53-19-16,53 1 16,0-17-16,0-1 15,0 18-15,17-53 16,19 0-16,16 0 16,19 0-16,17-71 15,-52 36 1,-36 0-16,70-18 15,-70-35 1,0 52 0,-18 36-1,-17 0 1,35 18 0,0 17-1,53-35 1,-18 0-16,1 36 15,34 16 1,-17-16-16,-53 17 31,0 35-15,-35-35 0,35-18-1,17-35 1,19 0-1,17 0-15,-18 0 16,18-53-16,-36 53 16,36-35-16,-17 35 15,-36-35-15,53 35 16,-53 17 31,-18-17-32,18 35-15,0 1 16,0-1 0,0 18-1,0 18 1,0-19 0</inkml:trace>
  <inkml:trace contextRef="#ctx0" brushRef="#br0" timeOffset="109814.82">15752 10125 0,'0'17'31,"0"19"-31,0-1 16,17 0-16,18 36 16,36-1-1,-71-34 1</inkml:trace>
  <inkml:trace contextRef="#ctx0" brushRef="#br0" timeOffset="110007.29">15963 10125 0,'0'0'0,"-88"53"16,53 0-1,-18 17-15,-18-17 0,18 0 16,-17 0-16,35-18 15,-1 0 1</inkml:trace>
  <inkml:trace contextRef="#ctx0" brushRef="#br0" timeOffset="110693.39">14446 9807 0,'0'0'0,"0"36"15,53-36 16,-53 35-31,71-35 16,-18 0-16,317 0 31,-141 53-15,-70-53 0</inkml:trace>
  <inkml:trace contextRef="#ctx0" brushRef="#br0" timeOffset="111568.2">16757 9878 0,'0'-35'16,"0"52"30,-18 36-46,18 18 16,-35 17-16,35-35 16,-53 53-1,53-54 1</inkml:trace>
  <inkml:trace contextRef="#ctx0" brushRef="#br0" timeOffset="111936.15">16704 9790 0,'0'0'0,"18"0"31,52 0-15,-34 0 0,-1 35-16,35 18 15,-17 0-15,18 17 16,-18-17-16,-18-18 16,-35 1-16,35-36 15,-35 35-15,-17-35 16,-19 53-1,-17-53-15,-35 70 16,-123 1 0,105-71-1,70 35 1</inkml:trace>
  <inkml:trace contextRef="#ctx0" brushRef="#br0" timeOffset="115645.98">17956 9613 0,'36'0'62,"-36"18"-31,0 52-31,0 19 16,-36-1 0,36 18-16,0-36 0,-35 71 31,35-70-15,0-36-1,-35-35 1,35-18-1,17-17 1,19-18-16,52-35 16,-53 53-16,1 0 15,16-1 1,-52 72 15,0 16-31,0 1 0,0-17 16,0-1-16,0 0 31,71-35-15</inkml:trace>
  <inkml:trace contextRef="#ctx0" brushRef="#br0" timeOffset="116575.61">18715 9825 0,'-18'0'16,"-35"0"-1,18 18-15,-53 34 16,35 1 0,53-17-1,-35-1-15,35 18 16,0-18 0,17-35-1,36 0 1,-18 0-1,1-123 1,34 17 0,-34 35-1,-36 89 17,0 0-17,0 17-15,0 0 16,0 0-16,0 1 15,0-1-15,0 0 16,35-35 0,35 0-1,-34 0 1,87-35-16,-88-71 16,18 106-1,-53-53 1,36 18-1,-36 70 110,0 0-125,-18 54 16,18-54 0,0 0-16,0 0 15,0 18 1,0-17 0,-35-36 46,-1 0-46,1 0-1,35 35 1,-35-35 0,35 35-16</inkml:trace>
  <inkml:trace contextRef="#ctx0" brushRef="#br0" timeOffset="117393.7">19773 9931 0,'35'-71'47,"-35"36"-31,71 0-16,-71-1 15,35 36-15,-35-35 16,0 0 0,-53 35-1,0 0 1,18 0 0,0 70-1,0 54 1,35-18-1,-36-36-15,36-35 16,0 1-16,0-19 16,18-17-16,53 53 15,-1-53 1,-17-53-16,35 18 16,0-18-16,-35 18 15,0-36 1,-35 18-1,-18 71 64,0 17-79,0 18 15,0-17 1,0-1-16,0 0 15,0 0 17</inkml:trace>
  <inkml:trace contextRef="#ctx0" brushRef="#br0" timeOffset="118512.55">20673 9719 0,'0'0'0,"-53"0"16,0 0 0,18 0-1,35 18-15,-36 17 16,1 36-1,35-36 1,18-35 0,35 0-1,17-71 1,-34-17 0,34 88-16,-70-35 15,0 52 16,0 19-15,0 70 0,0 17-1,0 36 1,0-1 0,-35-16-1,0-89-15,35-18 16,-36-70 15,36-18-15,-35-177-1,35 177-15,18 0 16,52 1 0,36-37-1,-53 19 1,0 17-16,17-18 0,-17 18 15,0 18 1,-53 0 0,-17 35 15,-54 35-15,0 71-1,71-71 1,-35 36-1,35-36-15,0-17 16,18 35-16,52 0 16,-17-53-1,0 0 1,-18 0-16,-35-18 16,53-17-1,0-36 1,-53-17-1,0 53 1,36 52 15,-36 19-31,0 16 16,35-16 0,0-72 30,-35 1-30,35-35 0,1 70-1,-1 17 1,-35 54 0,0-36-1,0 18 1,0 0-1,0-18 1,35-35-16</inkml:trace>
  <inkml:trace contextRef="#ctx0" brushRef="#br0" timeOffset="118818.14">21713 9666 0,'-52'18'0,"52"52"16,0-17-1,35 18-15,-35-36 16,35 0-16,-35 1 16,0-1-16,35-35 31,1-18 0,-36-52-31,35 17 0,-35-18 16,0-17-16,35 35 15,-35 18 1</inkml:trace>
  <inkml:trace contextRef="#ctx0" brushRef="#br0" timeOffset="120341.2">22243 9754 0,'-36'0'0,"1"0"16,-18 18-1,18 17 1,0 18 0,35-18-1,-36 36 1,36-36 0,18-35-1,17 0 1,18-70-16,18 34 15,-36-34 1,0 70-16,-35-35 16,0 70 15,0 35-31,0-34 16,0 17-1,53-53 1,18 0-1,-1-71 1,-17 1 0,35 17-16,-35-53 15,18 53-15,-36-18 16,-35 18-16,0-35 16,-17 53-1,-19 0 1,36 88 15,0 17-31,0-17 16,0 70-1,0-52-15,0-18 16,0 0 0,18-53-16,17 35 15,18-35 1,-18 0-1,1 0-15,-1-70 16,-35 34 0,35-34-1,-35 34-15,0 72 32,0 17-17,0 17 1,0-17-16,0-18 0,0 1 15,35-36-15,1 35 32,17-35-32,35-71 15,-18 1 1,-70 35-16,0-18 16,0 17-1,0 72 16,0-1-15,0 0-16,0 18 16,0-18-1,36-35 1,17 0 0,-18 0-1,18 0-15,0 0 16,17-17-16,-34 17 15,-1-35-15,0 35 16,-35-53-16,35-18 16,-35 36-1,0 17-15,-35-52 16,0 70 0,-18 0-1,18 52-15,-1 19 31,1-36-31,35 1 16,0 17 0,18-1-16,35-16 15,-18-36-15,0 0 0,0 0 16,1 0 0,-1 0-16,0 0 0,18-53 15,-17 18 1,-1-1-16,-35-17 15,0 0-15,0-35 16,-18 88 0,-17 18 15,35 17-31,53 36 16,0-1-1,-18 1 1,-35-36-1,0 18-15,-35-18 32,-89-35-17,107 0 1,-19 0 0,36-17-1,36 17 1</inkml:trace>
  <inkml:trace contextRef="#ctx0" brushRef="#br0" timeOffset="121148.45">24800 9701 0,'0'0'0,"-35"-35"16,-18 35-1,0 0 1,53 18-16,-53-18 15,53 53-15,-53 0 16,53-18-16,0-17 16,0 17-16,0 0 15,18-35 1,53 0-16,52-70 31,-52-19-15,-71 54-1,0 0-15,-18 35 32,18 53-17,0-18-15,-35 0 0,35 1 16,0-1 0,17-35-16,36 0 15,-18 0 1,36 0-1,35-71 1,-106 36 0,35 0-16,-35-36 15,0 36 1,-17 35 0,17 17 15,0 19-31,0-1 15,0 0-15,17 1 16,-17-1-16,0 0 0,35 0 31,-87 18 16,16-53-31,36-17-1,0-1 1,18 18 0</inkml:trace>
  <inkml:trace contextRef="#ctx0" brushRef="#br0" timeOffset="121459.93">25788 9790 0,'0'53'78,"-18"-18"-78,18 0 15,0-17 1,0 52-16,18-123 31</inkml:trace>
  <inkml:trace contextRef="#ctx0" brushRef="#br0" timeOffset="121630.43">25859 9384 0,'0'-35'0,"0"88"62</inkml:trace>
  <inkml:trace contextRef="#ctx0" brushRef="#br0" timeOffset="122937.06">26176 9507 0,'0'0'0,"0"-35"31,0 106 47,0-18-78,-53 17 16,53 1 0,-35-18-16,35 17 0,-53-17 15,53-18 1,0 18-16,0-17 15,18-36 17,52-53-17,-35 0 1</inkml:trace>
  <inkml:trace contextRef="#ctx0" brushRef="#br0" timeOffset="123438.37">25929 9860 0,'0'-35'31,"71"35"-31,-18-71 15,123 36 1,-17 0 0,-18-36-1,-106 71-15,0-35 16,-52 35 15,-18 35-31,-1-35 16,36 35-1,-35-35-15,35 36 0,0 34 32,18-70-32,-18 53 15,105-17 1,-69 16 0,-36-16-1,-71-1 1,18-35-1,18 0 1,53-18 15</inkml:trace>
  <inkml:trace contextRef="#ctx0" brushRef="#br0" timeOffset="125937.17">27393 9719 0,'0'-35'15,"0"-1"16,-35 36 1,-36 0-17,36 0-15,-35 53 16,70-17 0,-53-1-16,53 36 15,17-54 16,54-17-15,17-53 0,-53 18-16,53-71 15,-17 0 1,-36 0 0,-35 54 15,0-19-16,0 89 17,-35 70-17,-141 247 17,176-264-17,0 17-15,35-88 16,53 0-1,-17-36 1,-18 1-16,-18-18 16,0 0-1,-35 0 1,35 53 15,-52 124 0,17-89-15,0 0 0,0 18-16</inkml:trace>
  <inkml:trace contextRef="#ctx0" brushRef="#br0" timeOffset="126453.77">28011 9719 0,'0'-35'0,"-18"35"31,-35 0-16,-18 0 1,19 17 0,34 54-1,-17-36 1,35 1 0,105-36 15,-34 0-31,-71-18 15,53 18-15,-53-35 32,35 35 46,-35 35-63,0 0 1,0 0 0,35-35-1,1 0 1,-19 0 0,19 0-1</inkml:trace>
  <inkml:trace contextRef="#ctx0" brushRef="#br0" timeOffset="127321.29">28452 9737 0,'0'0'15,"0"-36"1,-36 36 0,1 0-1,-18 0 1,18 0-16,0 18 16,35 17-1,0 1 1,17-36-1,36 0 1,18-36 0,-54 36-1,-17-17 1,36 17 0,-36 35-1,0 36-15,0-19 0,0 1 16,0-17-16,0-1 15,0 0-15,-18-35 16,18 53-16,-35-18 16,-1-35-1,36 36 1,-35-36-16,35-53 31,0-18-31,0 18 16,35 0-16,1-17 15,52-1 1,35 18-16,36 0 16,-35 18-1,-89 0 1,-53 35 31,-17 0-32,35 17 1,-35-17-16,35 53 0,0-17 16,0 17-1,0-18 1,17-35-16,19 0 16,-1 0-1,-35-18-15,35-35 16,-35 0-1,0 18 1,0 0 0,-18 35-16,1 0 31,-36 35-31,53 0 16</inkml:trace>
  <inkml:trace contextRef="#ctx0" brushRef="#br0" timeOffset="128247.88">29104 9701 0,'0'0'0,"0"53"47,0-17-47,0-1 16,35-35-16,-35 53 15,0-18 1,36-70 31,-36 0-47,53-1 15,-53 1-15,35 35 16,0 0-16,0 0 31,-35 35-15,36 1 0,-1-36-16,71 0 15,-18 0 1,-53 0-1,-35-18 1,0-17 0,-35 35-1,0 0 1,0 0 0,35 17-1,0 36 1,0-18-16,0 36 15,17-71 17,36 0-17,-53-53 1,35 53-16,-35-53 0,36 18 16,-36 70 30,0 0-30,53-35 15,17 0-15,-70-17-16,53-18 16,-53-1-16,35-34 15,1 34 1,-36-17-16,0-88 15,0 88-15,0 18 32,0 70-17,0 18 1,-18 141 0,-17-52-1,35-54 1,0-53-1</inkml:trace>
  <inkml:trace contextRef="#ctx0" brushRef="#br0" timeOffset="130291.02">30445 9860 0,'17'0'63,"19"0"-63,-1 0 15,0-35-15,0 35 16,-35-35 0,0-18-16,0 0 15,-35 53-15,0 0 16,0 0 0,-18 0-1,53 35-15,-36-35 16,36 53-16,0 0 15,0 0 1,0-18 0,36-35-16,-1 0 15,18 0-15,88 0 16,0-18 0,-70-52-1,-36-54 1,-35 71-1,0 1-15,0 16 0,-18 1 16,-35 35 15,18 88-15,35-35-16,0 35 16,0-35-16,0 0 15,0-18-15,0 1 16,0-1-1,35-35-15,18 0 16,36 0 0,-54-18-1,18-35 1,-53 18-16,35-18 16,-35 0-1,0 18-15,0 0 16,-18 35-1,-35 0 1,1 70 0,52 1-16,0-1 31,0-34-31,0 17 16,17-53-1,71 0 1,-52 0-16,17-18 15,-18-35 1,-35 0 0,0 88 15,0 18-15,0-17-1,35-36 1,0 0 15,-35-18-15,0-17-1,36 35 1,-36-36 0,35 36-1,-35 18 16,35-18-31,-17 0 16,35-18 0,-36 18-1,19 0 1,-36-35 0,35 35-16,0 0 15,1 0-15,-1 0 16,0 0-16,0 0 0,1-53 31,-1 18-31,-70-18 31,-36 53-15,36 0 0,0 0-1,35 35-15,0 18 16,0 0-1,0-18 1,17 1 0,18-36 15,54 0-15,-36 0-16,-1-18 0,1 18 15,18 0 1,-106 0 31,35 18-32,17-18 17,54 0-17,-36 0-15,0 0 16,1 0-1,-36-18 1,0-17-16,35-18 16,-35 18-1,106 35 1,-89 0-16,54 0 16,-36 0-1,-35-53 16,-17 53-31,-36-89 16,17 19-16,1 35 16,35-1-16,-35-17 15,35 18-15,0 0 16,0 53 15,0 34-31,0 19 16,0-18-1,0 53 1,0-53-16,0 17 0,-35 18 31</inkml:trace>
  <inkml:trace contextRef="#ctx0" brushRef="#br0" timeOffset="130677.02">32209 9701 0,'53'0'31,"-18"0"-15,18 0-16,-18 0 15,0-53-15,1 53 16,-1-35-16,-35 0 31,0 53 0,0 52-15,53 18 0,-53-17-1,0-18 1,-53 0-1,18-53-15,17 0 16,-53 0 0,71-53-1</inkml:trace>
  <inkml:trace contextRef="#ctx0" brushRef="#br0" timeOffset="130811.66">32632 9772 0,'-35'0'0,"35"-35"47</inkml:trace>
  <inkml:trace contextRef="#ctx0" brushRef="#br0" timeOffset="134380.28">12735 11783 0,'-53'17'16,"53"36"0,0 36-16,0 87 15,0-35 1,0-53-1,-35-52 1</inkml:trace>
  <inkml:trace contextRef="#ctx0" brushRef="#br0" timeOffset="134734.41">12524 11730 0,'53'0'16,"-18"0"-16,18 0 16,17 0-1,1 35-15,-18 0 0,0 18 16,0-17-16,-18-1 15,-35 0-15,0 0 16,0 1-16,0 34 16,-53-34-1,18-1-15,-18 0 16,-18 0-16,36 18 16,-36 18-16,36-36 15</inkml:trace>
  <inkml:trace contextRef="#ctx0" brushRef="#br0" timeOffset="135009.29">13035 12065 0,'35'0'16,"1"0"-16,52 0 15,-18 0-15,36 0 0,-53 0 16,-18 0-16</inkml:trace>
  <inkml:trace contextRef="#ctx0" brushRef="#br0" timeOffset="135182.69">13053 12418 0,'0'0'0,"53"0"16,0 0 0,35-35-16,0 35 15,-17 0 1,-19-36-16</inkml:trace>
  <inkml:trace contextRef="#ctx0" brushRef="#br0" timeOffset="136573.59">14834 11183 0,'-17'0'16,"17"-18"-16,-53 18 16,-18 0-1,36 0-15,0 0 16,-1 0-16,-17 0 16,18 0-1,0 0 1,35 71-16,-35 0 15,-1 17 1,36-18 0,0 89-1,-53-88 1,53 52-16,-35 53 16,35 18-1,-53-35 1,53 0-1,-35-71-15,35 0 16,0-35-16,0 0 16,0 0-16,-53 141 31,53-123-15,0-18-16,0 35 15,-35-18 1,35-17-16,0-17 15,0 52 1,0-53 0,0 18-1,0 18 1,0-19 0,0-16-1,0-1 1,0 0-1,0-17 1,0 17-16,0 0 16,0 1 15,17-36-15,-17 35-1,36 0 1,-36 18-16,35-53 0,-35 35 15,35-35 1,53 0 0,-17 0-1,52 0-15,-105 0 16,17 0 0,1 0-16</inkml:trace>
  <inkml:trace contextRef="#ctx0" brushRef="#br0" timeOffset="140241.94">15328 11236 0,'0'0'0,"0"18"140,0 35-124,0-1-16,-17 1 15,17 18 1,0-18-16,-36-18 16,36 0-16,0 18 15,0-17-15,-35-1 16,53-35 46</inkml:trace>
  <inkml:trace contextRef="#ctx0" brushRef="#br0" timeOffset="146299.37">16069 12136 0,'0'-18'47,"0"-17"-15,35 35-17,1 0-15,17 0 16,-1 0-1,-52 35 1,36-35 0,-36 70-1,-36 54 1,-52-1 0,53-87-16,0 17 15,88-53 32,-18 0-31,18 0-16,35 0 15,-53 0 1</inkml:trace>
  <inkml:trace contextRef="#ctx0" brushRef="#br0" timeOffset="147717.46">17586 12876 0,'0'0'0,"-35"0"16,-1 0-1,1 0 1,0 0 15,0 0 0,35 18-15,-36-18-16,36 35 16,-17-35-1,17 36 1,-53 17-16,53 17 16,-36-70-1,36 18-15,0 17 16,-35-35-1,35 35-15,18-35 32,52 0-17,-34 0 1,-19 0-16,54 53 16,-18 0-1,-53-18-15,0 18 31,0 0-31,-35 18 16,-1-71 0,-34 53-1,34-18 1,-34-35 0,35 0-16,35-35 15,0-18 1</inkml:trace>
  <inkml:trace contextRef="#ctx0" brushRef="#br0" timeOffset="149603.04">17815 10901 0,'0'0'0,"-35"0"32,70 0-1,1 0-16,-1 0-15,0 0 16,0 0-16,1 0 16,-1 0-16,-17 0 15,17 0 1,-35 53 15,0 0-15,0-18-16,0 88 15,-18-17 1,18 18 0,-35 34-1,-18-16 1,18-37 0,35-34-16,-36-18 15,36 0-15,0 0 16,-35 70-1,-35 1 1,70-71 0,-36 0-16,36-18 0,0 53 15,-35-53-15,35 1 16,0-1-16,0 0 16,0 0-16,0 1 15,0-1 1,-35 0-16,35 0 15,-35 1-15,35-1 16,0 0-16,-53 18 16,53-17-16,0 34 15,0 1 1,-18-1 0,18 1-1,0-36 1,0 18-1,-53 0 1,53 0 0,0 0-1,0-18 1,-35 18 0,35-35-1,0 17 16,0 0-15,-35-35 15,35 35-15,0 18 15,0-17-15,-36-36-1,36 35 1,-35-35 156,-18 0-156,18 0-16,-18 0 15,0 0-15,18 0 16</inkml:trace>
  <inkml:trace contextRef="#ctx0" brushRef="#br0" timeOffset="150568.2">16157 11201 0,'-35'0'78,"-18"35"-62,18 0 0,35 18-16,-36 0 15,36 18-15,0-54 0,0 19 16,36-36-16,-1 52 16,18-52-16,0 0 15,0 0-15,17-52 16,-34 16-16,-36 1 15,35 0-15,-35-1 16,0 1-16,0 0 16,-18 0-16,-17 35 15,0 0 1,-1 35 0</inkml:trace>
  <inkml:trace contextRef="#ctx0" brushRef="#br0" timeOffset="151218.07">17621 11254 0,'0'0'0,"0"-36"15,-35 36 1,35-35-16,-35 35 31,-1 0-15,-16 71-1,52-36 1,-71 0-16,71 18 0,-35-18 16,35 1-16,0-1 15,0 0-15,35-35 16,0 35-16,36-35 15,-18 0-15,0 0 16,0-35-16,-1 0 16,-52 0-16,18 35 15,-18-53-15,0-35 16,-53-1 0,18 89-1,0 0-15,-1 0 16</inkml:trace>
  <inkml:trace contextRef="#ctx0" brushRef="#br0" timeOffset="151881.63">17233 11942 0,'-35'0'63,"-18"52"-48,53-16 1,-35-1-16,35 0 16,0 18-16,0 0 15,35 18 1,36-18-1,17-18 1,-18-53-16,-34 18 16,-36-88-16,53 53 15,-53-36 1,0-35 0,-36 36-16,1 35 15,0-1-15,-1 36 16,36-35-16,-88 35 15,53 0 1</inkml:trace>
  <inkml:trace contextRef="#ctx0" brushRef="#br0" timeOffset="152744.4">15134 12224 0,'-17'0'0,"-19"0"31,1 0 0,0 53-31,35-18 16,-36 0 0,36 1-16,0-19 0,0 18 15,18 18 1,17-53-16,1 0 15,17 0-15,-1-53 16,-16 18-16,-1-35 16,36-1-1,-71 36 1,0-36 0,-18 36-1,-53 35 1,1 123-16,35-70 15</inkml:trace>
  <inkml:trace contextRef="#ctx0" brushRef="#br0" timeOffset="153326.54">15011 13053 0,'0'0'15,"-36"0"1,36 35-1,-52 18-15,52-35 16,0 17-16,0 35 16,0-17-16,0-17 15,0-1-15,17-35 16,-17 53-16,106-53 16,-88 0-1,17 0-15,53-35 16,-88-1-16,35-17 15,-35 0 1,0-17-16,-53 17 16,53 0-1,-52 53 1,-1 0-16,17 0 0,1 35 16,-18 18-16,18 18 15</inkml:trace>
  <inkml:trace contextRef="#ctx0" brushRef="#br0" timeOffset="154018.37">16228 13247 0,'0'-35'15,"-35"35"17,35 52-17,-71-16-15,71-1 16,-35 18-1,35 0-15,0 17 16,0-17-16,17 18 16,89-71-1,-35-35 1,-36-54 0,36-34-1,-71 17 1,-18 71-1,-17 35-15,-36-35 0,1 35 16,-72 17 0</inkml:trace>
  <inkml:trace contextRef="#ctx0" brushRef="#br0" timeOffset="174648.81">13176 12700 0,'-17'0'110</inkml:trace>
  <inkml:trace contextRef="#ctx0" brushRef="#br0" timeOffset="175344.96">13264 8378 0,'0'36'172,"0"-1"-172</inkml:trace>
  <inkml:trace contextRef="#ctx0" brushRef="#br0" timeOffset="186310.87">16104 12047 0,'0'0'0,"0"-35"78,18 35-62,17 0 15,-17 0-15,17 0 15,0 0-15,-35 53-1,0-18 1,0-17 0,0 17-1,0 0 16,-17-35-15,17 36-16,-35-1 16,35 0-1,-36-35-15,36 36 16,-35-36 15,35 35-15,53-35 31,0 0-32,17 0 1,-34-18-16,-1 18 16,0 0-16,0 0 15,18 0-15,-17 0 16,-36 18-1,0-53 48</inkml:trace>
  <inkml:trace contextRef="#ctx0" brushRef="#br0" timeOffset="190943.2">4868 8767 0,'-35'0'31,"35"17"32,-35 54-48,35-18 1,0-18-1,-35-35 1,35-71 15,0 18-15,0 1-16,17-19 16,-17 18-16,35 18 15,-35 0-15,36 35 16,-36-36-16,35 36 15,0 0 1,-35 18-16,53-18 16,-53 35-16,53-35 15,0 0 1,18-53 0</inkml:trace>
  <inkml:trace contextRef="#ctx0" brushRef="#br0" timeOffset="210829.13">15064 11236 0,'35'35'172</inkml:trace>
  <inkml:trace contextRef="#ctx0" brushRef="#br0" timeOffset="211336.28">16069 11889 0,'-35'0'79</inkml:trace>
  <inkml:trace contextRef="#ctx0" brushRef="#br0" timeOffset="211910.25">16898 13141 0,'0'35'15,"0"1"1</inkml:trace>
  <inkml:trace contextRef="#ctx0" brushRef="#br0" timeOffset="212600.3">15064 11307 0,'35'0'94,"0"0"15,-35-53-93</inkml:trace>
  <inkml:trace contextRef="#ctx0" brushRef="#br0" timeOffset="-180809.2">11324 8961 0</inkml:trace>
  <inkml:trace contextRef="#ctx0" brushRef="#br0" timeOffset="-178838.46">11077 8573 0,'0'52'31,"18"-52"-15,-18 36-16,53-36 16,-18 53-16,0-18 15,1 0-15,34-35 16,-35 71-16,18-71 16,0 35-16,18-35 15,-18 0-15,0 35 16,17-35-16,-70 36 15,36-36 1,-54 35 15,-17 0-15,35 0 0,-71 18-16,71-35 0,-53 70 15,-17-53 1,34 1-1,89-54 17,-18-17-17</inkml:trace>
  <inkml:trace contextRef="#ctx0" brushRef="#br0" timeOffset="-167920.78">6897 16281 0,'35'0'281</inkml:trace>
  <inkml:trace contextRef="#ctx0" brushRef="#br0" timeOffset="-165093.13">8184 16104 0,'-35'0'844,"-35"-35"-828</inkml:trace>
  <inkml:trace contextRef="#ctx0" brushRef="#br0" timeOffset="-162863.9">3722 15505 0,'-53'-53'16</inkml:trace>
  <inkml:trace contextRef="#ctx0" brushRef="#br0" timeOffset="-138465.08">21202 13159 0,'0'0'0,"0"35"32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00:25.698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3016 12700 0,'0'0'15,"53"0"1,-18 0-16,1 0 0,-1 0 16,0 0-16,1 0 15,-1 0-15,0 0 16,0 0-16,18 0 31,0 0-31,35 0 31,1 0-15,-54 35-16,0-35 16,36 0-16,35 0 15,-1 0 1,1 0-1,-35-17 1,-18 17 0,53 0-1,-54 0 1,19 0 0,52 0 15,-34 0-16,17 0 1,-89 0-16,18 0 16,36 0-1,-18 0 1,53 0 0,-53 0-1,105 0 16,19 0-15,-107 0 0,1 0-1,-18 0 1,17 0 0,1-53-1,-36 53 1,0 0-16,1 0 15,-1 0 17,0-36-32,1 36 31,-1 0-15,18 0-1,17 0 1,-17 0-1,18 0 1,-18 0 0,-18 0-1,18 0-15,35 0 16,-17 18 0,-1-18-1,-34 0 16,-1 0-15,0 0 15,18 0-15,70 53 0,-17-53-1,-35 35 1,-36-35-16,53 36 15,18-36 1,-35 35 0,-36-35-1,36 0 1,-54 0-16,18 0 31,1 0-15,52 35-1,-18-35 1,1 35 0,-18-35-1,0 0 1,0 53 0,17-53-1,1 0-15,-1 36 16,-17-36-1,-17 0 1,-36 35 0,35-35-1,0 0 1,71 35 0,-53-35-1,18 35 16,34-35-15,-52 0 0,-17 0-1,16 0 1,-16 0 0,17 0-1,-18 0 1,35 0-1,-34 0 17,-36-17-32,35 17 15,0 0 1,18 0 15,-17 0-15,-1 0-1,0 0 64,0 0-48,1 0 16,-1 0 46,0 0-77,-35 17-16,53-17 16,-18 0-1,1 0 1,-1 0 15,-17 0-15,17 0-1,0 0 1,0 0 15,1 0-15,-1 0 0,0 0 15,1 0 0,-1-17-15,0 17-1,0-53 17,-35 18-1,0 17 0,36 18-15,-36-35 15,-18-18 16,-17 17 78,-1 36-110,1-35 1,0 35-16,0 0 16,-1-35-16,1 35 15,-18-35 1,-53-1 0,0 1 15,36 0-16,-54 0 17,54-1-17,-1 1 1,36 35-16,0 0 16,-36-35-1,36 35-15,-36-53 16,18 53-1,18-35 1,-18 35-16,-17-36 16,34 1-1,-16 35 1,-19-35-16,18 35 31,-35-36-15,53 36-1,-107-53 1,90 53 0,-1 0 15,-53 0-15,88 0-1,-88 0 1,71 0-16,-106 0 15,106 0 1,-1 0 0,-17 0-1,1 0 1,-1 36-16,17-36 16,-34 0-1,-1 0 1,36 0-16,0 0 15,-1 0 1,1 0-16,-18 17 16,18-17-1,0 0 1,35 36 0,0-1 15,17 0-16,142 18 1,-106-18 0,35-35-1,-17 0-15,17 36 0,-18-36 16,1 0-16,0 0 16,17 0-16,-18 0 15,89 0 1,0 0-1,-71 0-15,-17 0 16,105 0 0,-105 0-1,-1 35 1,1 0 0,-1-35-1,-35 36 1,36-36-1,-36 0-15,36 52 16,-1-52 0,36 36-1,-35-1 17,-36 0-17,0 1 48,1-36-48,-1 0 1,-35 35-16,35-35 16,-88 0 30,18 0-46,-18 0 0,-17 0 16,17-18 0,0 18-16,17-35 15,1 35-15,0-35 16,0 35-16,-36-53 31,-35 0-31,18 18 16,-35 35-1,-177-53 1,194 53 0,-512-36 15,566 36-31,-1 0 16,-18 0-16,18 0 15,18 0 1,0 0-16,17 0 15,106 36 110,-17-36-125,17 53 16,318 17 0,-248-17-1,-52-53-15,229 53 16,-17-53 0,-36 0-1,-70-35 1,-159 35-1,-18 0-15,0 35 16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30T05:11:49.74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8433 6068 0,'35'0'0,"-211"88"266,228-88-235,19 0-15,-71-18-16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30T05:11:49.88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8292 6156 0,'-53'0'16,"88"0"31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30T05:11:58.61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0673 7532 0,'17'0'219,"1"0"-188,53 0-15,-18 53-1,-18-53 1,0 0 0,0 0-1,1 0 1,-36 35 0,35-35 15,0 0-31,18 0 15,0 0 1,-18 0-16,1 0 16,17 35-1,-1-35 1,19 0-16,-53 0 16,17 0-1,0 0-15,0 36 16,1-36-16,-1 0 0,36 0 15,-36 0 1,0 0-16,0 0 16,36 35-1,0-35 1,-1 0 0,-17 0-1,18 0 1,-1 35-1,-35-35-15,1 0 16,-1 0-16,0 0 0,0 0 16,1 0-1,-1 0-15,36 0 16,-36 0 0,-17 0-16,17 0 0,71 35 15,-36-35 1,-17 0-1,-18 0 1,36 0-16,-18 0 16,-18 0-16,89 53 15,-71-53 1,-1 0 0,19 0-1,-18 0 1,0 0-1,0 0 1,0 0 0,-18 0-1,0 0-15,0 0 16,1 0-16,52-35 16,-53 35-1,1 0-15,34 0 16,-70-35-16,106 35 15,-36 0 1,54 0 0,-18-36 15,-18 36-31,-53 0 16,1-35-1,-1 35-15,0 0 16,0 0-16,36-35 15,-36 35 1,0 0 0,-35-35-16,-35-18 15,-53 0-15,-35 0 16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30T05:12:00.47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1237 6809 0,'0'-36'16,"0"1"31,-53 35 15,-17 18-62,34-18 16,1 35-1,-106 36 1,106-71 0,0 35-16,-18 18 15,-18-18 1,18-35-1,53 35 1,-35-35-16,0 36 16,-1-36-1,36 35-15,-35-35 16,0 35 0,-1-35-1,36 35 1,-35-35-16,0 0 31,35 36-31,0-1 16,0 0 15,-18-35-15,18 36-1,0-1 16,0 0-31,0-17 16,0 17 0,0 0-1,0 1 17,0-1-17,18 0 1,-18 0-1,35 1-15,-35-1 32,35 0-17,-35 36 1,53-71-16,-53 17 16,36-17-16,-1 36 15,-35-1-15,35 0 16,-35 1-1,36-36 1,-36 35-16,35 0 16,0 18-1,0-53 1,-35 18 0,36-18-16,-36 35 15,35-35 1,-35 35-1,35 0 1,-35 1 0,35-1-1,-35 0 17,-17-35 30,-18 0-46,-1 0-1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30T05:12:53.7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220 2963 0,'0'-17'31,"35"-36"-15</inkml:trace>
  <inkml:trace contextRef="#ctx0" brushRef="#br0" timeOffset="1084.9">22931 2822 0,'52'-35'47,"37"35"-47,17-35 16,-1 35 0</inkml:trace>
  <inkml:trace contextRef="#ctx0" brushRef="#br0" timeOffset="2090.03">24818 2663 0,'0'-17'16,"0"-18"15</inkml:trace>
  <inkml:trace contextRef="#ctx0" brushRef="#br0" timeOffset="2753.41">25312 2540 0,'0'-18'47,"53"18"-31,35-53-16,-18 53 15,36-105-15</inkml:trace>
  <inkml:trace contextRef="#ctx0" brushRef="#br0" timeOffset="3797.56">26529 2311 0,'35'0'31,"18"-18"-31,35 18 0,-17 0 16,17 0-16</inkml:trace>
  <inkml:trace contextRef="#ctx0" brushRef="#br0" timeOffset="18465.56">20249 4198 0,'18'-35'15,"35"0"1,35-18-16,0 17 0,1-17 16</inkml:trace>
  <inkml:trace contextRef="#ctx0" brushRef="#br0" timeOffset="19331.04">21661 4128 0,'-36'0'0,"1"0"16,35-18 31,88 18-47</inkml:trace>
  <inkml:trace contextRef="#ctx0" brushRef="#br0" timeOffset="46305.25">21237 6897 0,'-35'0'78,"35"17"-62,-35-17 0,35 36-16,-36-36 15,36 53-15,-53-53 16,18 53-16,-18-53 0,-17 70 16,17-70-16,-35 53 15,17-53-15,1 71 16,34-36-1,-17-35 1,53 35-16,-35 0 16,35 1 15,-35-1-31,-1-35 16,36 35-1,0 1 32,18-36-16,-18 35-31,0 0 47,35 0-31,-35 1-16,36-1 15,-36 18 1,70 0-16,-34 17 16,-1-17-16,0 18 15,0-36-15,54 53 16,-89-52 0,52-1-16,-16 35 15,-36-34-15,35-1 31,-35 0-31,0-88 32,-18 53-17</inkml:trace>
  <inkml:trace contextRef="#ctx0" brushRef="#br0" timeOffset="47147.17">20902 7602 0,'35'0'78,"1"0"-78,17 0 16,-1 0-16,1 0 15,18 18-15,0-18 16,17 0-16,18 0 16,-36 0-16,18 0 15,-17 0-15,70 0 16,-106 0-1,1 0-15,-36 35 63,35-35-47,0 0-1,0 0-15,-17 0 16,17 0-16,1 0 15,34 0-15,-35 0 16,1 0 0,17 53-16,-18-53 31,18 0-15,0 35-1,0-35 1,17 0-1,1 36 1,-36-36 0</inkml:trace>
  <inkml:trace contextRef="#ctx0" brushRef="#br0" timeOffset="61059.35">10389 3475 0,'18'0'109,"35"0"-93,35 0-16,-17-18 15,-1 18-15,-52 0 16,52 0-16,-34 0 15,-89 0 17</inkml:trace>
  <inkml:trace contextRef="#ctx0" brushRef="#br0" timeOffset="74148">12965 8361 0,'17'0'0,"36"0"15,-18 0 1,1 0-16,-1 0 16,0-18-1,1 18-15,34 0 16</inkml:trace>
  <inkml:trace contextRef="#ctx0" brushRef="#br0" timeOffset="74331.07">12788 8502 0,'35'0'0,"1"0"15,105 0 1,-35-18-16,-18 18 16,-18-53-16,19 53 15,-36 0-15,-53-35 16,35 35-16</inkml:trace>
  <inkml:trace contextRef="#ctx0" brushRef="#br0" timeOffset="74465.67">13053 8573 0,'70'0'0,"-17"-53"16,35 53-16,1-53 15,140-36 1,-123 89-16,-18-70 16,-35 70-16</inkml:trace>
  <inkml:trace contextRef="#ctx0" brushRef="#br0" timeOffset="180230.51">7373 2593 0,'0'35'15,"35"-35"1,18 0-16,18-35 16,-1 35-16,19-53 0,-37 53 15</inkml:trace>
  <inkml:trace contextRef="#ctx0" brushRef="#br0" timeOffset="181246.67">8714 1711 0,'53'0'47,"35"-35"-47,106-36 15,-141 71 1</inkml:trace>
  <inkml:trace contextRef="#ctx0" brushRef="#br0" timeOffset="182097.74">9684 2346 0,'0'-35'0,"88"35"16,-17 0-16,17-53 0,0 53 16,-35 0-1</inkml:trace>
  <inkml:trace contextRef="#ctx0" brushRef="#br0" timeOffset="193404.47">15734 1640 0,'0'0'0,"18"0"31,34 0-16,37 0-15,-1-35 0,-18 35 16,-17 0-16</inkml:trace>
  <inkml:trace contextRef="#ctx0" brushRef="#br0" timeOffset="194201.69">16810 2170 0,'88'0'16,"-35"0"0,18 0-16,17 0 15,0-36-15,-18 36 16,36-53-16</inkml:trace>
  <inkml:trace contextRef="#ctx0" brushRef="#br0" timeOffset="201160.03">16986 4039 0,'0'0'0,"-35"0"15,35-17 1</inkml:trace>
  <inkml:trace contextRef="#ctx0" brushRef="#br0" timeOffset="207839.58">19315 3722 0,'53'0'16,"-1"0"-1,1 0-15,18 0 16,-1 0-16,-17 0 16</inkml:trace>
  <inkml:trace contextRef="#ctx0" brushRef="#br0" timeOffset="208039.07">19385 4004 0,'0'0'0,"18"0"31,35 0-16,0 0 1,35-18-16,-35 18 0,0 0 16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9T05:39:53.4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46 1834 0,'0'-17'109,"0"-18"-93,70 35 0,-34 0-16,-1 0 15,-17 0-15,52 0 16,-70 35-16,0 35 15,-35 54 1,0-54-16,-36 19 31,36-89-15,52 0 0,19-18-1,70-17 1,-1-36-1,-69 36 1,-1 35-16</inkml:trace>
  <inkml:trace contextRef="#ctx0" brushRef="#br0" timeOffset="617.65">2910 1446 0,'0'0'0,"-35"0"31,-18 0-31,0-35 16,18 35 0,0 0-1,-1 0 1,-34 106-1,35-18 1,-18 0-16,17 1 16,-34 34-16,17-35 15,53-17-15,-35 17 16,35-17-16,0 17 0,88 53 16,0-88-1,0-18-15,18-35 16,0 0-16,35 0 15,141-71 1,-211 19-16,-1 16 16,-34-140-1,-36 105 1,-141-264 0,105 282-1,1 0-15,-18 18 16,18 35-16,17 0 0,-17 0 15,0 0-15</inkml:trace>
  <inkml:trace contextRef="#ctx0" brushRef="#br0" timeOffset="2464.67">3898 1252 0,'0'0'0,"-17"0"15,-19 0 1,19 0 15,-36 18 1,17 17-1,36 1 0,0-1 0,0 18 407,0-18-438,0 0 15,0 18-15,0-17 16,0-1-16,-35 0 0,35 0 16,0 18-1,0 35 1,0 1 0,-35-19-16,35 71 15,0-17 1,0-54-1,0 36 1,-53 35 0,53 0-1,-35-52 1,35 69 15,0-122-31,0 34 16,0 1-1,0-1 1,0-34 0,0-1-16,0 0 0,-36 0 15,36 1-15,0 17 16,0 17 0,0-17-1,0 0 16,0-18-31,0 18 16,0-18 0,0 1-1,0-1 1,0 18 0,0-18-1,0 0 16,18-35-31,-18 36 0,53-36 47,0 0-31,-18 0 0,36 0-16,-18 0 15,-53-36 1,53-16-16</inkml:trace>
  <inkml:trace contextRef="#ctx0" brushRef="#br0" timeOffset="11150.65">4075 1729 0,'17'0'2484,"36"0"-2452,-18 0-32,1 0 15,-36 35 1,35-35-16,0 0 16</inkml:trace>
  <inkml:trace contextRef="#ctx0" brushRef="#br0" timeOffset="12023.75">4392 1588 0,'0'-36'31,"-18"36"-15,18-35 0,-35 35 15,0 0-16,0 0 1,-1 0 0,1 0-1,35 18-15,-35-18 16,35 35-16,-35 18 16,17-53-1,18 53 1,-35-53-16,35 53 0,0-18 15,0 0 1,17-35 0,54 0-1,52-35 1,-70 35-16,-18-71 16,1 71-16,-36-53 15,35 53-15,-35-35 16,0-18-1,0 0 1,-18 53 0,18 53 62,18 18-78,-18-18 15,0 70 1,0-52 0,0-18-16,0 52 15,-18-34 1,18-36-16,0-17 0,0 17 16,18-35 30,-18-35-46,0-18 16,0 0 0,0 18-16</inkml:trace>
  <inkml:trace contextRef="#ctx0" brushRef="#br0" timeOffset="15368.08">3828 1958 0,'0'0'0,"53"0"62,-18 0 16,18 0-62,-18 35-1,0-35-15,18 0 16,-17 0 15,-54 0 32,-17 0-32,-1 0-15,1 0-1,0 0 1,35 35-16,-53-35 16,18 0-16,-1 0 15,-17 0 1</inkml:trace>
  <inkml:trace contextRef="#ctx0" brushRef="#br0" timeOffset="16293.32">5609 1552 0,'0'18'63,"0"17"-48,0 0-15,-17 1 16,17 17-16,-53 70 16,17-52-1,36-1 1,0-35-1,18-35 1,35 0-16,-18 0 16,0-17-16,54-71 15,-36 52 1,-53 1 0,0 53 15,0 17-31,0 0 15,0 1-15,0-1 16,0 0-16,-18-35 16,18 35-16</inkml:trace>
  <inkml:trace contextRef="#ctx0" brushRef="#br0" timeOffset="40421.25">6879 1570 0,'0'35'188,"0"36"-172,-17-18-1,17 0-15,-53-1 16,53-16-1,-36-1-15,36 0 16,-35 18-16,35 18 16,-35-18-1,52-53 32,36 0-31,-17 0-1,-1 0-15,0 0 16,71-18 0,-53-17-1,-53 52 32,0 19-31,0 17-1,0 17 1,0-17 0,0-18-16,0 1 15,0-1-15</inkml:trace>
  <inkml:trace contextRef="#ctx0" brushRef="#br0" timeOffset="43399.65">3951 2769 0,'-35'0'0,"52"0"110,1 0-95,17 0 1,36 0 0,-53 0-1,52 0 1,-35-17 31</inkml:trace>
  <inkml:trace contextRef="#ctx0" brushRef="#br0" timeOffset="44048.57">4445 2611 0,'-18'0'47,"-35"17"-16,53 36-16,-17-53-15,17 71 16,0-18 0,0-18-1,35-35-15,0 0 0,1 0 16,17 0 0,-53 35-16,52-35 15,-52 35 1,36 18-1,-36 0 1,0-17 0,-18-36-1,-17 0 1,0 0 0,35-71-1,-36-35 1,54 0 15,-18 89-31,106-72 16,-106 54-1,53 35-15,-53-35 16</inkml:trace>
  <inkml:trace contextRef="#ctx0" brushRef="#br0" timeOffset="46599.88">5680 2593 0,'17'0'1484,"54"0"-1468,-36 0-1,-35 18 1,0-1 0,0 18-1,0 1 1,-17-36 0,-19 35-1,89-53 48,-35 18-48,35 18 17,-53 17-17,0 18 1,-36-17-1,1 34 1,0-70 0,35 35-1,-35-35-15,-1 0 16,19-17 0</inkml:trace>
  <inkml:trace contextRef="#ctx0" brushRef="#br0" timeOffset="47373.64">7038 2699 0,'0'35'47,"0"0"-31,0 18-1,-18 0-15,18 18 16,0-54 0,0 19-16,71-54 31,-54 18-16,72-106-15,-54 89 16,18 17 0,-53 35 15,0 0-31,0 0 16,0 18-1,0 18 1,0-36-1,0 0 1</inkml:trace>
  <inkml:trace contextRef="#ctx0" brushRef="#br0" timeOffset="49170.8">4110 3475 0,'0'18'828</inkml:trace>
  <inkml:trace contextRef="#ctx0" brushRef="#br0" timeOffset="50596.71">3863 3598 0,'53'0'735,"-18"0"-735,0-17 15,1 17-15,-1 0 16</inkml:trace>
  <inkml:trace contextRef="#ctx0" brushRef="#br0" timeOffset="51038.6">4639 3351 0,'0'0'0,"-35"0"0,35-35 31,0 53 16,0 17-47,0 18 16,0 0-1,-36 0-15,36 17 0,-52-17 16,52 35 0,-36-88-1,54 0 1,-18-17-16</inkml:trace>
  <inkml:trace contextRef="#ctx0" brushRef="#br0" timeOffset="51537.65">4921 3281 0,'-17'0'32,"17"17"-32,-36-17 15,36 36-15,-35-36 16,35 88-16,-35-53 0,35 18 16,0 0-16,0 0 15,0-18 1,0 1-16,0-1 0,0 0 15,17-35-15,36 53 16,0-53 0,18-18 15,-71-17-31,35 0 0,-35-18 16,0 18-1,-18 35 1,-70 0-1,18 53 1,-1 17 0,71-35-1,18-35-15</inkml:trace>
  <inkml:trace contextRef="#ctx0" brushRef="#br0" timeOffset="53821.77">5803 3528 0,'0'0'0,"0"-35"1156,18 35-1140,-18-36 15,35 1-15,-35 0 15,-35 70 63,-36 18-78,36 0-1,35-18 1,0 0 15,0 1-15,18-36-1,52 35 1,1 0 0,17 36 15,-35-18-16,-53-18 1,0 35-16,0-34 16,-18 34-1,-17-70 1,-18-53 0,-53-52 15,106 34-16,88-35 1,1 36 0,-54 34-1,-35 1-15,35-35 16</inkml:trace>
  <inkml:trace contextRef="#ctx0" brushRef="#br0" timeOffset="54352.74">7179 3598 0,'0'-17'31,"18"-36"-16,17 53 1,0 0 0,-35 88-1,53 0 1,-53 36-16,0-1 16,0-35-1,-17-52 1</inkml:trace>
  <inkml:trace contextRef="#ctx0" brushRef="#br0" timeOffset="54544.85">7126 3951 0,'35'0'15,"18"-35"-15,0 35 16,0-35 0,71-1-1,-71 36-15,-18-88 0</inkml:trace>
  <inkml:trace contextRef="#ctx0" brushRef="#br0" timeOffset="56033.02">7391 1376 0,'-36'0'0,"54"0"94,-18-35-94,53 35 15,0 0 1,-18 35-1,36 18 1,-71-18-16,35 0 0,-35 18 16,35 18-1,-35-18-15,0 0 0,0 35 16,0-18-16,0 89 16,0 18-1,0-36 1,0-88-1,0 17 1,0 71 0,0-88-16,0 0 15,0 18-15,0-18 16,0 17 0,0 1-1,0-1 1,0 1-1,0-1 1,0-17 0,0 53-1,0-35 1,0-36 0,0 0-1,0 0 1,0 1-1,0-1 1,0-17 0,0 52-1,0-35 1,0 1 0,0-19-1,0 54 1,0-18-1,0 0 1,0-18 0,0 0 15,-17-35 47,-19 0-62</inkml:trace>
  <inkml:trace contextRef="#ctx0" brushRef="#br0" timeOffset="69565.07">2840 6632 0</inkml:trace>
  <inkml:trace contextRef="#ctx0" brushRef="#br0" timeOffset="-107858.79">1147 5874 0,'0'17'31,"-36"-17"-15</inkml:trace>
  <inkml:trace contextRef="#ctx0" brushRef="#br0" timeOffset="-107229.63">758 5803 0,'0'-35'32,"18"-18"-32,17 53 15,18-53-15,-35 53 16,70 53 0,53 247-1,-35-106 1,-53-71-1,-53-87-15,0-1 16</inkml:trace>
  <inkml:trace contextRef="#ctx0" brushRef="#br0" timeOffset="-107030.97">1147 6121 0,'-36'0'16,"-17"17"-1,53 19-15,-70-1 16,35 35 0,35-34-16,0-1 15,-36 36-15,36-19 16</inkml:trace>
  <inkml:trace contextRef="#ctx0" brushRef="#br0" timeOffset="-106709.59">1676 5980 0,'35'0'31,"0"-36"-15,1 36-1,69-35-15</inkml:trace>
  <inkml:trace contextRef="#ctx0" brushRef="#br0" timeOffset="-106557">1552 6350 0,'0'0'0,"71"-35"31,35 35-15,158-88-16</inkml:trace>
  <inkml:trace contextRef="#ctx0" brushRef="#br0" timeOffset="-104182.2">2540 6279 0,'71'0'47,"-1"0"-31,18-17-1,1 17-15,-37 0 16,1 0 0,-17 0-16</inkml:trace>
  <inkml:trace contextRef="#ctx0" brushRef="#br0" timeOffset="-103817.53">3369 5909 0,'0'-35'16,"0"-1"0,35 107 30,-35-18-30,53 53-16,-53 35 16,0 18-1,0-71-15,0-35 16,0 0-16</inkml:trace>
  <inkml:trace contextRef="#ctx0" brushRef="#br0" timeOffset="-103531.69">3828 6456 0,'17'0'47,"19"0"-31,-1 70-16,-35-34 15,0-1-15,0 0 16,-18 36 0,-35-71-16,53 35 15,-35-35-15,0 0 16</inkml:trace>
  <inkml:trace contextRef="#ctx0" brushRef="#br0" timeOffset="-103154.82">4198 5997 0,'18'0'32,"52"-53"-17,-17 53-15,0-35 16,0 35-16,0-35 16</inkml:trace>
  <inkml:trace contextRef="#ctx0" brushRef="#br0" timeOffset="-102901.92">4833 5750 0,'0'88'0,"0"36"16,0-18-16,0 0 16,0-18-16,0-35 15,35-18-15,-35 0 16</inkml:trace>
  <inkml:trace contextRef="#ctx0" brushRef="#br0" timeOffset="-102572.33">5521 6385 0,'0'0'16,"0"-35"-1,35 35-15,1 0 16,-1 0-16,-35 71 16,35 17-1,-35-18 1,-35-70-1,-18 53-15,53-17 16,-35-36 0,35-71-1</inkml:trace>
  <inkml:trace contextRef="#ctx0" brushRef="#br0" timeOffset="-102082.14">6085 5768 0,'-35'0'0,"35"35"15,35-35 32,1 0-47,-1 0 16,-35 53 0,71-18-16,-71 1 15,0 17-15,0 52 31,-53-52-15,53-17-16,-106-1 31</inkml:trace>
  <inkml:trace contextRef="#ctx0" brushRef="#br0" timeOffset="-101286.79">6156 6209 0,'88'-35'0,"-53"35"15,1 0-15,17-36 0,0 36 16,-1 0-16,1 36 15,-17-1-15,-36 0 16,0 0-16,0 1 16,0-1-1,0 0-15,-36-35 0,36 36 16,-70-36 0,-18 0-1,35-36 1</inkml:trace>
  <inkml:trace contextRef="#ctx0" brushRef="#br0" timeOffset="-43179.49">2910 7549 0,'36'0'171,"17"-17"-155,-18 17-16,0-35 16,0 35-1,18-71-15,-17 71 0,-1-53 16,0 53 0,0-35-1,1 35 1,-72 0 93</inkml:trace>
  <inkml:trace contextRef="#ctx0" brushRef="#br0" timeOffset="-41672.94">4357 7391 0,'70'0'16,"1"-71"-1,17 36-15,36-18 16,158 0 0,-229 18-1</inkml:trace>
  <inkml:trace contextRef="#ctx0" brushRef="#br0" timeOffset="-40194.58">6174 7232 0,'35'0'0,"18"-18"16,70-52-16,36-36 15,35-18 1,35 19-16,-52 16 0,17 19 16</inkml:trace>
  <inkml:trace contextRef="#ctx0" brushRef="#br0" timeOffset="46574.48">2946 8114 0,'-36'0'31,"54"0"313,35 0-329,141 0 1,-53-35-16,36 35 15,-19-106 1,36 53-16,141-53 16,18 18-1,-212 88 1,-70-35 15,-18 35-15,35-53-1,-17 17 17,-36 36-32,-53 0 172,-17 0-110,0 0-46,-18 0-1,0 0 1,53 18 0,-88-18-16,52 0 15,1 35-15,0-35 16,-1 0-16,1 36 15,0-36-15,-18 0 16,18 0 0,-1 0-16,1 0 15,0 52-15,0-52 16,-18 0 0,17 0-1,-122 36 1,105-36 15,0 35-15,-18 0-1,18-35 1,0 36 0,-35-1-1,35-35-15,18 0 16,0 0-16,-18 0 31,0 35-31,18-35 16,-18 35-1,17-35 1,1 0 46,0 0-30,35 36-32</inkml:trace>
  <inkml:trace contextRef="#ctx0" brushRef="#br0" timeOffset="48220.98">6562 7691 0,'35'0'62,"53"-36"-62,18 36 16,53-106-16,-1 54 16,37-1-16,104-36 15,-228 89 1,-18-35-16,-36 35 16,-17 18-1</inkml:trace>
  <inkml:trace contextRef="#ctx0" brushRef="#br0" timeOffset="54961.01">9878 9155 0,'0'-18'32,"0"-17"-17</inkml:trace>
  <inkml:trace contextRef="#ctx0" brushRef="#br0" timeOffset="55515.45">11095 8978 0</inkml:trace>
  <inkml:trace contextRef="#ctx0" brushRef="#br0" timeOffset="65071.91">8096 11659 0,'-17'0'0,"17"-17"32,0-1-32,0-17 15</inkml:trace>
  <inkml:trace contextRef="#ctx0" brushRef="#br0" timeOffset="151434.53">7338 10583 0,'-18'0'94</inkml:trace>
  <inkml:trace contextRef="#ctx0" brushRef="#br0" timeOffset="185419.15">26088 11730 0,'0'-18'16,"0"-17"-1,35 0-15,18-1 16</inkml:trace>
  <inkml:trace contextRef="#ctx0" brushRef="#br0" timeOffset="199043.33">21008 14376 0,'-18'0'750,"18"17"-657</inkml:trace>
  <inkml:trace contextRef="#ctx0" brushRef="#br0" timeOffset="-128161.19">864 8925 0,'0'-70'31,"0"34"-15,0 72 46,0 70-62,0 17 16,0-17-16,0 0 16,0-36-16,0 18 15,18-35-15,-18-17 16,35-1 0,-35 0-1</inkml:trace>
  <inkml:trace contextRef="#ctx0" brushRef="#br0" timeOffset="-127881.36">864 9243 0,'53'-35'62,"0"35"-62,0-53 0,0 53 16,18-53-1,-36 17-15</inkml:trace>
  <inkml:trace contextRef="#ctx0" brushRef="#br0" timeOffset="-127651.79">811 8925 0,'36'-106'16,"52"71"-16,71-18 16,-71 53-1,-35 0-15,-18 0 16</inkml:trace>
  <inkml:trace contextRef="#ctx0" brushRef="#br0" timeOffset="-127245.64">1552 9066 0,'0'0'0,"-35"0"0,35-35 16,-35 35-1,-36 0 17,36 53-32,35-18 15,-35 18-15,35 0 16,0 18-1,0-36-15,17-35 16,18 35-16,1-35 0,-1 0 16,18-17-16,-18-19 15,-35 1-15,36 0 16,-36 0-16,0-1 16,0 1-16,-36 0 15,-34-1 16,70 72-15</inkml:trace>
  <inkml:trace contextRef="#ctx0" brushRef="#br0" timeOffset="-126877.09">1640 9155 0,'0'0'0,"0"-36"16,53 36-1,18-53-15,52 53 16,-52 0-16,70 36 16,-106 52-1,1-18 1,-36-34-16,-18-1 15,-35-35 1,53 35-16,-35-35 16,-1-106 15,36 54-31,18-19 31,35 0-15,18 71-16,-18 36 15,-18-1-15</inkml:trace>
  <inkml:trace contextRef="#ctx0" brushRef="#br0" timeOffset="-126562.43">2893 9208 0,'-35'0'0,"70"0"0,-70-53 16,158 17 0,-70 36 15,0 0-31,70 0 15,1 71-15,-89-1 16,0-34 0,-35-1-16,36 0 15,-36 18 1,-36-53 0</inkml:trace>
  <inkml:trace contextRef="#ctx0" brushRef="#br0" timeOffset="-126414.07">3228 9190 0,'-106'0'31,"71"0"-31,282 106 0,-353-212 0,-70 106 0,140 53 16,36-18-16,-35 18 16,35-18-16,0 18 15,0-18-15</inkml:trace>
  <inkml:trace contextRef="#ctx0" brushRef="#br0" timeOffset="-126197.2">3510 9155 0,'35'0'16,"1"-36"-1,17 36-15,70 0 16</inkml:trace>
  <inkml:trace contextRef="#ctx0" brushRef="#br0" timeOffset="-126041.46">3528 9349 0,'0'0'0,"106"-18"47,-36 18-32,36 0-15,-53-53 0</inkml:trace>
  <inkml:trace contextRef="#ctx0" brushRef="#br0" timeOffset="-125607.32">4198 8961 0,'0'0'15,"0"-53"-15,0-18 32,88 71-32,-35 0 0,0 0 15,-18 0-15,-17 194 47,-53-159-31,-1-35-1,1 53-15,53-53 32,35 0-32,0 0 15,0 0 1,17 53-16,-70 0 16,0 0-1,-35-53 1,-36 53-16,-35 18 31,36-36-31,-18-35 16</inkml:trace>
  <inkml:trace contextRef="#ctx0" brushRef="#br0" timeOffset="-124808.14">988 9984 0,'0'0'0,"-35"0"0,52 0 63,36 0-48,18 0 1,34 0-16,107 0 0,35 0 16,35 0-16,36 0 15,-1 0-15,36 0 16,-35 0-16,52 0 15,-53 0 1,1 0-16,-53-71 0,-89 71 16,53-88-1,-193 53 1,-72 35 0,-17 17-16</inkml:trace>
  <inkml:trace contextRef="#ctx0" brushRef="#br0" timeOffset="-128488.13">30215 1623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9T07:58:31.12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794 10601 0,'-36'0'15,"54"18"32,-18 17-31,71-35-16,-71 70 15,53-70-15,-53 53 16,35-53-16,-35 71 16,53-1-16,-18-34 15,-35-1-15,53-35 16,-53 35-16</inkml:trace>
  <inkml:trace contextRef="#ctx0" brushRef="#br0" timeOffset="260.63">917 10724 0,'0'0'0,"-88"106"31,88-70-31,-53-1 16,53 35-16,-70-34 15,70-1-15,-53 0 16,53 1-16</inkml:trace>
  <inkml:trace contextRef="#ctx0" brushRef="#br0" timeOffset="954.18">1111 10530 0,'0'18'31,"-53"17"-16,18 1-15,-18-1 16,18 0-16,-36 36 16</inkml:trace>
  <inkml:trace contextRef="#ctx0" brushRef="#br0" timeOffset="1403.86">1658 10636 0,'88'-17'47,"-17"17"-47,17-36 15,-17 36-15,-1-53 16</inkml:trace>
  <inkml:trace contextRef="#ctx0" brushRef="#br0" timeOffset="1612.3">1782 10901 0,'0'0'0,"52"0"47,19-35-47,0 35 16,17 0-16,-53-53 15</inkml:trace>
  <inkml:trace contextRef="#ctx0" brushRef="#br0" timeOffset="3697.84">2893 10619 0,'0'0'0,"0"35"0,0-17 15,0 17 1,-18 18-16,18-36 0,0 19 16,0-1-1,0 0-15,0 18 16,0-18-1,0 1 1,18-36 0,17 0-1,-35-18-15,35 18 16</inkml:trace>
  <inkml:trace contextRef="#ctx0" brushRef="#br0" timeOffset="3929.25">2593 10901 0,'35'0'31,"18"0"-31,18-53 16,-18 53-16,0-35 0,17 35 16</inkml:trace>
  <inkml:trace contextRef="#ctx0" brushRef="#br0" timeOffset="4608.76">3616 10372 0,'0'0'0,"-18"0"15,-17 0 1,-18 0 0,18 0-16,-18 0 15,18 0 1,35 17 0,0 19-1,-36-36-15,36 53 16,0-18-16,0 0 15,0 18-15,0 35 16,-35 0-16,35 18 16,0 0-16,-53 53 15,53 17-15,0 1 16,0-72-16,-53 19 16,53-18-1,0 0-15,0-1 0,0-16 16,0-19-16,0-35 0,18 1 15,17 34 1,0-70 0,-35-17-1,89-36-15,-54 17 16,0 1-16,-35 0 16,71 0-16</inkml:trace>
  <inkml:trace contextRef="#ctx0" brushRef="#br0" timeOffset="5388.09">4057 10425 0,'0'53'63,"0"-18"-47,0 0-16,0 0 15,0 1-15,-35 17 16,35 17-16,-53-35 15</inkml:trace>
  <inkml:trace contextRef="#ctx0" brushRef="#br0" timeOffset="6030.24">3986 11095 0,'0'-35'0,"0"52"32,0 19-17,0-1-15,0-18 0,0 19 16,0-1-1,0 36-15</inkml:trace>
  <inkml:trace contextRef="#ctx0" brushRef="#br0" timeOffset="7613.98">3898 11677 0,'0'-35'16,"0"-1"499,18 36-468,-18-35-47,35 35 16,0 0 31,-17 0-32,35 18 1,-18 17 0,-35 0-1,0 1-15,0 17 16,0-1-1,-17-52 1,17 71-16,-36-71 31,36 18-31,-35-18 32,35 35-17,35-35 32,1 0-31,-1 0-1,0 0-15,0 0 16,1-18-16,-1 18 0,0 0 16,1 0-16,-1 0 15</inkml:trace>
  <inkml:trace contextRef="#ctx0" brushRef="#br0" timeOffset="8861.44">4445 10336 0,'18'0'16,"17"-35"-1,0 35-15,0 0 16,1 0 0,-1-53-16,0 53 15,1 0 1,-36 18-16,0 70 16,0-35-16,0 0 15,0 0-15,0 35 16,0-17-16,0 17 15,0-18-15,0 18 16,0 18-16,0 0 0,0 0 16,0 0-1,0 17-15,0-52 0,0 17 16,0-35-16,0-18 16,0 18-16,0-18 15,0 1-15,0-1 16,0 0-16,0 18 15,0 0 17,0 0-32,0-18 15,0 1 63,0-1-46,-18-35-17,-35 0 95,18 0-95,35-18 1,-53 18 0,18 0-16,-1 0 15,1 0-15</inkml:trace>
  <inkml:trace contextRef="#ctx0" brushRef="#br0" timeOffset="9261.93">5309 11077 0,'18'0'16,"53"-53"-1,-19 53-15,37-53 16,-19 53-16,1-35 15</inkml:trace>
  <inkml:trace contextRef="#ctx0" brushRef="#br0" timeOffset="9444.44">5415 11254 0,'18'-18'47,"35"18"-47,35-53 0,0 53 16,0-70-16,0 17 15</inkml:trace>
  <inkml:trace contextRef="#ctx0" brushRef="#br0" timeOffset="9823.64">6385 10372 0,'0'53'32,"0"35"-17,0 18-15,-53 52 16,53-17-16,-70 18 16,17-35-16,53-54 15,-35-34-15,35-1 16,0 0-1,17-35-15,36 0 16,-18 0 0,18 0-16,-17-35 15,-1 35-15,-35-35 16</inkml:trace>
  <inkml:trace contextRef="#ctx0" brushRef="#br0" timeOffset="10102.53">6015 11095 0,'35'-35'32,"18"35"-17,35 0-15,-17 0 0,17 0 16,-35-53-16,35 53 16,-35 0-16,0 0 15</inkml:trace>
  <inkml:trace contextRef="#ctx0" brushRef="#br0" timeOffset="10391.12">6844 10672 0,'70'0'16,"-34"35"-16,-1 18 15,0 17 1,18 1-16,-18 17 16,1-17-16,17-18 15,-53-1-15,35-16 0</inkml:trace>
  <inkml:trace contextRef="#ctx0" brushRef="#br0" timeOffset="10636.47">7179 10583 0,'0'18'32,"0"17"-32,-71 1 15,71 34-15,-52-17 16,-1 0-16,17 17 16,36-34-16,-53-1 15,53 0 1,0 1-16,0-1 15</inkml:trace>
  <inkml:trace contextRef="#ctx0" brushRef="#br0" timeOffset="10886.84">7479 11024 0,'0'71'15,"0"-36"1,0 0-16,0-17 16,35 35-16,-35-35 15,0 52-15,-17-17 16,-36 0-16,0-53 15</inkml:trace>
  <inkml:trace contextRef="#ctx0" brushRef="#br0" timeOffset="19914.05">864 13088 0,'0'0'0,"0"-35"15,36 35 1,-36 17 46,0 36-62,-18 36 16,18-1-16,0-18 16,0-17-16,0 18 15,-35-36-15,35 0 16,0 1-1,-36-36 17</inkml:trace>
  <inkml:trace contextRef="#ctx0" brushRef="#br0" timeOffset="20161.39">811 13353 0,'18'0'31,"17"0"-15,1-36-16,34 36 15,-17-35-15,0 35 16,-18-53-16</inkml:trace>
  <inkml:trace contextRef="#ctx0" brushRef="#br0" timeOffset="20451.24">900 13018 0,'0'0'0,"35"0"16,0-53-16,18 53 16,35-71-16,0 71 15,-35-53 1</inkml:trace>
  <inkml:trace contextRef="#ctx0" brushRef="#br0" timeOffset="21012.94">1517 13123 0,'-18'0'31,"18"-35"-15,-17 35-1,-36 18 17,17 35-17,36-18-15,0 0 16,-35 0-16,35 1 16,0-1-16,35 0 15,1-35 1,34 0-1,-52 0 1,-18-35-16,71 0 0,-71-18 16,0 0-1,-18-18 1,-53 36 0,36 35-1,35 18 16</inkml:trace>
  <inkml:trace contextRef="#ctx0" brushRef="#br0" timeOffset="21492.9">1764 13141 0,'35'0'62,"0"0"-62,1 0 16,-1 53-16,0-18 0,1 0 15,-36 1-15,52-36 16,-52 53-16,0-18 16,-17-35-1,17 35 1,-35-35-16,-18 0 15,53-17 1,0-54-16,0 0 16,0 19-1,17 16-15,-17 1 16,71 0-16,-36-1 16</inkml:trace>
  <inkml:trace contextRef="#ctx0" brushRef="#br0" timeOffset="22257.69">2452 13088 0,'-35'-35'0,"423"476"141</inkml:trace>
  <inkml:trace contextRef="#ctx0" brushRef="#br0" timeOffset="22503.04">2646 13264 0,'-71'71'31,"71"-36"-31,-53 1 16,53-1-16,-35 0 16,35 18-1</inkml:trace>
  <inkml:trace contextRef="#ctx0" brushRef="#br0" timeOffset="22782.09">3193 13229 0,'35'0'15,"0"0"1,0 0-16,1 0 15,-1 0 1</inkml:trace>
  <inkml:trace contextRef="#ctx0" brushRef="#br0" timeOffset="22995.45">3122 13423 0,'0'0'0,"53"0"15,0 0 1,0 0-16,0 0 16,0 0-16,17-17 15,-34 17 1</inkml:trace>
  <inkml:trace contextRef="#ctx0" brushRef="#br0" timeOffset="23342.3">3828 13317 0,'53'0'47,"17"0"-31,-52 0-16,52 0 0,-17 0 16</inkml:trace>
  <inkml:trace contextRef="#ctx0" brushRef="#br0" timeOffset="23658.71">4498 13106 0,'0'17'31,"0"19"-15,0 17-16,0 35 15,0-35-15,0 0 16,-18 17-16,18-17 15,-70 0-15,34 18 16</inkml:trace>
  <inkml:trace contextRef="#ctx0" brushRef="#br0" timeOffset="24976.59">900 13935 0,'17'0'15,"54"0"1,-1 53 0,-17-53-16,18 0 15,35 0-15,-1 0 16,-16 0-16,-36 0 15,0 0-15,-1 0 16,19 0-16,0 0 0,17 0 16,-18 0-16,18 0 15,-17 0-15,17 0 16,-17 0 0,17 0-16,-17 0 0,-19 0 15,-16 0-15,-1 0 16,0 0 46,18 0-46,0 0 0,-18 0-1,-35 17-15,71-17 16,-18 0-1,-18 0-15,18 0 16,-18 0 0,1 0-16,-1 0 15,0 0-15,0 0 16,-17 0-16,53 0 16,-18 0-1,17 0 1,-35 0-1,1 0-15,-1 0 16,0 0-16,1 0 16,-1 0-16,0 0 15,0 53-15,1-53 16,-1 0-16,0 0 16,0 0-16,-17 0 0,53 0 15,-18 0-15,-1 0 16,1 0-16,18 0 15,-18 0-15,-18 0 16,0 0-16,-17 0 16,53 0-1,-36 0 1</inkml:trace>
  <inkml:trace contextRef="#ctx0" brushRef="#br1" timeOffset="96101.4">1094 14393 0,'-18'0'31,"-17"18"-16,-36-18 1,18 0 0,18 35-1,0-35 1,35 36 46,0-1-46,0 0 0,0 0-16,0 1 15,0-1-15,0-17 16,0 17-16,0 0 16,0 0-16,0 1 15,0-1 1,0 18-1,17-18 1,19-35 0,-1 0-1,-35-17 1,35 17 0</inkml:trace>
  <inkml:trace contextRef="#ctx0" brushRef="#br1" timeOffset="96592.58">1288 14623 0,'0'35'31,"0"0"-15,0 0-16,0 1 15,0-1-15,0 0 16,0-88 31,0 0-32,0 1-15,0-1 16,0 0-16,0 17 16,35 1-16,0 35 15,36 35 16,-36 89-15,-35-71-16,0 0 16,35-18-16,-35 0 15,0 18 1</inkml:trace>
  <inkml:trace contextRef="#ctx0" brushRef="#br1" timeOffset="96792.03">1358 14781 0,'18'0'31,"35"0"-16,0-35-15,0 35 32</inkml:trace>
  <inkml:trace contextRef="#ctx0" brushRef="#br1" timeOffset="97018.2">1782 14764 0,'70'0'47,"-17"0"-31,-53-18-1</inkml:trace>
  <inkml:trace contextRef="#ctx0" brushRef="#br1" timeOffset="97300.23">2011 14676 0,'0'-36'16,"0"1"-1,17 35 1,36 0 0,-17 0-1,-1 35-15,0 1 16,1-1-16,-1 0 15,0 0-15,18 1 16,-18 34 0</inkml:trace>
  <inkml:trace contextRef="#ctx0" brushRef="#br1" timeOffset="97478.08">2223 14746 0,'0'0'0,"-36"35"32,36 36-17,0-36 1</inkml:trace>
  <inkml:trace contextRef="#ctx0" brushRef="#br1" timeOffset="98171.88">2505 14587 0,'17'0'46,"19"0"-46,-1-35 16,0 35 15,-35 18 16,-17-18-31,17 35-1,0 0 1,0 18 0,0 18-1,0-36-15,0 18 16,-36-18 15,1-35 0,0 0-15,70 0 47,18 0-48,-18 0-15,0 0 16,1 0-16,-1 0 15,18 0 1</inkml:trace>
  <inkml:trace contextRef="#ctx0" brushRef="#br1" timeOffset="98738.98">2822 14393 0,'0'0'0,"18"0"63,17 18-48,-35 17 1,35 1-1,-35 34 1,36-17-16,-36-35 16,0 17-16,0 0 15,0 0-15,0 1 16,35-36-16,-35 88 31,0-35-31,0-18 31,-18-35-15,-17 0 0,35-17-1,-35 17 1,35-18 0</inkml:trace>
  <inkml:trace contextRef="#ctx0" brushRef="#br1" timeOffset="99056.02">3140 14552 0,'17'18'32,"19"-18"-17,-1 70-15,18-17 0,0-18 16,-18 1-1,0-1-15,1 0 16,-36 1-16,35-36 16</inkml:trace>
  <inkml:trace contextRef="#ctx0" brushRef="#br1" timeOffset="99285.81">3246 14464 0,'0'18'15,"-36"17"-15,36 0 0,-35 0 16,35 1-16,0-1 16,-35 0-16,35 36 31,0-36-31,-36 0 0,36 1 15</inkml:trace>
  <inkml:trace contextRef="#ctx0" brushRef="#br1" timeOffset="99648.84">3651 14640 0,'53'0'31,"53"0"-15,-35-35-1,-36 35-15</inkml:trace>
  <inkml:trace contextRef="#ctx0" brushRef="#br1" timeOffset="99824.05">3669 14781 0,'0'0'0,"0"36"16,35-36 15,18 0-31,18-53 16,-18 53-1,-1-36-15</inkml:trace>
  <inkml:trace contextRef="#ctx0" brushRef="#br1" timeOffset="100224.25">4339 14552 0,'-35'0'31,"0"0"-15,35 18 0,-53 35-1,53 0 1,0-1 0,53 1-1,-18-53-15,0 0 16,0 0-16,1-53 15,-1 18 1,-35-35-16,0 17 16,-35 53-1,-1 0-15,36-36 16,-52 36-16,16 0 16</inkml:trace>
  <inkml:trace contextRef="#ctx0" brushRef="#br1" timeOffset="100941.22">2946 14429 0,'35'17'63,"0"36"-48,18 0 1,-53-18-1,18-35-15,-18 53 16,0-17-16,35-36 16</inkml:trace>
  <inkml:trace contextRef="#ctx0" brushRef="#br1" timeOffset="101371.67">3369 14358 0,'0'18'32,"-18"35"-17,-52 17 1,70-35-16,-53 1 16,53-1-16,-35-35 15,35 53-15</inkml:trace>
  <inkml:trace contextRef="#ctx0" brushRef="#br1" timeOffset="104186.61">917 15487 0,'-17'0'16,"-19"0"-1,1 0 1,0 0 0,-1 0-1,1 0 1,18 0 0,17 18-1,0 17 1,0 18-1,0-18-15,-53 71 16,53 17 0,0-70-1,0 18-15,0 17 0,0-17 16,-36 17-16,36 0 16,0-17-16,0 17 15,0-18-15,0 18 16,0-17-16,0-18 15,0 18-15,0-19 16,0 1-16,0 0 16,18 0-16,-18 18 0,0-36 15,0 18 1,35-53 15,18 0-31,-53-18 16,53 18-1,-53-35-15,35 35 16,1 0-16,-36-35 16,35 35-16</inkml:trace>
  <inkml:trace contextRef="#ctx0" brushRef="#br1" timeOffset="104867.93">1094 15787 0,'17'0'62,"19"0"-62,34 0 32,-52 0-32</inkml:trace>
  <inkml:trace contextRef="#ctx0" brushRef="#br1" timeOffset="105416.89">1517 15610 0,'-18'0'16,"-17"0"-1,0 18 1,-1 35 0,36 18-1,-35-71 1,35 35-16,18-35 31,35 0-15,-18 0-16,53 0 15,-88 35 1,36-35-16,-36 18 16,35 17-1,-35 0 1,0 1-1,-18-36 1,-17 0 0,0 0 15,35-18-15,0-17-16,0-18 15,0-53 1,0 71-16,35-1 15,0-34 1,0 70-16</inkml:trace>
  <inkml:trace contextRef="#ctx0" brushRef="#br1" timeOffset="107441.85">2417 15575 0,'0'18'297,"0"52"-281,0-17-1,0 0 1,0 0 0,0-18-1,35-35 17,0 0-17,0-17 1,-35-19-1,0 72 48,0-1-47,0 0-1,0 18 1,0-18-1,0 1 1,-17-36 15</inkml:trace>
  <inkml:trace contextRef="#ctx0" brushRef="#br1" timeOffset="108514.42">3563 15522 0,'0'18'78,"0"52"-62,0-34-1,0-1 1,-18 0-16,18 1 16,0 16-1,18-52-15,17 36 16,1-36 0,-19 0-16,-17-36 15,71 36-15,-71-52 16,35 52-16,-35-36 15,0 72 32,0-1-47,0 0 16,0 18 0,0 18-1,0-54 1,0 71-1</inkml:trace>
  <inkml:trace contextRef="#ctx0" brushRef="#br1" timeOffset="110634.47">1058 16369 0,'18'0'15,"17"0"1,1 0 0,-1 0-16,18 0 15,-18 0-15,0 0 16,1 0-16</inkml:trace>
  <inkml:trace contextRef="#ctx0" brushRef="#br1" timeOffset="111228.78">1711 16228 0,'-18'0'0,"-17"17"31,35 19-16,-35-36-15,35 70 16,-35-70 0,35 53-16,17-53 47,18 0-47,1 0 15,34 0 1,-34 0-16,-36 35 15,35-35-15,-35 36 16,0-1 0,0 18-16,0-18 15,-18-35 17,-17 0-1,35-53-31,0 36 15,53-54 1,-18-17 0,-35 53-1,53-1-15,0 1 16,-53 0-16,18 35 16</inkml:trace>
  <inkml:trace contextRef="#ctx0" brushRef="#br1" timeOffset="111977.67">2469 16193 0,'0'17'31,"0"18"-31,0 36 15,0 0 1,0-54 0,36-17 15,-1 0-15,-35-35-16,35 35 15,-35-35-15,0 52 47,0 71-31,0-52-16,0 17 15,0-18 1,0 0 0</inkml:trace>
  <inkml:trace contextRef="#ctx0" brushRef="#br1" timeOffset="112728.76">3598 16210 0,'0'18'31,"0"17"-16,0 0-15,0 1 16,0-1-16,0 18 16,0-18-1,36-35-15,17 0 16,-18 0 0,0-53-16,-35 36 15,71-54 1,-54 71-1,-17 53 17,0-35-32,0 17 15,0 0-15,-17 0 0,17 1 16</inkml:trace>
  <inkml:trace contextRef="#ctx0" brushRef="#br1" timeOffset="115207.03">1217 17180 0,'35'0'31,"54"0"-15,-37 0 0,-16 0-1</inkml:trace>
  <inkml:trace contextRef="#ctx0" brushRef="#br1" timeOffset="115458.27">1623 17004 0,'0'0'0,"0"18"15,0 70 1,0-53 0,0 0-16,0 36 15,0-54 1</inkml:trace>
  <inkml:trace contextRef="#ctx0" brushRef="#br1" timeOffset="115926.06">1976 16863 0,'-18'35'47,"18"0"-47,-35 18 16,35 0-16,0 0 15,0 0-15,0-18 16,0 1-16,0 34 15,17-70 1,36 0 0,-18 0-1,-35-53 1,0 0 0,0 18 15,-17 35-31,-18 0 15,35 35-15,-36 18 16</inkml:trace>
  <inkml:trace contextRef="#ctx0" brushRef="#br1" timeOffset="116558.05">2875 16951 0,'-53'0'0,"18"0"0,0 0 15,-18 18 1,53 17-1,0 0 1,17 0 15,19-35-31,-1 0 16,0 0-16,1 36 0,-1-36 16,18 53-1,-18-18 1,-35 0-1,0 0 1,-18-35-16,1 0 31,-19 0-15,36-35 0,0-18-16,0 18 15,18 0-15,-18-1 16,88 1-16,-52-18 15,16 53-15,1-53 16,-17 53-16,-1 0 16</inkml:trace>
  <inkml:trace contextRef="#ctx0" brushRef="#br1" timeOffset="117191.63">3510 16863 0,'-17'0'15,"-36"0"1,-18 17 0,36 19-16,-18-1 15,53 0 1,0 1-1,35-36 1,0 0-16,1 0 16,-1 0-16,0 35 15,1-35-15,16 53 16,-52-18 0,0-17-1,0 17 1,0 0-1,-35-35 32,0-17-15,35-36-32,0 17 15,35-52 1,-35 53-16,71 0 15,-71-1 1,35 1-16,0-18 16</inkml:trace>
  <inkml:trace contextRef="#ctx0" brushRef="#br1" timeOffset="118955.45">3916 15293 0,'-35'0'16,"70"0"15,0 0-31,0 0 16,1-35-16,34 35 15,-70 17 32,0 36-31,0 35-1,0-52-15,0 17 16,36 17-16,-36-17 16,0 0-1,0-18-15,35 1 0,-35 34 31,0 18-15,0 36 0,0-71-16,0 17 15,0-34 1,0-1-16,0 18 16,0 17-1,0-52-15,0 17 16,0 0-16,0 1 15,0-1 1,0 18 0,0-18-16,0 0 15,0 1 1,0 17 0,0-18-1,0 0 1,0 1-1,0-1 1,0 18 0,0-18-1,0 0 17,0 1-1,0-1-31,0 18 15,0-18 1,-18-35 0,18 35 15,-53-35 63,18 0-94,0 0 15,-1 0-15,1 0 16</inkml:trace>
  <inkml:trace contextRef="#ctx0" brushRef="#br1" timeOffset="123078.78">4551 15275 0,'0'0'0,"-35"0"16,-1 0 0,36 18 62,0 35-63,-35-18 1,35 18 0,0-18-16,0 18 15,0 18-15,0-18 16,0 17-16,0 18 15,0-17-15,0 0 16,0-1-16,0 18 16,0-35-16,0 0 15,0 0-15,0 0 16,0 18-16,-35-19 0,35 1 16,0-17-1,0 34-15,0 1 16,0-36-1,0 0 1,0-17 0,0 17-16,-36 36 31,36-36-31,0 0 62,18 1-30,-18-1-1,35 0-15,1-35 30,-36-35-30,53-18-16,-1 18 16,-16 35-1</inkml:trace>
  <inkml:trace contextRef="#ctx0" brushRef="#br1" timeOffset="124278.11">4763 15381 0,'0'0'0,"0"-18"16,0-17 15,17 35-31,18 0 15,1 0 1,-36 35 0,0 18 15,0 0-31,-18-17 16,18-72 30</inkml:trace>
  <inkml:trace contextRef="#ctx0" brushRef="#br1" timeOffset="124601.18">5027 15275 0,'-18'0'47,"18"18"-31,-35 17-1,35 18 1,-35-18-1,35 1-15,0 17 16,18-53 0,17 0-1,35 0 1,-17 0 0</inkml:trace>
  <inkml:trace contextRef="#ctx0" brushRef="#br1" timeOffset="125155.82">4798 15981 0,'0'0'0,"0"-35"15,0 52 48,17-17-63,-17 53 15,36-18 1,17-35 0,-18 0-1,-35-35 16,35 35-15,-35-35-16,0 88 47,0 0-47,0 17 16,0-17-16,0 18 15,0-18-15,0-18 0,0 0 16,0 0-1</inkml:trace>
  <inkml:trace contextRef="#ctx0" brushRef="#br1" timeOffset="125732.8">4780 16686 0,'35'0'63,"36"0"-63,-18 0 31,-18-17-31,-35 34 62,0 19-46,-17-36-16,17 35 16,-36-35-16,36 18 15,0 17-15,0 0 31,18-35 16,35 0-31,-53-17-16,53 17 16,17 0-1</inkml:trace>
  <inkml:trace contextRef="#ctx0" brushRef="#br1" timeOffset="126957.04">5345 15187 0,'-36'0'16,"54"0"31,17 0-32,1 0 1,-1 0 0,0 0-1,-35 53 1,0-18 0,0 18-16,0 35 15,0-17-15,0 35 16,0-18-16,0-17 15,0 87 1,0-87 0,35 70-16,-35-35 15,0-89 1,0 19-16,0 34 0,0-17 16,0-18-16,0 1 15,0-1-15,0-17 16,0 52-1,0-17 1,0 0 0,0-18-1,0 1 1,0-1 0,0 18-1,0 0 1,0-18-1,0 0 1,0 1 0,-17-36-1,17 35-15,-36-35 94,1-18-78,0 18-1,35-35 1</inkml:trace>
  <inkml:trace contextRef="#ctx0" brushRef="#br1" timeOffset="127658.82">5856 15946 0,'18'-36'31,"17"36"-31</inkml:trace>
  <inkml:trace contextRef="#ctx0" brushRef="#br1" timeOffset="127828.78">5733 16210 0,'35'-17'47,"18"17"-32,17-71-15,-17 71 0,-17-53 16</inkml:trace>
  <inkml:trace contextRef="#ctx0" brushRef="#br1" timeOffset="128347.51">6914 15416 0,'0'0'0,"-17"0"0,-18 0 46,17 0-46,18 18 16,-71 17-16,71 1 16,-35-1-16,35 18 15,0 0-15,0-18 16,0 0-16,18 1 16,17-36-1,0 0-15,1-18 16,-1-17-16,0-1 15,-35 1-15,0 0 16,0-36 0,0 36-1,-70 35 1,70 18-16,-36-18 16</inkml:trace>
  <inkml:trace contextRef="#ctx0" brushRef="#br1" timeOffset="128846.27">6809 16193 0,'-36'0'31,"1"0"1,35 52-32,0-16 15,0-19-15,0 54 16,0-18 0,18-53-1,35 0 1,0 0-1,-53-35-15,35-1 16,-35 1-16,0 0 16,0-1-16,-18 1 15,-17 0 1,0 35-16,35 18 16</inkml:trace>
  <inkml:trace contextRef="#ctx0" brushRef="#br1" timeOffset="129259.78">6773 16828 0,'0'0'0,"0"35"31,0 0-15,0 0 0,0 18-1,0 0 1,18-53-16,17 0 31,1-17-15,-36-19-1,0 1-15,0 0 16,0-1-16,0-16 16,-18 52-1,-17 0 1</inkml:trace>
  <inkml:trace contextRef="#ctx0" brushRef="#br1" timeOffset="130324.73">6650 15064 0,'-35'0'31,"-1"0"0,1 0-15,0 0 0,-1 0-1,1 0 1,35 17-16,-35-17 15,35 36-15,-35-1 16,35 35 0,0-34-16,0-19 15,0 54-15,0-18 16,0 0 0,-36 0-16,36 17 15,0-17-15,-35 0 0,35 0 16,0 17-16,0 1 15,0-18 1,0 17-16,0 1 0,-53 17 16,53-35-16,0 0 15,0 0 1,0 53-16,0-53 16,-35 53-1,35-71 1,0 0-16,0-17 0,-35 52 15,35-17 1,0-17 0,0-1-16,-36 0 15,36 18 1,0-18 0,0 1-1,0-1 16,18-35-15,17 0 0,1 0-1</inkml:trace>
  <inkml:trace contextRef="#ctx0" brushRef="#br1" timeOffset="131575.76">7179 15046 0,'18'0'47,"-1"0"-32,36 35 16,-53 18-31,0 0 16,0 123 0,-35-52-16,35-18 15,0 17-15,0-17 16,0-35-16,0 17 16,0-18-16,0 19 15,-35-1-15,35-35 16,0 0-16,0 0 15,-53-1-15,53 19 16,0-18-16,0 0 0,0-18 16,-36 0-16,36 18 15,0 18 1,0-1 0,0-17 15,-35 18-16,35-18-15,0-18 16,0 0 15,0 1 1,-35-36-17,35 35 1,0-53 46,-88 54-62,52-36 16</inkml:trace>
  <inkml:trace contextRef="#ctx0" brushRef="#br1" timeOffset="143871.84">9895 5221 0,'0'0'0,"18"0"62,53 0-46,-54 0-1,19 0 1,34 0 0</inkml:trace>
  <inkml:trace contextRef="#ctx0" brushRef="#br1" timeOffset="144545.07">10566 5098 0,'-18'0'47,"-35"0"-31,-35 17 0,53-17-16,-1 36 15,1-1 1,35 0-1,35-35 1,1 35-16,-1-35 16,18 53-16,-35-53 15,34 36-15,-34-36 16,-18 35-16,35-35 0,-35 53 16,0-18-1,0 0 1,-17-35-1,-19 36-15,1-36 32,18 0-32,17-36 15,0-34 1,0-18 0,17 52-1,18 1-15,1 0 0,-1-1 16,0 1-16,-35 0 15,53 35-15,-53-35 16</inkml:trace>
  <inkml:trace contextRef="#ctx0" brushRef="#br1" timeOffset="144979.14">10742 5309 0,'0'-35'32,"18"0"-17,35 35 1,17 0 0,-35 17-1,-35 54 1,0-36-16,0 18 15,-52-18 1,16-35 0,-17 36-1,18-36 1,35-18-16,53-35 31</inkml:trace>
  <inkml:trace contextRef="#ctx0" brushRef="#br1" timeOffset="145264.56">11113 5203 0,'0'-35'0,"-36"35"31,-34 35-16,34-35 1,1 71-16,0-36 16,35 18-1,0 0 1,17-18 0,19-35-16,-1 0 15,0 0-15,1 0 16,34 0-1</inkml:trace>
  <inkml:trace contextRef="#ctx0" brushRef="#br1" timeOffset="147028.66">11642 5062 0,'0'-35'0,"0"53"47,0 17-32,0 0-15,0 18 16,0 0-16,0 18 16,0-36-16,-18 0 15,18 1 1,-35-36-16,-1 0 31</inkml:trace>
  <inkml:trace contextRef="#ctx0" brushRef="#br1" timeOffset="147222.43">11483 5274 0,'0'-35'0,"18"35"16,17 0-1,0 0-15,-17 0 0,17 0 16,0 0 0,1 0-16</inkml:trace>
  <inkml:trace contextRef="#ctx0" brushRef="#br1" timeOffset="147659.41">11924 5045 0,'0'17'47,"-18"-17"-47,18 71 16,0-36-16,0-17 0,0 52 15,18-34 17,35-36-17,17-53 1,-70 17-1,36 36-15,-36-35 16,0 53 15,0 17-15,0 36-16,0-18 31,-18 17-31,18-35 16</inkml:trace>
  <inkml:trace contextRef="#ctx0" brushRef="#br1" timeOffset="148226.57">12330 5045 0,'0'35'47,"0"36"-31,0-36-1,17-35-15,19 35 16,-1-53 15,-35-52-15,0 35 0,35 35-16,-35 53 46,0-18-30,0-18-16,0 19 16,0-1-16,0 0 15,-18 1-15,18-1 16,0 35 0,-35-70-16,35 53 15,-35-17 1,0-36 15,35-18-31,-36 18 0,36-35 16,-35 35-16,0 0 15</inkml:trace>
  <inkml:trace contextRef="#ctx0" brushRef="#br1" timeOffset="148502.91">12894 5221 0,'0'18'47,"0"17"-47,0 0 16,0-17-16,0 17 16,0 36-1,-18-71-15</inkml:trace>
  <inkml:trace contextRef="#ctx0" brushRef="#br1" timeOffset="148686.49">12735 5327 0,'36'-35'16,"-1"35"-1,0 0-15,18 0 16,-18 0-16,54 0 16,-19 0-16,1-36 15</inkml:trace>
  <inkml:trace contextRef="#ctx0" brushRef="#br1" timeOffset="149111.51">13317 5009 0,'0'18'16,"-35"70"0,35-52-1,-35 16-15,35 1 16,0-17-1,0-1 1,0 0-16,17 1 16,54-36-16,-36-18 15,1 18 1,-36-35-16,35 35 0,-35-36 16,0 89 30,-18-53-30,18 71-16,-53-18 16,53-18-1,36 0 17,-19-35-32</inkml:trace>
  <inkml:trace contextRef="#ctx0" brushRef="#br1" timeOffset="149551.87">13811 5045 0,'0'0'0,"36"0"16,-1 0-16,53 0 15,-53 0 1,1 0-16,-1 0 16,18 0-1,-53 17 16,-18-17-31,-17 36 16,0-36-16,-1 70 16,1-70-1,-18 53-15,18-18 16,35 1 15,17-36-15,19 0-1,-1 0-15,0 0 16,18 0-16,0 0 16,18-18-16</inkml:trace>
  <inkml:trace contextRef="#ctx0" brushRef="#br1" timeOffset="149773.91">14587 5168 0,'18'0'15,"35"0"1,-18 0-1,0 0-15</inkml:trace>
  <inkml:trace contextRef="#ctx0" brushRef="#br1" timeOffset="149924.51">14552 5345 0,'0'0'0,"71"0"31,-18 0-15,-1 0-16</inkml:trace>
  <inkml:trace contextRef="#ctx0" brushRef="#br1" timeOffset="150258.63">15222 5133 0,'-35'0'47,"0"70"-31,35-34-1,-35 34 1,35-34-1,17-36-15,36 0 16,-18 0-16,1 0 16,-1-53-16,0 0 15,-35-35 1,0 52 0,-17 1-1,-19 35 1</inkml:trace>
  <inkml:trace contextRef="#ctx0" brushRef="#br1" timeOffset="151674.53">10001 5962 0,'36'0'62,"-1"0"-46,0 0 15</inkml:trace>
  <inkml:trace contextRef="#ctx0" brushRef="#br1" timeOffset="152177.84">10425 5927 0,'-18'0'32,"-35"0"-17,53 17 1,-35-17-16,35 18 15,-36-18-15,36 35 16,0 1 0,36-36-1,-1 35 1,0-35 0,-35 35-16,53-35 0,-53 35 15,36 1 1,-36-1-1,0 0 1,-36 0 0,-17-35-1,18 0-15,35-35 32,0-18-32,0 0 15,18-52-15,35 69 16,17-17-1,-35 53 1</inkml:trace>
  <inkml:trace contextRef="#ctx0" brushRef="#br1" timeOffset="152600.76">10724 6050 0,'0'-35'16,"18"0"0,17 35-1,1 0 1,-1 0 0,-35 17-1,0 19-15,0-1 16,0 0-16,-35 18 15,-18-18 1,17-35 0,36-35 15,0 0-15,0-1-16</inkml:trace>
  <inkml:trace contextRef="#ctx0" brushRef="#br1" timeOffset="152872.01">11077 5856 0,'-17'0'16,"-19"0"-1,36 18 1,-35-18-1,35 53-15,-35-53 16,35 53-16,0 0 16,0-18-1,0 0-15,17 0 16,-17 18 0,53-53-16,-17 0 15</inkml:trace>
  <inkml:trace contextRef="#ctx0" brushRef="#br1" timeOffset="153388.41">11571 5803 0,'0'18'47,"0"17"-32,0 0-15,0 1 0,0-1 16,0 0 0,0 1-16,0-1 15</inkml:trace>
  <inkml:trace contextRef="#ctx0" brushRef="#br1" timeOffset="153573.47">11430 5980 0,'18'0'15,"17"0"1,18 0-16,0 0 16,0-36-16,35 36 15</inkml:trace>
  <inkml:trace contextRef="#ctx0" brushRef="#br1" timeOffset="154003.99">11994 5874 0,'-35'35'46,"35"0"-46,0 1 16,-35-1 0,35 0-16,0 18 15,18-53-15,34 0 16,-16 0 0,-1 0-16,-35-18 15,53 18-15,-53-52 16,35 52-1,-52 35 17,17 0-32,-36 0 15,36 1-15,0-1 16,0 0 0,0 0-1</inkml:trace>
  <inkml:trace contextRef="#ctx0" brushRef="#br1" timeOffset="154488.99">12330 5838 0,'0'18'47,"0"35"-31,35-53 0,-35 35-16,35-35 0,0 0 15,1-17 1,-1-36-1,-35 0 1,0 70 31,0 54-47,0 17 16,0-17-16,0-1 15,-18 1 1,18-18-16,0-18 0,-35 18 15,-18 18 1,36-71 0,-54 0-1,71-18-15,-35 18 16,35-53-16,0-18 16,0 36-1</inkml:trace>
  <inkml:trace contextRef="#ctx0" brushRef="#br1" timeOffset="154792.7">13070 5856 0,'0'0'0,"0"18"15,0 17 1,0 0-16,0 18 16,0 18-16,0-1 15,0-17-15,-35-17 16,35 16-1,-35-52 1</inkml:trace>
  <inkml:trace contextRef="#ctx0" brushRef="#br1" timeOffset="154956.81">12894 6068 0,'18'0'16,"52"0"0,-17 0-16,0 0 15,0 0-15,0 0 16,-18 0-16</inkml:trace>
  <inkml:trace contextRef="#ctx0" brushRef="#br1" timeOffset="155352.78">13423 5891 0,'-35'36'32,"35"-1"-17,0 0 1,0 1-16,0 16 0,-53-16 15,53-1-15,0 0 16,0 1 0,18-36-1,52-18 1,-35 18-16,-35-53 0,53 0 16,-53 106 30,0-18-30,-17 1-16,17-1 16,0 0-16,0 18 15</inkml:trace>
  <inkml:trace contextRef="#ctx0" brushRef="#br1" timeOffset="155790.59">13723 5927 0,'18'0'16,"17"0"-16,53 0 16,-35 0-1,0 0-15,18 0 16,-36 0 0,-106 17 15,36-17-31,0 0 15,-1 53 1,1 0-16,0-18 0,0 1 16,35-1-16,-36 0 15,72-35 17,-1 0-17,0 0-15,-17 0 16,52 0-16,36-17 15,18 17 1</inkml:trace>
  <inkml:trace contextRef="#ctx0" brushRef="#br1" timeOffset="156030.67">14764 6050 0,'53'0'31,"0"0"-15,0 0-1,-18 0-15</inkml:trace>
  <inkml:trace contextRef="#ctx0" brushRef="#br1" timeOffset="156188.69">14746 6244 0,'35'0'31,"1"0"-15,34-35-16,-17 35 15,0-53-15</inkml:trace>
  <inkml:trace contextRef="#ctx0" brushRef="#br1" timeOffset="156524.16">15399 5980 0,'-36'0'32,"36"35"-17,-35-35-15,35 88 16,-35-35-16,35 0 15,-53-18-15,53 18 16,18-53 0,35 0-1,-18 0 1,53-35-16,-53-36 16,-35-35-1,0 36 1,0 52-16,-35 18 15</inkml:trace>
  <inkml:trace contextRef="#ctx0" brushRef="#br1" timeOffset="158200.01">10037 6897 0,'-36'0'0,"72"0"47,-1 0-47,0 0 15,0 0 1,1 0-16,-1 0 16</inkml:trace>
  <inkml:trace contextRef="#ctx0" brushRef="#br1" timeOffset="158437.09">10460 6685 0,'0'53'31,"0"0"-15,0 0-16,0 0 15,0-18-15,0 0 16,0 1-16,-18-36 16,18 35-16</inkml:trace>
  <inkml:trace contextRef="#ctx0" brushRef="#br1" timeOffset="158851.54">10760 6632 0,'0'36'47,"-18"16"-31,18-34-1,0 53-15,-35-18 16,35-1-16,0 1 0,0-17 16,0-1-16,0 0 15,17-35-15,-17 35 16,18-35 0,53 0-16,-36-52 15,-35-1 1,-18 17-1,-17 36 1,-18 0 0,18 0-1,35 18-15,0 17 32</inkml:trace>
  <inkml:trace contextRef="#ctx0" brushRef="#br1" timeOffset="159385.57">11007 6826 0,'0'-35'0,"17"35"16,-17-35 0,89 35-16,-54 0 15,35 35 1,-70 36 0,0-54-16,0 54 15,-53-18 1,53-89 31,0-17-32,36-17-15,-1-1 16,18 18 0,0 53-1,-53-35-15,0 53 47,-35-18-47,35 53 16,-36-53-16,36 53 15,0-18-15,0 0 0,0 18 32,18 18-32,52-71 31,-34 0-31,-1 0 15</inkml:trace>
  <inkml:trace contextRef="#ctx0" brushRef="#br1" timeOffset="159917.29">11994 6756 0,'0'35'47,"0"36"-31,0-19-16,0 1 0,0-17 15,0-1-15,0 0 16,0 0-1</inkml:trace>
  <inkml:trace contextRef="#ctx0" brushRef="#br1" timeOffset="160109.87">11906 6985 0,'53'0'31,"0"0"-31,0 0 16,0-35-16,17 35 16,-17-36-1</inkml:trace>
  <inkml:trace contextRef="#ctx0" brushRef="#br1" timeOffset="160988.84">12471 6844 0,'0'0'0,"0"-35"0,-36 35 16,-16 0 15,-19 17-16,71 36-15,-53-53 16,53 53-16,0-18 16,18 1-1,17-36-15,0 0 16,1 35-16,-1-35 16,0 35-16,0-35 15,1 35 1,34 18-16,-70-17 15,0-19 1,-17-17 15,-36 0-15,17 0-16,36-35 31,36-18-15,-1 18-16,0 0 15,18-18-15,-18 17 16,18 1-16,71 0 16,-89 0-1,-53 35 32,18 17-47,0 1 31,0 52-31,0-17 32,18-53-32,-18 36 0,35-36 15,1 0 1,-1 0-16,0 0 16,-17 0-16,52-18 15,-70-53 1,0 36-1,0 53 32,0 52-47,0-17 0,0 0 16,0 0-16,0 0 16,0 18-1,-17-36-15,17 0 0,0 0 16,-36-35-1,36 18-15,-52-18 16,-19 0-16,18-18 16,18-17-1,35 0 17</inkml:trace>
  <inkml:trace contextRef="#ctx0" brushRef="#br1" timeOffset="161371.01">13653 6897 0,'0'70'47,"0"-17"-31,0 0-16,52 18 15,-52-36-15,0 0 16,0-17 0,0 17-1,-17-35-15</inkml:trace>
  <inkml:trace contextRef="#ctx0" brushRef="#br1" timeOffset="161569.47">13547 7126 0,'0'-18'46,"53"18"-30,17-52-16,-17 52 16,71-36-16,-54 36 15,-17 0-15</inkml:trace>
  <inkml:trace contextRef="#ctx0" brushRef="#br1" timeOffset="162015.29">14252 6879 0,'-35'0'0,"0"0"15,-1 0 1,36 18 0,-35 35-1,35 17 1,0 1-1,18-36 1,52 53 0,-34-52-16,-1-1 15,18 35-15,-53-34 32,-35-36-17,-18 0 1,17 0-1,36-53 17,-35-18-32,35 18 15,71 18 1,-36 35 0,0-35-16,0 35 15,1-71-15,17 36 16,-18 35-16,0-53 15</inkml:trace>
  <inkml:trace contextRef="#ctx0" brushRef="#br1" timeOffset="162407.1">14587 6985 0,'0'-35'0,"36"35"16,-1 0 0,0 0-1,0 0-15,18 0 16,18 0-16,-36 0 16,-70 17 15,0-17-31,-1 36 15,1-36-15,0 53 16,35-18-16,-53-35 16,53 53-16,0-18 15,35-35 17,0 0-17,1 0-15,-1 0 16,18-18-16,18 18 15,-1-35 1</inkml:trace>
  <inkml:trace contextRef="#ctx0" brushRef="#br1" timeOffset="162648.24">15558 6932 0,'35'0'16,"18"0"-1,-18 0 1,0 0-1,1-35-15</inkml:trace>
  <inkml:trace contextRef="#ctx0" brushRef="#br1" timeOffset="162814.43">15575 7108 0,'18'0'31,"17"0"-15,0 0-16,18 0 16,53-17-16,-18 17 15</inkml:trace>
  <inkml:trace contextRef="#ctx0" brushRef="#br1" timeOffset="163149.25">16228 6844 0,'-35'0'31,"35"18"-15,-36 17-16,36 35 15,0-17 1,0 18-1,18-71 1,17 0 0,0 0-16,1 0 15,-19 0-15,36-71 16,-53 36-16,36-18 16,-36-35-16,0 17 0,0 1 15,0 35-15,-18 35 16,-17 0-16,-54 35 15,1 53 1</inkml:trace>
  <inkml:trace contextRef="#ctx0" brushRef="#br1" timeOffset="-204916.66">13864 7708 0,'0'-70'203,"0"17"-203</inkml:trace>
  <inkml:trace contextRef="#ctx0" brushRef="#br1" timeOffset="-202990.79">12206 7814 0,'35'0'203,"1"0"16,-36 18-172,0-54 93,-18-17-140,18 1 0</inkml:trace>
  <inkml:trace contextRef="#ctx0" brushRef="#br1" timeOffset="-173606.81">12206 6262 0,'0'0'0,"-18"0"0,-17 0 94,35 53-79</inkml:trace>
  <inkml:trace contextRef="#ctx0" brushRef="#br1" timeOffset="-172689.62">13952 6738 0,'-17'-18'157,"-19"-17"-142</inkml:trace>
  <inkml:trace contextRef="#ctx0" brushRef="#br1" timeOffset="-172241.09">13247 6174 0,'-18'0'94</inkml:trace>
  <inkml:trace contextRef="#ctx0" brushRef="#br1" timeOffset="-171449.17">12524 6932 0,'-36'-18'469,"1"18"-453</inkml:trace>
  <inkml:trace contextRef="#ctx0" brushRef="#br1" timeOffset="-170698.03">10566 6315 0,'-36'0'93,"36"53"-93,-35-18 16</inkml:trace>
  <inkml:trace contextRef="#ctx0" brushRef="#br1" timeOffset="-169844.23">14288 7267 0,'-18'0'125,"-17"-35"-109,-18 35-16,0-35 15</inkml:trace>
  <inkml:trace contextRef="#ctx0" brushRef="#br1" timeOffset="-169098.65">13635 6068 0,'-18'0'156</inkml:trace>
  <inkml:trace contextRef="#ctx0" brushRef="#br1" timeOffset="-168295.73">10566 7020 0</inkml:trace>
  <inkml:trace contextRef="#ctx0" brushRef="#br1" timeOffset="-166661.97">12435 5962 0,'0'-35'15,"18"35"1,53 0 46,-18 0-46</inkml:trace>
  <inkml:trace contextRef="#ctx0" brushRef="#br1" timeOffset="-166107.62">13882 6826 0,'0'-106'140,"0"36"-140</inkml:trace>
  <inkml:trace contextRef="#ctx0" brushRef="#br1" timeOffset="-99054.84">9243 8996 0,'-35'0'16,"105"0"93,-17-18-109,35 18 16,0-35-16,-35 35 15,-17 0-15,-1-35 31</inkml:trace>
  <inkml:trace contextRef="#ctx0" brushRef="#br1" timeOffset="-97338.93">10037 8819 0,'0'-35'16,"0"0"31,-18 35-47,-17 0 31,-18 0-15,17 0-16,1 18 15,0 17 1,35 0-1,0 18 1,18-53-16,17 71 16,18-71-16,17 35 0,-34-35 15,-1 35-15,0-35 16,0 35-16,1-35 16,-36 36-1,-18-1 1,-53-35-1,36 0 1,18 0 15,17-35-15,0-1-16,0 1 0,17 0 16,-17 0-16,35 35 15,-35-53-15,53 53 16,-53-36-16,53 36 15,0 0 1</inkml:trace>
  <inkml:trace contextRef="#ctx0" brushRef="#br1" timeOffset="-96975.9">10372 8943 0,'0'0'0,"17"-35"31,19 35-31,17 0 16,17 0-1,-70 35 1,53 0-16,-53 0 16,0 36-1,0-53 1,-18-18-16,-35 53 16,-17-53-1,70-18 16</inkml:trace>
  <inkml:trace contextRef="#ctx0" brushRef="#br1" timeOffset="-96665.16">10848 8802 0,'0'0'0,"-18"0"16,-17 0 0,0 17 31,-1 36-47,36-17 15,-35 17-15,35-36 16,0 18-16,-35-35 15,35 71-15,18-36 16,70-35 0,-71 0-1,19 0-15,-1 0 16</inkml:trace>
  <inkml:trace contextRef="#ctx0" brushRef="#br1" timeOffset="-96075.56">11518 8855 0,'0'0'0,"0"-36"31,0 1 1,0 53-1,0 17-15,0 71-1,0-53 1,0-18-16,0 0 15,0 18-15,-35-53 32</inkml:trace>
  <inkml:trace contextRef="#ctx0" brushRef="#br1" timeOffset="-95871.09">11289 9013 0,'0'0'0,"18"0"0,17 0 15,0 0 1,0-52-16,18 52 16,0 0-16,35-36 15,-35 36-15,-17 0 16</inkml:trace>
  <inkml:trace contextRef="#ctx0" brushRef="#br1" timeOffset="-95400.09">11959 8661 0,'0'17'31,"-17"19"-15,17-1-16,0-17 16,0 17-16,0 35 15,17-34 1,36-36-1,-18 0 1,1 0-16,-36-18 16,53 18-16,-53-35 15,35 35 1,-35 17 46,0 36-46,0 0 0,0 0-1,0-18 1,0 1 0</inkml:trace>
  <inkml:trace contextRef="#ctx0" brushRef="#br1" timeOffset="-94759.71">12453 8625 0,'0'18'47,"35"-18"-47,-35 53 16,36-53-1,-36 53-15,53-53 0,-18 35 16,0-35-1,-35-17 1,35 17 0,-35-53-16,0 0 15,0 17 1,0 72 31,0-1-32,0 0-15,0 1 16,0-1 0,0 18-16,0-18 0,0 0 15,0-17-15,0 17 16,0 0-16,0 1 16,-17-1 15,-19-35-16,1-18 1,-18 18 0,18-35-1,-18 35 1</inkml:trace>
  <inkml:trace contextRef="#ctx0" brushRef="#br1" timeOffset="-94459.42">13264 8590 0,'0'-35'32,"18"53"-1,-18 17-15,0 18-16,0 0 0,0 0 15,0 17-15,0-35 16,0 18-1,-18-17 1</inkml:trace>
  <inkml:trace contextRef="#ctx0" brushRef="#br1" timeOffset="-94264.93">13106 8837 0,'17'-35'16,"19"35"-16,-1 0 15,18 0-15,0 0 16,0 0-16,35 0 16,-18 0-1</inkml:trace>
  <inkml:trace contextRef="#ctx0" brushRef="#br1" timeOffset="-93828.11">13741 8608 0,'0'53'31,"0"-18"-31,0 0 16,0 1-16,0-1 15,0 0-15,0 0 16,70 1-16,-17-36 16,-18 0-1,1 0-15,17-53 16,-18 0-1,-35 70 48,-18-17-63,18 89 0,0-36 16,0-1 15,0-16-16,18-36 17</inkml:trace>
  <inkml:trace contextRef="#ctx0" brushRef="#br1" timeOffset="-93344.22">14376 8643 0,'17'0'16,"19"0"-1,-1 0-15,35 0 16,-34-35 0,17 35-1,-124 17 32,36-17-47,35 53 16,-53 0-16,53-17 15,-53-1-15,53 0 0,-53-35 16,53 53-16,-35-53 16,35 35-1,17-35 17,1 0-32,17 0 15,54 0 1,-19 0-16,-17 0 15,0 0-15,0 0 16</inkml:trace>
  <inkml:trace contextRef="#ctx0" brushRef="#br1" timeOffset="-93042.79">15293 8678 0,'18'0'31,"34"0"-15,-16 0-16,-1 0 15,0 0 1,1 0-16</inkml:trace>
  <inkml:trace contextRef="#ctx0" brushRef="#br1" timeOffset="-92831.35">15293 8802 0,'0'0'16,"35"53"0,0-53-1,36 0-15,-18 0 16,18 0-16,17 0 15,-18 0-15,18 0 16</inkml:trace>
  <inkml:trace contextRef="#ctx0" brushRef="#br1" timeOffset="-92445.84">16122 8767 0,'0'0'0,"-35"0"47,-18 17-31,-18 18-1,36 18 1,35 18-1,0-18 1,53-18 0,-18-35-1,-17 0-15,17 0 16,0 0-16,18-35 16,-53-53-1,0 52-15,0 1 16,0 0-16,0 17 15,-35-35 1,0 53-16,-18 0 16,0 0-16</inkml:trace>
  <inkml:trace contextRef="#ctx0" brushRef="#br1" timeOffset="-82684.99">10072 10072 0,'0'-35'16,"0"-1"15,0 1-15,0 53 46,0 17-46,0 0-16,17 0 15,-17 1-15,0 34 32,0-17-32,36-53 15,-36 35 1,35-35-16,-35 36 16,35-36-16,53 0 15,-52-53 1,-1 53-16,-35-53 15,53 18-15,-53-1 0,35 1 16,-35 0-16,0 0 16,0-1-16,0 1 15,0 0 1,-17 35 31,17 17-32,0 19 1,-36-36-16,36 53 16,0 17-1,0-17-15,36-18 32,17-35-32,-18 0 15,0 0 1,0 0-16,-17 0 0,17 0 15,1 0-15,-36-17 16,35-36 0,-35-35-1,0 52-15,0-17 16,0-17 0,0 35-1,0 17 16,0 88 79,0-34-95,0-19-15,0 19 16,0-1-16,0 0 16,0 0-16,0 1 0,0-1 15,0 18 1,35-53-16,-35 35 16,35-35-1,1 0 1,-36-17-1,35 17 1</inkml:trace>
  <inkml:trace contextRef="#ctx0" brushRef="#br1" timeOffset="-82371.19">10583 10054 0,'0'-35'16,"53"35"15,-53-18-31,53 18 16,-18-53-16,1 53 15,-1-35-15,0 35 0</inkml:trace>
  <inkml:trace contextRef="#ctx0" brushRef="#br1" timeOffset="-81472.13">11307 9895 0,'0'0'0,"0"-17"31,0-18-31,0 105 78,35-35-62,-35 1-16,35 17 15,18-53-15,-53 35 16,53-35 0,-18 0-1,0-18 1,-35-35-16,0 0 15,0-17 1,0 87 78,36 36-94,-36-35 15,0 17 1,0 1-16,53-1 16,-53 0-16,0 36 15,0-36 1,0 0-16,0 0 16,0 18-1,0-17-15,-18-36 63,-53 0-48,36-18-15,-18 18 16,53-35-16,-35 35 16</inkml:trace>
  <inkml:trace contextRef="#ctx0" brushRef="#br1" timeOffset="-81077.51">12030 10019 0,'17'0'63,"19"-35"-63,-1 35 15,0 0-15,0 0 16,18 0-1,-17 0 1</inkml:trace>
  <inkml:trace contextRef="#ctx0" brushRef="#br1" timeOffset="-80838.79">11959 10160 0,'35'0'62,"1"0"-62,-1 0 16,18 0-16,-18-35 15,0 35 1</inkml:trace>
  <inkml:trace contextRef="#ctx0" brushRef="#br1" timeOffset="-80136.13">12700 9684 0,'0'53'79,"0"-18"-64,0 0-15,0 18 16,0 0-16,0 18 15,0-18-15,0-18 0,0 0 16,-35 0 0,35 18-16,0-17 15,17-36 32,36 0-31,-17 0-1,16 0 1,-16 0 0,-1 0-1,-35-18 1</inkml:trace>
  <inkml:trace contextRef="#ctx0" brushRef="#br1" timeOffset="-79851.23">12524 10072 0,'0'0'0,"0"-35"31,17 35-15,-17-18-16,106 18 15,-18-53 1,-52 53-1</inkml:trace>
  <inkml:trace contextRef="#ctx0" brushRef="#br1" timeOffset="-79625.81">13088 10266 0,'0'0'0,"35"35"0,-35 0 15,0 1-15,0-1 16,0 0-16,0 1 16,36-36 15</inkml:trace>
  <inkml:trace contextRef="#ctx0" brushRef="#br1" timeOffset="-79128.26">13582 10213 0,'18'0'47,"17"18"-32,-35 34 1,0-16 0,0-1-1,-18-35-15,-17 0 16,35 35 0,-35-35-16,35-17 15</inkml:trace>
  <inkml:trace contextRef="#ctx0" brushRef="#br1" timeOffset="-78491.31">13864 9825 0,'-35'0'0,"53"0"31,17 0-15,0 0-16,18 0 15,18 0-15,-19 0 16,-16 0-16,-1-35 16,-53 52 46,18 19-62,-35-36 16,35 35-1,-35 0-15,0 0 16,-18 36 0,17-36-1,36 0 1,0 1-1,36-36 17,-1 0-32,0 0 15,0 0-15,1 0 16,-1 0-16,0 0 16,18 0-1,-17 0 1</inkml:trace>
  <inkml:trace contextRef="#ctx0" brushRef="#br1" timeOffset="-78211.06">14676 9843 0,'35'0'31,"18"0"-15,0 0-16,0 0 15,-18 0-15,0 0 16</inkml:trace>
  <inkml:trace contextRef="#ctx0" brushRef="#br1" timeOffset="-78010.51">14640 10001 0,'0'0'15,"71"0"17,-18 0-17,0 0-15,17 0 16,-17-35-16,0 35 16,35 0-16,-35-35 15</inkml:trace>
  <inkml:trace contextRef="#ctx0" brushRef="#br1" timeOffset="-77542.88">15663 9419 0,'0'0'0,"0"18"47,0 17-47,0 0 16,0 1-16,0-1 15,0 18-15,-35 0 16,35 0 0,0-18-16,0 0 0,0 1 15,0-1-15,0 0 16,53-35 31,-18 0-47,18 0 15,-18 0 1,-35-18 0</inkml:trace>
  <inkml:trace contextRef="#ctx0" brushRef="#br1" timeOffset="-77276.11">15416 9719 0,'0'-35'16,"18"35"-16,17 0 16,1 0-16,34-53 15,-17 53-15,0 0 16,0 0-16,17-35 16</inkml:trace>
  <inkml:trace contextRef="#ctx0" brushRef="#br1" timeOffset="-76791.22">16069 9984 0,'18'0'31,"17"-18"-15,0 18-16,18 0 15,-18 0 1,-35 18-1,0 17-15,0 18 16,-17-53 0,17 35-16,-53-35 15,18 71-15,-1-36 16,36 0 15,18-35-15,35 0-1,0 0-15,70 0 32,-87-17-32,34 17 0,-35-53 31</inkml:trace>
  <inkml:trace contextRef="#ctx0" brushRef="#br1" timeOffset="-74063.29">11271 11077 0,'0'0'0,"0"-35"16,0 0 15,36 35 0,-1 0-15,0 17-1,-35 54 1,0-18 0,-18 0-1,-34-18 1,16 0 0,36-52 62</inkml:trace>
  <inkml:trace contextRef="#ctx0" brushRef="#br1" timeOffset="-73689.74">11606 10989 0,'0'0'0,"-35"0"16,0 0 15,35 18-16,-53-18-15,53 53 16,-53-18-16,18 35 16,35-17-1,0 0 1,17-17 0,19-36-1,-1 0-15,18 0 0,-18 0 16,0 0-16,18-18 15,-17 18 17</inkml:trace>
  <inkml:trace contextRef="#ctx0" brushRef="#br1" timeOffset="-73345.86">12065 11007 0,'18'0'47,"70"0"-31,-35 0-16,0 0 16,0 0-16,0-36 15,-36 36 1,18 0-16</inkml:trace>
  <inkml:trace contextRef="#ctx0" brushRef="#br1" timeOffset="-73029.05">12065 11236 0,'18'0'16,"17"0"-1,0 0-15,18 0 16,18-35-16,-18 35 16,-18 0-16,0 0 15,-17 0 1</inkml:trace>
  <inkml:trace contextRef="#ctx0" brushRef="#br1" timeOffset="-71788.72">12682 9208 0,'36'0'266</inkml:trace>
  <inkml:trace contextRef="#ctx0" brushRef="#br1" timeOffset="-63003.23">13388 10971 0,'0'-35'15,"35"35"17,-35-35-32,0 70 46,0 0-30,0 1 0,0-1-16,0 0 15,0 18-15,35-53 47,18 0-31,0-17-1,-17 17 1,-36-36-16,0 72 63,0-1-32,0 18-31,0-18 15,0 18 1,0-18 0,0 0-1,0 1 17,-18-36-17</inkml:trace>
  <inkml:trace contextRef="#ctx0" brushRef="#br1" timeOffset="-62139.62">13811 11007 0,'0'35'78,"36"-35"-62,-36 53-16,35-53 16,-35 35-16,35-35 15,0 0 1,1 0-1,-36-35 1,35-36 0,-35 18-1,0 71 63,0 17-78,0 1 16,35 17 0,-35-18-16,0 18 0,0-18 15,0 0-15,53 1 16,-53 34 0,0-35-1,-18-35 16,-34-35-15,16 0-16,1 35 31,35-35 1</inkml:trace>
  <inkml:trace contextRef="#ctx0" brushRef="#br1" timeOffset="-61704.9">14781 10918 0,'0'71'62,"0"-53"-62,0 52 0,0-34 16,0-19-16,0 18 16,0 1-16,0 34 15,0-52 1,-17-18-1</inkml:trace>
  <inkml:trace contextRef="#ctx0" brushRef="#br1" timeOffset="-61497.46">14623 11165 0,'0'-35'31,"17"35"-31,19 0 16,-1-35-16,18 35 16,0 0-16,17-35 15,18 35 1</inkml:trace>
  <inkml:trace contextRef="#ctx0" brushRef="#br1" timeOffset="-60676.24">15258 10848 0,'0'53'297,"0"-36"-297,0 19 15,0-1-15,0 18 16,0 18 0,0-19-1,35-16 1,53-36 15,-53 0-31,-35-18 16,53 18-16,-53-53 0,36 53 15,-36-35 1,0 0-16,0 52 63,0 19-63,0-1 15,0 0-15,0 0 16,0 18-16,0 0 15,0-18 17</inkml:trace>
  <inkml:trace contextRef="#ctx0" brushRef="#br1" timeOffset="-60168.2">15787 10848 0,'0'0'0,"35"0"32,0 0-17,1-35-15,-1 35 16,0 0-16,0 0 16,-35 17 46,0 1-46,-17-18-1,17 35-15,-35-35 0,35 88 16,-53-88-16,53 53 16,-36-17-1,54-36 16,17 0-31,1 0 16,-1 0-16,0 0 16,0 0-16,18 0 15</inkml:trace>
  <inkml:trace contextRef="#ctx0" brushRef="#br1" timeOffset="-59405.54">13847 11659 0,'-53'0'0,"0"0"16,88 0 46,0 0-62,18 0 16,35 0-16,18 0 16,0 0-16,35 0 15,18-53-15,-18 53 16,35 0-16,36 0 0,-36-53 16,18 53-16,-17 0 15,-36-52-15,-35 52 16,-18 0-16,-35 0 15,-18 0-15,18 0 16,-71 0 47</inkml:trace>
  <inkml:trace contextRef="#ctx0" brushRef="#br1" timeOffset="-58735.69">14781 12012 0,'-17'0'15,"-19"0"1,1 0 0,35 18-1,-35-18-15,35 35 16,0 0 0,0-17-1,53-18 1,-18 53-16,0-53 15,1 35-15,-1-35 16,0 53-16,1-18 16,-36 1-1,0-1 17,-18-35-17,-17 35 1,-36-35-1,36 0 1,35-17 0,0-19-1,35-17-15,18-35 0,-18 0 16,1 35 0,-1 18-16,35-18 15,-34 53 1</inkml:trace>
  <inkml:trace contextRef="#ctx0" brushRef="#br1" timeOffset="-57993.14">12030 13423 0,'-36'0'16,"54"-35"15,17 35-31,1 0 0,17-71 16,-18 71-16,0 0 15,18 0 1</inkml:trace>
  <inkml:trace contextRef="#ctx0" brushRef="#br1" timeOffset="-57808.64">11994 13688 0,'0'0'15,"18"0"16,70-53-31,18 53 16,18-53-16,-36 53 16,-18-35-16,1 35 15</inkml:trace>
  <inkml:trace contextRef="#ctx0" brushRef="#br1" timeOffset="-56251.28">13600 13176 0,'0'-35'0,"0"0"15,0-1 16,0 54 1,0 106-17,0-72 1,0-16-16,0 34 16,17-34-1</inkml:trace>
  <inkml:trace contextRef="#ctx0" brushRef="#br1" timeOffset="-55977.59">13247 13811 0,'35'0'31,"0"0"-15,18 0-16,0 0 16,18 0-16,-18 0 15,0-17-15,0 17 16,-18 0-16,0 0 15</inkml:trace>
  <inkml:trace contextRef="#ctx0" brushRef="#br1" timeOffset="-55541.3">13194 14199 0,'0'0'0,"0"-17"32,53 17-17,-18-36-15,18 36 16,-18 0-16,1 0 15,-36 36 1,0-1 0,0 0-16,-53 1 15,53-1-15,-53 0 0,53 0 16,-36-35-16,36 36 16,36-36 15,-1 0-16,0 0-15,18 0 16,18-18-16,-36 18 16,36 0-16,-54-35 15</inkml:trace>
  <inkml:trace contextRef="#ctx0" brushRef="#br1" timeOffset="-53035.79">14058 13406 0,'0'-36'0,"-35"36"15,35-35-15,0 0 32,35 88 15,-35-18-47,35 0 0,-35 0 15,36-35-15,-36 36 16,53-36-1,-18 0-15,0 0 16,-35-36 0,0-34-1,0 17 1,0 88 31,0 1-47,0-1 15,0 0 1,0 0-16,0 1 16,0-1-16,0 0 15,0 1-15,0-1 0,0 0 16,0 18 0,0-18-1,-17-35 1,-19 0-16,-17 0 15,-17-35 1,35 35 0,52 0 31</inkml:trace>
  <inkml:trace contextRef="#ctx0" brushRef="#br1" timeOffset="-52713.65">14817 13229 0,'0'88'47,"35"-17"-31,-35-18-16,0 0 0,0-18 15,0 0-15,0 1 16,0 17-1,0-18 1</inkml:trace>
  <inkml:trace contextRef="#ctx0" brushRef="#br1" timeOffset="-52535.17">14640 13600 0,'0'-36'15,"18"36"-15,17-35 16,0 35 0,18-35-16,0 35 15,18-36-15,-18 36 0,0 0 16,17-52-16</inkml:trace>
  <inkml:trace contextRef="#ctx0" brushRef="#br1" timeOffset="-52267.39">15469 13106 0,'0'35'47,"0"0"-32,0 18-15,0 0 16,0-18-16,0 18 16,0-17-16,-17-36 15</inkml:trace>
  <inkml:trace contextRef="#ctx0" brushRef="#br1" timeOffset="-52051.86">15275 13670 0,'53'0'16,"-18"0"-1,18 0-15,18 0 16,17 0 0,-17 0-16,-36 0 0</inkml:trace>
  <inkml:trace contextRef="#ctx0" brushRef="#br1" timeOffset="-51657.52">15311 13970 0,'35'-18'31,"18"18"-15,-18 0-1,-35 36 1,0 17 0,-18-18-16,18 0 15,-35 0-15,35 54 16,35-89 15,18 0-15,36-36-1,-1 1-15,35-36 16,-88 71 0,-35-35-16,36 35 15</inkml:trace>
  <inkml:trace contextRef="#ctx0" brushRef="#br1" timeOffset="-51071.46">16069 13106 0,'71'0'47,"-36"0"-47,0 17 15,0-17 1,36 0 0,-36 0-1,-35 36 1,-17-1-1,-54 18 1,71-18 0,-35 0-16,35 1 15,0-1-15,-35 0 16,35 18 0,35-53-1,0 0 1,0 0-16,1 0 15,52 0 1,-35 0 0</inkml:trace>
  <inkml:trace contextRef="#ctx0" brushRef="#br1" timeOffset="-50268.41">12629 15346 0,'0'-18'47,"36"18"-47,34-53 16,-17 53-16,0 0 16,-18-35-16</inkml:trace>
  <inkml:trace contextRef="#ctx0" brushRef="#br1" timeOffset="-50102.42">12700 15540 0,'35'0'32,"18"0"-17,35-53-15,18 53 16,18-71-16,-36 71 15,-35-35-15</inkml:trace>
  <inkml:trace contextRef="#ctx0" brushRef="#br1" timeOffset="-49835.39">13617 15011 0,'0'0'0,"18"35"62,-18 0-62,0 1 16,0-1-16,0 0 15,0 0-15,0 1 0</inkml:trace>
  <inkml:trace contextRef="#ctx0" brushRef="#br1" timeOffset="-49598.24">13388 15540 0,'35'0'16,"0"0"0,18 0-16,18-18 15,88 18 1,-71 0-1</inkml:trace>
  <inkml:trace contextRef="#ctx0" brushRef="#br1" timeOffset="-49204.49">13441 15893 0,'0'-36'31,"35"1"-15,0 35-16,18 0 16,-53 35 15,0 1-31,0 17 15,-17 35 1,-36-18 0,17-70-1,54 0 17,17 0-32,1-17 15,-1 17-15,0-53 16,1 53-16,-1 0 15,-35-18-15,53 18 0</inkml:trace>
  <inkml:trace contextRef="#ctx0" brushRef="#br1" timeOffset="-46406.59">14235 15081 0,'0'-35'0,"35"35"62,-35 18-46,0-1-16,0 54 15,0-18-15,0 0 16,-18 0-16,18 17 16,0-35-16,0-17 15,0 53 1,18-71-1,0 0 1,52 0 0,-35-18-1,-35-17 1</inkml:trace>
  <inkml:trace contextRef="#ctx0" brushRef="#br1" timeOffset="-46195.4">14093 15346 0,'0'-35'16,"18"-1"-1,17 1-15,36 35 16,-18-88 0,88 17-16</inkml:trace>
  <inkml:trace contextRef="#ctx0" brushRef="#br1" timeOffset="-45975.17">14658 15416 0,'0'89'16,"0"-36"0,0-1-16,-35 1 15,35 18-15,0-18 16,0-18-1</inkml:trace>
  <inkml:trace contextRef="#ctx0" brushRef="#br1" timeOffset="-45558.05">15117 15134 0,'0'-35'15,"0"53"32,0 17-47,0 18 16,0 0-16,0 17 15,0-52-15,0 17 16,0 0-16,0 18 16</inkml:trace>
  <inkml:trace contextRef="#ctx0" brushRef="#br1" timeOffset="-45340.94">14993 15311 0,'0'0'0,"35"0"0,1 0 15,-1-53 1,0 53-16,18 0 0,0 0 15,-18-36 1</inkml:trace>
  <inkml:trace contextRef="#ctx0" brushRef="#br1" timeOffset="-45041.18">15734 14923 0,'0'35'47,"0"0"-47,0 18 16,0 18-16,0-19 15,0-16-15,-35-1 16</inkml:trace>
  <inkml:trace contextRef="#ctx0" brushRef="#br1" timeOffset="-44790.5">15487 15522 0,'53'0'15,"35"0"-15,-17 0 16,17 0-16,18 0 16,-18-17-16,-35 17 15,35 0 1</inkml:trace>
  <inkml:trace contextRef="#ctx0" brushRef="#br1" timeOffset="-42505.49">15646 15928 0,'0'0'0,"0"-35"0,0-1 31,17 36-31,19-35 16,-1 35 15,0 0-16,-35 18 1,0 35 0,0 0-1,-53 35 1,53-53 0,-53 0-16,53 18 15,-35-53-15,35 36 16,18-36-1,17 0 1,18 0-16,0 0 16,0-36-16,-18 36 15,0-35-15,1 35 32,-36-35-17</inkml:trace>
  <inkml:trace contextRef="#ctx0" brushRef="#br1" timeOffset="-41784.14">16545 14958 0,'0'0'0,"0"-35"15,36 35 16,-36 35 1,0 0-32,0 18 15,0 35 1,0-17-16,0-18 16,-18 17-16,18-17 0,0-18 15,0 1-15,0-1 16,0 18-1,18-53-15,34 0 16,-16 0 0,-1 0-16,-35-18 15,53 18-15,-53-35 16</inkml:trace>
  <inkml:trace contextRef="#ctx0" brushRef="#br1" timeOffset="-41575.03">16404 15381 0,'0'-35'16,"35"0"-1,1 35 1,-1-53-16,36 53 16,-36-71-16</inkml:trace>
  <inkml:trace contextRef="#ctx0" brushRef="#br1" timeOffset="-41205.5">16880 15522 0,'0'0'0,"53"-17"0,-17 17 16,-1 0-1,0 0 1,-35 35-1,0 0-15,0 0 0,0-17 16,-17 70 0,-19-88-1,36 53-15,-35-53 0,35 35 16,0 1 0,18-36-1,17 0-15,18 0 16,0-36-16,17 36 15,-17-35-15,-18 35 0,-35-35 16</inkml:trace>
  <inkml:trace contextRef="#ctx0" brushRef="#br1" timeOffset="-40127.82">11324 15522 0,'-35'-35'15,"0"-18"17,35 35-17,35-35 1,18 53 0,-18 0-16,0 0 15,1 18-15,-36 17 16,35 1-16,-35-1 15,0 0-15,0 1 16,-35 34 0,-18-35-1,-18-35 1,36 0 0,35-17-1</inkml:trace>
  <inkml:trace contextRef="#ctx0" brushRef="#br1" timeOffset="-39824.63">11624 15328 0,'-18'0'15,"-17"0"1,-18 35 0,53 1-16,-53 34 15,53-52-15,0 17 0,0 1 16,18-1 0,52 35-16,-34-70 15,-1 36-15,0-36 16,36 0-1,-36 0-15,0-18 16</inkml:trace>
  <inkml:trace contextRef="#ctx0" brushRef="#br1" timeOffset="-35866.22">10866 14852 0,'70'0'16,"1"0"0,35 0-16,-1 0 15,54 0-15,-18 0 16,36 0-16,-1 0 16,-35 0-16,0 0 15,-35 0-15,-18 0 16,-35-18-16,-18 18 15,1 0-15,34 0 16,-34 0 0,105 18-1,-71-18-15,18 0 16,-17 0-16,17 0 16,-17 0-16,17 0 0,-18 0 15,19 0 1,-36 0-16,-1 0 0,1 0 15,-17 0-15,-1 0 16,0 0-16,1-18 16,-1 18-16,0 0 15,0 0-15,1 0 16,17 0 0,-18 0-16,18 0 0,0 0 15,70 0 1,-17 0-1,-35 0 1,-19 0-16,19 0 16,-18 0-16,0 0 15,0-35-15,0 35 16,-18 0-16,35 0 0,-34 0 16,17 0-16,0 0 15,-18 0-15,0-35 16,18 35-16,0 0 15,18 0-15,-19-36 16,1 36-16,0 0 16,18 0-16,-18 0 0,0 0 15,0 0 1,17-35 0,1 35-1,-1-53 1,-34 18-16,-1 35 15,0 0-15,0-35 16,1 35-16,-1 0 0,0 0 16,0 0-16,18 0 15,0 0 1,-17-36-16,-1 36 0,0 0 16,0 0-16,1 0 15,-1 0-15,0 0 16,1 0-1,16 0 17,37 0-32,-54 0 0,-17 0 15,34 18-15,-16-18 16,17 0 0,-18 35-16,0-35 15,-35 36 16,36-36-15,-36 35 0,0 0-16,35-35 15,-35 53 1,53-53-16,-53 35 0,53-35 16,-53 36-16,35-36 15,0 35 16,0-35 16,-35 35-15,36 1-32,-1-1 15,-35 0 1,0 0-1,35 1 1,-35 17 0,0-18-1,36-35-15,-36 35 16,0 0 0,35 36-1,-35-53 1,35 34-1,-35-34 1,0 17 15,0 36-15,0 0-16,0-36 16,0 0-16,0 0 15,0 18 1,0 0-1,0-18 1,53 1 0,-18-1 15,-35 0 0,0 36-15,-17-36-1,17 18 17,-36 18-32,36 17 15,0-53-15,0 18 16,0-18 0,-35-35-1,35 36-15,-35-36 16,-36 35-1,18-35 1,18 0-16,0 0 16,17 0-16,-17 0 15,-53 0-15,35 0 16,0 0-16,-18-18 16,18 18-16,-105-53 15,17 53 1,-1-35-1,-16 0 1,69-18-16,19 53 16,-18-35-16,0 35 15,17 0-15,-17-36 16,-18 36-16,18 0 16,-89-53-16,54 53 15,52 0 1,-34 0-16,-1 0 0,17 0 15,19 0 1,-18 0-16,17 0 16,-35 0-16,18-35 15,0 35-15,17 0 16,-176 0 0,89 0-1,34 0 1,36 0-16,35 0 15,0 0-15,0 0 16,18 0-16,0 0 16,-1 0-16,1 0 15,0 0-15,0 0 16,-1 0-16,-17 18 16,1-18-1,52 35 1,-36-35-16,1 0 15,35 35 1,-53-35-16,-18 36 16,19-36-1,16 35 1,-52-35 0,53 35-16,-18-35 15,18 0-15,-18 0 16,0 0-16,-18 0 15,-52 0 1,-18 0 0,35 0-16,35 0 15,18 0-15,18 0 16,0 0-16,17 0 16,-17 0-16,0 0 15,-36 0 1,53 0-1,-17 0 1,35 35 0,-70-35-1,52 0 1,-17 0 0,-1 0-16,1 36 0,0-36 15,-36 0 1,71-18 46,36-17-46,-36-1 15,-18 36-15,-17 0-16,-1 0 15,1 0 32,35-35-47,0-18 16,-35 18 0,35 0-16,0-1 15,0-17-15,-53 1 16,53-19-16,0 18 15,0 0-15,0 0 16,0 0-16,0 18 16,0 0-16,0 0 15,0-1-15,0 1 16,0 0-16,0-1 0,0 1 16,0 0-16,-35 0 15,35-1 1,0 1-1,0 0 1,0-1 15,0 19-15,0-18 0,0-1-1,0 1 1,0 0 15,0-1-15,0-16-16,0 16 31,-36 36-15,-17 18-1,53 17 1</inkml:trace>
  <inkml:trace contextRef="#ctx0" brushRef="#br1" timeOffset="-27406.95">11395 9525 0,'0'0'0,"35"0"15,0 0 1,18 0-1,-18-18-15,1 18 16,-1 0-16,0 0 16,1-35-16,-1 35 15,18 0-15,0 0 32,-18 0-32,36-35 0,-19 35 15,1 0-15,0 0 16,0 0-16,18 0 15,-18 0-15,0 0 16,17 0 0,-35 0-1,1 0-15,52 0 16,-35 0 0,0 0-16,70 0 15,-70 0-15,-18 0 16,1 0-16,-1 0 15,18 0 1,-18 0-16,36 0 16,-36 0-16,0 0 15,1 0-15,16-35 16,-16 35-16,17 0 16,17 0-16,-35 0 15,18 0 1,-17 0-1,-1 0-15,0 0 0,36 0 16,-1 0 0,-34 0-1,-1 0-15,0 0 0,0-53 16,1 53-16,-1 0 16,-17 0-16,17 0 15,0 0-15,0 0 16,1 0-1,-1 0-15,0-36 0,1 36 16,-1 0 0,0 0-16,0 0 15,1 0-15,17 0 0,0 0 16,-18 0-16,18 0 16,70 0-1,-88 0-15,36 0 16,-53 0-16,17 0 15,0 0-15,71-35 16,-53 35 0,-18 0-16,18 0 15,0 0-15,-18 0 16,1 0-16,-1 0 16,18 18-16,-18-18 15,0 0-15,1 0 16,-1 0-1,0 0-15,1 0 16,-1 0-16,0 0 0,18 0 16,18 53-1,70-53 1,-106 0 0,0 0-1,18 0 32,-18 35-31,1-35-16,17 0 15,17 0-15,-17 0 16,-18 35-16,18-35 16,-17 0 30,-1 0-30,0 0 0,0 35-1,-35 1 17,36-36-17,-36 35 1,35-35-16,-35 71 15,53 34 1,17-69 0,-70-1-16,53 0 15,-17 36-15,-36-18 16,0-18 0,0 36-1,0-54-15,-18 36 16,18-18-16,0-17 15,0 17-15,0 36 16,0-36-16,0-17 16,0 17-1,-35-35 17,-1 0-17,1 0 1,35-18-16,-35 18 31,0 0-31,17 0 16,-53 0-1,36 0 1,0 0-16,17 0 16,-17 0-16,0 0 15,-1 0-15,-17 0 16,-17 0-1,-1 0 1,36 0 0,-18 0-1,0 0-15,-35 0 16,17 0 0,36 0-1,0 0-15,-53 0 16,52 0-16,1 0 15,18 0-15,-72 0 16,54 0 0,0 0-16,-1 0 15,-16 0 1,16 0-16,1 0 0,0 0 16,-1 0-16,1 0 15,-18 0-15,18 0 0,0 0 16,17 0-1,-17 0-15,0 0 16,-1 0-16,1 0 0,0 0 16,-18 36-16,-18-36 15,18 0-15,18 0 16,0 0-16,-1 35 16,1-35-16,0 0 15,0 35-15,-18-35 16,17 36-1,-34-36 1,-54 35 0,36-35-1,53 0-15,0 35 0,-1-35 16,1 0-16,17 0 16,-17 0-16,-18 53 15,0-53-15,0 0 16,1 0-16,-1 0 15,-18 35-15,36-35 16,-18 0 0,18 0-16,35 36 15,-71-36 1,-17 35-16,53-35 16,-1 0-16,1 35 15,0-35-15,-18 0 16,0 0-16,-18 0 15,18 0 1,-70 53-16,17-53 16,-35 0-1,88 0 1,0 0-16,18 0 16,-36 0-16,18 0 15,0 0-15,1 0 16,-1 0-16,-36 0 15,19 0-15,-18 0 16,17 0-16,36-35 0,0 35 31,-1 0-15,1 0 0,0 0-1,35-36 1,-53 36-1,18 0 1,-1 0 0,-17 0-1,18 0-15,0 0 16,0 0-16,35-17 16,0-18 15,0-1-16,17 36-15,-17-53 16,0-17 0,-17 17-1,17 18 1,-36 35-16,36-36 16,-35 36-1,35-35 16,0 0-15,0-18 0,0 18-16,0-18 15,0 0 1,-53-18 0,53 18-1,0 18 1,0 0-1,0-18 1,0 0 0,0 0-1,35 18 1,-35-1 0,0 1-1,0 0 1,18 35-1,-18-35 1,53-1-16,-53 1 31,35 35-15,0-35 0,1 35-1,-1 0 1,0-36-1,1 36 17,16 0-17,-16 0-15,17 36 16,35-36-16,35 0 0,54 0 16</inkml:trace>
  <inkml:trace contextRef="#ctx0" brushRef="#br1" timeOffset="14518.84">18115 4886 0,'-35'0'16,"105"0"125,-17-35-141,0 35 15,18 0-15,-18 0 16,0 0-16,-18 0 16,0 0-16,0 0 15</inkml:trace>
  <inkml:trace contextRef="#ctx0" brushRef="#br1" timeOffset="14826.74">18344 4904 0,'-35'0'31,"35"53"0,0-1-15,0 1-16,0 18 15,0-18-15,0-18 16,0 0-16,0 1 16,0-1-1,18-35 1</inkml:trace>
  <inkml:trace contextRef="#ctx0" brushRef="#br1" timeOffset="15237.64">18574 4921 0,'-18'0'0,"18"18"31,0 35-31,35 17 15,-35-17-15,0 0 16,0 0-16,0-18 16,0 1-16,0-1 15,36-53 17,-36-17-32,0 0 15,35-1 1,0 1-1,1 35 1,-1 18 0,-35 35-16,35-53 15,-35 53-15,0-18 16,35-35 0</inkml:trace>
  <inkml:trace contextRef="#ctx0" brushRef="#br1" timeOffset="15935.97">18979 5115 0,'0'18'47,"0"17"-47,0 0 16,0 1-16,18 17 15,17-53 17,1 0-17,-36-18 1,35-17-16,-35-18 15,35 18 1,-35 52 31,0 18-31,0 1-1,53-1 1,-35-35 15,52 0-31,-34-18 16,-1-17-1,0-18-15,0-17 16,-35 34-16,0 1 16,0 0-1,0 52 32,0 19-47,0-1 16,0 0-16,0-17 15,0 17-15,0 0 0,53 1 16,-53-1-16,0 0 16,-17-35 15,-36 0-16,18 0 1</inkml:trace>
  <inkml:trace contextRef="#ctx0" brushRef="#br1" timeOffset="16178.53">19720 5345 0,'36'0'16,"-1"0"-16,-35 35 16,53-35-16,-53 35 15,0 0 1,-18-35-16,-17 53 15,0-53-15,35 36 16,-36-36-16</inkml:trace>
  <inkml:trace contextRef="#ctx0" brushRef="#br1" timeOffset="18066.94">20108 4851 0,'0'0'0,"0"-36"32,0 1 14,0 70-14,53 36-17,-53-18-15,0 0 16,0 0 0,0 0-16,0-18 0,0 35 15,36-70 1,-1 0-1,35-52 1,-34 52 0,-36-36-16,70 36 15</inkml:trace>
  <inkml:trace contextRef="#ctx0" brushRef="#br1" timeOffset="18344.34">20073 5133 0,'0'-18'16,"0"-17"15,35 35-31,18-35 16,-35 35-16,52 0 0,-17-53 15,0 53-15,18-35 32</inkml:trace>
  <inkml:trace contextRef="#ctx0" brushRef="#br1" timeOffset="18903.34">20496 4798 0,'-35'-35'31,"70"70"-15,-70-35-1,35 35 1,0 0-16,0 1 16,0-1-16,0 0 15,0 0-15,0 18 16,35-17-1,18-72 17,0-34-17,0 35 1,-18 35 15,-35 35-15,18-35-16,-18 35 15,35-35-15,54 0 16,-19 0 0,1-35-1,-18-18 1,-53 18 0,0-1-1,0 1 1,-18 35-1,-17 0 1,35 35 0,-18-35-1,18 53-15,0 0 16,0-18 0,53 1 15,17-36-31,-17 0 15,18 0-15</inkml:trace>
  <inkml:trace contextRef="#ctx0" brushRef="#br1" timeOffset="19333.18">21590 5009 0,'18'0'47,"35"0"-31,-53-17-1,35-18 1,-35-1-16,-18 36 31,-17 0-31,-18 0 32,18 0-32,35 53 15,-36-53-15,36 53 16,0-18-16,0 1 15,18-19 1,17-17 0,18 0-1,-17 0-15,-1 0 16,0 0-16</inkml:trace>
  <inkml:trace contextRef="#ctx0" brushRef="#br1" timeOffset="19648.18">21960 5027 0,'0'-35'62,"0"0"-46,0 70 46,0 35-46,0-17 15,0-17-31,36-36 16</inkml:trace>
  <inkml:trace contextRef="#ctx0" brushRef="#br1" timeOffset="20837.59">22419 4939 0,'0'0'0,"-53"0"15,-17-35 1,34 35 0,1 17 15,35 36-16,-35-53 1,35 35-16,0 1 16,17-36-16,36 0 15,0-18 1,-18-17 0,-35 0-1,0 70 32,0 0-31,36 0-16,-36 1 15,35-1-15,-35 0 16,35 0-16,-35 1 16,36 17-16,-36-36 15,0 19-15,0-1 0,0 0 16,35 0-16,-70-35 47,35-17-32,-53-54 1,17 71-16,36-53 16,0 18-1,0 0 1,36 35-16,-36-36 15,53 36-15,-53-35 16,70 35-16,-70-53 16,53 53-16,-53-35 15,53 35-15,-53-35 16,0-1-16,0 1 31,0 18-31,-18 17 16,-17 0 31,35 35-47,0 0 15,-35 0-15,35 18 16,0-17 0,35-36-1,18 0 1,-18 0-1,1 0-15,-1-18 16,0 18-16,-35-53 0,53-18 16,-53 36-1,0 53 32,0 35-31,53 17-1,-53-34 1,35-36-16,0 0 31,-35-18-31,36-35 16,-36 18 0,0-36-1,35 71 1,-35 18 15,35 52-15,36-17-1,-36-53-15,0 0 16</inkml:trace>
  <inkml:trace contextRef="#ctx0" brushRef="#br1" timeOffset="21162.62">23354 5027 0,'35'18'46,"18"52"-30,-18-70 0,-35 36-16,0-72 47,36-34-32,-36 34-15,0 1 16,0 53 15</inkml:trace>
  <inkml:trace contextRef="#ctx0" brushRef="#br1" timeOffset="21562.53">23742 5062 0,'0'0'0,"35"0"62,-35-17-62,71 17 16,-71-36-1,35 36-15,-35-17 16,-18 17 0,-52 0-1,52 0 1,-17 0 0,35 35-16,0 0 15,0 1 1,0-1-1,18 0 1,17-35 0,0 0-1</inkml:trace>
  <inkml:trace contextRef="#ctx0" brushRef="#br1" timeOffset="22048.1">24271 5009 0,'-18'0'47,"-17"0"-32,0 0 1,0 0 15,35 18-31,0 35 16,0 0-1,17-18 1,36-35 0,-18 0-1,1 0-15,-1 0 16,0-35-16,36 0 16,-53-54-16,34 54 15,-52 0-15,0 0 16,0-1-16,0 1 15,0 17 1,0 54 31,0-1-47,0 36 16,0-54-16,0 54 0,36-36 15,-1 36 1,-35-36-1,-18-35 1</inkml:trace>
  <inkml:trace contextRef="#ctx0" brushRef="#br1" timeOffset="22470.16">24377 5027 0,'0'-35'16,"0"0"-1,71-1 1,-36 36 0,18 0-16,0 0 15,17-53-15,-52 53 0,17 0 16,0 0 0,-52 53 30,17 0-30,0 0 0,0-18-1,17-35-15,19 0 16,-1 0-16,0 0 16,0 0-16,1 0 15,-1-17 1,-35-19-16,0 1 15,0 0-15,-35 35 0,35-35 16,-71 35-16,18 0 16,18 0 15,35 35-31,0 0 16</inkml:trace>
  <inkml:trace contextRef="#ctx0" brushRef="#br1" timeOffset="22888.64">25012 4974 0,'35'0'31,"1"0"-31,-1 0 16,0 0-16,0 35 15,1 1-15,-36-1 16,35 0-16,-35 1 31,0-1-31,-18-35 16,-35 0-1,53-18 17,0-17-32,71-18 15,-1-18-15,-34 19 16,-1 16 0,0-17-16,-35 71 31</inkml:trace>
  <inkml:trace contextRef="#ctx0" brushRef="#br1" timeOffset="25062.18">26141 5027 0,'0'0'0,"-35"0"16,-1 0 15,36 35-31,0 1 16,0-1-16,0 0 15,0 18 1,36-53 0,34 0-1,-17-35 1,-53 17-16,35 18 16,-35-70-16,0 17 15,-17 53-15,17-36 16,-36 36-16,1 0 31,35 18-31</inkml:trace>
  <inkml:trace contextRef="#ctx0" brushRef="#br1" timeOffset="25426.75">26529 4780 0,'0'0'16,"-18"-88"0,18 141 46,0 17-62,0-17 16,0 0-16,0 18 15,36-1-15,-36-17 16,35 35 0,-35-17-1,0-53 1,-18-18-1,-17 0-15,0-18 16,-1-17 0,36-1-16</inkml:trace>
  <inkml:trace contextRef="#ctx0" brushRef="#br1" timeOffset="25602.3">26388 5133 0,'35'-35'16,"89"-36"-1,-72 36 1,19-18-16,0 18 16,17-1-16</inkml:trace>
  <inkml:trace contextRef="#ctx0" brushRef="#br1" timeOffset="26073.97">27446 4868 0,'0'36'16,"35"17"-1,-35 35 1,0-18-16,0 18 16,0-17-16,0 0 0,0-18 15,0-18 1,0-88 31,-17 18-47,17-18 15,0 0-15,0-106 16,0 71 0,0 35-16,17 18 15,54 35 1,-71-36-16,53 36 0,-18 18 16,-35 17-16,53 36 15,0-18-15,-53 0 16,53 17-16,-53-17 15,35-18 1,-35 1-16,0-1 0,0 18 16</inkml:trace>
  <inkml:trace contextRef="#ctx0" brushRef="#br1" timeOffset="26250.06">27552 5221 0,'0'0'0,"18"0"0,17 0 16,18 0-16,17-35 15,-17 35 1</inkml:trace>
  <inkml:trace contextRef="#ctx0" brushRef="#br1" timeOffset="28549.96">28787 4798 0,'-36'0'0,"36"-35"16,-35 35-1,35 17 1,-35 18-1,35 1-15,0-1 16,0 18-16,0 17 16,0-17-16,0 0 15,17 18 1,19-71 0,70 35-16,-36-88 15,-17 0 1,-53 18-1,0 0-15,0-1 16,0 1-16,0 0 16,-18 35 31,18 35-32,0 0-15,0 54 16,0-54-1,36-35 1,17 0-16,-18 0 16,35-53-1,-70 0 1,0 0 0,0 0-1,-52 53-15,16 0 16,19 0-1</inkml:trace>
  <inkml:trace contextRef="#ctx0" brushRef="#br1" timeOffset="29158.18">29192 4957 0,'53'0'47,"0"0"-47,18 0 15,-18 17-15,-18-17 16,-35 53-16,53-53 0,-53 53 15,0-18 1,0 1 0,-18-36-1,-17 0 1,35-18 0,0-53-16,0 36 15,0 0-15,18-18 16,70 53-1,-18-35 1,1 35 0,-53 0 15,17 0-15,-35 17-1,70-17-15,-70 53 16,36-18-16,-36 18 15,0-17 17,-18-36-32,-17 0 15,35-18 1,0-17 0,0-18-1,0 0-15,35 18 16,-35-1-16,53 36 15,-53-35-15,70 35 16</inkml:trace>
  <inkml:trace contextRef="#ctx0" brushRef="#br1" timeOffset="29825.72">30074 5080 0,'36'-18'16,"-19"18"-1,-17-35 1,71 35-16,-71-35 0,0 0 15,-18-1 17,-17 36-32,0 0 15,-1 0-15,1 18 16,-18 17 0,53 0-1,0 18 1,35 0-16,36-17 15,-36-36 1,89 0 0,-54 0-1,1-18-15,-54 18 16,-17-53-16,53 0 16,-53 18-16,0 17 15,0-52 1,-17 70-16,17 53 47,0-36-47,0 18 15,0 1-15,17-1 16,-17 0-16,53 18 16,-53-18-16,0-17 31,-35-18-16,-18 0 1,0 0 0,0-18-1</inkml:trace>
  <inkml:trace contextRef="#ctx0" brushRef="#br1" timeOffset="30234.34">30674 5009 0,'-53'71'16,"53"-142"-16,53 71 0,-106 36 31,53 17-31,0 0 16,0-1-16,0 19 15,0-53-15,0 17 16,18 18-16,-18-106 47,0 0-32,0 0-15,0 0 16,0 0-16,53-17 16,-18 70 15,0 0-31,-35 17 15,18-17 1,-18 36-16,0-1 16,-35-35-1,-18 0 1,17 0 0</inkml:trace>
  <inkml:trace contextRef="#ctx0" brushRef="#br1" timeOffset="30558.16">31168 5027 0,'-53'-35'0,"0"35"15,18 0-15,0 17 16,35 36-1,-36-53 1,36 71-16,53-18 16,-18-53-1,-17 0-15,17 0 16,1 0-16,-1-18 16,-35-35-16,0 0 15,-18 53 1,18-35-16,-35 35 15,0 0 1,35 35 0</inkml:trace>
  <inkml:trace contextRef="#ctx0" brushRef="#br1" timeOffset="31428.88">31238 5080 0,'-17'0'16,"17"35"15,17 36-15,-17-36 0,53-35-16,-17 0 31,-36-18-16,35-17 1,0 35 15,1 0-15,-1 0-16,0 18 16,18-18-1,35 0-15,-35 0 0,0 35 16,-18-35-1,1 0-15,-36-18 32,0-17-17,-18 35-15,-17 0 32,-1 0-17,-17 18 1,53 17-16,0 0 31,18-35-15,17 0-16,1 0 15,-1 0-15,0-17 16,0 17 0,-35-53-16,36 53 0,-36-88 15,0 35 1,-53-18-16,53 36 15,-35 35-15,35 35 47,0 0-31,0 1-16,35 34 16,-35-34-16,35-1 0,-35 0 15,53-35 1,-18 53-16,1-53 0,17 0 15,-18 0 1,-35-35 0,0-1-16,53-34 15,-53 88 32,0 52-16,35-17-31,53 18 32,-35-71-32,0 0 0</inkml:trace>
  <inkml:trace contextRef="#ctx0" brushRef="#br1" timeOffset="32216.73">32403 5133 0,'17'0'31,"-17"18"-15,53-18-16,0 35 16,18-35-1,-36 0 16,-17 0 32,52 0-32,-35 0-31,-17 0 16,53 17-16,-36-17 15,18 0-15,0 0 0,0 0 16,-18 0-16,-35-17 16,35 17-16,-35-35 15,0-1 1,-17 36-16,-36 0 31,17 18-15,36 17-1,0 0 1,18 1 15,35-36-15,17 0-16,-17 0 16,-53-18-1,0 89 16,0-18-15,0 17-16,0 1 16,0-18-16,0 0 15,0 17-15,0 18 16,0-17-16,0 17 0,0-35 16,0-18-1,-17 1 1,-36-36-1,53-53-15,0-18 16,0 18-16,0-17 16,35 34-16,0 36 15,36-53-15,-18 53 0,17 0 16</inkml:trace>
  <inkml:trace contextRef="#ctx0" brushRef="#br1" timeOffset="34271.5">18521 5750 0,'0'-35'0,"0"17"32,0 107 30,0-19-62,0 36 0,0-35 16,0 17-16,0-35 15,0-18 1,0 0-16,17-35 16,-17 35-16,36-35 15,17 0-15,-18-17 16,0 17-16,1-71 15</inkml:trace>
  <inkml:trace contextRef="#ctx0" brushRef="#br1" timeOffset="34758">18327 6174 0,'0'0'16,"0"-36"-16,70-17 16,-17 53-1,18-52 1,-1 52-16,54-71 0,-18 71 16,-18-71-16,-35 71 15,-18 0-15,-35-35 31,-18 53-15,-34 52 0,52-34-16,-71 34 15,71-17 1,0-18-16,53 1 16,17-36-1,-34 0 1,-1 0-16,0 0 15,1-36-15,-36 1 16,0 0-16,0 0 16,0-1-16,-18 1 15,-17 35-15,-1-35 16,1 35 0,-18 0-16,53 35 15,0 0 1</inkml:trace>
  <inkml:trace contextRef="#ctx0" brushRef="#br1" timeOffset="35150.54">19650 6033 0,'0'-36'16,"0"-17"-16,0 18 31,17 35-31,19 0 16,52 0-16,-35 0 15,0 18-15,17 17 16,-34 18-16,-1 0 16,0-18-16,-35 0 15,35-35-15,-35 53 0,-17-53 31</inkml:trace>
  <inkml:trace contextRef="#ctx0" brushRef="#br1" timeOffset="35320.81">19897 6050 0,'0'0'0,"-36"0"0,1 53 31,35 0-15,0-18 0,-53 1-16,53 16 15</inkml:trace>
  <inkml:trace contextRef="#ctx0" brushRef="#br1" timeOffset="35596.08">20496 5962 0,'36'0'47,"34"-53"-47,-17 53 15,18 0 1</inkml:trace>
  <inkml:trace contextRef="#ctx0" brushRef="#br1" timeOffset="35784.25">20514 6138 0,'0'0'16,"18"0"15,17 0-31,36-17 16,-36-19-1</inkml:trace>
  <inkml:trace contextRef="#ctx0" brushRef="#br1" timeOffset="36913.46">21149 6033 0,'-35'0'16,"123"0"109,-35 0-125,-18 0 16,0 0-16,1 0 15,-1 0 1</inkml:trace>
  <inkml:trace contextRef="#ctx0" brushRef="#br1" timeOffset="37199.91">21625 5768 0,'0'18'47,"36"17"-32,-36 18-15,0 17 0,52 1 16,-52-1-16,0-17 16,0 0-16,0-17 15,0-1-15</inkml:trace>
  <inkml:trace contextRef="#ctx0" brushRef="#br1" timeOffset="38756.06">22825 5786 0,'0'0'0,"-36"0"15,19 0 1,-36 35 0,53 0-1,0 0-15,-35 54 16,35-36 0,0-18-1,17 0 1,54-35-1,-1-88-15,-34 88 16,-36-71-16,0 18 16,0 89 62,35 34-63,0-34 1,18-36-16,18 0 31,-36-18-31,-35-17 32,0-1-32,0-17 15,0 18 1,0 0-1,35 35 1,1 0 0,-1 35-1,-35 36 1,35-71-16,-35 17 16,35-17-1,-35 36-15,36-36 16,-19 0-16,54 0 15,-36-18 1,0 18-16,1-35 16,-1-1-16,-35 1 15,0 0-15,0 0 0,0-1 16,0 1-16,0 0 16,-18 35-1,-17 35 1,0 0-1,35 1-15,-36 16 16,36-16-16,0-1 16,53 0-1,0 1-15,0-36 16,0 0-16,18 0 16,-1 0-16,18-18 15,-88-17-15</inkml:trace>
  <inkml:trace contextRef="#ctx0" brushRef="#br1" timeOffset="39697.92">24500 5750 0,'0'-35'0,"18"35"31,-18 18-31,0 17 16,0 18-16,0 0 16,0 0-16,0 0 15,0 17-15,0-52 16,35-18-16,-35 70 15,53-70 1,35 0 0,-88-17-1,53 17-15</inkml:trace>
  <inkml:trace contextRef="#ctx0" brushRef="#br1" timeOffset="40436.17">24324 6121 0,'0'-36'0,"18"1"32,105 35-32,-35-53 15,-17 53-15,70-35 16,-88 0-1,-18 35-15,-35-71 16,35 36-16,-35 0 16,0-1-16,0 19 15,-17-36-15,17 35 16,-35 18 0,35 71-1,0-1 1,0 1-16,0-18 15,0 17 1,35-17-16,-35-18 16,35 18-16,0-70 31,18-19-31,-53 1 16,71 0-16,-71 0 15,35-1-15,0 36 31,1 18-15,17 35 0,0-53-16,-18 53 15,35-53-15,-17 0 16,124-88 15,-142 88-31,-35-53 16,0-18-1,0 18 1,-18 18-16,-35 35 31,53 70-31,-70-34 16,70-1-16,0 0 16,-35 1-16,35-1 15,0 0-15,35-35 16,-35 35-16,88-35 0,0 0 31,0-35-15,-88 18-1</inkml:trace>
  <inkml:trace contextRef="#ctx0" brushRef="#br1" timeOffset="42727.55">26282 5750 0,'35'18'31,"-35"17"-31,0 0 16,53 36-16,-18-36 15,-35-70 63,0-36-78,0 54 16,53 17-16,-53-35 16,53 35-16,0 0 15,-18 0 1,1 17-1,-1-17 1,-35 35 0,35-35-1,1 0 1,-1 0-16,-35-17 16,0-36 15,0 18-16,0 52 32,0 1-47,35-18 16,-35 70-16,35-70 16,-35 36-16,53-36 15,-17 0 1,-36-18-1,0-52 1,0 17 0,-18 53-16,18-36 0,-35 36 15,-1 0 1,36 18-16,-35 17 16</inkml:trace>
  <inkml:trace contextRef="#ctx0" brushRef="#br1" timeOffset="43149.39">27146 5715 0,'18'18'31,"-18"17"-31,53 18 16,-53 0-16,70 0 15,-70-18-15,0-17 16,0-107 31,0 54-32,0 0-15,36 0 16,17-1 0,35 36 15,-88 36-31,53 52 16,-53-53-1,35 18 1,0-53-1</inkml:trace>
  <inkml:trace contextRef="#ctx0" brushRef="#br1" timeOffset="44226.8">27817 5821 0,'52'0'31,"37"0"-31,-19 0 16,-17 0-16,18 0 15,-36 0-15,-53 0 47,-17 0-31,0 17-16,-18-17 15,53 71-15,-35-36 16,35 1-16,0 17 16,17-18-1,18-35 1,-17 0-16,17 0 15,36 0-15,0-18 16,17 18-16,0-70 16,-35 34-16,-18-17 15,-35 36-15,35-36 16,-35 35-16,-35 18 47,0 0-47,-18 35 31,53 1-31,0-1 16,0 0-16,0 1 15,0-19-15,18-17 16,-18 71-16,70-71 16,-35 0-16,1 35 0,-1-35 15,-17 0 1,34-18-16,-52-17 15,0-18 1,0 18-16,0 0 16,0-1-1,36 36 1,-36-35-16,17 35 16,19 18-1,17 35 1,-53 0-1,0 17 1,53-70-16,-53 18 16,35-18-16,0 0 0,0 0 15,1 0-15,-19 0 16,19 0 0,-36-71-16,0 18 15,0 18 16,-18 35-15,18 18 0,-18-18-16,18 53 15,0 17 1,18-17 0,35-18-1,-18-35-15,0 0 16,1 0-16,17-17 15,-53-19-15,0 1 16,0 0-16,0 0 16,-18 35-1,18-36-15,-53 36 0,18 0 16,-1 0 0</inkml:trace>
  <inkml:trace contextRef="#ctx0" brushRef="#br1" timeOffset="44752.9">29563 5821 0,'0'35'47,"0"0"-31,35 1-16,-35-1 15,35 0-15,18 1 16,-17-54 15,-36-35-15,35-35-1,-35 52 1,0 1-16,0 0 16,35 35 15</inkml:trace>
  <inkml:trace contextRef="#ctx0" brushRef="#br1" timeOffset="45130.3">29898 5927 0,'35'0'31,"0"0"-15,36 0 0,-71-18-16,35-17 15,-35-1 1,-17 36 0,-19 0-1,1 0-15,-18 18 16,53 17-1,0 18 1,0 0 0,18 18-1,17-71 1,0 35-16,18-35 16,71 0-16,-89 0 15,0-18 1</inkml:trace>
  <inkml:trace contextRef="#ctx0" brushRef="#br1" timeOffset="45540.6">30357 5874 0,'0'-53'15,"0"106"17,-18-106-32,-17 53 15,35 17-15,0 72 16,0-36-1,0 17 1,17-70 0,142 35-1,-106-35 1,0 0-16,-18-17 16,-35-18-16,35-1 0,-35-34 15,0 17-15,0 17 16,0-16-16,0 16 15,0 1-15,0 0 16,0 105 15,0-17-31,0 18 16,0-1-16,0-17 16,0 0-1,0-18 1,0 1-16,0-1 15</inkml:trace>
  <inkml:trace contextRef="#ctx0" brushRef="#br1" timeOffset="45925.97">30603 5944 0,'18'-35'31,"17"35"-15,1 0-16,-1 0 16,0 0-16,1 0 0,-1 0 15,0 0-15,0 0 16,-35 35 31,-17-35-47,17 53 15,0 0 1,17-18-16,36-35 31,35 0-31,-35-17 32,-53-36-32,36 18 15,-36-1 1,-18-17-1,-35 53 1,0 18 0</inkml:trace>
  <inkml:trace contextRef="#ctx0" brushRef="#br1" timeOffset="46514.48">31133 5891 0,'0'0'0,"53"0"32,-1 0-17,19 18-15,-36-18 16,1 71-16,-36-54 15,35 36 1,-35 0-16,-18-53 31,-35 0-15,53-18 15,71-52-15,-18 35-1,-18 35-15,36-53 16,-36 53-16,0-71 16,0 71-16,-35-35 15,36 35-15,-54 0 47,18 17-31,-35 19-16,35-1 15,0 0-15,0 18 16,17 18-16,-17-36 16,36 0-16,-36 1 15,-18-36 1,-35 0 0,18 0-16,0 0 15,-1 0-15,1 0 16,0 0-1</inkml:trace>
  <inkml:trace contextRef="#ctx0" brushRef="#br1" timeOffset="49121.75">18468 6791 0,'-18'0'16,"18"-35"-1,-35 35 1,35 17 0,0 19-1,-53 34 1,53-35-16,0-17 16,18-18-16,-18 71 15,70-71-15,-52 0 16,17 0-16,0 0 0,18-53 15,-53 17-15,0 1 16,0 18-16,0-19 16,0 1-16,0 0 15,-53 35-15,53-36 16,-35 36 0,35 36-1,0-1-15</inkml:trace>
  <inkml:trace contextRef="#ctx0" brushRef="#br1" timeOffset="49421.46">18891 6685 0,'0'0'0,"-70"0"0,34 0 15,36-35 1,0 53 15,36 34-31,-36 37 16,35-19-16,-35 18 16,0-35-16,35-17 15,-35-1-15,0 0 16,0 18-16,-17-53 15,-19 0 1,36-18 0</inkml:trace>
  <inkml:trace contextRef="#ctx0" brushRef="#br1" timeOffset="49585.65">18821 7038 0,'35'-53'16,"18"53"0,35 0-16,0-53 15,-17 53-15,17-70 16</inkml:trace>
  <inkml:trace contextRef="#ctx0" brushRef="#br1" timeOffset="49817.75">19685 6615 0,'0'0'0,"0"-36"16,0 54 0,0 17-1,0 18-15,18 106 16,-18-106-1,0 0-15,0 17 16,0-34-16,0 16 16,-36-52-1</inkml:trace>
  <inkml:trace contextRef="#ctx0" brushRef="#br1" timeOffset="50487.08">19526 6932 0,'36'-35'15,"-1"35"-15,18 0 16,17-53-16,1 53 16,-1-53-1,-17 53-15,-17-53 0,-36-17 16,0 34-1,0 107 48,0-18-63,0 0 0,0 17 16,0-17-1,0-18-15,0 1 16,35-1-1,0-35 1,36-53 0,-36 0-1,0 18 1,1 35 0,-1 17-1,0-17 1,0 53-16,89 0 15,-18-53 1,-71 0-16,0-35 16,1-18-1,-36 18-15,0 0 16,-18-1-16,18 1 16,-53 0-1,18 35-15,35 17 47,0 54-47,0-36 16,0 0-16,0-17 15,17-18-15,-17 71 16,71-71-16,-1 0 16,-17 0-16,18 0 15,17 0-15</inkml:trace>
  <inkml:trace contextRef="#ctx0" brushRef="#br1" timeOffset="50801.24">21537 6456 0,'0'0'0,"-53"0"16,53-35-1,0 52 17,0 18-32,0 18 15,18 36 1,-18-19-16,0 18 0,35-35 16,-35 0-16,0-18 31,0 18-31,0-17 15,-18-72 17</inkml:trace>
  <inkml:trace contextRef="#ctx0" brushRef="#br1" timeOffset="51243.06">21396 6826 0,'0'0'0,"0"-35"0,35 35 16,1-35 0,16 35-16,1 0 0,36-53 15,34 18 1,-70 35-16,0-36 16,-18 36-16,-35-35 15,35 35-15,-35 53 63,-17-18-63,17 0 15,0 1-15,0-1 16,0 0-16,0 1 16,17-36-16,-17 52 15,71-52-15,-36 0 16,71-35-1,-106 0 1,0 0 0,0-1-16,0-17 0,-18-17 15,-52 35 1,17 35 0,18 88-1</inkml:trace>
  <inkml:trace contextRef="#ctx0" brushRef="#br1" timeOffset="52130.25">22207 6615 0,'53'0'32,"-53"17"-17,88 19-15,-52 16 16,-1-16-16,-35-1 0,53 0 16,-53 18-1,0-18 1,-35-35-1,-18 0 1,53-17 0,0-36-1,0 18-15,0-18 16,70-18-16,-34 18 16,-1 0-16,0 53 15,0-35-15,1 35 0,-1 0 31,0 0-31,-35 18 47,36-18-47,-36 53 16,0-18-16,35 18 16,-35-36-16,35 54 15,-35-36 16,53-88 16,-53 18-47,53-18 16,-53 0 0,53 18-16,-18 35 15,18 35 1,-53 18-1,53 18 1,-53-54-16,35 36 0,-35-70 63,36-19-48,-36 1 1,35 0-16,18-18 31,-36 53-31,-17 18 16,36-18-1,-36 70-15,70-70 0,-35 53 16,1-53-16,-1 35 16,36-35-1,-1 0 1</inkml:trace>
  <inkml:trace contextRef="#ctx0" brushRef="#br1" timeOffset="53999.27">19509 8026 0,'0'0'0,"-36"0"0,36-36 15,18 36 16,17 36-15,36 34-16,-18-17 16,17 18-16,-17-18 15,18 17 1,-36-17-16,0-18 16,1 36-1</inkml:trace>
  <inkml:trace contextRef="#ctx0" brushRef="#br1" timeOffset="54231.68">19897 7973 0,'0'0'0,"-36"0"16,36 35-16,-53 0 15,53 1-15,-70-1 16,70 0-16,-35 18 16,35 18-16,-36-36 15,36 0-15,0 18 16</inkml:trace>
  <inkml:trace contextRef="#ctx0" brushRef="#br1" timeOffset="54596.74">20391 8167 0,'52'0'31,"1"0"-15,0 0-16,18 0 16,-18 0-16,17 0 15,1-35-15,-18 35 16,-18 0-16</inkml:trace>
  <inkml:trace contextRef="#ctx0" brushRef="#br1" timeOffset="54773.75">20479 8414 0,'0'0'15,"70"0"17,-17 0-32,0 0 15,35 0-15,-17 0 16,17-36-16,18 36 15</inkml:trace>
  <inkml:trace contextRef="#ctx0" brushRef="#br1" timeOffset="55862.94">21678 7497 0,'-17'0'16,"-19"0"-1,-17 0 1,-17 0 0,35 0-16,-1 0 31,36 17-31,-17-17 16,17 35-1,0 18 1,-53 36-1,53-19 1,0-35-16,0 18 16,0 0-16,0 18 15,0-1-15,0 1 16,0 17-16,0-17 16,0 17-16,0-18 15,0 19-15,0-19 0,0 18 16,0-35-16,0 0 15,0 18-15,0-18 16,0 17-16,0-17 16,0 18-16,0-18 15,0 35 1,0-53-16,0 0 31,0 1-31,0 17 16,0 52-1,0-16 1,0-37 0,0-16-1,0-1 1,0 0 0,0 1-16,0 17 15,0-18 1,0 0-1,0 0 1,0 18 0,0-17-1,0-1 1,0 0 0,0 0-1,17-35 32,19 0-31,-36 53-16,35-53 0,0 0 15,0 36-15,1 16 16,34-52 0</inkml:trace>
  <inkml:trace contextRef="#ctx0" brushRef="#br1" timeOffset="58481.31">22049 7549 0,'-18'0'31,"18"36"-31,0-1 16,0 53-1,0-70 1,0 17-16,0 0 16,-35 1-16</inkml:trace>
  <inkml:trace contextRef="#ctx0" brushRef="#br1" timeOffset="58729.17">21766 8043 0,'36'0'31,"34"0"-15,-17 0-16,0 0 15,0 0-15,0 0 16,-18 0-16,0 0 0,-35 36 16</inkml:trace>
  <inkml:trace contextRef="#ctx0" brushRef="#br1" timeOffset="59078.41">21802 8308 0,'0'-18'16,"35"-17"-1,0 35 1,1 0-16,-1 0 16,-35 35-16,0 18 15,0 18 1,-53-18 0,0-18-1,106-35 32,17 0-47,-17-18 16,0 18-16,0 0 15,-18-35-15</inkml:trace>
  <inkml:trace contextRef="#ctx0" brushRef="#br1" timeOffset="59632.51">22631 7620 0,'0'-35'0,"0"52"47,0 19-47,-36 17 15,36-1 1,0 19-16,0-18 16,-35 0-16,35-18 15,0 0-15,0 1 16,35-36 0,1 0-1,-1 0 1,0-18-16</inkml:trace>
  <inkml:trace contextRef="#ctx0" brushRef="#br1" timeOffset="59829.31">22401 7832 0,'18'0'16,"17"-36"-16,1 36 16,34 0-16,-17-53 15,0 53-15,0 0 16</inkml:trace>
  <inkml:trace contextRef="#ctx0" brushRef="#br1" timeOffset="60031.35">22913 7955 0,'0'53'16,"0"35"0,0-52-1,0-1-15,0 0 16,-18-35-16,18 53 15</inkml:trace>
  <inkml:trace contextRef="#ctx0" brushRef="#br1" timeOffset="60431.65">23354 7708 0,'0'53'47,"0"-18"-32,0 18-15,0 0 16,0 0-16,0 18 15,0-36 1,0 18 0,-18-53-16</inkml:trace>
  <inkml:trace contextRef="#ctx0" brushRef="#br1" timeOffset="60616.15">23195 7955 0,'18'-35'15,"70"35"1,-53 0-16,18 0 16,124-53-1</inkml:trace>
  <inkml:trace contextRef="#ctx0" brushRef="#br1" timeOffset="60909.11">23848 7655 0,'35'0'47,"-35"18"-32,0 123 16,0-106-31,0 1 0</inkml:trace>
  <inkml:trace contextRef="#ctx0" brushRef="#br1" timeOffset="61111.87">23707 8026 0,'17'0'16,"19"0"-16,17 0 15,17 0-15,1 0 16,17 0-16,-35 0 16,0 0-16,-18 0 15</inkml:trace>
  <inkml:trace contextRef="#ctx0" brushRef="#br1" timeOffset="61454.91">23777 8237 0,'0'0'0,"0"-17"31,36 17-31,16 17 32,-52 19-17,0-1 1,-17 35 0,-18-34-1,35-1 1,88-35-1,-18 0-15,18-35 16,-35 35 0,18-53-16,-36 53 0,-35-35 15,35 35-15</inkml:trace>
  <inkml:trace contextRef="#ctx0" brushRef="#br1" timeOffset="61926.75">24712 7461 0,'0'0'0,"0"-35"31,0 70 1,0 1-17,0-1-15,-18 18 16,18 17-16,0-34 16,0-19-16,0 18 31,0 36-31,18-36 15,70-35 1,-52 0 0,-36-17-16</inkml:trace>
  <inkml:trace contextRef="#ctx0" brushRef="#br1" timeOffset="62140.18">24500 7655 0,'53'-35'32,"-17"35"-32,-19 0 15,54 0-15,-18-53 16,0 53-16,35 0 0</inkml:trace>
  <inkml:trace contextRef="#ctx0" brushRef="#br1" timeOffset="62485.52">25030 7743 0,'35'0'16,"18"0"0,0 0-1,-53 36-15,35-36 16,-35 53 0,0 0-16,-35-18 15,-1 0-15,-34 36 16,70-36 15,18-35-15,17 0-16,18 0 15,17 0-15,-52 0 16,35-18 0,-36 18-1</inkml:trace>
  <inkml:trace contextRef="#ctx0" brushRef="#br1" timeOffset="64707.52">22789 8837 0,'0'18'47,"0"17"-47,0 0 15,0 1-15,0-1 16,-35 0 0,35 0-16,-35 1 0,35 17 15,18-18 16,17-35-31,35 0 16,-52 0 0,35-18-16,-35 18 0,34-35 15,-16 35 1</inkml:trace>
  <inkml:trace contextRef="#ctx0" brushRef="#br1" timeOffset="64940.53">22560 8996 0,'53'0'15,"-53"-35"-15,71 35 16,-1-36-16,-17 36 16,35-53-16,-35 53 15</inkml:trace>
  <inkml:trace contextRef="#ctx0" brushRef="#br1" timeOffset="65130.21">23301 8996 0,'0'0'0,"0"35"16,0 0-1,0 1-15,0-1 16,0 0-16,0 1 16,0-1-16,0 0 31</inkml:trace>
  <inkml:trace contextRef="#ctx0" brushRef="#br1" timeOffset="65922.92">22895 9648 0,'0'-70'16,"0"88"46,0 70-46,0-35-16,0 0 15,-17 35-15,17-35 16,-53 17-16,53-34 16,0-19-16,0 18 15,17 1 1,107-36-1,-54-36 1,-70-16-16</inkml:trace>
  <inkml:trace contextRef="#ctx0" brushRef="#br1" timeOffset="66138.37">22737 9878 0,'0'0'0,"17"0"16,18-35-16,1 35 16,17-53-16,35 53 15,0-36 1,-17 36-16,-18-35 0</inkml:trace>
  <inkml:trace contextRef="#ctx0" brushRef="#br1" timeOffset="66490.92">23301 9948 0,'88'-35'16,"-53"35"-1,1 0-15,-1 0 16,-35 18-16,35-18 16,-35 70-16,-17-17 15,-36-18 1,17 1-16,-16 34 15,87-70 32,106 0-47,-53-35 16,-35 35-16,-18 0 16,-35-35-16</inkml:trace>
  <inkml:trace contextRef="#ctx0" brushRef="#br1" timeOffset="68438.83">25047 7214 0,'0'-35'15,"18"35"1,17-35 0,0 35-16,36 0 15,0 0 1,-36 0-1,18 0 1,-18 17 0,0 19-1,-35 17 1,0 0-16,36 17 16,-36-17-16,0 0 15,0 0-15,0 0 16,0 17-16,0-17 15,0-18-15,0 18 16,0-17-16,0 17 0,0 35 16,0-35-1,0 70 1,-18-17 0,18-35-1,0-19-15,-35 54 16,35-53-16,0 18 15,0 35 1,0-53-16,-36 17 16,36-17-16,0 0 15,0 0-15,-53 17 16,53-17-16,0 0 0,0 0 16,0-18-16,-35 36 15,35-53 1,0 17-16,0 0 0,0 0 15,0 18-15,0-17 16,-35-1-16,35 0 16,0 0-16,0 1 15,0-1-15,0 0 0,0 1 16,-35 34 0,35 1-1,0-18 1,0 0-1,0 17 1,0-52 0,0 17-16,0 0 15,-36-35-15,36 53 16,0-18-16,0 1 31,0-1-15,0 0-1,0 1 1,-35-36 62,-18 0-62,18 0-16,-18 0 15,18 0 1,-36-18-16,71-141 31</inkml:trace>
  <inkml:trace contextRef="#ctx0" brushRef="#br1" timeOffset="69036.03">25753 8643 0,'17'0'31,"54"-18"-15,-36 18-1,36 0-15,-18 0 16,-18 0-16</inkml:trace>
  <inkml:trace contextRef="#ctx0" brushRef="#br1" timeOffset="69221.53">25735 8819 0,'53'0'32,"0"0"-17,35 0 1,-17 0-16,17-17 16,-53 17-16</inkml:trace>
  <inkml:trace contextRef="#ctx0" brushRef="#br1" timeOffset="71738.03">26511 8184 0,'0'-35'31,"0"0"0,0 53 157,0 17-157,0 0-31,0 36 31,0-36-31,-35 0 16,35 0-16,0 1 15,0-1-15,0 0 16,0 1-16,-35 34 16,35-35-1,17-35 48,36 0-48,18 0 1,-18 0 0,-53-17-16,35 17 15</inkml:trace>
  <inkml:trace contextRef="#ctx0" brushRef="#br1" timeOffset="71985.95">26335 8467 0,'0'0'0,"0"-36"16,18 1 0,17 35-1,35 0-15,19-53 16,-1 53-16,-35 0 16,0 0-16,-18 0 15</inkml:trace>
  <inkml:trace contextRef="#ctx0" brushRef="#br1" timeOffset="72211.28">26935 8696 0,'0'35'15,"0"1"1,0-1-16,0 0 16,-36 0-16,36 1 15,0-1-15,0 0 0,-35 0 16</inkml:trace>
  <inkml:trace contextRef="#ctx0" brushRef="#br1" timeOffset="73994.89">27464 7479 0,'0'-35'16,"-18"35"31,-17 0-31,17 0-1,-52 0 1,17 0-1,0 0 17,0 0-32,18 0 15,35 17 1,-36 19 15,36-1-15,0 18-16,0-18 15,0 0-15,0 1 16,0-1 0,0 0-16,0-17 15,0 17-15,0 36 16,0 52 15,0-17-31,0-18 16,0-17-1,0-36-15,0 0 16,0 0-16,0 1 16,0-1-16,-35 0 15,35 1-15,0-1 16,0-17-16,0 17 16,0 0-16,0 0 15,0 1-15,0-1 0,0 0 16,0 18-1,-35-53-15,35 53 16,0 18 0,0-36-1,0-18-15,0 19 16,0-1-16,0 0 16,0 1-16,0-1 15,0 35-15,-35-70 16,35 53-1,0 0-15,0-17 16,0 16 0,0-16-16,0 52 15,0-35 1,0-18 0,-36-35-16,36 35 15,0 18 1,0 0-1,0 0 1,0-18-16,0 36 16,0-53-1,0 17 1,0 0 0,0 0-1,0 1 1,0-1-1,-35-35-15,35 35 16,0 1 0,0-1 15,0 0-15,18-35-16,-18 35 15,0 1 1,0-1-16,35-35 31,0 35-15,36-35-1,-36 0-15,0 0 16,1 36-16,34-36 16,-52 0-1</inkml:trace>
  <inkml:trace contextRef="#ctx0" brushRef="#br1" timeOffset="76322.33">28169 7444 0,'0'-36'0,"53"1"47,-17-18-1,16 53-30,-16 0 0,-1 0-16,0 0 15,18 0 1,-18 0 15,-35 18 0,0 17-15,36 0 0,-36 71-1,0-53 1,0 0 0,0-18-1,0 1-15,0-1 16,0 0-16,0 0 15,0-17-15,-18 35 16,18-18-16,0-17 16,0 17-16,0 0 15,-35 1-15,35-1 16,0 0-16,0 18 16,0 18-1,0-18 1,-53 0-1,53-18 1,0 0-16,0 0 16,0 1-16,0-1 15,0 0-15,0 1 0,0-1 16,0 18 0,0-18-16,-18-35 15,18 53-15,0 0 16,0 0-1,0 17 17,0-52-32,-53 35 15,53-36 1,0 19 0,0 34-16,0-17 15,0-17 1,0-1-1,0 0 1,0-17 0,0 17-1,0 0 1,0 1 0,0-1-1,0 0 1,0 0-16,0 1 15,0-1 1,0 0 0,0 0-1,0 1 1,0 17 0,0-18-1,0 0 1,0 1-1,0-19 1,0 18 0,0 1-1,0-1 1,0 0 0,0 1 15,0-1 0,0 0 0,36 0-15,-36 1 31,0-1-32,0 0 1,0 0 78,-18-35 0,-17 0-63,-1 0-16,1 0 1,-88 0 0,105 0-16,-17 0 15</inkml:trace>
  <inkml:trace contextRef="#ctx0" brushRef="#br1" timeOffset="79065.39">27711 7532 0,'0'-35'15,"0"-1"16,0 1-15,0 70 47,0 1-63,0-1 15,-36 0-15,36 0 16,0 1-16,0 17 15,36-53 32</inkml:trace>
  <inkml:trace contextRef="#ctx0" brushRef="#br1" timeOffset="79295.8">27852 7638 0,'-18'53'31,"18"-18"-15,0 0-16,-35 0 16,35 18-16,0 0 15,-35 71 1,35-89-1,0 0-15,-36-17 16</inkml:trace>
  <inkml:trace contextRef="#ctx0" brushRef="#br1" timeOffset="79649.92">27905 7902 0,'35'-35'0,"0"35"15,1 18 17,-36 17-32,0 18 15,0-18-15,0 0 16,0 1-16,0 17 15,-18-18 1,-17-35 0,52 0 31,19 0-47,-1 0 15,0 0-15,0 0 16,1 0-16,-1 0 15</inkml:trace>
  <inkml:trace contextRef="#ctx0" brushRef="#br1" timeOffset="81132.23">27905 8678 0,'0'-35'0,"0"53"47,0-1-47,0 54 16,0-18-1,0 35 1,0-53-16,0 18 16,0-18-1</inkml:trace>
  <inkml:trace contextRef="#ctx0" brushRef="#br1" timeOffset="84978.03">27834 9772 0,'0'-35'16,"0"17"15,-17 18 0,-19 0 0,-17 0-15,18 0-16,-18 35 16,18 18-1,35 0 1,0-18 0,0 1-16,0 52 15,0-53 1,18-35-16,-18 53 15,52-53-15,-16 0 0,-1 0 16,18 0-16,-18 0 16,0 0-16,18 0 15,-53-18 1,36 18 0,-36-35-16,0 0 15,35-36 1,-35 36-16,0 0 15,0 0-15,0-1 16,0 1-16,-18 35 16,18-35-16,-70 35 15,34 0-15,-16 0 16,16 0-16,36 17 16</inkml:trace>
  <inkml:trace contextRef="#ctx0" brushRef="#br1" timeOffset="86501.84">28963 8290 0,'0'-35'16,"0"0"-1,0-1 17,0 54 14,0 17-46,0 18 16,0 18-16,0-18 16,0-18-16,0 0 15,0 1-15,0 17 16,0-18 0</inkml:trace>
  <inkml:trace contextRef="#ctx0" brushRef="#br1" timeOffset="86791.16">28840 8467 0,'0'-36'31,"35"-17"-15,0 53-16,0 0 16,1-35-16,-1 35 15,0 0-15,1 0 16,-1 0-1,18 0 1,-53-35-16</inkml:trace>
  <inkml:trace contextRef="#ctx0" brushRef="#br1" timeOffset="87535.19">29810 8061 0,'0'-35'15,"0"52"79,0 36-63,0 0-31,0-18 16,0 36 0,0-18-1,0-18 1,0 0-16,0-17 16,0 53-16,-18-36 15,18 0-15,0 1 16,18-36 46,17 0-62,18 0 16,-18 0 0,0-18-16,18 18 15,-17 0 1,-36-35-1</inkml:trace>
  <inkml:trace contextRef="#ctx0" brushRef="#br1" timeOffset="87818.48">29616 8343 0,'0'0'0,"17"0"0,-17-35 16,71 0-1,-36 35 1,18-53-16,0 53 16,0 0-16,-18-36 15</inkml:trace>
  <inkml:trace contextRef="#ctx0" brushRef="#br1" timeOffset="88405.67">30339 8502 0,'0'-18'16,"18"18"15,-18-35-31,35 35 16,0 0-1,0 0 1,-35 18-16,36-18 15,-36 35 1,0 0 0,-18 1-1,-17 34 1,-1-35-16,36 1 31,71-36 47,-36 0-78,1 0 16,-1-18-16,0 18 16,18 0-16,-18 0 31</inkml:trace>
  <inkml:trace contextRef="#ctx0" brushRef="#br1" timeOffset="89955.7">30974 7567 0,'0'-18'15,"0"-17"16,-35 35 48,-1 0-64,1 0 1,0 0-1,0 18 1,-1-18 0,36 35-1,-35-35 1,35 53-16,0 0 16,0-18-1,0 0-15,0 1 16,0 34-1,0 1 1,0-53-16,0 17 0,0 0 16,0 0-16,0 1 15,0-1-15,0 0 16,0 0-16,0 1 16,0-1-16,0 0 15,0 1-15,0-19 16,0 18-16,0 1 15,0-1-15,0 0 16,0 18 0,0 18-16,0-18 31,0 17-31,0-34 16,0-1-16,0 0 15,0 0-15,0 1 16,-35-1-16,35 0 15,0 0-15,0 1 16,0-1-16,0 0 16,0 1-16,0-19 15,0 19-15,0-1 16,-36 0-16,36 0 16,0 1-16,0-1 15,0 0-15,0 0 16,-35 1-16,35-1 15,0 0-15,0 1 0,0-1 16,0 0 0,0 18-16,0 0 15,-35-53 1,35 53-16,0 17 16,0-17-1,0 0 1,-35-53-1,35 53-15,0-18 16,0 18 0,0 0-1,0 18 1,0-18 0,0-18-1,0 18 1,0 0-1,0 0 1,0-18 0,0 0-1,17-35 1,18 36 0,18-36-16,0 53 15,-35-53-15,17 0 16,1 0-16,16 0 15,-16 0 1,34 0 0,-70-18-16,0-17 31</inkml:trace>
  <inkml:trace contextRef="#ctx0" brushRef="#br1" timeOffset="91613.47">31468 7497 0,'0'-36'0,"0"1"32,0 123 30,0-35-46,0 0-1,0-18-15,0 1 16,0-1-16,35-35 16,0 0-1</inkml:trace>
  <inkml:trace contextRef="#ctx0" brushRef="#br1" timeOffset="91866.8">31732 7567 0,'0'18'31,"0"35"0,-17 0-31,17-36 16,0 18-16,-36 18 16,36-35-16,0 17 15,0 1-15,0-1 0,-35-35 16,35 53 0</inkml:trace>
  <inkml:trace contextRef="#ctx0" brushRef="#br1" timeOffset="92232.7">31891 7673 0,'0'-35'0,"35"35"16,1 0-1,-36 35 1,0 0-16,0 0 16,0 1-16,0-1 15,0 0-15,-18 1 16,18-1-16,-35-35 16,35 53-1,-36-53-15,72 0 47,-1 0-47,0 0 16,18 0-16,0 0 15,-18 0-15,1 0 16,-1 0-16,0 0 31</inkml:trace>
  <inkml:trace contextRef="#ctx0" brushRef="#br1" timeOffset="94094.43">31556 8749 0,'0'-35'0,"-18"35"46,-35 0-14,1 0-17,52 17 1,-53-17-16,53 53 16,-36-18-16,36 36 15,0-18 1,0-18-1,0 18 1,0 0 0,71-53-16,-71 35 0,88-35 15,-53 0 1,18-17 0,-17 17-1,-36-36 1,35 36-16,-35-35 15,0 0 17,35 0-17,-35-1-15,0-17 16,0 0 0,-18 53-1,18-35 1,-35 35-1,0-35 1,0 35-16,35-35 16,-36 35-16,-17 0 15,1 70 1,16-17-16,1 0 16</inkml:trace>
  <inkml:trace contextRef="#ctx0" brushRef="#br1" timeOffset="96559.63">31609 9895 0,'0'0'0,"0"-35"15,0 53 32,18 17-31,-18 0-16,0 1 16,0-1-16,0-17 15,0 52 1,0 1-1,0-54 1,52-34 0</inkml:trace>
  <inkml:trace contextRef="#ctx0" brushRef="#br1" timeOffset="98357.93">32191 7338 0,'0'0'16,"0"-35"-1,35 35 1,18-36 0,-18 36-1,1 0 17,-1 0-1,-35 18-31,35 17 15,-35 0-15,0 18 16,36-17-16,-36 34 16,0-35-16,0 18 15,0 0-15,52 0 0,-52-18 16,0 36 0,0-18-16,0 0 15,0 53 1,0 17-1,36-17 1,-36-35-16,0-19 0,0 1 16,0 0-16,0 0 15,35 18-15,-35-18 16,0 0-16,0 0 16,0-18-16,0 0 15,0 0-15,0 1 16,0-1-16,0 18 15,0 0-15,0-18 16,0 18-16,0 18 0,0 87 31,0-105-15,0 71 0,0-36-16,0-18 15,0-34 1,0-1-16,0 0 15,0-17-15,0 17 16,0 0-16,0 1 16,0-1-16,0 0 15,0 1-15,0-1 16,0 0-16,0 18 16,0-18-1,0 1 1,0 16-1,0 1 1,0 18 0,0-53-1,0 17 17,-35-35 46,-1 0-78,-16 53 15,-19-53 1,18 53-16,0-53 0,18 35 16,0-35-16</inkml:trace>
  <inkml:trace contextRef="#ctx0" brushRef="#br1" timeOffset="100166.68">25700 11465 0,'35'0'47,"0"0"-31,1 0-16,-1 0 15,0 0-15,-17 0 16</inkml:trace>
  <inkml:trace contextRef="#ctx0" brushRef="#br1" timeOffset="100340.2">25841 11730 0,'53'0'47,"-18"0"-47,-17 0 16,17 0 0</inkml:trace>
  <inkml:trace contextRef="#ctx0" brushRef="#br1" timeOffset="100737.7">26441 11271 0,'0'53'63,"35"35"-63,-35 1 16,0-19-1,0 1-15,0 70 16,0-53-1,35-53 1,1-35 0,-1 0-16,0 0 15,0-35-15,1 35 16,-1-35-16,0 35 16,-35-53-1</inkml:trace>
  <inkml:trace contextRef="#ctx0" brushRef="#br1" timeOffset="100940.45">26282 11712 0,'0'0'0,"0"-35"31,53-18-31,17 18 16,19-1 0,-1-16-16,-18 52 0,-17 0 15</inkml:trace>
  <inkml:trace contextRef="#ctx0" brushRef="#br1" timeOffset="101154.45">26988 11765 0,'52'88'31,"-52"-70"-31,0 17 16,0 36-16,36-36 15,-36 18 1</inkml:trace>
  <inkml:trace contextRef="#ctx0" brushRef="#br1" timeOffset="103751.9">27340 11448 0,'0'0'0,"0"-36"47,88 54 141,-35 35-173,0-18-15,18 0 16,-18 1-16,17 17 15,-17-18 1,0 0-16,-18-35 0,1 36 16,-1-36-1,-35 35-15</inkml:trace>
  <inkml:trace contextRef="#ctx0" brushRef="#br1" timeOffset="104053.04">27799 11377 0,'-35'0'31,"35"106"-15,-53-53 0,53 0-16,-71 17 15,71-17-15,-53 18 16,53-54-16,-35 36 15,35-35-15,0 17 32</inkml:trace>
  <inkml:trace contextRef="#ctx0" brushRef="#br1" timeOffset="104544.15">28205 11853 0,'0'-35'15,"0"17"17,35 18-1,-17 0-15,-18 36-1,0 34 1,0-34-16,0-19 15,-36 36 1,36-18-16,-35-35 16,35 36-16,35-36 31,18-36-15,-35 36-16,35-35 15,0 35 1,-18 0-1,0 0 1</inkml:trace>
  <inkml:trace contextRef="#ctx0" brushRef="#br1" timeOffset="105073.3">28928 11377 0,'-18'18'31,"18"70"-15,0-70-16,0 17 15,0 35-15,0-17 16,0-17-16,18-1 15,-18 0-15,0 0 16,0 1 0,0-1-1,-35-35-15</inkml:trace>
  <inkml:trace contextRef="#ctx0" brushRef="#br1" timeOffset="105301.69">28716 11712 0,'0'0'0,"0"-35"31,71 35-31,-18 0 16,0-53-16,17 53 15,-17-53-15,18 53 16,-71-35 0,52 35-16</inkml:trace>
  <inkml:trace contextRef="#ctx0" brushRef="#br1" timeOffset="105787.43">29739 11324 0,'0'-35'16,"0"17"-1,0 54 32,0 16-31,0 1-16,0 0 15,0 18-15,0-18 16,0 0-16,0-18 16,0 0-16,0 18 15,0-18 17,35-35-32,1 0 0,-1 0 15,0 0-15,36-17 16,-18-18-1</inkml:trace>
  <inkml:trace contextRef="#ctx0" brushRef="#br1" timeOffset="106058.03">29492 11712 0,'0'-70'15,"36"17"1,-1 53-16,0-53 15,18 53-15,18-71 16,-1 71 0,1-35-16</inkml:trace>
  <inkml:trace contextRef="#ctx0" brushRef="#br1" timeOffset="106515.43">30215 11818 0,'0'-18'31,"18"18"-15,17 0 0,1 36-1,-36 17 1,0 0 0,0-1-1,0 1 1,-36-53-16,36 36 15,0-1 17,53-35-17,-17 0 1,16-18-16,-16 18 16,-1 0-16,0 0 0,18 0 15,18 0 1</inkml:trace>
  <inkml:trace contextRef="#ctx0" brushRef="#br1" timeOffset="106963.84">30656 11412 0,'0'0'0,"0"-35"16,36 35 62,-1 18-78,0-18 15,18 88-15,18-35 16,-36-53-16,0 53 16,18-18-16,-18-35 31</inkml:trace>
  <inkml:trace contextRef="#ctx0" brushRef="#br1" timeOffset="107242.08">30921 11307 0,'-35'0'31,"35"17"-31,-36 18 15,36 1-15,-35 17 16,35 17 0,-53-17-16,53-18 15,-35 1-15,35-1 16,0 18-16,0-18 16</inkml:trace>
  <inkml:trace contextRef="#ctx0" brushRef="#br1" timeOffset="107825.75">31238 11712 0,'0'-35'31,"36"35"-15,-36-35 0,35 35-16,18 0 15,18 17 1,-71 36-1,0-17 1,0-1-16,0 35 16,-18-34-1,-17-36 1,52 0 62,19 0-62,-36 35 15,0 0-15,0-17-1,-18 35 1,-53-53-1,36 0 1,-18 0 0,18 0-1</inkml:trace>
  <inkml:trace contextRef="#ctx0" brushRef="#br1" timeOffset="112959.95">18680 12894 0,'-36'0'0,"36"-35"16,0 70 47,0 0-63,0 1 15,0-1-15,0 0 16,18 0-16,35 18 15,0-53 1,-18 0 0,18 0-16,-18-53 15,-35 36 1,0-18-16,0-1 16,0 1-1,36 53 32,-1-18-31,18 0-1,35 0 1,-53 0-16,0 0 16,1 0-16,-36-18 15,17 18-15,-17-35 16,0-1-1,-17-17 1,-19 18 0,1 53 15,35 17-31</inkml:trace>
  <inkml:trace contextRef="#ctx0" brushRef="#br1" timeOffset="113982.05">19368 12682 0,'-36'-35'31,"36"53"-15,0 35-16,0 17 15,36-17-15,-36 0 16,0 0-16,35 0 16,-35-18-1,0-17-15,35-36 47,-35-17-31,35 35-1,1 0 1,-36 53 0,53-53-1,-18 53-15,0-53 0,0 35 16,36-35 0,-53 0-1,-18-35 1,52-18-16,-52-18 15,0 18 1,-17 53 0,-18 36 15,35 34-15,0-17-1,17 0 1,-17-18 15,53-35-31,0 0 16,0 0-1,-18 0 1,-35-35 0,0-18-16,0 18 15,0 0 16,36 35-15,-1 0 0,-35 17-1,0 18 1,35 1 0,0-36-1,1 0 1,87 0-16,-70 0 15,-18-18 1,1 18-16,-36-35 16,35 35-16,-35-71 15,-35 71 1,-36 0 15,71 18-15,-35-18-16,35 53 15,0-18-15,0 0 16,0 1-16,35-1 16,18 0-1,-18-35-15,0 0 16,1 35-16,-1-35 16,18 0-16,-18-35 0</inkml:trace>
  <inkml:trace contextRef="#ctx0" brushRef="#br1" timeOffset="115568.65">21220 12841 0,'0'0'0,"-18"0"15,18-35 17,18 52-1,35 36-15,-53-17-16,70 17 15,-35 0 1,1-18-1,-36 0 1,35-35 0,-35 35-1</inkml:trace>
  <inkml:trace contextRef="#ctx0" brushRef="#br1" timeOffset="115908.9">21431 12718 0,'-35'17'63,"-36"107"-63,19-71 16,16 0-16,36-18 15,-53 0-15,53 0 16,-35-35-16,35 36 15</inkml:trace>
  <inkml:trace contextRef="#ctx0" brushRef="#br1" timeOffset="116521.48">21731 13106 0,'0'0'0,"0"-36"31,0 1-31,35 35 32,18 0-17,0 35 1,-53 36-1,0-36-15,0 36 16,-17-18 0,52-53 46,0 0-62,0 0 16,1-18-16,-1 18 15</inkml:trace>
  <inkml:trace contextRef="#ctx0" brushRef="#br1" timeOffset="116771.81">22225 13212 0,'-18'0'0,"36"0"47,17 17-16,-35 18-15,-17 1-1,-19-1 1</inkml:trace>
  <inkml:trace contextRef="#ctx0" brushRef="#br1" timeOffset="117080.19">22454 12788 0,'0'0'0,"-35"0"0,35-35 16,18 35 0,35 0-1,-18 0 1,71 88-1,-53-53-15,-18 1 16,0 17-16,0-53 16,-35 35-16</inkml:trace>
  <inkml:trace contextRef="#ctx0" brushRef="#br1" timeOffset="117307.48">22737 12700 0,'-18'0'16,"18"53"0,-53 0-16,53 17 15,0-17-15,-35 0 16,35-17-16,0-1 15,0 0-15,0 0 16,0 1 0</inkml:trace>
  <inkml:trace contextRef="#ctx0" brushRef="#br1" timeOffset="117754.68">23001 13035 0,'71'-35'16,"-18"35"0,-18 0-1,0 18-15,18 17 16,-53 18-1,0-18 1,-18-35 0,18 35-16,-35-35 15,53 0 32,17 0-31,18 0-1,-53 36-15,35-36 16,-35 35-16,0 0 16,-17 0 15,-36-35-15,0 36-16,-18-36 31</inkml:trace>
  <inkml:trace contextRef="#ctx0" brushRef="#br1" timeOffset="118766.07">24059 12894 0,'0'-35'16,"-17"35"-16,-18-36 16,-36 36-1,36 0 16,35 36-31,-36 52 32,36 35-32,0-87 15,0-1-15,53 0 16,-17-35 0,-1 0-16,18 0 15,-18-35-15,-35 0 16,53-18-16,-53 35 15,0-17-15,0 0 16,0-1 0,0 54 15,53 35-15,-53 0-1,53-53-15,-53 35 16,35-35-16,18 0 15,-18 0 1,1 0-16,-1-18 0,0 18 16,-35-52-1,53 16-15,-53 1 0,0 0 16,0-1 0,0 1-16,0 0 0,0 0 31,35 35 0,1 0-15,-36 35-16,35 0 15,-35 0-15,0 1 16,0-1-16,0 18 16,35-53-1,18 0 1,-18 0-16,18 0 15,18-18-15,-36 18 16,0-53-16,1-17 16,-36 17-1,0 18 1,-18 35 0,-17-53-1,-1 123 16,36-17-15,0 0-16,0 0 16,0 18-16,0-36 15,0 0-15,36 0 16,-1-35-16,0 36 16,36-36-16,-18 0 15,0 0-15,0-18 0,17 18 16,-70-71-1</inkml:trace>
  <inkml:trace contextRef="#ctx0" brushRef="#br1" timeOffset="120987.5">26017 12577 0,'0'-36'0,"0"107"78,0-36-78,0 18 16,0 0-16,0 17 15,0-17-15,0 0 16,0 0-16,0-17 15,0-1-15,36-35 16,-36 35-16,17-35 16,54 0-1,-36 0-15,0 0 0,1-18 16,17 18 0</inkml:trace>
  <inkml:trace contextRef="#ctx0" brushRef="#br1" timeOffset="121261.4">26405 13018 0,'0'0'16,"18"0"15,-36 0 32,-17 0-32,35 17-31</inkml:trace>
  <inkml:trace contextRef="#ctx0" brushRef="#br1" timeOffset="121663.4">26952 12665 0,'0'0'0,"0"53"78,0 0-78,0 17 16,0 18-1,0-52 1,0 17 0,36-53-16,16 0 15,-16 0 1,-1 0-16,0-18 15,18-53 1</inkml:trace>
  <inkml:trace contextRef="#ctx0" brushRef="#br1" timeOffset="121982.58">26899 12541 0,'0'0'0,"0"-35"0,18 35 46,-18-35 17</inkml:trace>
  <inkml:trace contextRef="#ctx0" brushRef="#br1" timeOffset="122237.45">27393 13018 0,'0'0'15,"-17"0"-15,17-18 63,-18 18-32</inkml:trace>
  <inkml:trace contextRef="#ctx0" brushRef="#br1" timeOffset="124050.65">27975 12894 0,'0'35'547,"18"-35"-516,17 0 16,18 0-31,-53-17-16,35 17 16,1 0-1,-36-36-15,35 36 31,-35-35-15,0 0 15,0 0-15,0 17 0,-18 18 15,18-35-16,-35 35 1,-18 0 0,-17 17-1,34 36 1,1 18 0,35-18-1,0-18 1,0 18-1,18 0 1,35-18 0,-18-35-1,0 0-15,18 0 0,18-35 16,-18 35-16,-18-53 16,0 0-16,-35 18 15,35-1-15,-35 1 16,0 17-16,0-17 15,0 70 64,0 1-79,0-1 15,36 0-15,-36 18 16,35-53-1,-35 36-15,0-1 32,35-35-32</inkml:trace>
  <inkml:trace contextRef="#ctx0" brushRef="#br1" timeOffset="125099.98">28804 12823 0,'-35'-35'31,"0"35"-31,-1 0 16,1 0 0,0 0-1,35 53 1,0-18-1,0-17 1,18-18 0,34 0-1,1-18 1,-17 18 0,-1 0 15,-35 18-31,0 17 15,35 1-15,-35-1 16,53 0-16,-18 0 16,1 18-16,-36-35 15,35-18-15,-35 71 16,0-36 0,-35-35-1,-1 0-15,1 0 16,0 0-1,-36-35-15,71-1 16,0-17 0,71 0-1,-36 53-15,0-70 16,18 35-16,-17 35 16,-1-53-16,0 17 15,18 1-15,-53 0 16,18 35-16,-18-88 15,0 35-15,-53 88 63,53 36-63,0-19 16,0-16-16,0-1 15,0-17 1,17-18-16,19 0 15,-1 0 1,18 0-16,17-18 16,19-35-1,-54 0 1,36 124 62,-19-36-62,-16-35-1,-36-18 32,0-35-31,35 18-1,0 35 1,1 0 0,-1 0-16,0 18 15,36 35-15,-36 0 16</inkml:trace>
  <inkml:trace contextRef="#ctx0" brushRef="#br1" timeOffset="125415.08">30039 12771 0,'0'17'31,"0"1"-31,0 17 15,35 18 1,-35-35-16,36-18 16,-1-89 46,-35 54-62,0 0 16,0 0-16,35 35 15,0 0 1</inkml:trace>
  <inkml:trace contextRef="#ctx0" brushRef="#br1" timeOffset="126213.55">30409 12806 0,'71'0'47,"-36"-18"-31,-35-17 15,0 0-15,-17 35-1,-19 0 1,36 17 0,-35-17-16,35 71 15,0-54 1,0 54-16,18-36 16,35-35-1,-18 0 1,35 0-16,-17 0 15,0 0 1,-17 0-16,17-53 0,35-17 16,-88 35-1,35 35-15,-35-36 16,-18 36 15,-17 0-15,35 18-1,0 17 1,0 18 0,0-18-16,0 1 15,35-36 1,1 35-16,-1-35 16,18 0-16,0 0 15,17 0-15,-34-18 16,-1 18-16,-35-53 15,35 18-15,-35 0 16,0 0-16,0-18 0,0 17 16,0 1-1,0 53 17,0 17-17,0 0-15,0 1 16,0-19-16,35 36 15,-35-18-15,0-17 16,-35-18 15</inkml:trace>
  <inkml:trace contextRef="#ctx0" brushRef="#br1" timeOffset="126601.98">31150 12753 0,'0'-35'16,"0"70"-16,36-70 16,-1-1-16,0 36 15,0 0-15,1 0 16,-1-35-16,0 35 16,1 0-16,-1 0 15,-35 18 16,-35 35-15,35 17 0,0-17-16,52-53 31,-16 0-31,-19 0 16,19 0-16,17-18 15,-18-70 1,-35 53-16,0 0 15,0-1-15,-18 1 16,-17 35 0,0 0-16,-1 0 15,-17 35-15,53 36 32</inkml:trace>
  <inkml:trace contextRef="#ctx0" brushRef="#br1" timeOffset="127165.83">31715 12682 0,'0'-35'16,"106"35"-1,-36 18 1,-35-18-1,1 70-15,-1-34 16,0 16-16,-35-16 16,-35-36 15,0 0-15,-1 0-1,36-18 1,0-35-16,18 18 15,17 35-15,1-71 0,-1 71 16,35-35 0,1 35-16,-71-35 15,53 35 1,-53-35 15,-18 35-31,18 17 16,-35 18-1,35 1-15,0 17 16,71 70 0,-19-52-16,-16-36 15,-54-35 17,-123 0-17,88 0-15,0 0 16,0 0-16,18 0 15,0 0 1</inkml:trace>
  <inkml:trace contextRef="#ctx0" brushRef="#br1" timeOffset="129971.33">19103 13794 0,'0'-36'0,"-35"36"15,35-35 1,0 0 15,-36 35 1,36 88-32,0 0 15,0-53 1,0 1-16,18-1 15,17-35 1,18 0 0,-18-18-1,1 18-15,-36-53 16,35 53-16,-35-35 16,0 0-16,0 0 31,0 52 16,0 19-32,0 16-15,53-52 16,35 0 0,-53 0-16,1-17 15,-36-18-15,0-18 16,0 0-1,-36 53 1,-16-53-16,-1 53 16,53 35-1,0 18 1,0-18 0</inkml:trace>
  <inkml:trace contextRef="#ctx0" brushRef="#br1" timeOffset="130560.59">19509 13723 0,'0'0'0,"35"0"15,18 0 1,17 0-16,-17 0 15,-17 0-15,-1 35 0,0-35 16,-35 71-16,35-71 16,-35 53-16,0-18 15,-17-35 1,-19 0 15,36-18-15,-35 18-16,35-35 15,71 0 17,-1 0-32,-17-18 15,-35 53-15,17 0 16,36 0 0,-71 53-16,53-18 15,-53 0-15,53 0 16,-18 1-16,18-1 0,0 18 15,-71-53 32,-35 0-31,53-18 0,0-17-1,0 0-15,0-1 16,53-52-16,-18 53 15,1 0 1,-1-1-16,0 36 16,0-52-16,1 52 15</inkml:trace>
  <inkml:trace contextRef="#ctx0" brushRef="#br1" timeOffset="131191.44">20602 13864 0,'36'0'32,"16"-17"-17,-52-19 1,0-17-1,0 0-15,-17 53 32,-18 53-1,-1 0-15,36-35-16,0 52 15,18-34 16,17-36-31,36 0 0,-18 0 16,0 0 0,-1-53-16,19 18 0,-36-1 15,1-17-15,-36-17 16,0 35-16,0 17 16,0-17-1,-18 35 1,18 17 15,0 36-15,88 18-16,-53-36 15,1-35-15,-36 53 16,35-53-16,-35 35 16,0 0-1,-53-35-15,0 0 16,0 0-1,18 0 1,35-17 0,18 17-1</inkml:trace>
  <inkml:trace contextRef="#ctx0" brushRef="#br1" timeOffset="131560.07">21308 13776 0,'-35'0'0,"70"0"0,-35 71 32,35-36-17,-35 0-15,0 18 16,0-71 31,0-17-32,-18-18-15,18 0 16,0 18-16,0 0 16,71 35-1,-18 17 1,-53 19 0,0-1 15,-18 0-16,-17-35 1</inkml:trace>
  <inkml:trace contextRef="#ctx0" brushRef="#br1" timeOffset="131875.81">21766 13776 0,'-35'-35'16,"0"35"-1,35 17 1,0 36 0,0-17-1,0 16 1,17-52-16,-17 36 15,53-36-15,-17 0 16,-36-18 0,35-88-1,-70 53 1,-1 53 0,36 18 15</inkml:trace>
  <inkml:trace contextRef="#ctx0" brushRef="#br1" timeOffset="132732.97">22066 13794 0,'0'35'47,"53"0"-32,-18-35 32,1-17-31,-1-19 0,18 36-1,0 0 1,-53 18-1,53-18-15,-18 0 16,0 0-16,1 35 16,-1-35-16,0 0 15,0-17-15,18-54 16,-53 36 0,-17 35 30,-19 0-30,36 17 0,-35-17-16,35 71 15,0-53 1,0 17 0,35-35-1,18-18 1,18-70-1,-71 53 1,0-1-16,0 1 16,0 18-16,0-19 0,-35-17 15,35 106 32,0-35-47,0 17 16,17 18-16,-17-35 15,53 35-15,18-18 16,-18-35 0,-18 0-1,0 0 1,36-53-16,-71 0 16,35 53-1,-35 18 48,0 17-48,35-35 1,-35 35-16</inkml:trace>
  <inkml:trace contextRef="#ctx0" brushRef="#br1" timeOffset="133495.44">23266 13670 0,'0'0'16,"0"35"-1,0 1-15,53 34 16,-53-34-1,35-36 1,-17 0 0,34-36-1,1-17 1,-53 18 0,36 35-1,-1 0 1,18 0-16,-18 18 15,0-18 1,1 0-16,17 0 0,-18 0 16,0 0-16,0-18 15,-35-17 1,36 35 0,-36-35-16,0-1 31,0 54 16,0 17-47,0 0 31,35-35-15,18 0-1,-18 0-15,0 0 16,1 0-16,-1 36 15,36 52 1,-71-53-16,35 0 16,-35 18-16,35 18 15,0 35 1,-35-36-16,53-34 0,-53-1 16,0 0-1,-17-35 1,-89-35-1,71-36 1,-1 71 0,36-53-16,18 18 15,17 35 1,18-53-16,88-17 16,-53 17-16,1 53 15,-36-53-15</inkml:trace>
  <inkml:trace contextRef="#ctx0" brushRef="#br1" timeOffset="133774.11">25171 13582 0,'0'0'16,"53"71"31,-53-36-47,35 18 16,-35-18-16,35 0 15,-35 1-15,0-1 16,0 0-16,0 0 15</inkml:trace>
  <inkml:trace contextRef="#ctx0" brushRef="#br1" timeOffset="134210.34">25100 13794 0,'53'35'0,"-106"-70"0,53-1 15,88 1 1,1 35-16,-1-70 16,-18 70-16,36-71 15,-18 71-15,-35-35 16,-17 35-16,-36 17 47,0 19-47,-36-36 15,36 70-15,0-35 16,0 36-16,0-53 16,18-18-1,17 0-15,18 0 16,0 0 0,18 0-16,-36-36 15,-35-17 1,0 18-16,0 0 0,-18 0 15,-17 35-15,0-36 16,-1 36 0,1 0-1,35 36-15,0 17 0,0 35 16</inkml:trace>
  <inkml:trace contextRef="#ctx0" brushRef="#br1" timeOffset="134532.11">26423 13829 0,'0'0'0,"0"-35"15,53-18 1,-18 53 0,1 0-16,16 0 15,1 0-15,18 0 16,-1 35-16,-17 0 0,-17 18 16,-36 0-16,70 18 15,-70-36 16</inkml:trace>
  <inkml:trace contextRef="#ctx0" brushRef="#br1" timeOffset="134713.43">26776 13882 0,'-35'17'31,"70"-34"-31,-106 70 0,71-18 16,0 0-16,0 1 16,0-1-16,0-18 15,18-17 1</inkml:trace>
  <inkml:trace contextRef="#ctx0" brushRef="#br1" timeOffset="135324.37">27234 13811 0,'36'0'78,"-1"0"-78,0 0 15,1-17 1</inkml:trace>
  <inkml:trace contextRef="#ctx0" brushRef="#br1" timeOffset="135540.81">27217 13952 0,'0'0'0,"17"0"32,1 0-32,17 0 15,18-17-15,0 17 16,-53-36-1,35 36-15,1 0 16</inkml:trace>
  <inkml:trace contextRef="#ctx0" brushRef="#br1" timeOffset="135892.87">27975 13899 0,'71'0'63,"-36"0"-48,0 0-15,1 0 0,-1 0 16,0-35 0,-52 35 30</inkml:trace>
  <inkml:trace contextRef="#ctx0" brushRef="#br1" timeOffset="136181.41">28469 13688 0,'35'53'63,"-35"-36"-47,0 19-16,0-1 15,0 0-15,53 0 16,-53 36-1,0-36 1,0-17-16,53-18 16</inkml:trace>
  <inkml:trace contextRef="#ctx0" brushRef="#br1" timeOffset="136356.96">29034 14041 0,'0'0'0,"17"-18"15,-17-17 1,0-1 0,-53 36-1</inkml:trace>
  <inkml:trace contextRef="#ctx0" brushRef="#br1" timeOffset="149088.75">3810 12524 0,'18'0'156,"17"0"-124,0 0-17,18 0 1,141 0-16,-53 0 15,0 0-15,0 0 16,36 0-16,-36 0 16,0 0-16,0 0 15,18 0-15,-53 35 16,-18-35-16,-35 0 16,0 0-16,-18 0 15,0 0-15,-52 0 63,-19 0-48,1-18 1,0 18-16,0 0 0,-1 0 16,1-35-16,0 35 15,0 0-15,-1 0 16,19 0-16,-107 0 15,71 0 1,-35 0-16,17-35 16,-17 35-16,18 0 15,-18 0-15,17 0 16,-70 0 0,106 0-16,-54 0 31,54 17-31,-35-17 15,34 0 1,1 0 0,0 0-16,-1 0 15,36 36 1,-35-36-16,0 0 47,35 35-32,-18-35-15,-17 0 16,-18 35 15,35-35 63</inkml:trace>
  <inkml:trace contextRef="#ctx0" brushRef="#br1" timeOffset="-195964.25">27640 12330 0,'53'-36'172,"0"36"-172,18-35 0,17 35 16,-18 0 0,18 0-16,1-35 0,-36 35 15,-18 0 1,0 0-16,0 0 15,-87-53 32,16 53-47,-17 0 16,0 35-16,0-35 16,-17 0-16,17 35 15,0-35-15,0 0 16,-17 0-1,52 0-15,-17 0 0,-1 0 16,-16 0 0,16 0-1,54 0 17,0 0-32,17 0 15,35 0 1,-17 0-16,0 0 0,0 0 15,0 0-15,18 36 16,-19-36-16,-16 0 16,-1 0-1,-35 35 17,-18-35-17,-70 35-15,53-35 16,-18 0-16,0 0 15,0 0-15,-17 0 16,34 36-16,1-36 16,-18 0-1,53 35 32,71-35-47,-18 0 16,0 0-16,17 0 15,18 0-15,-17 0 16,17-18-16,-35 18 16,-18 0-16,-52 0 78,-1 0-78,-17 0 15,-36 0-15,1-35 16,-19 35-16,36 0 0,1 0 16,69 0 31,18 0-32,-17 0 1,53 0-16,-1 0 15,18 0-15,-17 0 0,-18 0 16</inkml:trace>
  <inkml:trace contextRef="#ctx0" brushRef="#br1" timeOffset="-194731.52">31009 12365 0,'0'0'0,"18"0"47,17 0-47,18 0 16,18 0-1,-1 0-15,36 0 0,0 0 16,0 0-16,-18 0 16,-35 0-16,-18 0 15,-123 0 32,17 0-47,-17 0 16,18 0-1,-36 0-15,-18 0 0,54 0 16,-19 0-16,37 0 16,122 35 31,-17-35-47,0 0 15,17 0-15,1 0 16,17 0-16,-35 0 15,0 0-15,-18 0 16,-105 0 15,-1 0-31,-17 0 16,-18 0 0,0 0-16,36 0 15,35 0 1,87 0 15,19 0-31,0 0 16,-19 0-16,19 35 15,-18-35-15,-18 0 16,-52-17 15,-54 17-15,0 0-16,-17-35 15</inkml:trace>
  <inkml:trace contextRef="#ctx0" brushRef="#br1" timeOffset="-167341.06">19103 14570 0,'0'35'219,"-18"-35"-219,-17 0 2109,35-18-2093,-18 18 46,-17 0 16,0 0-15,35 18-48,-35-18-15,-1 35 16,-17 18 0,18-18-1,35 1 63,18-36-78,35 0 16,-18 0 0,0 35-16,36-35 15,-71 35 1,35-35-16,-35 36 15,35-1 1,-35 0 15,0 18-31,-17-53 0,-54 53 16,36-53 0,17 0-16,-17 0 0,0 0 15,-1-35 1,54-18-1,17 53 1</inkml:trace>
  <inkml:trace contextRef="#ctx0" brushRef="#br1" timeOffset="-167109.04">19297 14799 0,'0'18'31,"35"52"-15,-35 1-16,0-18 16,0-18-1,0 18 1</inkml:trace>
  <inkml:trace contextRef="#ctx0" brushRef="#br1" timeOffset="-166714.25">19562 14799 0,'0'71'32,"0"-1"-17,0-17 1,35-53-16,-35 35 16,35-52 15,-35-19-16,0 1 1,35 0 0,1 35 15,-36 18-31,35 34 16,-35 19-1,0-36 1,35-35-1</inkml:trace>
  <inkml:trace contextRef="#ctx0" brushRef="#br1" timeOffset="-166492.26">19985 14870 0,'-18'0'16,"18"17"15,0 36-15,0-18-16,0 1 16,0-1-16,18-35 15,-18 35-15,70-35 16</inkml:trace>
  <inkml:trace contextRef="#ctx0" brushRef="#br1" timeOffset="-166140.1">20285 14923 0,'141'-142'93,"-141"107"-77,-141 212-16,264-354 31,-193 248-15,70-36-16,-36 0 15,36 1-15,0-1 16,0 35 0,18-70-1,17 0-15,1 0 16,-1 0-16,18 0 16,0 0-16,-18-35 15</inkml:trace>
  <inkml:trace contextRef="#ctx0" brushRef="#br1" timeOffset="-165162.95">20338 14887 0,'17'0'15,"54"0"1,-18 0 0,-53-17-16,35 17 15,-35-36-15,0 1 16,-18 0 15,-17 35-15,0 0-16,35 35 15</inkml:trace>
  <inkml:trace contextRef="#ctx0" brushRef="#br1" timeOffset="-164677.62">21555 14711 0,'0'-18'32,"0"106"-1,0-17-16,0 17-15,17-35 16,-17 0-16,0-18 16,0 1-16</inkml:trace>
  <inkml:trace contextRef="#ctx0" brushRef="#br1" timeOffset="-164028.46">21449 14940 0,'123'-17'47,"-52"-36"-31,-18 53-16,-18 0 0,-35-36 15,35 36-15,-35-53 16,0 0-1,0 89 32,0 17-31,0 17-16,0-17 0,0-18 16,0 1-16,0-1 15,36-35 16,-1-53-15,-35 18-16,35 0 16,-35-1-16,36 36 15,-1-35 1,0 53 0,0 52-1,71-17 1,-35-53-1,-54 0 1,19 0-16,-36-18 0,35 18 16,-35-52-16,0 16 15,0 1-15,-18 35 16,18-53-16,-35 53 16,0 18-1,35 17 1,-36 36-1,36-36-15,0 0 16,18 0 0,53-35-1,17 0 1,-35 0-16,-18-17 16</inkml:trace>
  <inkml:trace contextRef="#ctx0" brushRef="#br1" timeOffset="-163462.5">22719 14834 0,'0'18'16,"0"35"-1,0-18 17,0 0-32,0-70 62,0 0-62,35 0 16,-35-1-16,0 1 15,35 35-15,-35-35 16,36 35 0,-36 17-1,35 19-15,-35-1 16,35 18 0,-35-18-16,36-35 15,-36-17 16,35 17-31,-35-53 16,0 17-16,35 36 16,-35-53-16,35 53 31,1 18-15,-36 17-1,35-35-15,-35 53 16,35-17-1,36-36 1</inkml:trace>
  <inkml:trace contextRef="#ctx0" brushRef="#br1" timeOffset="-162826.02">23530 14852 0,'-70'-35'16,"17"35"-16,18 0 15,35 17 17,-36-17-17,36 53-15,0-17 16,0 16-16,0-16 15,18-36 1,70 0 0,-53-36-16,1-34 15,-36 52 1,0 54 31,35-36-32,-35 52-15,35-52 16,-35 36-16,35-36 16,18 0-1,-17 0-15,-1-18 16,0 18-16,18-88 16,-53 53-16,35-18 15,-35-18-15,0 18 16,0 0-16,0 0 15,0 18-15,-17 35 16,17-35-16,-35 52 31,35 72-15,0-36 0,0-1-16,17 1 15,-17-17-15,0-1 0,35 0 16,-35 36-1,36-71-15,-36 17 16</inkml:trace>
  <inkml:trace contextRef="#ctx0" brushRef="#br1" timeOffset="-162261.86">23813 14887 0,'0'-17'0,"0"-19"16,35 36-1,0 0-15,0-35 16,1 35-16,-1 0 16,18 0-1,-18 0 1,0 0 15,18 0 0,0 18-31,-18-18 16,1 53-16,17-18 16,-53 0 15,-36-35-16,1 0 17,35-35-17,0 0 1,18-1 0,35 36-1,17 0-15,-17 0 31,-18 0-31,-35 18 32,0 17-17,36-35 1,-36 36-16</inkml:trace>
  <inkml:trace contextRef="#ctx0" brushRef="#br1" timeOffset="-162113.3">24430 14534 0,'0'0'0,"0"18"31,35-18-15,-35 35-16</inkml:trace>
  <inkml:trace contextRef="#ctx0" brushRef="#br1" timeOffset="-161895.75">24694 14640 0,'0'36'0,"0"16"31,53 1-31,0-17 0,-17-1 16,-1 0-1,0 18 1</inkml:trace>
  <inkml:trace contextRef="#ctx0" brushRef="#br1" timeOffset="-161720.08">24906 14658 0,'-18'53'32,"18"17"-32,-70 36 15,35-35 1,35-36-1</inkml:trace>
  <inkml:trace contextRef="#ctx0" brushRef="#br1" timeOffset="-159596.04">25859 14482 0,'0'88'31,"0"-35"-31,0 35 16,0 18-1,-18-18-15,18-18 0,0-17 16,-35 0-16,35-17 15,0-107 17,17 18-17,-17-35-15,0 17 16,0-17-16,0 18 16,53-54-16,-53 54 15,0 34-15,18 36 16,-18-35-16,35 35 15,36 18 1,-71 17-16,53 0 31,-53 0-31,70 36 0,-17 35 16,-53-36 0,0-17-16,35-17 0,-35-1 15,0 0-15,0 0 16,0-52-1</inkml:trace>
  <inkml:trace contextRef="#ctx0" brushRef="#br1" timeOffset="-159393.41">25859 14693 0,'0'0'0,"17"0"16,19 0-16,34 0 16,36-35-16,-18 35 15,-35 0-15,-18 0 16,18 0 0,-17 0-16</inkml:trace>
  <inkml:trace contextRef="#ctx0" brushRef="#br1" timeOffset="-158853.84">26723 14623 0,'0'0'0,"0"-18"16,0-17-1,0 70 48,0 18-48,0 0-15,0 0 16,0 17-16,0-17 16,0-17-16,0-1 15,18-53 32,-18-17-31,52-18-16,-52 35 15,36-35-15,-1 53 16,0 36 15,-35 17-15,36 0 0,-36-18-1,35-35 1</inkml:trace>
  <inkml:trace contextRef="#ctx0" brushRef="#br1" timeOffset="-158151.03">27234 14728 0,'-52'-35'16,"16"0"0,1 35 15,35 18-31,-53 17 16,53 0-1,-35 36 1,35-36-1,0 0-15,17-35 16,19 0-16,-1-17 16,36-72-1,-71 54-15,52 0 16,-52 0-16,36-1 16,-36 72 46,0 16-46,70 19-16,-52-71 15,17 0 1,0 0-16,1 0 16,52 0-16,-35-53 15,-53-17 1,0 17-1,0 88 32,0 0-31,0 0-16,35 1 16,-35-1-16,35 0 15,-35 18 1,0-17 15,-35-36-31,0 0 16,-18 0-1</inkml:trace>
  <inkml:trace contextRef="#ctx0" brushRef="#br1" timeOffset="-156084.75">28416 14570 0,'0'0'0,"-17"0"16,-19 0-1,36 17-15,-70 19 16,35 17 0,35 17-1,0-35 1,17-35 0,36 0-1,-53-17 1,53 17-16,-53-36 15,71 36-15,-71-35 16,0 53 31,0 35-31,0-18-1,17-35-15,-17 35 16,71-35-16,-36 36 15,-17-36 1</inkml:trace>
  <inkml:trace contextRef="#ctx0" brushRef="#br1" timeOffset="-155700.76">29175 14499 0,'0'0'63,"0"18"-63,0 17 15,0 0-15,0 1 0,0-1 16,0 0-16,0 18 31,0-18-31,53-35 31,-18 0-31,35 0 16,-34 0 0</inkml:trace>
  <inkml:trace contextRef="#ctx0" brushRef="#br1" timeOffset="-155217.35">28981 14693 0,'17'-35'16,"-34"70"-16,70-70 15,0-18-15,17 53 16,-17 0-16,0 0 16,0 0-16,-18 0 15,0 0-15,1 0 16,-36 53 62,0 0-62,0 0-1,0-18 1,35-35-1,0 0-15,36-18 16,-18-52 0,-53 17-1,0 18 1,-18 35 0,-17 0-1,35 17 1,-53 19-16,53-1 15,0 0 1</inkml:trace>
  <inkml:trace contextRef="#ctx0" brushRef="#br1" timeOffset="-154895.41">29827 14499 0,'0'0'0,"0"18"62,0 17-62,0 0 16,0-17-16,0 17 15,0 36 1,0-54 0,0 19-1,53-36 1,0 0 0</inkml:trace>
  <inkml:trace contextRef="#ctx0" brushRef="#br1" timeOffset="-154092.72">29669 14640 0,'0'0'0,"70"-35"31,36 35-15,-53 0-16,17 0 16,-17 0-1,0 0-15,-17 0 0,-1 0 16,0-35 0,-52 35 30,-19 0-30,36 17 0,-35-17-16,35 36 15,-53-36 1,53 35-16,0 0 16,35 0-1,54-35 1,-37-17-1,-16-18 1,-36-1 0,0 54 46,0 35-46,35-53-16,-35 35 15,35-35-15,1 0 16,-1 0-16,0 0 16,36-106-1,-36 71-15,-35-18 16,0 0-16,0 0 16,0 18-16,0-18 15,0 18-15,0 0 16,-18 35 15,18 17-31,-35 18 16,35 54-1,0 16 1,0-34 0,0-36-16,0 1 15,18-36 1,17 0-1,0 0-15,18 0 0</inkml:trace>
  <inkml:trace contextRef="#ctx0" brushRef="#br1" timeOffset="-153673.51">31115 14534 0,'0'0'16,"-35"0"0,-1 0-1,19 0 1,17 18-16,-53 17 15,53 1-15,0-1 16,0 0-16,0-17 16,0 52-1,18-70-15,17 0 16,0 0-16,0 0 16,1-53-16,-36 18 0,35 0 15,-35-53 1,0 52-1,0 1 1,-53 53 15,53 52-31</inkml:trace>
  <inkml:trace contextRef="#ctx0" brushRef="#br1" timeOffset="-153323.65">31521 14323 0,'0'0'16,"-18"-53"-16,18 0 16,0 124 30,0-1-30,-35 18-16,35 18 16,0-18-16,0-17 15,0-18-15,0-18 16,0 36 0,-35-71-1,-1 0 1,-17 0-1,53-53-15,-53 17 0,53 1 16,0 0 0</inkml:trace>
  <inkml:trace contextRef="#ctx0" brushRef="#br1" timeOffset="-153162.99">31309 14587 0,'-18'36'0,"36"-72"0,53 36 16,-36-35 0,18 35-1,17 0-15,54-53 16,-54 53-16</inkml:trace>
  <inkml:trace contextRef="#ctx0" brushRef="#br1" timeOffset="-152639.78">32191 14358 0,'0'0'0,"0"-35"16,35 0-1,36 35 1,-18 0 0,-53 17-16,0 18 15,35 1 1,-53-1-1,-35 18-15,18-18 16,-18-35 0,106 35 31,-18-35-47,18 71 15,-53-36 16,0 18-15,-17-18-16,-19-35 16,-34 0-1,35 36-15,-1-36 16,1 0-16,0 0 16,0-18-16</inkml:trace>
  <inkml:trace contextRef="#ctx0" brushRef="#br1" timeOffset="-150352.22">18697 15434 0,'-17'0'15,"17"35"79,0 1-78,0-1-16,0 0 15,0 18-15,0 0 16,0 0-16,0 17 16,0-17-16,0-17 15,0-1-15,17 0 16,54-35 0,-1 0-1,19-88 1,-54 88-16,0-53 15</inkml:trace>
  <inkml:trace contextRef="#ctx0" brushRef="#br1" timeOffset="-150041.65">19244 15840 0,'35'0'0,"-35"35"16,36-35 0,-36-18 15,-18 18 0,18 18 0,0 17-15</inkml:trace>
  <inkml:trace contextRef="#ctx0" brushRef="#br1" timeOffset="-149665.87">19756 15663 0,'0'53'47,"0"-35"-47,0 17 16,0 36-16,0-18 15,0 0-15,-18-1 16,18 19-16,0-53 15,18-18 1,70-18 0,-53-35-16,36-53 15,-71 71 1</inkml:trace>
  <inkml:trace contextRef="#ctx0" brushRef="#br1" timeOffset="-149371.94">19773 15487 0,'18'0'62,"-18"-35"-62,-18 52 63</inkml:trace>
  <inkml:trace contextRef="#ctx0" brushRef="#br1" timeOffset="-149101.99">20373 16034 0,'0'-18'47,"0"36"31</inkml:trace>
  <inkml:trace contextRef="#ctx0" brushRef="#br1" timeOffset="-148394.46">21184 15804 0,'-35'0'31,"70"0"16,-35-35-47,53 35 16,-53-35-16,36 35 16,-36-35-16,0 17 15,0-17 1,-36 35 15,-17 0-15,-17 0-16,70 17 15,-18-17-15,18 53 16,-53-17-16,53 34 16,0-35-1,53 36 1,-18-71-1,1 0-15,17 0 0,0 0 16,-1 0-16,19-53 16,-36 18-16,-35-1 15,36 36-15,-36-52 16,0-1 0,0 70 46,0 19-62,0 16 16,0-16-1,35-36 1</inkml:trace>
  <inkml:trace contextRef="#ctx0" brushRef="#br1" timeOffset="-147353.47">21837 15610 0,'-53'-52'0,"0"52"15,0 0 1,53 17-1,-35-17 1,35 35 0,0 18-1,0 18 1,18-71 0,34 0-16,1 0 15,-53-53 1,36 53-16,-36-35 15,0 52 32,35 54-47,-35-18 16,71 0-16,-71-18 16,35 0-16,-35 1 15,0-1-15,0 0 16,0 0-16,0 1 15,-18-36 1,-17 0 0,0 0-1,35-36-15,0 1 0,0 0 16,17-36 0,-17 36-1,71 35-15,-71-53 16,123-17-1,-52 70-15,-18-53 16,0 53-16,17-89 0,-35 54 16,-35-18-1,0 18 1,-17 35-16,-36 0 16,18 0-1,35 18 1,0 35-16,0-18 15,0 0 1,0 0-16,0-17 0,35 35 31,35-53-31,-34 0 16,-1-18 0,36 18-1,-18-53-15,-53-17 16,35 70 31,-35 17-47,35 54 31,-35-36-31,53-88 62,-53 18-62,35 0 16,1 35-16,-1-35 16,0 35-16,18 0 15,-53 35 1,0 18 0,0-18-1</inkml:trace>
  <inkml:trace contextRef="#ctx0" brushRef="#br1" timeOffset="-147047.06">23142 15593 0,'0'35'31,"0"0"-15,0 1-16,36-1 15,16 35 1,-16-70 15,-1-17-15,-35-18-16,0-36 15,35 18 1,-35 0-16,0 0 0,0 18 16</inkml:trace>
  <inkml:trace contextRef="#ctx0" brushRef="#br1" timeOffset="-146681.03">23601 15628 0,'17'-18'47,"19"-17"-32,-36 0 1,-36 35 31,1 0-47,35 18 16,-35-18-1,35 52-15,0 1 16,0 18-1,0-36 1,53-35-16,-18 0 16,18 0-16,0 0 15</inkml:trace>
  <inkml:trace contextRef="#ctx0" brushRef="#br1" timeOffset="-146228.94">24112 15522 0,'0'36'16,"0"-72"-16,-17 36 0,-19 0 31,1 36-15,35-1 0,-35-35-16,35 17 15,0 54 1,18-18-1,34-18 1,-16-35-16,34 0 16,1-35-1,-36 0-15,18-1 16,-18-34-16,-35 17 16,0 0-16,0 18 15,0-1-15,0 72 63,0-1-63,0 0 15,0 18-15,0 0 16,0 18-16,0-36 16,36 18-1,-36-18 1,-18-35-16</inkml:trace>
  <inkml:trace contextRef="#ctx0" brushRef="#br1" timeOffset="-145810.09">24236 15663 0,'0'0'15,"0"-35"1,70 35-1,-17 0-15,53-70 16,-18 34 0,1 36-1,-54 0 1,-35 18 0,-18 17-1,18 18-15,-35-53 16,35 71-16,0-18 15,18-18 1,34-35 0,19 0-1,-36-18 1,-35-17 0,0 0-16,0-1 0,0 1 15,0 0-15,-35 35 16,35-35-16,-71 35 15,36 0 1,35 35 0,0 35-1</inkml:trace>
  <inkml:trace contextRef="#ctx0" brushRef="#br1" timeOffset="-145209.04">24959 15628 0,'0'-35'16,"35"35"15,1 0-15,-1 17-16,18 36 0,17-53 15,-34 53-15,-36 0 16,0-18 0,-18-35-1,18 36 1,-35-36-16,-1 0 16,36-36-1,0-16 1,36-1-16,-1 53 15,36-36 1,-19 1 0,1 35-16,36-35 15,-54 0-15,-53 52 63,18 36-48,0-18-15,35 1 16,71 52 0,-53-53-1,0 18 1,-123-53 0,17 0-16,0 0 15,17 0-15,1 0 16,53 0 15</inkml:trace>
  <inkml:trace contextRef="#ctx0" brushRef="#br1" timeOffset="-142705.99">26476 15505 0,'-18'0'15,"-17"17"17,35 54-17,0-36-15,0 0 16,0 18-16,35-53 16,1 0-1,34 0 1,-17-35-1,-53 0-15,35-1 16,-35 1-16,0 0 16,-17 35-1,17 18 17,0 34-17,17-16-15,72 34 16,-54-70-1,0 0-15,0 0 16,1 0 0,-36-17-1,0-54 1,0 36-16,0 0 16,0-1-1,-18 36-15,-17 0 31,35 36-31,0-1 16</inkml:trace>
  <inkml:trace contextRef="#ctx0" brushRef="#br1" timeOffset="-142325.8">27005 15399 0,'0'0'0,"0"17"47,0 19-47,0 34 16,53-17 0,-53-18-16,0 1 0,0-1 31,35-35 0,1-53-31,-1-35 31,0 88-31,0 0 32,-35 18-32,0 70 15,0-53 1,36-35-1,17 0 1</inkml:trace>
  <inkml:trace contextRef="#ctx0" brushRef="#br1" timeOffset="-142149.72">27464 15505 0,'0'0'16,"0"17"-1,0 19 1,0-1-16,0 35 16,0-17-1</inkml:trace>
  <inkml:trace contextRef="#ctx0" brushRef="#br1" timeOffset="-142004.07">27393 15258 0,'0'-36'16,"35"72"15</inkml:trace>
  <inkml:trace contextRef="#ctx0" brushRef="#br1" timeOffset="-141423.9">27711 15399 0,'0'0'0,"-53"0"15,18 0 1,-1 35-1,36 18 1,-35 0 0,35 35-16,0-53 15,18 1-15,35-1 16,-18-35 0,0 0-16,0-18 15,1-17-15,17 0 16,-18-89-1,0 71-15,-35-70 16,0 88-16,0-1 31,-18 107 1,18-36-32,0 18 15,0 0-15,0 18 16,0-36-1,0 0-15,18 0 16,17-35 0,1-53-1,-1 1 1,-35 16 0,35 36-1,0 18 16,-35 35-15,36 17 0,-36-34-1,35-36-15</inkml:trace>
  <inkml:trace contextRef="#ctx0" brushRef="#br1" timeOffset="-141186.19">28575 15540 0,'-18'0'31,"18"35"-31,0 53 16,0-52-1,0 17 1,0-18 0</inkml:trace>
  <inkml:trace contextRef="#ctx0" brushRef="#br1" timeOffset="-141013.72">28610 15222 0,'-17'0'0,"34"0"0,-17 18 47</inkml:trace>
  <inkml:trace contextRef="#ctx0" brushRef="#br1" timeOffset="-140647.68">28910 15452 0,'-17'0'16,"34"0"-16,-70 0 0,-17 35 15,34-35 1,36 53-16,0-18 16,53-35-16,-53 35 15,53-35-15,0 36 16,-18-36 0,-35 35-1,0 0 1,-35 1-1,0-36 1,0 0-16,-1 0 16,1 0-1,0 0-15,35-36 16,17-17 0</inkml:trace>
  <inkml:trace contextRef="#ctx0" brushRef="#br1" timeOffset="-140145.85">30074 15399 0,'-53'0'31,"18"0"-31,0 0 16,0 0-16,-1 0 15,1 53 1,35 0 0,0-18-16,18-35 15,17 53-15,0-53 16,0 0-16,1 35 0,17-35 16,-53 35-1,0 1 16,-36-1-31,1-35 16,0 0 0,-18 0-16,18 0 31,35-18-15,17 18-16</inkml:trace>
  <inkml:trace contextRef="#ctx0" brushRef="#br1" timeOffset="-139237.09">30445 15452 0,'-36'-36'31,"-34"36"1,35 0-32,-36 53 15,71 0 1,-35-17-16,35-1 16,0 0-16,17 18 15,19-53 1,-1 0-16,0 0 15,1 0-15,-1-18 0,35-35 16,-70 18 0,36-18-16,-36 36 15,0-19-15,0 89 47,0-17-31,0 34-1,0-35-15,35 1 16,0-36 0,18-18-1,-18-53 1,-35 36 0,53 0-16,-53 0 0,36-1 15,-1 36 1,-35 71 15,0-36-15,0 18-1,0-18 1,35-35-16,-35-17 31,0-19-15,18 36-16,-18-52 15,53 16 1,-53 54 15,35 17-15,0-35 15,1 0 0,-19 0 16,36 35-15,-53 1-17</inkml:trace>
  <inkml:trace contextRef="#ctx0" brushRef="#br1" timeOffset="-138613.44">31133 15593 0,'0'0'0,"0"-35"15,17 35 48,-17-36-63,36 36 15,-1-35 1,0 35 0,-35 53-1,0-35 1,0 17-16,0 0 16,0 0-16,35 1 15,1-36 1</inkml:trace>
  <inkml:trace contextRef="#ctx0" brushRef="#br1" timeOffset="-138220.72">31433 15575 0,'17'0'47,"18"-35"-31,-35 0 0,36 35-16,-36-36 15,0 1-15,-36 35 47,1 0-31,0 0-16,35 18 0,-53-18 15,53 53-15,0 0 16,0 17 0,18-70-1,17 53-15,18-53 16,0 0-16,35 35 15,0-35-15</inkml:trace>
  <inkml:trace contextRef="#ctx0" brushRef="#br1" timeOffset="-137481.88">32403 15487 0,'0'-35'16,"-18"35"-16,-17-53 15,-36 53 1,36-36-16,0 36 16,-1 0-16,19 0 15,17 18-15,-36-18 16,36 53-16,0-18 15,-52 18 1,52-35-16,35 52 16,35-70-1,-52 0 1,17 0-16,1 0 0,16-17 16,-52-36-1,53 18 1,-53-36-16,0 89 47,0 35-32,0 17 1,36-35 0,17-35-1,17 0 1,-35 0-16,54 0 15,-89-17 1,53-18 0,-53-1-16,35-34 15,-35-54 1,0 195 15,0-18-15,0 0-1,0 0-15,0 17 0,0-35 16,0-17-16,0 53 16,-35-71 31,-1-18-32,1 18 1</inkml:trace>
  <inkml:trace contextRef="#ctx0" brushRef="#br1" timeOffset="-134605.44">18733 16492 0,'0'36'62,"0"17"-46,0-18-16,0 35 0,0-34 15,-18-19 1,18 19-16,18-36 31,17 0-31,0-18 16,0-17-16,-35-1 15,36 1-15</inkml:trace>
  <inkml:trace contextRef="#ctx0" brushRef="#br1" timeOffset="-134307.05">18680 16281 0,'-36'0'16,"36"17"-1,18-17 17,17 0-17,-35-35-15,0 0 16,0 0-1,-17 35-15,17 35 32,0 0-32,0 0 15</inkml:trace>
  <inkml:trace contextRef="#ctx0" brushRef="#br1" timeOffset="-134016.82">18997 16369 0,'0'70'32,"0"-17"-17,-35 36-15,35-19 16,0 18-16,-35-35 15,35-17-15,0-1 16,17-35 0,36 0-1,-18 0 1,-35-18-16,53 18 0,-53-35 16</inkml:trace>
  <inkml:trace contextRef="#ctx0" brushRef="#br1" timeOffset="-133554.37">18838 16616 0,'36'0'15,"17"-53"1,-36 53-16,54-35 15,-18 35-15,0 0 16,17-53-16,-17 53 0,35-36 31,-52 1-31,-54 35 47,-35 0-31,53 18-1,-35-18-15,35 53 16,0-18-16,0 0 0,53 1 16,-36-36-1,36 70-15,-18-70 0,-35 35 16,36-35 0,-36 18-16,-36 35 15,19-53-15,-54 0 16,71 35-1,-35-35-15,0 0 32,35-17-17</inkml:trace>
  <inkml:trace contextRef="#ctx0" brushRef="#br1" timeOffset="-133141.82">20285 16616 0,'0'0'0,"-36"0"31,1 0-16,0 17 1,0 36 0,35-17-16,0-1 15,0 0-15,0 1 16,35 34-16,0-70 16,0 0-16,1 0 15,-1-35-15,-35 0 16,35-1-16,-35 1 15,0-18-15,0 0 16,-17 0-16,17 18 16,-53 35-16,53-35 15,-36 35-15,36 17 16,-35 19-16,35-1 16,0 0-16</inkml:trace>
  <inkml:trace contextRef="#ctx0" brushRef="#br1" timeOffset="-132764.82">20479 16598 0,'0'-35'0,"0"70"0,53-70 31,-18 35-15,0 18-16,1 17 15,-1 0-15,35 18 16,-70-18 0,-70-35-1,35 0 1,-18 0-1,53-17 1,0-1-16,0-53 16,17 36-16,-17 0 15,88 35-15,-52-53 16,17 53 0,-18 0-16</inkml:trace>
  <inkml:trace contextRef="#ctx0" brushRef="#br1" timeOffset="-131804.08">21149 16563 0,'-18'0'15,"-17"0"1,0 0-1,35-18-15,-35 18 16,-18 18 0,17-18-1,1 70-15,-18-17 16,53-17 0,53-36-1,-18 0-15,18 0 16,-17 0-16,-1-36 15,-35 1-15,53-18 16,-53 0-16,0 0 16,0 0-1,0 1-15,0-54 16,0 88-16,-18 18 31,18 53-15,0 0-1,0 0-15,0 17 16,0-17-16,0 0 0,35-18 16,-35 1-16,18-36 15,-18 35 1,35-35-16,1 0 16,-1 0-1,0-35 1,-35-1-16,53 1 15,-53 0-15,0 0 16,35-1 0,-35 1-1,-17 35 1,-19 0 0,36 35-1,0 18 1,0-17-16,0-1 15,0 0-15,18 0 16,-18 1-16,35-36 16,-35 35-16,36-35 15,17 0 1,35-35 0,-88 17-16,35-35 15,-35 0-15,0 18 16,0-36-1,35 71 1,1 0 0,-1 0-1,-35 36 1,0-1 0,0 0-16,0 0 15,0 18 1,0-17-1,35-36-15,36 0 16,17-18 0,-88-53-1</inkml:trace>
  <inkml:trace contextRef="#ctx0" brushRef="#br1" timeOffset="-129676.85">22437 16510 0,'0'18'32,"35"35"-32,-35-36 15,0 18-15,0 1 16,0-1-1,-35-35 1,-1 0 0</inkml:trace>
  <inkml:trace contextRef="#ctx0" brushRef="#br1" timeOffset="-128432.38">22825 16404 0,'0'-35'15,"35"35"17,0 0-17,18 70 1,-53-34-16,0-19 0,0 19 16,0-54 46,0-35-62,35 18 16,-35 0-16,36 35 15,-36-36-15,70 36 16,-34 53 0,-1 18-1,-35-18-15,35-18 16,-35 0-16,0 0 15,35-70 32,-35 0-31,0-36-16,36 36 16,-36 0-16,35 35 31,0 0-31,36 53 15,-71-18 1,53 0-16,-53 1 16,35-36-16,-35 52 15,53-52-15,-18 0 16,18 0 0,-18-17-1,18-36 1,-53 18-16,0-1 15,0-17 1,0 18 0,-17 35-1,-19 0 1,36 18 0,-35 17-16,35 36 15,0-36 1,0 18-1,18-18 1,17-35 0,18-35-1,-18-18 1,-35 18-16,0-1 16,0 72 30,36-36-30,-36 53-16,70-53 16,-35 35-16,1-35 15,-1 0-15,-17 0 0,17 0 16,-35-18 0,35 18-16,-35-53 0,0 18 15,0 0-15,0-1 16,0 19-16,0-18 15,0-1-15,0 1 16,-18 0 0,18-36-16,0 142 47,0-36-32,0 0-15,0 1 16,0-1-16,0-18 15,0 19-15,0 34 16,0-34 0</inkml:trace>
  <inkml:trace contextRef="#ctx0" brushRef="#br1" timeOffset="-127853.19">23918 16492 0,'0'-53'0,"0"106"0,0-141 15,36 88 1,-1-35 0,0 35-16,36 0 15,-36 0 1,0 0-1,-35-35 17,36 35-32,-1 0 15,18 0 1,17 17 0,-70 19-1,53-36-15,-53 52 16,0-16-1,0-1 1,-17-35 15,-19-18-15,54-17 31,70 35-32,-35-35-15,0 35 16,0 0-16,-18 0 16,0 0-1,-35 17-15,0 19 16,0-1 0,0-17-1,36-18 1</inkml:trace>
  <inkml:trace contextRef="#ctx0" brushRef="#br1" timeOffset="-127697.6">24624 16175 0,'0'0'15,"18"35"17</inkml:trace>
  <inkml:trace contextRef="#ctx0" brushRef="#br1" timeOffset="-127463.99">24836 16281 0,'0'35'16,"35"-35"-16,-35 53 15,35-18-15,-35 0 16,88 1-16,-17-1 16,-53-35-16,34 71 15,-16-71-15,-36 35 16</inkml:trace>
  <inkml:trace contextRef="#ctx0" brushRef="#br1" timeOffset="-127289.13">25118 16351 0,'-35'18'16,"70"-36"-16,-106 71 15,71-18-15,0 1 0,-35-1 16,35 36 0,-53-1-1,53-35 1</inkml:trace>
  <inkml:trace contextRef="#ctx0" brushRef="#br1" timeOffset="-126848.24">25700 16581 0,'0'35'47,"0"0"-32,0 0-15,0 1 16,0-1 0,0-106 31,0 36-32,0-18-15,0 0 16,0 0-16,35-17 15,-35 17-15,53 18 16,-18 35-16,1 0 16,-1 0-1,-35 17-15,35 36 16,18 106 0,-53-89-16,35-17 15,-35-17-15,0 17 16</inkml:trace>
  <inkml:trace contextRef="#ctx0" brushRef="#br1" timeOffset="-126662.95">25753 16651 0,'17'0'0,"54"0"16,0 0 0,-19 0-16,1-35 15,0 35-15,18-53 16</inkml:trace>
  <inkml:trace contextRef="#ctx0" brushRef="#br1" timeOffset="-126445.32">26458 16457 0,'0'0'0,"0"35"32,0 1-32,0-1 15,0 0-15,0 18 16</inkml:trace>
  <inkml:trace contextRef="#ctx0" brushRef="#br1" timeOffset="-126298.71">26476 16157 0,'0'0'32,"18"0"-17,17 18-15</inkml:trace>
  <inkml:trace contextRef="#ctx0" brushRef="#br1" timeOffset="-125982.03">26864 16369 0,'-35'-18'16,"88"36"-1,-71-18-15,-70-18 0,0 18 16,52 18 0,36 35-1,0 0 1,18-53-1,35 70 1,-53-17 0,35-18-1,-35 1 1,-53-36 0,0 0-1,18 0 1</inkml:trace>
  <inkml:trace contextRef="#ctx0" brushRef="#br1" timeOffset="-124658.42">27711 16439 0,'0'-35'0,"-18"35"15,-17-35 1,0 35 0,-18 0-1,17 18 1,36 17-1,0 0 17,36-35-17,-1 0-15,0 0 16,36-35 0,-71 0-16,35-1 15,-35-17-15,0-17 16,35 35-16,-35-18 0,0 17 15,0 1 1,-17 53 15,17 70-15,0-53 0,0 18-16,0-18 0,0 54 31,0-54-31,17 18 15,36-53 1,-18 0 0,1 0-16,-1 0 0,-35-18 15,35 18 1,-35-53-16,0 0 16,36 53-16,-36 36 46,0-1-46,0 0 16,0 0-16,0 1 16,35 17-1,0-53 1</inkml:trace>
  <inkml:trace contextRef="#ctx0" brushRef="#br1" timeOffset="-124224.72">28346 16351 0,'0'0'0,"-36"-35"15,1 35 1,0 0-1,0 35 1,35 1 0,-36-1-16,36 18 15,0-18 1,36-35 15,-1 0-31,35 0 16,-34-18-16,34-52 15,-34 70 17,-36 53-1,0-18-15,0 0-16,35 1 15,0-1 1,18-35-1</inkml:trace>
  <inkml:trace contextRef="#ctx0" brushRef="#br1" timeOffset="-123417.05">28787 16334 0,'0'-36'16,"-18"36"-1,-17 0 17,-1 18-17,-16 53 1,52-19 0,0-16-1,52-36 1,-16 0-16,-19 0 15,36-18 1,-17-17 0,-36 70 31,35 0-32,-35 18-15,35 35 16,-35-17-16,0 0 15,0-18-15,35-18 16,-35 18 0,-17-53-1,-1 0 1,-17 0 0,35-71-1,0 36-15,0 0 16,0-1-16,0 1 15,18 35 1,17-53-16,0 53 0,0-35 16,36 35-1,-36-35-15,0 35 16,-35-36-16,53 36 16,-70 0 15,-19 0 0,36 18-15,0 35-16,0 0 15,0-18 1,18-35 0,17 0-1,-35-18-15,36-17 16,-36 0-16,35-36 15,-35 36 1,0 0 0,-18 35-1,-35 0 1</inkml:trace>
  <inkml:trace contextRef="#ctx0" brushRef="#br1" timeOffset="-122692.77">29386 16457 0,'36'18'31,"-36"17"-16,0 0-15,53 1 16,-53-1 0,35-53 31,0-17-32,18-18 1,-18 53-1,1 0 1,-1 0 0,18 0-16,-18 35 15,0-35 1,1 0-16,-1 0 16,0 0-16,18 0 15,-53-17-15,0-19 31,0-34-31,0 17 16,-18 53 0,-17 0 15,0 53-15,35-18-1,0-17 1,0 17-16,35-35 31,0 0-15,1 0-16,-36-35 15,35 35 1,-35-36-16,0 54 47,35 17-32,1-35 1,17 53 0</inkml:trace>
  <inkml:trace contextRef="#ctx0" brushRef="#br1" timeOffset="-120984.01">30286 16104 0,'0'0'0,"0"-35"31,0 106 0,0-18-15,18 35-16,-18-35 15,0 0-15,0 17 16,0-52-16,0 17 16,35-35-16,-35 71 15</inkml:trace>
  <inkml:trace contextRef="#ctx0" brushRef="#br1" timeOffset="-120787.53">30498 16439 0,'0'0'31,"0"36"-31,0-1 15,0 18 1,0-18 0</inkml:trace>
  <inkml:trace contextRef="#ctx0" brushRef="#br1" timeOffset="-120643.19">30480 16245 0,'0'-35'16,"0"70"-16,0-52 47</inkml:trace>
  <inkml:trace contextRef="#ctx0" brushRef="#br1" timeOffset="-120304.28">30692 16369 0,'17'0'16,"-34"0"-16,52 53 31,0-53-15,36 0-1,-71 17-15,17-17 16,-69 53 15,34-53-15,18 53 0,-35-53-16,35 36 15,0-1 16,35-35-31,0 0 0,18 0 16,0 0 0,35 0-16,-35 0 0,0-35 15</inkml:trace>
  <inkml:trace contextRef="#ctx0" brushRef="#br1" timeOffset="-119603.46">31274 16404 0,'-36'-35'31,"1"35"0,106 35-31,-177-70 0,106 53 16,-35-18 0,35 35-16,0-18 15,35-17 16,0 0-31,0 0 16,-35-35-16,36 35 16,-36-53-1,0 18-15,0 70 32,0 36-17,0-18 1,35-53-1,18 0 1,18-53 0,-71 18-16,52-1 15,-52 1-15,0-18 16,0 0-16,0 0 16,0-17-16,-17 34 15,17 1 1,-53 88-1,53 35 1,0-35 0,0 0-16,0 0 15,0-18-15,18 18 16,34-53 0,1 0-1,-53-17 1,53 17-16,-53 17 31,0 36-15,-17-53-1,17 35-15,-53-35 16,0 0 0,0 0-1,18-17 1,35-19-16,0 1 0,0 0 15</inkml:trace>
  <inkml:trace contextRef="#ctx0" brushRef="#br1" timeOffset="-119406.96">31750 16175 0,'0'53'31,"-18"0"-31,18 0 0,0 0 16,0-18-16,0 0 16,0 18-1,18-53 1</inkml:trace>
  <inkml:trace contextRef="#ctx0" brushRef="#br1" timeOffset="-119086.32">31909 16422 0,'35'-53'16,"-70"106"-16,123-106 0,-88 18 16,71 35-16,-36-36 15,0 1 1,-53 0 31,-34 35-47,-19 53 15,71-36 1,-53 36-16,53-17 16,0-1-1,0-18-15,0 19 0,35 34 16,18-70-1,35 0-15,-17 0 16</inkml:trace>
  <inkml:trace contextRef="#ctx0" brushRef="#br1" timeOffset="-118968.1">32473 16545 0,'0'-17'63,"0"-19"-48</inkml:trace>
  <inkml:trace contextRef="#ctx0" brushRef="#br1" timeOffset="-53059.26">4568 8643 0</inkml:trace>
  <inkml:trace contextRef="#ctx0" brushRef="#br1" timeOffset="-52514.72">4568 8643 0</inkml:trace>
  <inkml:trace contextRef="#ctx0" brushRef="#br1" timeOffset="-50204.47">6227 6967 0,'105'-35'219,"160"-106"-204,-71 0 1,229-141-16,-105 193 0,-124 1 16,123 0-16,-158 70 15,-124 18 1,1 0-16,-19 0 31,-17 36 16,-17-36-47,-19 0 16,-34 17-1,-1 1-15,18 0 16,-176 52-1,53-17-15,52 18 16,-87 17 0,-54 141-16,-53-52 15,160-125 1,34 19-16,71-36 0,-70 53 16,105-70-1,1 0-15,17-36 94,0-17-94,35-18 0,71-18 16,17-34-16,18-1 15,-88 53-15,71-53 16,-89 88-16,-17 18 15,-18 53 32,-36-17-47,-105 34 16,-18 71-16,1 18 16,-107 70-1,195-141 1,-19-17-16,19-36 0,70-17 15,-18 0-15,-35 17 16,71-53 31,-1 1-47,107-36 16,35-53-16,88-71 15,0-34-15,176-71 16,-300 158-1,-70 71-15,0 0 16,-53 71 15,-35 35-15,-353 141-16,229-124 0,-105 89 16,-124 88-1,299-212 1,36 36-16,-17-18 15,70-71 32,53 1-47,-18-19 16,0 19-16,71-1 16,-71 18-1,1-18-15,87-35 0,-70 36 16,35-36-16,124-53 15,-159 88 1,-18 18-16,-35 124 31,-88-1-15,-124 18 0,159-88-16,-70 0 0,88 0 15,17-53 1,-17 18-16</inkml:trace>
  <inkml:trace contextRef="#ctx0" brushRef="#br1" timeOffset="-44464.73">11465 2469 0,'0'-35'15,"-35"35"1,0 0 31,-1 0-31,-16 53-1,-1-18 1,17 18-16,1 0 15,35 18-15,0-36 16,0-17 0,35-18-1,1-18-15,-1 18 16,18-71-16,-18 1 16,-35 35-1,-18 35 1,18 70-1,-70-17 1</inkml:trace>
  <inkml:trace contextRef="#ctx0" brushRef="#br1" timeOffset="-43834.82">11448 2558 0,'0'-36'16,"0"54"46,0 17-46,-18 1 0,18-1-16,0 0 15,0 0-15,35-35 31,1-17-15</inkml:trace>
  <inkml:trace contextRef="#ctx0" brushRef="#br1" timeOffset="-43685.86">11853 2646 0,'-70'0'16,"140"0"15,-123-18-15</inkml:trace>
  <inkml:trace contextRef="#ctx0" brushRef="#br1" timeOffset="-43131.3">11959 2505 0,'18'35'47,"17"0"-31,-35 18-1,35-53-15,-35 35 16,36-52 31,-36-18-31,35 35-16,-35-36 15,35 36 16,-35 18-31,35-18 16,-35 35-16,36-35 16,-1 0-1,0 0 1,1-17 15,-36-19-15,35-34-16,0 70 31,18 0-15,-53 35-1,53-35-15,-53 88 16,71-88-16,-36 53 16,0-53-1,0 0-15</inkml:trace>
  <inkml:trace contextRef="#ctx0" brushRef="#br1" timeOffset="-43019.73">12806 2734 0,'0'-53'47,"35"18"-31</inkml:trace>
  <inkml:trace contextRef="#ctx0" brushRef="#br1" timeOffset="-42062.42">8661 2505 0,'0'0'16,"0"-36"-1,0 1 79,0 53-63,35 52-15,-35 1-16,0-18 16,0 0-1,0 88 1,0-106-1,35 0 1</inkml:trace>
  <inkml:trace contextRef="#ctx0" brushRef="#br1" timeOffset="-41910.46">8714 2716 0,'17'-35'32,"-34"106"-32,17-107 0,17-52 0,54 53 0,-36-18 15,18 18-15,-18-1 16</inkml:trace>
  <inkml:trace contextRef="#ctx0" brushRef="#br1" timeOffset="-41729.92">8625 2487 0,'36'0'0,"-72"-18"0,36 36 0,0-71 16,36 18-16,-1 0 15,0-1-15,1 36 16,-1-35-16</inkml:trace>
  <inkml:trace contextRef="#ctx0" brushRef="#br1" timeOffset="-41430.39">8996 2469 0,'0'36'0,"0"-72"0,0 89 31,0-17-15,0-1 0,35-35-16,-35 35 15,53-35 1,-18 0 0,1-17-16,-36-36 15,0 0 16,-18 53-31,18-36 0,-35 36 16,-1 36 0</inkml:trace>
  <inkml:trace contextRef="#ctx0" brushRef="#br1" timeOffset="-41064.01">9172 2487 0,'0'35'16,"0"-70"-16,0 0 15,36 35 1,-1 0-16,0 0 16,18 0-16,-18 0 15,1 0-15,-1 0 16,-35 53-16,35-53 15,-35 17-15,0 19 16,-18-36 31,-17-36-47,35-52 16,0 71-1,0-19-15,35-17 16,18 53-16,0-35 15,18 35 1,-18 0-16,0-35 16,-18 35-16</inkml:trace>
  <inkml:trace contextRef="#ctx0" brushRef="#br1" timeOffset="-40843.99">9825 2223 0,'0'-36'31,"0"72"0,18-72-31,17 36 0,18 0 16,0 0 0,17 71-16,-17-36 15,18 18-15,-1 18 16,-35-19-1</inkml:trace>
  <inkml:trace contextRef="#ctx0" brushRef="#br1" timeOffset="-40675.46">10160 2328 0,'-71'71'31,"142"-142"-31,-142 177 0,71-71 15,0 1 1,-35-1-16,35 0 16,18-35-1</inkml:trace>
  <inkml:trace contextRef="#ctx0" brushRef="#br1" timeOffset="-40472.23">10583 2134 0,'36'-35'31,"17"35"-31,17-71 15,-35 71-15</inkml:trace>
  <inkml:trace contextRef="#ctx0" brushRef="#br1" timeOffset="-40301.07">10636 2258 0,'0'0'31,"18"-35"-15,17 35 0,0-89-16,18 89 15</inkml:trace>
  <inkml:trace contextRef="#ctx0" brushRef="#br1" timeOffset="-39808.15">11042 1764 0,'0'-35'31,"18"35"-31,17 0 16,0 0 0,-35 35-1,0 18 1,0-18 0,-17-35-16,17 53 0,-36-53 31,72 0 0,34 0-15,-35 0-1,-35 53 17,-17 17-17,-54-34 1,18-1-16,18-35 31,35-18-15</inkml:trace>
  <inkml:trace contextRef="#ctx0" brushRef="#br1" timeOffset="-38913.19">9331 3210 0,'71'0'31,"34"-17"-15,-34-19-1,-1 36 1,19-70-16,-1 35 0,0-18 16,0 17-16,-35 1 15,18-18-15,-1 53 16,18-53-16,18 53 16,53-88-16,-53 88 15,17-71-15,-34 71 16,-19-35-16,18 35 0,1-53 31,-54 18-31,0 35 16,18-35-16,-53-1 15,71 36 1,-19-52-16,-16 52 16,17-36-1,17 36 1,-70-35-16,53 35 15,0-35 1,-18 35 0,-70 0 15</inkml:trace>
  <inkml:trace contextRef="#ctx0" brushRef="#br1" timeOffset="-37896.2">13388 2540 0,'-35'0'15,"70"0"32,0 0-47,0 0 16,1 0-16,-1 0 15,0-35 1,1 35-16</inkml:trace>
  <inkml:trace contextRef="#ctx0" brushRef="#br1" timeOffset="-37664.11">13317 2769 0,'0'0'15,"-35"0"-15,53 0 16,17 0-1,18 0-15,0 0 16,35 0-16,-35-35 16,0 35-16,-18 0 15,0 0 1</inkml:trace>
  <inkml:trace contextRef="#ctx0" brushRef="#br1" timeOffset="-36880.18">14393 2346 0,'-17'0'16,"17"18"47,0 35-48,0 17 1,0-17-16,0 0 0,0 0 15,0 0 1,0 53-16,17-106 16,-17 17-1,0-52 17,0-18-17</inkml:trace>
  <inkml:trace contextRef="#ctx0" brushRef="#br1" timeOffset="-34813.68">11606 3140 0,'0'0'0,"-17"0"16,-19 0-1,1 0 17,0 0-17,0 35 1,-1 36-1,36-54 1,0 18 15,36-35-15,-1 0-16,-35-35 0,53 35 16,-18-53-1,-35 18-15,0 106 78,35-19-78,-35 1 16,36 18-16,-36-18 16,70 0-16,-70 0 15,0 17-15,0-52 16,0 17-16,0 0 15,0 1-15,0-1 16,-17-35-16,17 35 0,-36-35 16,36-17-1,-35-19 1,35-17 0,0-88-16,0 88 15,0 18-15,18-18 16,35 53-1,17-35 1,-52 35 0</inkml:trace>
  <inkml:trace contextRef="#ctx0" brushRef="#br1" timeOffset="-34649.06">12083 3545 0,'-89'0'16,"107"0"15,53 0-31,-142-70 16</inkml:trace>
  <inkml:trace contextRef="#ctx0" brushRef="#br1" timeOffset="-34067.78">12188 3246 0,'0'0'16,"36"0"-1,-36 17-15,53 36 16,-53-35-16,53 35 16,-53-36-16,0 19 15,35 17-15,-35-71 63,0-17-63,35-1 15,-35 1-15,35 0 16,1 35 0,-1 0-1,0 53 1,-35 0 0,36-53-1,-36 35 1,35-35-1,0-53 1,-35 18 0,35-18-1,-35 17 1,36 36 0,-1 0-1,-35 36 1,35-1-16,-35 0 15,0 1-15,35-1 16,-35 35 0</inkml:trace>
  <inkml:trace contextRef="#ctx0" brushRef="#br1" timeOffset="-33911.2">13106 3545 0,'-18'-35'16,"18"18"-1,0-19 1</inkml:trace>
  <inkml:trace contextRef="#ctx0" brushRef="#br1" timeOffset="-33666.32">13564 3404 0,'0'0'0,"36"0"31,17 0-15,-1 0-16,19-35 15,-18 35-15,-18 0 16</inkml:trace>
  <inkml:trace contextRef="#ctx0" brushRef="#br1" timeOffset="-33480.74">13670 3510 0,'0'0'31,"71"0"-15,-18 0-16,0-17 0,-1 17 15,-16 0 1,-1 0-16</inkml:trace>
  <inkml:trace contextRef="#ctx0" brushRef="#br1" timeOffset="-16836.25">3581 12788 0,'-36'0'0,"125"0"78,-19 0-78,36 0 16,-18-35-16,18 35 16,18 0-16,-19-53 15,125 53 1,-125 0-1,-34 0-15,70 0 16,-106 0 0,1 0-16,-54 0 31,-17 0-15,-18 0-16,-35 0 0,17 0 15,-123 35 1,-35 18-1,17-53 1,-17 35 0,123-35-16,18 53 15,35-53-15,-18 0 16,124-35 46,18 35-62,-1 0 0,36 0 16,-18-35-16,18 35 16,18-53-16,17 53 15,18-53-15,-54 53 16,19-35-16,-18 35 16,-36 0-16,1 0 15,-36 0 1,0 0-16,-88 0 47,18 0-47,-71 0 15,-52 0 1,52 0 0,0 0-16,0 0 0,-17 0 15,52 0-15,-17-53 16,17 53-16,-17 0 15,35 0-15,18 0 16,70 0 15,36 0-31,-18 0 16,105 0 0,-87 0-1,35 0-15,141 0 16,-18-35-1,-88 35 1,-106 0 0,1 0-16,-54 0 31,-17 0-31,-18 17 16,-35-17-16,17 0 15,-17 0-15,17 35 16,-52-35-16,52 0 15,-17 0-15,35 0 0,0 0 16,0 0 0,-17 0-1,35 36 1,70-36 0,0 0-1,18 0-15,0 53 16,35-53-16,-17 0 15,17 0-15,-18 0 16,19 0 0,-1-36-16,-18 36 0,-17 0 15,-17 0-15,-54 0 32,-35 0-17,0 0 1,-35 0-16,17 0 0,-17 36 15,18-36-15,-19 0 16,1 35-16,0-35 16,53 0-1,88 0 32,0 0-47,0 0 16,35 0-16,-18-18 15,18 18-15,-17 0 16,17-53-16,-35 53 16,-18 0-16,-70 0 47,0 0-47,-18 0 15,0 0-15,-18 0 16,19 18-16,-1-18 15,0 0-15,17 0 16,1 53 0,0-53-16,53 0 31,17 0-15,18 0-16,17 0 15,18-35-15,-17 35 16,17 0-16,0-36 15,-17 36-15,-18 0 16,-18 0-16,-88 0 47,18 18-31,-18-18-16,-18 0 15,19 0-15,-1 0 16,0 35-16,17-35 15,1 0 1,88 0 0,35 0-1,36 0 1,-54 0 0,-17-17-16,18 17 15,-36 0 1,0 0-16,-52 0 31,-71 0-15,52 17-16,1-17 15,0 0-15,-18 0 16,88 0 15,18 0-31,70-17 31,-70 17-31,18-36 0,-18 36 16</inkml:trace>
  <inkml:trace contextRef="#ctx0" brushRef="#br1" timeOffset="-15617.72">6985 11994 0,'0'0'0,"-35"0"16,105 0 15,18-52-31,18 52 15,18-71-15,105 0 16,-141 71 0,-17-35-16,-1 35 15,-52 0 1,-53 0 15,-36 18-15,18-18-16,-35 35 0,18-35 15,-19 0-15,36 53 16,1-53-16,16 0 16,1 0-16,35 18 15,53-18 17,35-18-17,0 18-15,0-71 16,-17 71-16,52-70 15,-52 70-15,17-35 16,-35 35-16,0 0 16,-18 0-1,-70 0 1,-18 0-16,-35 53 16,0-53-16,-247 123 31,246-123-16,1 53-15,88-18 16,36-35 15,69 0-31,19-35 16,-18 35-16,17-71 0,-17 71 16,-18-53-1,0 53-15,-52 0 16,-36-17-16,-71 17 15,-17 35 1,-18-35-16,18 71 16,-18-71-16,0 70 15,53-70-15,177-70 47,-1 17-47,36 0 16,-36 0-16</inkml:trace>
  <inkml:trace contextRef="#ctx0" brushRef="#br1" timeOffset="-13081.96">14605 3369 0,'0'-35'156,"0"-1"-78,0 1-16,0 88 32,0-18-78,0-17-16,0 17 15,0 1-15,0-1 16,0 0 0,0 0-16,0 1 0,0-1 15,0 0-15,0 1 16,18-36-16,-18 35 16,0 0 46,0-53-15,0-70-31,0 53-1,0 0-15,0-1 16,0 1-16,0-18 15,0 18 1</inkml:trace>
  <inkml:trace contextRef="#ctx0" brushRef="#br1" timeOffset="-8708.47">18521 1764 0,'0'70'63,"35"-17"-63,-35 0 16,0-17-16,35-1 15,-35 0-15,0 0 16,0 1-16,0 17 15</inkml:trace>
  <inkml:trace contextRef="#ctx0" brushRef="#br1" timeOffset="-8507.02">18538 2046 0,'0'0'0,"0"-18"15,18 18-15,35-52 16,0 52-16,18-71 16,-19 71-16,1-35 15,-17 35-15</inkml:trace>
  <inkml:trace contextRef="#ctx0" brushRef="#br1" timeOffset="-8258.09">18521 1799 0,'17'-35'31,"36"0"-31,36-1 16,-19 36-16,1-53 15,-18 53-15</inkml:trace>
  <inkml:trace contextRef="#ctx0" brushRef="#br1" timeOffset="-7839.47">19279 1782 0,'-17'0'32,"17"35"-17,-36-35-15,36 53 16,-35-53 0,35 70-16,0-34 15,18 34 1,52-35-1,1-35 1,-36 0-16,36-53 16,-71 18-1,53 0 1,-53 0-16,0-1 0,-36-17 16,-17 18-1,1 35 1,16 0-1,36 35 1,0 1-16</inkml:trace>
  <inkml:trace contextRef="#ctx0" brushRef="#br1" timeOffset="-7389.9">19579 1693 0,'0'0'0,"18"-35"15,17 35 1,0 0-16,18 0 15,0 0-15,18 0 16,-18 0-16,-18 18 16,0 17-1,-35 36 1,0-19 0,-35-52-16,0 0 15,35-70 16,0 35-31,0-18 16,0 17-16,0 1 16,17 0-16,19-18 15,34 53 1,-35 0 0,-17 0-16</inkml:trace>
  <inkml:trace contextRef="#ctx0" brushRef="#br1" timeOffset="-7104.37">20443 1570 0,'-35'-18'31,"70"18"-15,18 0 0,36 0-16,-1 53 15,-35 18-15,17-18 0,-34 0 16,-36 17-16,35-35 16,-35 1-1,0-1 1</inkml:trace>
  <inkml:trace contextRef="#ctx0" brushRef="#br1" timeOffset="-6925.87">20690 1782 0,'-35'0'15,"-106"176"16,317-352-31,-352 405 16,176-194 0,0 0-16,18-35 15</inkml:trace>
  <inkml:trace contextRef="#ctx0" brushRef="#br1" timeOffset="-6645.08">21255 1658 0,'35'0'15,"36"0"1,-54 0 0,36-35-16,-17 35 15,69 0 1,-69 0-16,17 17 16</inkml:trace>
  <inkml:trace contextRef="#ctx0" brushRef="#br1" timeOffset="-6401.94">21343 1887 0,'35'0'47,"36"0"-47,-18 0 15,0 0-15,0-35 16,-18 35-16,0 0 16,18 0-1</inkml:trace>
  <inkml:trace contextRef="#ctx0" brushRef="#br1" timeOffset="-5513.06">22190 1693 0,'17'0'31,"36"0"-15,0 0-16,0 0 15,18 0-15,17 0 16,-53 0 0</inkml:trace>
  <inkml:trace contextRef="#ctx0" brushRef="#br1" timeOffset="-5283.67">22807 1429 0,'0'35'31,"0"0"-31,0 18 16,0 0-16,0 18 16,35-18-16,-35 0 15,0-1-15,0 37 16</inkml:trace>
  <inkml:trace contextRef="#ctx0" brushRef="#br1" timeOffset="-4274.2">19756 2487 0,'0'35'15,"17"-35"16,1 0-15,70 0 0,-35 0-16,35 0 15,18 0-15,0-35 16,17 35-16,-17 0 16,0 0-16,53-53 15,-53 53-15,-1 0 0,125-53 16,-89 53 15,-18-53-31,124 53 0,18 0 16,-177-35-1,-17 35-15,-1 0 16,18 0-16,-17 0 16,17-35-16,0 35 0,-35 0 15,0 0 1,0 0-16,18 0 0,-54 0 15,18 0-15,1 0 16,-1-53 0</inkml:trace>
  <inkml:trace contextRef="#ctx0" brushRef="#br1" timeOffset="-3077.53">22190 2716 0,'-18'0'32,"-17"-35"-17,0 35 1,-18 0 15,0 53-15,53-18-16,-36 1 15,36-1-15,0 0 16,36-35 15,-1 0-31,0 0 16,1 0-16,34-17 15,-52 17-15,35-71 16,-18 18 0,-35 18-1,0 70 17,0 0-17,0 1-15,0 17 16,0-18-16,0 0 15,35 0-15,-35 18 16,35-53 0</inkml:trace>
  <inkml:trace contextRef="#ctx0" brushRef="#br1" timeOffset="-2893.03">22543 2858 0,'0'-36'32,"-18"72"-32,36-36 0</inkml:trace>
  <inkml:trace contextRef="#ctx0" brushRef="#br1" timeOffset="-2378.2">22737 2699 0,'0'0'0,"-18"0"16,36 0 15,-18 35-31,35-35 15,-35 53-15,35-18 16,0-52 47,-35-36-48,36 53-15,-36-36 16,35 36-1,0 18 1,-35 17 0,35 1-16,-35-1 0,36 18 15,-1-71 32,-35-17-47,53-36 16,-53 36-1,0 0-15,35-1 16,1 36 0,-36 18-1,0 0-15,52 35 16,-52-18 0,36 0-16,-36 1 0,35-1 15</inkml:trace>
  <inkml:trace contextRef="#ctx0" brushRef="#br1" timeOffset="-2215.63">23671 2840 0,'-17'0'15,"34"35"1,-17-70-16,-17 0 0,34 35 31</inkml:trace>
  <inkml:trace contextRef="#ctx0" brushRef="#br1" timeOffset="-1938.13">24042 2699 0,'0'-36'15,"17"36"-15,19 0 16,17 0-16,0 0 15,-1-35-15,-16 35 16,-1 0-16</inkml:trace>
  <inkml:trace contextRef="#ctx0" brushRef="#br1" timeOffset="-1789.03">24077 2805 0,'88'0'47,"177"-18"-16</inkml:trace>
  <inkml:trace contextRef="#ctx0" brushRef="#br1" timeOffset="-797.22">22172 3545 0,'0'-17'16,"-18"17"15,-34 0-15,-1 0-1,-18 17 1,71 36 0,0-17-1,18-36 1,17 35-16,0-35 15,1 0-15,-1 0 16,-35-18-16,53 18 16,-53-35-1,35 35 32,-35 18-31,53 35-16,-18 17 15,0-17-15,-35 0 16,36 17-16,-36-17 16,0-17-16,0-1 15,-18 0-15,-17 1 0,0-36 16,-1 35 0,1-35-16,-18 0 15,53-35-15,0-1 16,0-70-1,71 18 1,52 18 0,-70 70-16,0-71 0,0 71 31</inkml:trace>
  <inkml:trace contextRef="#ctx0" brushRef="#br1" timeOffset="-633.5">22772 3845 0,'0'-17'31,"0"34"-31,0-70 16,0 18-1</inkml:trace>
  <inkml:trace contextRef="#ctx0" brushRef="#br1" timeOffset="-118.57">23001 3687 0,'0'52'46,"0"1"-30,0-17 0,35-36-16,18-18 47,-53-17-32,36-1-15,-36 1 16,35 35-1,-35-35-15,35 35 16,-35 18 0,0 17-16,18-35 15,-18 53-15,35-53 16,-35 35 0,53-53-1,-18-52 1,-35 17-1,36 53 1,-1 0 15,-35 35-15,35 36 0,0-18-1,36-53 1</inkml:trace>
  <inkml:trace contextRef="#ctx0" brushRef="#br1" timeOffset="31.5">23813 3828 0,'0'-18'31,"35"-17"-15,18 35-1,-18-36-15</inkml:trace>
  <inkml:trace contextRef="#ctx0" brushRef="#br1" timeOffset="269.2">24324 3581 0,'0'-18'16,"53"18"-1,35 0 1,-35 0 0,0-53-16,18 53 15,-36 0-15,-18 0 0</inkml:trace>
  <inkml:trace contextRef="#ctx0" brushRef="#br1" timeOffset="436.46">24306 3722 0,'0'0'15,"212"0"1,-159 0-1,0 0-15,0 0 16,-18 0 0,0 0-16</inkml:trace>
  <inkml:trace contextRef="#ctx0" brushRef="#br1" timeOffset="60451.13">15663 291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9T08:16:58.5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98 7214 0,'-52'0'16,"-19"0"-16,53 0 15,71 0 64,35-35-64,124-53 1,-18 35-16,0 0 15,-17-35 1,17-18-16,211-53 16,-246 71-1,264-35 1,-405 123 0,-53 0 15,-1 0 0,-193 123-15,141-70-1,-177 35 1,-123 89-16,-123-19 31,-124 125-15,458-231-1,213-52 32,264-105-15,-195 105-32,19-71 15,35 71-15,17-88 16,89 53-1,-142-54-15,18 54 16,-106 35-16,1 0 16,-54 0 31,-17 0-47,0 35 15,-195 89 1,107-89-1,-36 18-15,-70 0 16,193-53 0,54 0 15,35 0-15,70-53-16,1 0 15,105-35 1,-105 35-1,-18 53-15,-18-71 16,18 36-16,-177 35 47,18 0-47,-53 53 0,-211 53 16,-89 53-1,177-71 1,70-18-16,0-17 15,230-53 32,17-53-31,177-70-16,-107 70 16,36 0-1,-158 18-15,-54 88 31,-53-18 1,36 18-32</inkml:trace>
  <inkml:trace contextRef="#ctx0" brushRef="#br0" timeOffset="2366.57">25012 2522 0,'-35'0'47,"35"-35"-31,-18 35-16,18-35 46,0 0-14,0-1-17,35 36 1,1 0 15,52-35-15,-53 35-16,36 0 15,-54 0 17,-17 18-17,0 70 1,0-18 0,-17-34-16,-19 17 15,1-18 1,35 0-1,-35 0 1,35 1 0,0-1-1,0 0 17,35-35 30,0 0-46,36-17-1,-36 17-15,0-36 16,18 36-16,-17 0 0,17-53 31,-71 53 16,36 0-16,-18-53-31</inkml:trace>
  <inkml:trace contextRef="#ctx0" brushRef="#br0" timeOffset="14282.7">28011 12400 0,'-36'0'31,"36"35"47,-35-35-62,88 53 46,-35-53-46,52 0-1,1 0-15,70-88 16,-71 35-16,-17 53 16,-17-53-16,-1 53 15,0 0-15,-35-35 16,35 35-16,-70 0 47,0 18-47,-18-18 15,-35 70 1,-36-17-16,-176-18 16,71 54 15,264-89 0,1 0-15,17 0-1,35-53 1,-18 53-16,107-71 16,-124 18-16,52 18 15,-87 35 1,-71 0 15,0 0-15,-35 0-1,-106 18 1,123-18-16,-70 70 16,71-17-1,35-53-15,35 35 0,52-35 31,90-88-15,-54 53 0,0 35-1,0-71-15,-35 71 16,-53 71 0,0-36-16</inkml:trace>
  <inkml:trace contextRef="#ctx0" brushRef="#br0" timeOffset="15630.24">31521 12400 0,'-53'0'16,"18"0"-1,35 18-15,-53-18 16,17 0-1,36 35 1,18-35 15,17 0-15,18-53-16,106 0 16,-106 0-1,0 53-15,17-53 31,-158 53 1,0 53-17,-106 18 1,88-71-16,-17 70 16,-195 1-1,353-71 32,18 0-47,71-71 16,-71 71-1,17-88-15,-17 35 0,35 18 16,-88 0 0,36 35-1,-54 0 1,-17 17-1,-18 36-15,-141 18 32,70 17-17,142-88 17,70-18-17,194-123 1,-193 141-1,-89-35-15,0 53 32,-53 17-17,0 0-15,-18 18 16</inkml:trace>
  <inkml:trace contextRef="#ctx0" brushRef="#br0" timeOffset="17531.49">25329 3563 0,'0'0'0,"0"-18"16,-35 18 0,35-35-1,0 0 1,0 17 0,0-52-1,18 17 1,52 0-1,-17 53-15,0 0 16,-18 0 0,1 53-1,-36-18 1,0 18 0,0-18-16,-18 1 15,18-1 1,-35 53-1,0 0 1,35 0 0,-36-35-16,36-17 15,0-1-15,0 0 16,88-123 31,-17 53-32,35-1 1,-71-17-16,0 18 16,36 35-1,-71 35 17,0 1-32</inkml:trace>
  <inkml:trace contextRef="#ctx0" brushRef="#br0" timeOffset="21450.02">12594 2575 0,'0'36'125</inkml:trace>
  <inkml:trace contextRef="#ctx0" brushRef="#br0" timeOffset="21764.32">13229 3775 0</inkml:trace>
  <inkml:trace contextRef="#ctx0" brushRef="#br0" timeOffset="22562.21">14552 2946 0,'18'0'78,"17"0"-62,-35-18-1,53 18-15,-53-35 16,35 35-1</inkml:trace>
  <inkml:trace contextRef="#ctx0" brushRef="#br0" timeOffset="22767.23">14605 3157 0,'35'0'31,"18"-35"-15,35 35-16,106-53 15</inkml:trace>
  <inkml:trace contextRef="#ctx0" brushRef="#br0" timeOffset="26319.21">25753 2928 0,'0'-35'78,"17"35"-62,19-71-16,52 18 31,-53 53-31,0-35 16</inkml:trace>
  <inkml:trace contextRef="#ctx0" brushRef="#br0" timeOffset="26570.55">25841 2999 0,'0'0'0,"18"0"47,17 0-31,18 0-16,17-71 15,-34 71-15,-1 0 31</inkml:trace>
  <inkml:trace contextRef="#ctx0" brushRef="#br0" timeOffset="35745.99">18733 14252 0,'-18'0'15,"18"-35"1,-35 35 0,-1 0-16,-17 0 31,-17 0-16,-18 53 1,17 0-16,18-53 16,18 53-16,0-53 15,-18 53 1,53-18-16,-36-35 0,36 35 16,0 0 46,0 18-46,0-17-1,0-1-15,-35 71 16,35-53 0,0 35-1,0-35-15,0 17 16,0 1-1,0 88-15,18-36 32,-18 36-32,0-71 31,0-53-31,0 1 0,0 69 31,0-69-31,0-1 16,0 0-1,0 1-15,0 34 16,0-52-16,0 52 16,-18-17-1,18-17 1,0 16 0,-35 37-1,35-54 1,0 0-1,0 36 1,0-18-16,0 35 16,0-18-1,0-17 1,0 0 0,0-17-1,0 16 1,0-16-1,0-1 1,0 18 0,0-18-16,0 36 15,0-36 1,18-35 31,34 0-32,19 0 1,-18 0-16,0 0 16,17 35-16,-17-35 0,-17 53 15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9T08:19:04.5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23 4868 0,'-35'0'15,"0"0"63,-36 0-62,36 18 0,-36 17-16,18 1 15,-17 34-15,34-35 16,36 1 0,0-1-1,0 0 1,18-35-1,17 0 1,53 35 0,-52-35-16,17 0 15,35 36 1,-35 17 0,-53 17-1,-35-17 1,-18 18-1,17-71 1,1 0-16,-18 0 16,53-53-1,-35 53-15,35-35 0</inkml:trace>
  <inkml:trace contextRef="#ctx0" brushRef="#br0" timeOffset="256.57">1252 5151 0,'0'70'31,"0"-35"-16,71 18-15,-71-17 16,0-1 0,0 35-1,0-34 1</inkml:trace>
  <inkml:trace contextRef="#ctx0" brushRef="#br0" timeOffset="646.58">1464 5239 0,'0'17'47,"35"-17"-47,-35 53 31,36 18-15,-36-53-16,0-54 47,35 1-31,-35 0-16,70 35 15,-52 0-15,17 0 16,1 0-1,-1 0-15,0 53 16,18 0 0,-53-1-1,0 1-15,0-17 16</inkml:trace>
  <inkml:trace contextRef="#ctx0" brushRef="#br0" timeOffset="4863.18">970 5168 0,'0'0'0,"-17"0"31,17 35-15,0 1-1,0-1-15,0 0 16,0 18 0,70 0 15,1-53-31,-71-53 16,53 53-16,-53-70 15,0 17 1,0 17-16,-18 36 15,18-52-15,-53 52 16,53-36-16,-53 36 0,53 18 31,-53 35-31,53 17 16,0 1-16,0-36 16,53 1-16,-18-1 15,1-35-15,-1 0 16,0 0-16,0 0 15,18 0-15,0-71 0,0 36 32,-18 0-32,-35-1 15,0-17 1,-52 1-16,-72 87 31,124 35-15,-35 1-1,70-18 1,36-18 0,-36-35-16,0 0 15,18 0-15,0-17 16,-18 17-16,1-53 16,-36 17-16,0-17 15,-18-17 1,-17 70-1,-1 0 1,36 70-16,0-34 16,0-1-16,0-17 15,18 52 1,53-70 0,-18 0-1,17-17 1,-35-19-16,-35 1 15,0 0-15,0-1 16,0 1 0,0 70 15,0 1-31,0-1 16,0 0-16,0 18 15,36-53 1,-1 0-1,-35-17 1,53-19-16,-53 1 16,0-36-1,0 1 1,-124-1 0,19 18-1,16 53-15,19 0 16,-18 0-16,-18 0 15,35 0-15,18 53 16,0-17-16,53-1 31,18-35-15,-18 35-16,53-35 16,-18-18-1,-35-17 1,-53 35-1,36 0-15,-19 0 16,1 0-16,-35 71 16,34-18-1,36 35-15,0-35 0</inkml:trace>
  <inkml:trace contextRef="#ctx0" brushRef="#br0" timeOffset="6114.95">582 6403 0,'0'-35'0,"-35"-1"16,35 1-1,0 0 1,0 70 31,0 18-32,0 18-15,0-19 16,0-16-16,0 17 16,35-142 62,-35 1-78,0 18 0,0-18 15,0 35-15,35 17 16,1 36 15,-36 36-15,53-1-16,-53 0 0,35 0 16,-35 1-16,35-1 15,-35-53 48,0-35-63,35 1 15,-35-1 1,36 53-16,17 17 31,-53 19-31,35 122 31,0-105-15,-35-18-16,0 18 16</inkml:trace>
  <inkml:trace contextRef="#ctx0" brushRef="#br0" timeOffset="6521.78">1217 6297 0,'0'35'78,"-18"1"-78,18-1 16,0 0-16,0 0 15,0 1-15,36-36 16,-36 53 0,88-53-1,-18-36 1,-70 1-16,0 0 15,0-36 1,0 36-16,-17 35 16,17-35-16,-53 35 15,18 0 1,35 17 15</inkml:trace>
  <inkml:trace contextRef="#ctx0" brushRef="#br0" timeOffset="7728.96">1729 6456 0,'0'-35'0,"-18"35"32,-17 0-17,-1 0 1,1 0 0,35 17-1,-35 36 1,35 0-1,0-18 1,35-35 0,0 0-16,1 0 15,-1 0-15,0-17 16,-35-19 0,53 1-16,-53 0 0,0-18 15,0-18-15,0 18 0,0-123 31,0 88-31,-17 53 16,-19 88 15,36-1-15,0 19-16,0 17 16,0-35-16,0 35 15,18-52 1,-18-1-16,35 18 15,0-53 1,1 0 0,17 0-1,-53-36-15,70 1 16,-35-35 0,-35 34-1,0 1-15,0 0 31,-17 35 1,-18 0-17,35 70 1,-36-34 0,36-1-16,0 0 15,0 0-15,0 18 16,18-53-1,35 0 1,-18-53 15,-35 36-31,35-36 16,-35 106 31,0-36-32,36 36-15,17 0 16,0-53 0,-18 0-16,0 0 15,18 0 1,-53-35-16,35 0 16,-35-1-16,0-16 15,0-19-15,0 0 16,-53-17-16,53 0 15,-53 35-15,53 18 16,-35 35-16,35 35 47,0 53-31,0-17-16,18 229 31,-18-247-16,0-18-15,35 0 16,53-35 0,-35 0-16,35-35 15</inkml:trace>
  <inkml:trace contextRef="#ctx0" brushRef="#br0" timeOffset="9711.84">3122 6421 0,'0'-36'15,"0"89"32,0 18-31,35 17-16,-35-35 15,0 0-15,0-18 16,0 18 0,36-53-16,-36-35 31,0-18-31,-18 0 16,18-35-16,0 17 15,0 18 1,0 18-16,0 0 31,71 52-15,-71 19-16,35-1 15,-35 0 1,35 0-16,-35 18 16,53-53-1,-18 0-15,1 0 16,-36-17-1,0-19 1,0 19-16,0-19 0,0 1 16,35 35 15,0 53-15,-35 18-16,53-1 15,53 1 16,-71-71-15,18 0 0,-53-18-16,53-17 15,-53-36-15,0 1 16,-35 34 0,-1 1-1,1 53 16,35 52-15,0-52-16,0 17 16,0 1-16,0 17 15,0-18 1,18-35 0,35 0-1,-18 0-15,0-53 16,36-18-1,-71 36-15,0 0 16,0 88 31,0 17-31,0-34-16,35-36 15,-35 52 1,35-52-16,18 36 15,36-54 1,-19-52 0,-35-1-1,18-141 1,-53 54 0,-35 69-16,35 36 15,-53 18-15,18 0 16,35 70 15,0 18-15,0 18-16,0 17 15,17 0-15,-17-17 16,0-19-16,0 19 16,36-18-1,-36 18-15,70-36 16,-17 0-1,-18-35 1,1 0-16,-1 0 0,18-70 16,-53-1-1,35 36-15,-35-36 32,0 36-17,-17 35-15,-19 0 16,36 17-1,0 19 1,18-36 0,52 0-1,-17 0 1,0 0 0,-17 0-1,-36 35 16,0 18-15,0 0 0,35-53-1,0 35-15,0-35 16,1 0-16,34 0 16,-34 0-1,-1-35-15,0-53 16,-35 52-16,0-17 15,-35 1 1,0 52-16,35 70 31,0 54 1,0-89-17,17 0 1,-17 0-16,0-52 31</inkml:trace>
  <inkml:trace contextRef="#ctx0" brushRef="#br0" timeOffset="9853.31">4904 6244 0,'-18'0'15</inkml:trace>
  <inkml:trace contextRef="#ctx0" brushRef="#br0" timeOffset="10060.48">5133 6297 0,'0'53'16,"18"0"-1,52 17 1,-17-17 0,-18-17-16,36-1 15,-36 36-15</inkml:trace>
  <inkml:trace contextRef="#ctx0" brushRef="#br0" timeOffset="10239.9">5362 6244 0,'0'0'0,"-35"18"31,35 35-31,-71 0 15,71 17 1,-35 1-16,35 17 0,-35-35 16,35-18-16,0 0 15,-35-35-15</inkml:trace>
  <inkml:trace contextRef="#ctx0" brushRef="#br0" timeOffset="10831.7">4039 6121 0,'-35'0'32,"70"0"15,1 35-47,52-35 15,-18 0-15,36 0 16,0 0-16,-18 0 15,-35-18-15,0 18 16</inkml:trace>
  <inkml:trace contextRef="#ctx0" brushRef="#br0" timeOffset="14023.17">5909 6174 0,'0'35'31,"0"53"-16,0-17-15,35 17 16,-35 0-16,0-17 16,36-1-1,-36-52-15,0 17 16,-36-53 31,36-34-47,-35-37 15,35 19 1,0-124-16,0 88 16,0 0-16,0 71 15,35 0-15,1 35 16,-1 0-16,18 0 16,0 52-16,-18 1 15,-35 0-15,0-17 16,35-1-16,-35 0 15,-17 0-15,-19-35 16,1 36-16,0-36 16,0 0-1,-1 0-15,1 0 0,0 0 16,35-18 0,0-17-1</inkml:trace>
  <inkml:trace contextRef="#ctx0" brushRef="#br0" timeOffset="14657.73">6844 6138 0,'0'0'0,"-53"-35"15,53-18 1,0 159 31,0 0-32,35 17-15,-35-35 0,0-17 16,0-18-16,36 0 16,-36 0-1,35-71 32,-35-52-47,53 17 0,-53 0 16,53-18-16,-53 54 15,35 17-15,18 0 16,-53 70 15,35-35-31,-35 18 16,35-17 0,1-36-1</inkml:trace>
  <inkml:trace contextRef="#ctx0" brushRef="#br0" timeOffset="15352.72">7479 6297 0,'0'0'0,"-35"-35"15,-1 35 1,1 0 15,0 70-15,35-52-1,-35 35-15,35-35 16,0 17-16,0 0 16,0 0-16,35-35 15,35 0 1,-34-70-1,34 35-15,-70-54 32,0 19-17,0 123 17,0 0-17,0-18-15,35 0 16,-35 0-16,36 18 15,17-17 1,-18-36-16,53 0 16,-53-18-1,1-17-15,-36-1 16,35-34-16,-35 17 16,0 0-16,0-35 15,0 35-15,0 18 16,-18 105 15,18 71-15,18-70-1,-18-1-15,35-17 16,-35-17-16,53 34 16,-53-17-1,-53-53 1,18 0-16,0 0 0,17 0 15,-17 0 1,-36 0-16,71-17 16,-17 17-16</inkml:trace>
  <inkml:trace contextRef="#ctx0" brushRef="#br0" timeOffset="17971.95">617 7179 0,'36'0'78,"-1"0"-62,18-18-16,-36 18 16,-17-35-16,71 35 15,-71-35-15,0 0 16,0-1 0,-18 1-1,-52 35 16,17 0-31,0 88 32,-18 53-32,71-88 15,0 35 1,18 1 0,53-89-1,52 0 1,-70-36-16,0 1 15,18-18-15,-36 18 16,-35 0-16,53-1 16,-53 1-1,0 106 32,0-36-47,0 18 16,35-18 15,-35 0-15</inkml:trace>
  <inkml:trace contextRef="#ctx0" brushRef="#br0" timeOffset="18993.84">1393 7108 0,'-17'0'16,"-18"0"-1,-1 18 17,36 17-17,0 1 1,0 17-1,0-18-15,71-35 32,-18-35-17,-53-1 1,35 72 31,-35 17-32,71-1-15,-71 1 16,53 18-16,-53-18 16,35-18-16,-35 0 15,0 1-15,0-1 16,0 0-16,-18 18 16,-70-53-1,35-18-15,-18-52 16,36-1-1,53-52 17,52 52-17,36-17 1,-70 53 0,34-36-16,-35 1 15,-52 70 32,-19 0-31,36 17-1,0 19-15,0-1 16,0 18-16,0-18 16,18 0-16,35 18 15,-18-53 1,1 0-1,16-17 1,-52-19 0,36-34-1,-36 35 1,0-1-16,0 54 31,53 17-31,-53 1 16,70-1-1,-52 0 1,-18 0-16,0-70 47,0 0-31,0 0-16,0-1 15,0 1 1,70 35-1,-17 0 1,-53 35-16,53-35 16,-53 71-16,0-54 15,0 19 1</inkml:trace>
  <inkml:trace contextRef="#ctx0" brushRef="#br0" timeOffset="19299.05">2399 7161 0,'35'53'31,"-35"-35"-31,0 17 16,35 18-16,-35-35 0,0 17 15,36-35 1,-36 71-16,35-71 31,-35-53-15,35 17-16,-35-16 16,0-1-16,53-18 15,-18 36 1</inkml:trace>
  <inkml:trace contextRef="#ctx0" brushRef="#br0" timeOffset="19671.74">2858 7391 0,'35'0'47,"-35"-36"-31,35 36-16,-35-35 16,0-18-1,0 0 1,-18 18-1,-17 35 1,0 71 0,35-1-1,0-17 1,0-18 0,18-35-16,17 0 15,0 0-15,71-17 16</inkml:trace>
  <inkml:trace contextRef="#ctx0" brushRef="#br0" timeOffset="20098.68">3369 7232 0,'0'-35'16,"-18"35"-16,-17 0 31,35 35-16,-35-35 1,35 71 0,0-19-16,35 19 31,53-18-15,18-53-16,106-106 31,-212 71-16,35 0-15,-35-36 16,0 18 0,-18 18-16,18 52 47,0 36-32,0 0 1,0 0-16,0-18 15,18 36 1,-18-18-16,-18-53 31</inkml:trace>
  <inkml:trace contextRef="#ctx0" brushRef="#br0" timeOffset="20531.95">3510 7338 0,'0'-18'32,"18"18"-32,35-53 0,0 53 15,0 0 1,-1-53-16,19 53 16,-18 0-16,0-35 15,-18 35-15,-35 18 31,-18 17-15,18 36 0,-35-1-1,35-17 1,18-53-16,105 53 31,-34-141-15,-89 17-1,0 36 1,0 0-16,0-1 0,-18 36 16,-17 0-16,-36 0 15,18 0 1,53 53 0,0-17-16,0-19 15</inkml:trace>
  <inkml:trace contextRef="#ctx0" brushRef="#br0" timeOffset="21142.79">4251 7285 0,'0'-35'15,"35"35"1,1 0-16,87 17 31,-35 54-15,-88-18 0,35 0-1,-87 0-15,-1-53 31,17 0-31,36-18 32,18-35-17,70-18 1,-17 71-16,-18-52 16,0 52-16,17-36 15,-35 36 1,-87 0 31,16 0-32,36 71 1,0-18 0,36-18-16,-1 18 15,-35-18 1,0 0 15,-18-35-15,-35 0-1,18 36 1,0-36 0</inkml:trace>
  <inkml:trace contextRef="#ctx0" brushRef="#br0" timeOffset="21896.42">6068 7338 0,'0'-35'0,"-18"35"31,-35 0-15,18 0-1,0 0-15,-1 0 0,1 0 16,35 17 0,-35-17-16,35 88 15,0-52 1,70 34 15,1-70-15,0-35-16,-19-36 15,-52 1 1,0 35 0,0 17-1,0 53 16,0 0-31,0 1 16,36-1-16,17 18 16,0-53-1,-18 0 1,0 0-16,0-35 31,71-106-15,-106 105-1,0 1-15,-17 35 47,17 18-47,0 17 16,0-17-16,0 17 16,0 0-16,17 0 15,36 36-15,-71-36 47,-17-35-47,-35 0 16,70-17 46</inkml:trace>
  <inkml:trace contextRef="#ctx0" brushRef="#br0" timeOffset="22203.37">6914 7320 0,'0'35'47,"0"1"-31,0-1-1,0 0-15,0 1 16,0-1-16,0 18 16,36-53-1,52 0 1,-35-71 15,-53 18-31</inkml:trace>
  <inkml:trace contextRef="#ctx0" brushRef="#br0" timeOffset="22448.48">6967 7020 0,'-53'18'94,"53"35"-79</inkml:trace>
  <inkml:trace contextRef="#ctx0" brushRef="#br0" timeOffset="22731.06">7373 7038 0,'0'18'31,"0"17"-31,0 18 16,-18 17-16,18-17 16,0 0-16,0-18 31,0 18-16,18-53 1,0 0-16,17 0 16,0-53-1</inkml:trace>
  <inkml:trace contextRef="#ctx0" brushRef="#br0" timeOffset="23180.91">7179 7285 0,'18'-35'47,"70"35"-47,-35-36 16,0 36-16,0 0 15,17 0 1,36-35-16,-71 0 16,1 35-1,-72 0 17,36 17-17,-35 19-15,35-1 0,0 36 16,0-54-1,18 36-15,-18-18 16,35-35-16,-35 18 16,-35-18 15,-1 0-15,-34 0-16,35 0 0,-54 0 31</inkml:trace>
  <inkml:trace contextRef="#ctx0" brushRef="#br0" timeOffset="24353.76">758 8255 0,'0'-35'16,"-35"35"-16,35-36 16,0 1 15,-35 35 16,0 35-32,35 1-15,0 17 16,-36 17-16,36-17 16,0 0-1,18 18-15,70-36 16,0 18-1,89-88 1,-124-1-16,-18 1 31</inkml:trace>
  <inkml:trace contextRef="#ctx0" brushRef="#br0" timeOffset="24630.1">1111 8378 0,'0'53'0,"0"-106"0,0 18 0,-35 35 15,35 53 32,0-35-31,0 17-16,0 36 15,18-71 1,35 53 0,17-53-1,-35-36 1,-35 1-16,0 0 15,-53-71 1,1 71 0,16 35-1,36 17 1</inkml:trace>
  <inkml:trace contextRef="#ctx0" brushRef="#br0" timeOffset="24875.46">1446 8167 0,'0'0'0,"-17"0"16,17 70 31,0 1-47,17-1 15,-17 1-15,0-18 16,0 35 0,36-17-1,-1-71 1</inkml:trace>
  <inkml:trace contextRef="#ctx0" brushRef="#br0" timeOffset="25243.6">1711 8343 0,'0'53'31,"0"-18"-31,0 1 0,0 17 16,0-18-1,35-35 1,1 0-1,16 35 1,-16-35 0,17-17-1,-18-54-15,-35 36 16,-18 52 31,18 19-32,0 87 1,0-88 0,18 36-16,35-36 15</inkml:trace>
  <inkml:trace contextRef="#ctx0" brushRef="#br0" timeOffset="25760.17">2081 8378 0,'36'18'31,"-1"53"-15,-35-36-1,35 18 1,-35-18-1,53-105 32,-53 34-47,0 1 16,35 35 0,1 0-1,-36 18 1,0 17-16,53 36 15,-18-71 1,0 70 0,-35-140 31,0 34-47,0-34 15,35 34 1,1 36-1,-36 18 1,35 17-16,-35 1 0,35-1 16,-35 0-1,36-35-15,-36 53 16</inkml:trace>
  <inkml:trace contextRef="#ctx0" brushRef="#br0" timeOffset="26130.88">2840 8396 0,'0'18'31,"18"17"-15,-18 0-16,70 1 15,-70-1 1,35 0 0,-35 0-16,36-52 47,-36-18-32,0-1-15,53 1 16,-1 35-1,19 18 1,-36 87 0,-35-69-1</inkml:trace>
  <inkml:trace contextRef="#ctx0" brushRef="#br0" timeOffset="26544.68">3581 8414 0,'0'0'0,"0"-36"15,17 36 17,19 71-17,-1 0 1,-35-18-16,70-1 15,-34-16 1,-36 17-16,35-53 16,-35-18-1,35-17-15,-35-18 16,0 0-16,0-35 16,0 17-16,0 18 15,0 18-15</inkml:trace>
  <inkml:trace contextRef="#ctx0" brushRef="#br0" timeOffset="26898.21">4004 8502 0,'35'0'0,"18"0"31,-17 0-31,16-18 16,1-17-1,-53 0 1,-35-1 0,-18 36-16,0 0 15,53 36 1,-53 34-1,18-34-15,35 52 16,0-35 0,18-18-1,52-35 1,-17 0 0,35 0-16,-35-18 15</inkml:trace>
  <inkml:trace contextRef="#ctx0" brushRef="#br0" timeOffset="27314.98">4568 8414 0,'0'0'0,"-17"0"31,-18 0-15,35 35-16,-36-35 15,36 53-15,-35 0 16,35-18-1,0 0-15,0 1 16,35-36-16,1 70 16,-1-70-16,0 0 15,0 0-15,18 0 0,18-35 16,-36 0-16,0-1 16,-35-16-16,0-1 15,0-18 1,0 18-16,0 0 15,0 0-15,-17 18 16,17 88 15,0 17-15,0 1-16,0 17 16,0-35-16,0 0 15,0-18-15,17 1 16,-17-1-1</inkml:trace>
  <inkml:trace contextRef="#ctx0" brushRef="#br0" timeOffset="27741.44">4657 8573 0,'0'-36'16,"35"1"-1,0 35-15,1-35 16,87 35 0,-70 0-16,-18 0 15,18 0 1,-53 35 31,0 18-32,0-18-15,35 36 16,1-36 0,34-35-1,-17-53 1,-53 0 0,0 18-1,0 0-15,0-1 16,0 1-1,-18 17-15,-17 18 32,35 53-32,0 18 15</inkml:trace>
  <inkml:trace contextRef="#ctx0" brushRef="#br0" timeOffset="28360.82">5327 8484 0,'0'-35'0,"53"0"16,-18 35-1,0 0-15,18 17 16,-17 19-1,-1 34 1,35-17-16,-70-18 16,0-17-16,0 17 15,-52-35 1,16 0 0,-17 0-1,53-17-15,0-36 16,0 18-16,53-54 15,-17 54 1,-1 35-16,18-71 0,35 71 16,-18-35-16,54 35 15,-89 0 1,1 0 0,-54 0 15,-17 0-31,-1 18 15,-34 35 1,70-18-16,0 0 16,0 54-1,53-37 1,0 19 0,-53-36-1,0 1-15,-71-1 31,18-35-31,0 0 0,18 0 16,0 0 0,35-18-1,35 18-15</inkml:trace>
  <inkml:trace contextRef="#ctx0" brushRef="#br0" timeOffset="28512.95">6279 8837 0,'0'-18'31</inkml:trace>
  <inkml:trace contextRef="#ctx0" brushRef="#br0" timeOffset="30741.25">1588 9825 0,'-36'0'0,"36"-35"15,0 52 17,18 89-17,35 159 1,-53-160-16,53 19 15,-53-36-15,0-35 16,0-18 0</inkml:trace>
  <inkml:trace contextRef="#ctx0" brushRef="#br0" timeOffset="31067.37">1535 9984 0,'0'0'15,"0"-71"-15,0 1 16,0 34 0,17 36-16,19 0 0,16 0 15,1 18-15,18 17 16,-36 18-1,-35-35 1,35 35-16,-35-18 0,0-17 16,0 17-16,-17-35 15,-18 70 1,-36-34-16,18-36 16,18 0-16,-36 0 15,71-71 1,36 36-16</inkml:trace>
  <inkml:trace contextRef="#ctx0" brushRef="#br0" timeOffset="31291.5">2240 10089 0,'35'0'16,"1"0"0,17 0-1,0 0-15,17 0 16,-35 0-16</inkml:trace>
  <inkml:trace contextRef="#ctx0" brushRef="#br0" timeOffset="31463.24">2364 10389 0,'17'0'47,"36"-35"-47,35 35 15,-17-53-15,-1 53 16,36 0 0</inkml:trace>
  <inkml:trace contextRef="#ctx0" brushRef="#br0" timeOffset="32225.74">3369 9419 0,'0'-35'16,"-35"0"15,-36 35-15,36 0 0,0 0-16,-1 0 15,-34 0 1,-18 35 15,52 88-15,36-70-16,0 18 15,0 105-15,0-70 16,0 194 0,0-159-16,0 35 15,0 1-15,0-36 16,0 0-16,0 0 15,0-35 1,0 17-16,0-17 0,0 0 16,0 0-16,-53 17 15,53-17-15,0-18 16,-35-17 0,35 88-16,0-71 15,0-35-15,0 0 16,0-18-16,0 0 15,0 1-15,0 34 16,0-35 0,0 54-1,18-89 1,-18 35-16,35-35 16,0 0-16,-17 0 15,53 0-15,17-53 16,176 18 15,-228 35-15</inkml:trace>
  <inkml:trace contextRef="#ctx0" brushRef="#br0" timeOffset="33999.43">7796 9208 0,'0'-36'0,"36"36"31,-1-35-31,0 35 16,1 0-1,52 0 1,-53 0 0,0 0-1,1 18 1,-36 70-1,0-53-15,52 18 16,-52 53 0,0-36-16,36 89 15,-36-18 1,-36 36 0,36-54-16,0-17 15,0-36-15,-35 19 16,35 17-16,0-18 15,0-18-15,-35 1 16,35-1-16,0-17 16,0 18-16,0-18 15,-35 0-15,35 0 16,0 17-16,0-52 16,0 52-1,0-34-15,0-1 16,0 106-1,0-35 1,0-53 0,0-18-16,0 36 31,0-36-15,0 71-16,-53-36 15,53-17 1,0-18-1,0 18 1,0 0 0,0 18-1,0-18 1,0-18 0,0 0-1,0 18 1,0 35-1,0-52 1,0-1 15,-53-53 32,0 18-63,18 0 15,-1 0-15,1 0 16,0 0 0,-18 0-16,-88-53 15,35 53 1,-18-88-16</inkml:trace>
  <inkml:trace contextRef="#ctx0" brushRef="#br0" timeOffset="36933.57">12312 5327 0,'0'18'31,"0"17"-15,0 0-16,0 0 16,35 18-16,-35 18 0,0-53 15,0 17 1</inkml:trace>
  <inkml:trace contextRef="#ctx0" brushRef="#br0" timeOffset="37893.43">12330 5327 0,'0'-18'0,"-18"18"15,18-35 1,18 35 0,17 0-16,18 0 15,0 0-15,17 0 16,-17 18-16,35 17 16,-52-35-1,-36 35 1,-18 1-1,-70 34 1,-106 124 0,123-159-1,71 18 1</inkml:trace>
  <inkml:trace contextRef="#ctx0" brushRef="#br0" timeOffset="38175.61">12823 5521 0,'18'0'31,"-18"53"16,0-18-47,0 18 16,0 0-16,0-18 16,0 1-16,0-1 15,0 0 1</inkml:trace>
  <inkml:trace contextRef="#ctx0" brushRef="#br0" timeOffset="38582.83">13159 5503 0,'0'0'16,"-18"0"-16,-35 0 15,18 0 1,0 18 15,35 17-31,-36 1 16,36-1-16,0 0 16,18 0-1,35-35 1,0 0-1,-18-35 1,-35 0 0,0 70 31,0 0-32,0 1 1,35-36-1,1 0 1</inkml:trace>
  <inkml:trace contextRef="#ctx0" brushRef="#br0" timeOffset="39405.51">13458 5556 0,'0'-35'15,"0"70"-15,-17-70 16,17 0-16,-35 35 16,-1 35 15,1 71-15,35-71-1,35-35 16,1-35-15,16 0 0,-16-1-1,-1 54 1,-35 35 0,35 282-1,18-176 1,-17-18-1,-36-88 1,0-18-16,0 0 0,0 1 16,-36-36-1,36-18 1,-70-17-16,70-36 16,-53 18-16,53 0 15,0 0-15,0 18 16,0-35-16,17 70 15,19-53 17,34 0-32,-34 53 0,34-89 15,71 1 1,-141 53 0,35 35-16,-52-35 31,-18 35-16,35 35 1,-36 18-16,36-35 16,0 17-16,0 35 15,36-70 1,-36 53 0,70-53-16,-17 0 0,0 0 31,-53-35-31,0 0 0,0-1 15,0 1 1,0 18-16,0-19 0,-18 1 16,-17 35-1,0 0 1,35 35 0,0 1-1</inkml:trace>
  <inkml:trace contextRef="#ctx0" brushRef="#br0" timeOffset="40262.78">14270 5715 0,'35'35'47,"-35"36"-32,35-36-15,-35 18 32,36-53-32,-1 0 31,0-35 0,-35-1-31,36 36 16,-1 0-1,35 18 1,-52-18 0,53 35-16,-19-35 15,1 0-15,-17 0 16,-1 0-16,0 0 16,-35-35-16,0-18 15,-17 53 1,-19-35-1,1 35 17,35 18-17,-35 17 1,35 18 0,17-18-1,19-35 1,-1 0-1,-35-18-15,35-17 16,1 53 47,52 35-48,-35-53-15,0 0 16,17 0-16,-17 0 15,-18 0-15,-35-18 16,36-17 0,-36-1-16,0 1 15,0-35-15,-36-1 0,36-17 16,-53 0-16,53 17 16,-53 1-16,53 52 15,0 53 16,0 18-31,0 106 16,36 0 0,-1-71-1,-35-53 1,35-35-16,-35 71 0,36-71 16</inkml:trace>
  <inkml:trace contextRef="#ctx0" brushRef="#br0" timeOffset="42273.8">16016 5697 0,'0'18'31,"0"17"-15,0 1-16,0-1 0,0 0 15,0 0 1,0-88 31,0 18-47,0 0 0,0 17 16,0-52-16,18-36 15,-18 71 1,35 35-16,0 0 31,-35 17-15,0 36-16,53 0 15,-53 18-15,36-36 16,-1 18-16,0-53 16,0 0-1,-35-18 1,53-17-1,-53-18 1,53-18 0,-18 71-16,-35-35 15,53 53 17,-53 17-32,0 0 15,53-35-15,-53 53 16,71-53-16,-36 36 15,0-36-15,1 0 0,-1 0 16,0 0 0,18 0-16,-53-36 15,0-17 1,-53-35 15,18 88-15,35 35-1,-35 18 1,35-17-16,0 17 16,0-18-1,17-35 17,36 0-17,-17-53 1,-1 18-1,0 35 17,-35 35-17,53 35 1,0-34 0,0-36-1,17-18-15,-34-52 31,-36 34-31,0-17 0,0 18 16,0-35-16,0 17 16,0 0-1,0 0-15,0-71 16,-18 89 0,18 106 15,0 34-16,-53 19 1,53-18 0,35-36-1,18 1 1,-17-71 0,-1 0-16,0 0 15,0 0 1,1 0-1,-36-35-15,0-124 32,-18 159 15,18 17-47,0 19 15,35-36 16,18 0-15,35 0 0,-52 0-1,-36 53 32,0 17-31,35-35-1,0-35 1,1 0-16,-19 0 0,18 0 16,1 0-16,34 0 15,-70-17 1,0-36 0,0-18-1,0 89 32,0 17-31,36 1-16,-36-1 15,0 18 1</inkml:trace>
  <inkml:trace contextRef="#ctx0" brushRef="#br0" timeOffset="42411.45">17815 5380 0,'-35'0'16,"70"0"-16,-70 35 47</inkml:trace>
  <inkml:trace contextRef="#ctx0" brushRef="#br0" timeOffset="42616.61">18045 5609 0,'0'0'0,"17"35"31,71 71-16,-52-53-15,-1-18 16,36 54 0,-1-54-1</inkml:trace>
  <inkml:trace contextRef="#ctx0" brushRef="#br0" timeOffset="42796.44">18362 5680 0,'-18'0'0,"-52"53"31,-1 105-15,71-69 0,-53-1-16,53-35 15,-70 0-15,17 0 16</inkml:trace>
  <inkml:trace contextRef="#ctx0" brushRef="#br0" timeOffset="43603.02">17004 5450 0,'35'0'31,"18"0"-31,35 0 16,-17 0-16,17 0 0,-35 0 16,-18 0-16</inkml:trace>
  <inkml:trace contextRef="#ctx0" brushRef="#br0" timeOffset="47301.28">18962 5274 0,'0'18'47,"0"35"-47,0 35 16,0 18-16,0-36 15,0 1-15,0-36 16,0-17 0,0 17-16</inkml:trace>
  <inkml:trace contextRef="#ctx0" brushRef="#br0" timeOffset="47639.57">18944 5309 0,'-35'-35'16,"70"35"15,36 0-15,-18 0-16,0 18 15,70 70 1,-88-35-16,1 35 16,-36-35-16,0-18 15,0 18-15,-53-18 31,0-35-31,-18 0 0,18 53 16,0-53-16,0 0 16,1 36-16,52-1 31,52-35-15</inkml:trace>
  <inkml:trace contextRef="#ctx0" brushRef="#br0" timeOffset="48837.91">19861 5239 0,'0'-36'15,"36"36"17,-36 53-17,53 18 1,-53 0-16,35 52 16,-35-17-16,0-53 0,0 0 15,0-18-15,0 0 16,35-35 31,-35-17-47,53 17 0,-53-53 15,71 17-15,-36 1 32,0 35-32,0 0 15,1 35 1,70 1-1,-36-36-15,-17 0 16,-18 0 0,1 0-16,-19 0 15,-17-18-15,0-35 16,0-17 0,0 34-1,0-34 1,-35 70-16,-36 0 31,36 53-15,35 17-1,0-17 1,18-18 0,17-35-1,0 0 1,36 0-1,-36-17-15,0-36 16,-35-35 0,0 52-1,0 72 32,0 34-31,36-70-16,-36 18 15,35-18-15,0 0 16,1 0-16,-1 0 16,18 0-1,-18 0-15,0-18 0,1-35 16,-36-17 0,0 34-1,0 1-15,0 0 16,0 88 15,0-36-15,0 107-1,17 17 1,18-106 0,-35 1-1,-88-36 1,-18 0-1,71-18 1</inkml:trace>
  <inkml:trace contextRef="#ctx0" brushRef="#br0" timeOffset="51665.84">12294 6862 0,'-35'0'0,"53"0"32,35 0-32,17 0 15,-17-53 1,0 53-16,-18-36 15,1 36-15,-36-35 16,0 0-16,0 0 16,-18 35-1,-35 0 1,18 0-16,-1 0 16,1 52-1,35-16-15,-35-1 16,35 53-1,18 0 1,70-35 0,35-53-1,1-53 1,-89 18-16,0 0 16,0-36-1,-35 36-15,0-18 31,0 141 1,0-35-17,0 0-15,36 18 16,-36-36 0,35-35-1</inkml:trace>
  <inkml:trace contextRef="#ctx0" brushRef="#br0" timeOffset="52729.09">13141 6756 0,'0'-36'31,"-18"36"-31,-17 0 32,0 0-32,0 53 15,35-35 1,-53 53-1,53-36 1,17-35 0,54-18-1,-36 18 1,18-70-16,-35 70 16,-18-36-16,0 54 31,53 17-31,-53 36 15,0-18-15,35-18 16,-35 0-16,35 1 16,-35 16-16,0-16 15,-18-1 1,-52-35 0,35 0-1,-1-53 16,36-17-15,0 34 0,18 1-1,53 0 1,17-36-16,-35 71 16,17-88-16,18 53 15,-35-1-15,0 1 16,-17-18-1,-89 53 17,35 0-17,-17 0 1,35 53 0,0-18-16,0 18 15,0 0-15,0-17 16,17-1-16,36 0 15,0-35 1,18-18 0,-36 18-16,-35-52 15,35 16 1,-35 1-16,0 0 0,0-1 16,36 36 15,-1 36-16,0-1 1,0 36-16,1-19 16,-1-87 31,-35-18-32,53 18 1,17 35-16,-52 0 15,35 18 1,-53 17 0,0 0-16</inkml:trace>
  <inkml:trace contextRef="#ctx0" brushRef="#br0" timeOffset="53307.15">14411 6791 0,'0'0'15,"0"-35"-15,35 35 47,-35 17-31,53 19-16,-53-1 0,53 53 31,18-88-31,-36 35 16,0-52-1,0-71 1,-35 52 15,0-70-15</inkml:trace>
  <inkml:trace contextRef="#ctx0" brushRef="#br0" timeOffset="54743.75">15152 6791 0,'0'0'0,"-53"0"16,18 0-16,-1 0 16,1 53-1,35 17 1,-35-34 0,35-1-1,17 0 1,72-35-1,-36-35 17,-18-36-32,-35 1 15,35 70 32,-35 35-47,53 36 31,-35-71-31,35 53 0,-1-53 16,1 0 0,-17 0-16,17-71 15,-53 36 1,0-18 0,0-71-1,0 36 1,-18 53-1,18 0-15,0 52 32,0 19-32,0 17 15,0 123 1,0-106 0,18-34-1,17-36 1,35 0-1,-52 0-15,35-53 16,-53 35-16,35 18 16,-35-88-1,0 53 1,0 70 31,36 53-47,-1-17 31,0-71-15,0 0-1,18-36 1,0-16 0,-53 16-16,0 1 15,35 35 1,-35 18 15,0 17-15,36 18-16,52 0 31,-53-53-31,-17 0 0,17 0 16,0 0-16,1 0 15,34-53 1,-34 0-1,-36 18-15,0-1 16,0 1 0,0 0-16,-18 35 15,-17 0 1,35 35 0,0 124 15,0-89-16,17-70-15,36 0 16,35 0 0,-52 0-1,34-17-15,-35 17 0,1-88 16,-36 52-16,53-17 16,-53 18-16,0 0 15,0 70 32,0 0-47,0 18 16,0 0-16,0-18 15,70 36 1,-70 0 0,-35-71-1,0 0 1,-36 0-1,36-18 17,70 18-17</inkml:trace>
  <inkml:trace contextRef="#ctx0" brushRef="#br0" timeOffset="56642.14">17568 6826 0,'0'0'0,"0"-35"187,-17 35-156,17-35 532,-36 35-516,36-36-47,-35 36 15,18 0 1,-19 0 0,-17 18-1,53 17 1,-35 36-16,35-18 16,0 53-1,0-71 1,18-35-1,52 0 1,-34-53-16,-1-18 16,18-34 15,-53 34 0,0 124-15,0 0-1,0 0 1,0 0-16,35-18 16,-35 0-16,35-35 15,-35 36-15,18-36 0,70 0 32,-35-18-32,18 18 15,-36-71-15,0 36 16,-35 0-16,35 0 0,-35-18 15,0 17 1,0 1-16,0 70 47,0 1-47,0-1 0,0 0 16,0 0-16,0 1 15,0 17 1,36-53-1,-36 35-15,-18-35 16,-17 0 0,-1 0-1</inkml:trace>
  <inkml:trace contextRef="#ctx0" brushRef="#br0" timeOffset="56949.85">18733 6826 0,'0'18'32,"0"17"-17,0 0-15,0 1 16,0-1-16,0 0 16,0 36-1,52-71 1,19 0-1,-36-71 1</inkml:trace>
  <inkml:trace contextRef="#ctx0" brushRef="#br0" timeOffset="57099.99">18768 6456 0,'0'0'0,"0"-35"15</inkml:trace>
  <inkml:trace contextRef="#ctx0" brushRef="#br0" timeOffset="57401.1">19103 6544 0,'-18'18'32,"18"17"-32,0 18 15,0 35-15,-53 0 16,53-17-16,-35 17 15,35 0 1,18 18 0,105-106 15,-88-35-31,-35-1 16,36-16-16</inkml:trace>
  <inkml:trace contextRef="#ctx0" brushRef="#br0" timeOffset="57792.2">18821 6932 0,'70'-35'16,"1"35"-16,-18 0 15,35-71-15,-18 71 16,19 0-16,-36-70 15,-18 70-15,0-36 16,-35 1 0,0 0-1,-17 70 17,17 18-17,0 0-15,0 0 16,17 35-1,18-35-15,-35 0 16,-52-53 15,-1 0-31,-53-18 16,70 18 0,54 0 15</inkml:trace>
  <inkml:trace contextRef="#ctx0" brushRef="#br0" timeOffset="59049.52">12735 7814 0,'0'0'0,"-35"-35"16,-18 35-16,18 0 15,-36 0 1,36 17 0,35 19-1,-53-1-15,53 0 16,0 1-16,-35-1 16,52 18-1,19-53 1,-1 0-16,0-18 15,124-141 17,-124 36-17,18-18-15,-53 17 16,-17 89 0,-19 53-1,36 52 1,0 18-16,0 18 15,0-35-15,0-18 16,18 17-16,-18-34 16,70-36-1,-70 35-15,53-35 16,18 0-16,-36-35 16,18-1-16,-18 1 15,-35 0-15,53-1 16,-53 54 31,0 17-47,0 1 15,0-1 1,0 0-16,0 18 16,36-18 15</inkml:trace>
  <inkml:trace contextRef="#ctx0" brushRef="#br0" timeOffset="60463.58">13423 7814 0,'-17'-35'31,"-19"35"-15,1 0-16,35 53 15,-35 17 1,35 18 15,17-52-15,36-36-1,0-18-15,-53-17 16,35-36 0,18 18-1,-53 71 1,0 17 0,0 1-16,0-1 15,36 35 1,52-70-1,-35 0-15,0 0 16,17 0-16,-34-35 16,-1-18-1,-35 18-15,0-18 16,0 0 0,-18 53-1,-17 0 16,0 18-15,35 17 0,0 18-1,17-18-15,19-35 16,16 0 0,1-17-1,-17-36 1,-36 17-1,0 72 17,0 17-32,53 17 15,-53 1-15,52-18 16,-52 17 0,36 18-16,-36-17 15,0-18 16,-36-53-31,1 0 0,0 0 16,0-18-16,-1-105 31,36 52-15,53 1 0,53-36-1,-35 53 1,-36 53-16,0-35 15,1 35-15,-1-36 16,-35 1 0,0 0-1,0-1 1,0 54 203,-18-18-204,18 35 1,0 18 0,0-17-16,0 16 15,18-16 1,35-36-1,-18 0-15,53-36 32,-70-16-17,17-37 1,-35 19 0,-88 52-1,53 18 1,35 71-1,0-18 1,17-53 0</inkml:trace>
  <inkml:trace contextRef="#ctx0" brushRef="#br0" timeOffset="61422.28">14658 7832 0,'0'35'32,"0"0"-17,35-35 1,-35 53-16,35-18 16,1-35 15,-1-35-16,18-18 1,-18 18-16,18 35 16,0 0-1,0 18 1,18-1 0,-54-17-1,18 0 1,36 0-16,-36 0 15,-35-35 1,0 0 0,0-1-1,-17 36 1,-19 0 15,1 53-15,35-17-1,0-1 1,53-35 0,0 0-1,-18 0 1,-35-18 0,35-17-1,1 53 32,34-18-31,-34 0-1,-1 0 1,0 0-16,18 0 16,-53-71-1,0 0 1,0 36-1,0-71 1,-18 18 0,18 106 15,0 35-31,0 17 16,0 89-1,0-88 1,0-18-1,18-53 1,88 0 0,-71 0-1,36 0-15</inkml:trace>
  <inkml:trace contextRef="#ctx0" brushRef="#br0" timeOffset="65121.18">16722 7902 0,'35'0'31,"0"-35"-16,18 35-15,18-53 16,-54 53-16,36-35 16,-17-1-16,-36 1 31,-18 35-15,-70-35-1,35 35-15,-18 0 16,36 35-16,-36 71 15,71 0 1,0-18 15,142 0-15,-90-88 0,195-53-16,-141-105 31,-53 34-16,-53 71 1,0 0-16,0-17 16,-18 70-1,18-36-15,0 107 32,0-18-17,0 0-15,0 0 16,0 17-16,0-17 15,18-17 1,17 16 0,1-52-16,34 0 15,-17 0-15,0 0 16,35-35 0,-52-35-1,16-1 1,-52-17-1,-17 88 1,-18 17 0,35 19-1,-53 70 1,53-18 0,0-53-16,17 0 15,19-35 1,-1 0-1,0 0-15,0 0 16,1-35-16,-1 0 16,-35 0-16,70-1 0,-70 1 15,36 70 48,-36 1-63,35-36 15,-35 52-15,35-52 16,1 0 0,-1 0-1,-35-35 1,35-35 0,-35 34-1,35 36 16,1 0-31,-36 36 16,35-36-16,-35 70 16,35-70-16,-35-17 62,18 17-62,-18-36 16,53 1-16,-18 35 31,18 0-15,0 35-1,-53 18 1,53-53-16,17 35 16,-17-35-1,0 0-15,-53-35 16,36 35-16,-36-53 15,0 18-15,0 0 16,-18-18 0,-17 53 15,35 35-15,-36 0-1,36 36 1,0-36-1,18 53 1,53-88 0,-36 0-16,18 0 15,17 0-15,-34-17 16,-1-19-16,-35 1 16,0 0-16,35 0 15,-35-1 1,0 54 15,0 17-31,0 1 16,0-1-1,35 18 1,1-53 0,17 0 15,-1-36-16,-16 1 1,-36-35 0,17 70-16,-17 53 31,53-18-31,-17 0 16,-19 18-1,54-53 1,-18 0-1,-18-53 17,0 18-17,1 35 17,52 0-17,-71 0-15,19 0 16,-1 0-16,0 0 15,-35-71 1,0 54-16,0-19 16,-70-87-1,-1 35-15,18-1 16,53 37-16,-35 16 16,35 124 15,0 18-31,0-35 15,35 17-15,-35 18 16,0-36 0</inkml:trace>
  <inkml:trace contextRef="#ctx0" brushRef="#br0" timeOffset="65527.27">19473 7849 0,'36'-35'16,"17"35"0,88 0-1,-71 0-15,18 0 0,-17 0 16,17 0-16,-53 0 15,1-35 1,-72 35 0,1 0-1,0 0-15,-18 70 16,53-17-16,0 53 16,35-35-1,1-1 1,-72-70 31,1 0-47,0 0 15,-1 0-15,1 0 16,70 0 15</inkml:trace>
  <inkml:trace contextRef="#ctx0" brushRef="#br0" timeOffset="65655.42">20461 8220 0,'-35'0'16,"35"-36"-16,0 1 15</inkml:trace>
  <inkml:trace contextRef="#ctx0" brushRef="#br0" timeOffset="66909.06">12665 9013 0,'0'-35'15,"0"53"32,0 35-47,0 0 0,0 35 16,17-35-16,-17 0 15,0-18 1,36 0 0,-36 18-16</inkml:trace>
  <inkml:trace contextRef="#ctx0" brushRef="#br0" timeOffset="67217.84">12700 8961 0,'-35'0'16,"52"0"15,19 0-31,17 35 15,17 0 1,1 0-16,35 36 16,17 52-16,-88-70 15,1 18-15,-36 35 32,-18-36-17,-70-34 1,35-36-1,18 0 1</inkml:trace>
  <inkml:trace contextRef="#ctx0" brushRef="#br0" timeOffset="67459.7">13547 9296 0,'0'-36'16,"35"36"-1,-35-35 1,106 35-16,-53-35 15,35 35-15,-18 0 0,19-35 16,-36 35 0</inkml:trace>
  <inkml:trace contextRef="#ctx0" brushRef="#br0" timeOffset="67640.33">13829 9507 0,'123'-105'31,"-246"210"-31,193-140 32,72 0-32,-90 35 15,19 0 1</inkml:trace>
  <inkml:trace contextRef="#ctx0" brushRef="#br0" timeOffset="68739.7">12753 9102 0,'0'-36'47,"0"107"78,0-18-109,0 0-1,0 17-15,0-17 16,0 0-16,0 53 16,0-35-1,18-1 1,-18-35-16,35 54 31,-35-107 63,35 18-79,-35-35 1,35 35 0,1 0-1,17 0 1,-53-36-16,53 36 31,-18 0-31,0 0 63,0 0-63,-35-35 15,36 35-15</inkml:trace>
  <inkml:trace contextRef="#ctx0" brushRef="#br0" timeOffset="69777.75">15205 8802 0,'-71'0'32,"36"0"-32,0 0 15,-1 0 1,-34 17-16,35-17 16,-1 0-16,-17 36 15,0 87 1,53-17 15,0 0-15,-53 53-1,18 140 1,35-193 0,0 18-16,0 87 15,0 125 16,0-125-15,0 1-16,-53-18 16,53-35-1,0-36 1,0-70 0,0-18-16,36 1 15,-36 17-15,105 70 31,-34-123-31,-71 53 16,35-53 0,53 0-1,89-53 1,211 53 0,-282 0-1</inkml:trace>
  <inkml:trace contextRef="#ctx0" brushRef="#br0" timeOffset="72283.95">20302 8520 0,'18'0'31,"70"0"0,-53 0-31,1 0 16,-1 0-16,-17 0 16,17 0-1,0 0-15,1 17 16,-36 19 0,35-36-16,-35 52 15,0-16-15,0-1 16,35 0-16,-35 1 15,0-1-15,0 0 16,0 18 0,0 88-16,0-88 15,0 18-15,0 17 32,0 71-32,-18-1 15,18-17 1,0-35-1,-35-35-15,35 35 16,0-1 0,0 125 15,0-36-15,0-124-1,0 1 1,0-36-1,-53 0-15,53 1 16,0-1-16,0 0 0,0 1 16,0-19 15,0 18 0,0 36-15,0-36 15,0 18-15,0-17-16,36-1 15,-36 0 1,0 0 0,0 1 30,-18-36-30,18 17 0,-35-17 234,-1 0-235,-52 0 1,53 0-16,-18 0 0,0 0 16,18 53-1</inkml:trace>
  <inkml:trace contextRef="#ctx0" brushRef="#br0" timeOffset="85898.98">3616 9331 0,'0'18'62,"0"35"-62,0-1 16,0 1-16,0-17 15,0-1-15,0 18 16,0-124 62,0 18-62,0 18-16,-35-18 15,35 18-15,0 0 16,0 70 31,0 0-47,-36 0 16</inkml:trace>
  <inkml:trace contextRef="#ctx0" brushRef="#br0" timeOffset="86337.32">3422 9790 0,'35'0'47,"71"-18"-31,-35 18-1,-18-53-15,-1 53 16,1 0-16,0-35 15,-35 35-15,-18 17 32</inkml:trace>
  <inkml:trace contextRef="#ctx0" brushRef="#br0" timeOffset="86723.75">3457 10037 0,'-35'0'31,"88"-18"0,0 18-31,0 0 16,-53 70 15,0-17-15,-18-17-1,18-1-15,-53-35 16,53 35 0,53-35 15,-18 0-31,1 0 0,-1-17 15,18 17 1</inkml:trace>
  <inkml:trace contextRef="#ctx0" brushRef="#br0" timeOffset="88969.38">3634 10866 0,'0'70'78,"0"-17"-62,0-18-1,0 1 1,0 17-1,-53 35-15,53-35 16,17-53 0</inkml:trace>
  <inkml:trace contextRef="#ctx0" brushRef="#br0" timeOffset="89698.93">3757 11800 0,'-35'0'15,"0"18"1,35 17-1,-36-35 1,36 53-16,0 18 16,0-1-1,0-17 1,0-17 0,53-1-1,-18-35 1,1 0-16,-1 0 15,0-35 1,1-18-16,-36 17 16,0 1-16,0-53 15,-18-36 1,-17 89 0,35 0-1,-36 35 1,1 0-16,0 18 15,0-18 1</inkml:trace>
  <inkml:trace contextRef="#ctx0" brushRef="#br0" timeOffset="92178.65">5151 9331 0,'0'-35'937,"0"-1"-796,0 1-32,0 0-78,0 0 32,0 52 31,0 36-79,0-18 1,0 36-1,0-18 1,0-18 0,-18-35 77</inkml:trace>
  <inkml:trace contextRef="#ctx0" brushRef="#br0" timeOffset="93266.6">5521 9366 0,'0'18'62,"-35"52"-62,35-17 16,-36-17-16,36-1 15,-35 0-15,35 0 16,-35-35-16,35 53 16,-35-17-1</inkml:trace>
  <inkml:trace contextRef="#ctx0" brushRef="#br0" timeOffset="93620.86">5539 9648 0,'53'-35'16,"-18"35"-16,0 0 15,18 0 1,-53 18-16,0 52 16,0-34-1,-18-1 1,-17 0-16,35 1 0,-53-36 16,53 52-1,35-52 32,1 0-31,-1 0-16,0 0 0,1 0 15,-1 0 1</inkml:trace>
  <inkml:trace contextRef="#ctx0" brushRef="#br0" timeOffset="94887.61">5398 10760 0,'-18'0'187,"-17"0"-155,35 17-17,-36-17-15,36 36 16,-35-36-1,35 17 1,0 19 0,-35-36-16,35 35 15,0 0 1,0 18 0,17 18-1,36-71 16,18 35-31,35-35 16,-53 0 0,-18-18-1,-35 1 1,0-72 0,0 54-16,0 0 0,0-71 15,0 53 1,-18 0-16,-35 18 15,0 35 1,18 0 0,-18 0-16,-17 70 15,34 1 1,1-36-16</inkml:trace>
  <inkml:trace contextRef="#ctx0" brushRef="#br0" timeOffset="95832.16">5592 11730 0,'0'0'0,"0"88"94,0 0-94,0 18 16,0 0-16,0-36 15,0-17-15,0-17 16,0-1-1,17-35 1,-17-35-16</inkml:trace>
  <inkml:trace contextRef="#ctx0" brushRef="#br0" timeOffset="98676.18">7073 9260 0,'0'-17'1031,"0"-18"-984,0-1 63,0 1-32,0 53 234,0 17-312,0 18 16,0-18-1,0 0-15,18 1 16,-18-1-16,0 18 16,0 0-1,0-18 17,0 0-17,88-35 1,-88-70-16</inkml:trace>
  <inkml:trace contextRef="#ctx0" brushRef="#br0" timeOffset="99299.82">7038 10442 0,'0'71'47,"0"-18"-31,0 0 0,0 0-16,18 17 15,-18-17-15,0 0 0,-18 88 16</inkml:trace>
  <inkml:trace contextRef="#ctx0" brushRef="#br0" timeOffset="99976.93">6738 11889 0,'0'0'0,"0"-71"0,0 18 31,35 18-31,1 35 16,-1 0-1,-35 35 1,0 0-1,0 36-15,0-36 16,-35 1 0,35-1-16,-71 0 15,36 36 1,35-36 0,35-35 15,89 0-16,-19-35 1,-34 35 0</inkml:trace>
  <inkml:trace contextRef="#ctx0" brushRef="#br0" timeOffset="123342.3">15452 9102 0,'0'0'0,"53"0"63,-18 0-63,-17 0 16,34-18-1,1 18 1,-17 0-1,-89 0 48,35 0-63,-17 0 16,0 0-1,-1 18-15,1-18 0,0 0 16,-18 35-1,17-35 1,72 0 15,-1 0-15,0 0 0,1-18-1,87-17 1,-88 35-1,1 0 17</inkml:trace>
  <inkml:trace contextRef="#ctx0" brushRef="#br0" timeOffset="123688.8">16122 8855 0,'0'35'63,"0"36"-48,0-36-15,0 18 0,0-18 16,0 36 15,0-54-15</inkml:trace>
  <inkml:trace contextRef="#ctx0" brushRef="#br0" timeOffset="127078.48">17498 8872 0,'0'-35'891,"0"0"-501,-35 35-358,-1 0 46,1 0-63,0 35 1,35 0 0,0 18-1,0 0 1,0 0-1,0 0 1,0-18 0,35-35-1,0 36-15,1-36 16,-1 0 0,0 0-16,0 0 0,1 0 15,17 0 1,-18-36-1,-35 1-15,0-18 32,0 18-32,0 0 0,0-1 15,-18 1-15,-17 0 32,0 35-32,-106 0 31,105 0-31</inkml:trace>
  <inkml:trace contextRef="#ctx0" brushRef="#br0" timeOffset="128002.2">19544 8802 0,'0'0'0,"0"-35"16,-35 35 31,-1 0-32,1 17 1,0 36 0,35 35 15,0-17-16,0-36-15,17 36 16,36-18 0,18-53-1,-36 0-15,0 0 16,1 0-16,-1 0 16,18-18-1,-53-17-15,53-54 16,-53 37-1,0 16-15,0 1 0,-35-36 32,-18 36-32,-36 35 15,-34 0 1</inkml:trace>
  <inkml:trace contextRef="#ctx0" brushRef="#br0" timeOffset="131434.14">15893 9860 0,'0'-35'1985,"-18"35"-1970,-17 0 16,-1 18 1,36 17-1,-35-35-31,35 35 16,0 53 15,0-52-31,0-1 15,18 0 17,17-35-17,-35 35-15,35-35 16,1 0 0,-1 0-1,18 0 1,0 0-1,17-17 1,-34 17 0,-36-36-1,35-16 1,-35 16 0,0-34-1,0 52 1,-18-35-1,-17 18 1,-36 35 0,1 0-1,35 0 1,-18 0 0,17 0-1,36 18 1,0 17-16,0 18 15,0 17-15</inkml:trace>
  <inkml:trace contextRef="#ctx0" brushRef="#br0" timeOffset="133893.43">17463 9948 0,'35'0'1562,"0"0"-1531,0 0-31,18 0 32,-17 0-32,-1 0 0,18 0 15,-18 0 16</inkml:trace>
  <inkml:trace contextRef="#ctx0" brushRef="#br0" timeOffset="134188.29">18098 9843 0,'35'0'15,"-35"70"17,0-35-17,0 1-15,0-1 16,0-17-16,0 52 16,0-17-1,0 0 1</inkml:trace>
  <inkml:trace contextRef="#ctx0" brushRef="#br0" timeOffset="136956.44">19632 9825 0,'-35'0'1297,"0"0"-1266,-1 0 1,1 0 14,35 35-30,-35-35-16,35 35 16,-36 1-1,36-1 1,-35 0 0,35 18-1,0-18 1,0 1 15,18-1-31,17 0 16,0-35-1,18 36 1,0-36 0,-18 35-1,1-35 16,-1 0-15,36-18 0,-36-17-1,-35-18 1,35 18 0,-35-1-1,0 1 1,0 0-1,0 0 1,-18 35-16,18-36 16,-35 1-1,0 35 1,35-35-16,-53 35 0,0 0 16,18 0-1,0 0-15,-1 0 16,1 53-16,0 0 15</inkml:trace>
  <inkml:trace contextRef="#ctx0" brushRef="#br0" timeOffset="140487.51">15699 10813 0,'0'-36'922,"-18"36"-891,-17 0 63,-1 0-63,1 0-15,35 18 15,0 17-31,-35 1 16,35 16-1,0 1 1,0 18-1,0-36 1,18-35 0,-18 36-1,88-36-15,-53 0 16,-17 0-16,52 0 16,-35 0-1,1 0 1,-19-18-1,-17-88 1,0 53 0,0-17-1,0 34-15,0 1 16,-17 0 0,-36 35-1,53-36-15,-53 36 16,18 0-1,35 53 1,0-17-16,0 34 16,17-35-16,-17 1 15</inkml:trace>
  <inkml:trace contextRef="#ctx0" brushRef="#br0" timeOffset="141238.7">17709 10971 0,'0'-35'31,"-17"35"-15,-18 0 0,-1 0 15,36 35-31,-35 1 16,35-1-16,0 0 15,0 1-15,0-1 16,106 53 15,0-35-15,-71-53-16,35-18 15,-70-52 1,0 34-16,36-34 16,-36 52-1,0-17-15,-18-18 16,-52 0-1,34 18 1,1 35-16,-18 0 31</inkml:trace>
  <inkml:trace contextRef="#ctx0" brushRef="#br0" timeOffset="142143.46">19456 10830 0,'35'-53'16,"0"53"0,18 0-1,-18 36 1,-35 17-1,0-1 1,0 1 0,-52-53-16,-1 36 15,0-36 1,70 0 31,36 0-32,0 0 1,-18 0 0,1 35 15,-36 36-15,0-19-1,-18-16 1,-35-1-1,-35-35 1,53 0 0,-18 0-1,18 0-15,35-18 16,-36 18-16,1 0 16</inkml:trace>
  <inkml:trace contextRef="#ctx0" brushRef="#br0" timeOffset="144576.93">19438 11677 0,'0'-18'32,"35"18"-32,1 0 15,-1 0-15,0 0 16,0 0-16,36-53 16,-18 53-1,-88 0 48,-1 0-63,-17 0 15,1 0-15,-19 0 16,18 0-16,18 0 16,52 0 30,19 0-30,105 0 0,-106 0-16,0 0 15,1 0 1,-1 0-16,-53 0 47,-35 0-32,18 0-15,0 0 16,-18 0-16</inkml:trace>
  <inkml:trace contextRef="#ctx0" brushRef="#br0" timeOffset="146859.54">7585 8414 0,'-36'0'15,"1"0"17,35 17-1,-35-17-31,70-17 78,0-54-78,54 1 16,34-19-16,1 1 15,34 18-15,107 17 16,-89-18 15,-176 36-31,-17 35 47,-19 0-47,1 18 16,-88 52-1,52-70-15</inkml:trace>
  <inkml:trace contextRef="#ctx0" brushRef="#br0" timeOffset="147742.68">7638 8149 0,'0'-35'15,"-36"0"17,36 52 46,0 36-63,-35-18-15,35 1 0,0-1 16,-53 0-16,53 1 16,0-1-1,18-35 48,52 0-48,-17 0 1,-17 0 78,-36 35 31,0 0-94,0 1 63</inkml:trace>
  <inkml:trace contextRef="#ctx0" brushRef="#br0" timeOffset="152892.57">15928 8573 0,'0'0'0</inkml:trace>
  <inkml:trace contextRef="#ctx0" brushRef="#br0" timeOffset="161584.93">21608 14288 0,'0'-36'0,"53"1"47,17 35-32,36 0-15,-18-53 0,-35 53 16,-18 0-16</inkml:trace>
  <inkml:trace contextRef="#ctx0" brushRef="#br0" timeOffset="167787.36">25277 14252 0,'0'0'0,"17"0"62,36-17-46,0 17-16,35-36 15,0 36-15,-17-53 16,0 53-16,-36 0 16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9T08:23:40.2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58 1552 0,'-36'0'16,"36"-17"15,-35 17 0,35-36 48,18 36-64,35-35 1,-18 35-1,-35 35 1,0 18 0,0-17-1,0 16 1,-18-16 0,36-36 46,35 0-46,-18 0-1,-35 35 17,0 0-17,-35-35-15,-1 53 16,1-53-16,35 35 15,-70-35-15,52 0 16,18-17-16,0-36 16,35 0-1</inkml:trace>
  <inkml:trace contextRef="#ctx0" brushRef="#br0" timeOffset="505.85">3175 1129 0,'0'-35'15,"-18"35"-15,-17 0 31,35-36-31,-123 36 32,34 0-32,19 18 15,-18 53 1,-36 17 0,1 35-1,87 1 1,-16 34-1,52 36 1,70 89 0,89-177-1,88-106 1,53-36 0,-106-87-16,-36-1 15,-52-34-15,-70 69 16,-36 1-16,0-18 15,-53-35-15,-18-18 16,-35 54-16,-123 69 16,158 36-1,-17 0-15,53 106 0,35 18 16,0-89-16</inkml:trace>
  <inkml:trace contextRef="#ctx0" brushRef="#br0" timeOffset="4079.69">3510 2328 0,'0'0'0,"-17"53"16,17 18-16,-71-1 15,71 1-15,-35-18 16,35 0-16,0-18 16,-36 0-16,36 18 15,0-88 32,0 0-47,18-18 0,-18 0 16,35-35-16,-35-18 15,89-18 1,-37 71 0,1-17-16,-17 70 15,-1 53 1,-35 70 0,0-35-1,0-17-15,0 0 16,0-19-16,0-16 15,35-1 1</inkml:trace>
  <inkml:trace contextRef="#ctx0" brushRef="#br0" timeOffset="4266.46">3475 2646 0,'0'0'0,"18"0"32,70-71-17,35 36-15,-17 35 16,17-88-16,-17 88 16</inkml:trace>
  <inkml:trace contextRef="#ctx0" brushRef="#br0" timeOffset="4463.76">4304 2505 0,'53'0'31,"35"0"-31,106-36 16,-141 36 0</inkml:trace>
  <inkml:trace contextRef="#ctx0" brushRef="#br0" timeOffset="4629.32">4463 2716 0,'0'0'0,"-36"0"15,107 0 17,-1 0-32,36-53 0,18 18 15,-36-18 1</inkml:trace>
  <inkml:trace contextRef="#ctx0" brushRef="#br0" timeOffset="5307.35">5539 1552 0,'0'-35'16,"-36"35"-1,-52 0 1,53 0-16,17 0 16,-70 18-1,53 17 1,-18 0 0,53 0-16,-71 36 15,71-18-15,-35 106 16,0-71-1,35 18-15,-53 17 16,53 195 0,-53 17-16,53-159 15,-53 36-15,53-18 16,-88 106 0,88-159-16,0 0 15,-53 247 1,53-300-16,0-17 15,0 88 1,0-107 0,35-52-1,0 0-15,265-105 32,-194 69-17,-35 36-15,-36-70 16,0 70-16</inkml:trace>
  <inkml:trace contextRef="#ctx0" brushRef="#br0" timeOffset="7156.39">6103 1693 0,'-18'71'984,"18"-18"-984,0-18 16,0 0-16,-35 1 16,35-1-16,0 0 15,0 0-15,0 1 16,-35-1-1,35 0 1,0-52 31,0-36-31</inkml:trace>
  <inkml:trace contextRef="#ctx0" brushRef="#br0" timeOffset="7959.21">7179 1923 0,'35'0'63,"1"0"-47,-1 0-16,0 0 15,18 0 1,-18 0-1,1 0 1,-1 0 0</inkml:trace>
  <inkml:trace contextRef="#ctx0" brushRef="#br0" timeOffset="8521.31">7796 1729 0,'-17'0'47,"-19"0"-16,1 17-31,0 36 16,35-18-1,0 18-15,-53 18 16,53-18-1,0 35 1,0-17-16,53-18 16,0-53-1,35 0 1,-53 0-16,1-36 16,-36-34-1,0 17 1,-18 53 15,18-36-31,-35 36 16,-18 0-16,17 0 31,36 53-31,0 0 16</inkml:trace>
  <inkml:trace contextRef="#ctx0" brushRef="#br0" timeOffset="9138.59">9190 2081 0,'70'0'62,"-52"0"-46,17 0-16,1 0 16,17 0-16,-18 0 15,0 0-15,0 0 16</inkml:trace>
  <inkml:trace contextRef="#ctx0" brushRef="#br0" timeOffset="9616.6">9860 1834 0,'-17'71'47,"17"-18"-31,-71 0-1,36 17-15,-1 1 16,36-18-1,0-18 1,18-35 0,17 0-16,36 0 15,-1-35 1,-34 0 0,-36 52 15,0 19-16,-18-1-15,18 0 16,0 0-16,0-17 16,0 17-16,0 1 15,0-1-15</inkml:trace>
  <inkml:trace contextRef="#ctx0" brushRef="#br0" timeOffset="11975.81">5909 2646 0,'-35'0'0,"-18"0"16,18 0 0,-1 0-16,1 0 15,-18 0 1,53 17-16,-53 19 16,18 34-1,35 36-15,0-71 16,18 1-16,17-36 15,35 53 1,1-53 0,-18-36-1,17 1 1,-70 0-16,0-36 16,0 18-16,0 0 15,0 18-15,0 0 16,-17 35-1,-36 0 1,-18 17 0</inkml:trace>
  <inkml:trace contextRef="#ctx0" brushRef="#br0" timeOffset="12820.65">7779 2681 0,'-18'0'16,"-35"53"15,53-18-31,0 36 15,-35-18-15,35 0 16,0-18 0,0 0-16,35 1 15,18-36 1,18 0 0,-18-18-1,-18-35 1,-35 18-1,0 52 32,0 1-47,0 17 16,0 1 0,0-1-16,0 35 15,-18-17 1,18-17-1</inkml:trace>
  <inkml:trace contextRef="#ctx0" brushRef="#br0" timeOffset="13476.62">9366 2858 0,'0'-36'0,"0"1"47,88 35-47,-52 0 15,-1 0 1,18 0-16,-53 71 15,0-19 1,0 1 0,-18-17-16,-17-1 0,0 18 15,-18-18-15,0 18 16,71-53 15,34 0-15,37 0-16,-19 0 15,54 0 1,-107 0 0,19 0-16</inkml:trace>
  <inkml:trace contextRef="#ctx0" brushRef="#br0" timeOffset="16019.71">5733 3792 0,'0'-35'0,"-18"35"31,0 0-15,-17 0 0,0 0-1,35 18 1,-35-18-16,35 88 15,-36-53-15,36 18 16,0 0-16,0-18 16,18 1-16,35 34 15,17-70 1,19 0 0,-1-123 15,-53 52-16,-35 36-15,0 0 16,-88-71 0,17 0-1,36 71-15,0 35 16,35 35 0,-53 18-16,53 17 15</inkml:trace>
  <inkml:trace contextRef="#ctx0" brushRef="#br0" timeOffset="16749.58">7320 3951 0,'-35'0'31,"53"0"0,17 0-31,18 0 16,17 0-16,-17 0 15,0 0-15,-18 0 16,18 0 0,-17 0 15</inkml:trace>
  <inkml:trace contextRef="#ctx0" brushRef="#br0" timeOffset="18085.59">8343 3669 0,'0'-35'15,"-17"35"-15,-19 0 47,1 17-47,0 36 16,35-18-1,-36 1-15,36 17 16,-52 17-16,52-17 16,0 53-1,0-71-15,17 1 16,36 34 0,0-35-1,0-35 1,-18 0-1,-35-35-15,0-18 16,0 18 0,0 0-16,-35-36 15,0 71 1,-1 0 0,1 0-1,35 18 1,0 35-1,0 17 1,18-70 0</inkml:trace>
  <inkml:trace contextRef="#ctx0" brushRef="#br0" timeOffset="18624.16">9155 4057 0,'17'0'46,"19"0"-30,-1 0-16,53 0 31,-17 0-15,-36 0-16</inkml:trace>
  <inkml:trace contextRef="#ctx0" brushRef="#br0" timeOffset="19153.93">9772 3810 0,'0'0'0,"53"-35"32,-18 35-17,0 0-15,1 0 0,-1 35 32,-35 18-32,0 0 15,-35 17 1,-71-52 15,159-18 16,-18 0-47,-35 35 16,53-35-16,-53 36 15,35-36-15,-35 35 16,0 0-16,0 18 31,-53 0-31,18-53 16,-35 53-1,34-53-15,-17 0 16,53-35 0</inkml:trace>
  <inkml:trace contextRef="#ctx0" brushRef="#br0" timeOffset="20841.28">10301 1552 0,'0'-17'16,"18"17"-1,17 0-15,0 0 0,1 0 16,17 0 0,-1 0-16,19 0 15,0 35 1,-71 35-1,0-34-15,0 87 16,0 1 0,0 123 15,0-142-31,0 1 31,0 53-31,0-36 16,0 1-1,0-1 1,0-70-16,0 53 16,0-35-1,0-36 1,0 0-16,0 1 0,0-1 16,0 0-1,0 18-15,0 0 16,0-18-1,0 1-15,0-1 16,0 0-16,0 0 16,0 1-16,0-19 15,-18-17-15,18 71 16,0-36 0,0 0-1,0 18 1,-35 0-1,35 35 1,0-52 0,-36 34 15,36-34-15,0-1-1,-35 18 1,35-18-16,0 0 31,0 1 0,-35-36-15,35 35 0,0-18 46,0 19-31,-35-36-15,35 35 0,0 0-1,-36-35 16,36 36-31,-53-36 47,0 0-31,53-18-16,-53 18 16,18 0-1,-35 0 1,17 0-1,-53 0 1,88 0-16</inkml:trace>
  <inkml:trace contextRef="#ctx0" brushRef="#br0" timeOffset="40501.98">758 5680 0,'0'-36'94,"18"36"-47,0 0-47,52 53 15,-17 0-15,18 35 16,-1 1-16,1 17 15,-18-18-15,-18-35 16,-35 0-16,53-18 16,-53 0-16,53 36 15,-18-71 1,0 0-16</inkml:trace>
  <inkml:trace contextRef="#ctx0" brushRef="#br0" timeOffset="40762.9">1164 6050 0,'-35'0'15,"-18"18"16,53 17-31,-35 18 16,35-35-16,-36 35 16,36-36-16,0 18 15,-35-35-15,35 71 16,0-36 0</inkml:trace>
  <inkml:trace contextRef="#ctx0" brushRef="#br0" timeOffset="41068.21">1482 5997 0,'0'18'16,"35"-18"-16,36 0 16,-54 0-1,18 0-15,1 0 16,-36-18-16,53 18 15</inkml:trace>
  <inkml:trace contextRef="#ctx0" brushRef="#br0" timeOffset="41286.53">1588 6227 0,'17'0'62,"1"0"-46,52 0-16,19 0 16,-54 0-1,0 35 1</inkml:trace>
  <inkml:trace contextRef="#ctx0" brushRef="#br0" timeOffset="-59057.25">2663 5874 0,'0'0'0,"-35"0"16,0-36 0,0 36 15,-36 18-16,36 70 1,35 1 0,-35-37-1,35 1 1,0 18 0,35-1-16,35-70 15,-17 53-15,35-53 16,-35 0-16,-17-35 15,-1 35-15,36-70 16,-71 34-16,0 1 16,0 0-16,0-18 15,0-18-15,-53 1 16,17 70 0,1-53-16,17 53 31,-35 70-16,53-34-15</inkml:trace>
  <inkml:trace contextRef="#ctx0" brushRef="#br0" timeOffset="-58672.7">3228 6385 0,'35'36'32,"-35"-19"-32,0 54 15,0-18 1,0-18 15,-17-35-31,-19 0 16,36 35-1,-53-35-15</inkml:trace>
  <inkml:trace contextRef="#ctx0" brushRef="#br0" timeOffset="-58357.59">3634 6033 0,'0'35'31,"0"71"-15,35-53-1,-35-18-15,0 18 16,0 17-16</inkml:trace>
  <inkml:trace contextRef="#ctx0" brushRef="#br0" timeOffset="-58081.86">4233 6350 0,'18'0'31,"53"0"-15,-36 0-16,-35 71 15,0-1 1,-35-35 0,-1 36-16,1-71 15</inkml:trace>
  <inkml:trace contextRef="#ctx0" brushRef="#br0" timeOffset="-57824.61">5115 5838 0,'0'18'31,"0"35"-31,0 0 16,0 18-16,0 17 16,36 70-1,-36-52-15,0-18 16</inkml:trace>
  <inkml:trace contextRef="#ctx0" brushRef="#br0" timeOffset="-43681.7">3669 5909 0,'0'35'31,"0"1"110,0-1-126,0 35 1,0-34 0,0 17-16,0-18 15,0 0-15,0 36 31,0-36-31,0 0 16,0 1 15,0-54 47</inkml:trace>
  <inkml:trace contextRef="#ctx0" brushRef="#br0" timeOffset="-10802.66">2699 6756 0,'0'35'94,"0"53"-94,0 18 15,0 0-15,0 0 16,0-36-16,0 18 15,0-35-15,0 0 16,-36 18-16,36-36 16,0 0-1,0-52 48,0-19-63,0 1 0,0 0 15</inkml:trace>
  <inkml:trace contextRef="#ctx0" brushRef="#br0" timeOffset="-10226.8">2628 6844 0,'-17'0'31,"17"18"-15,-36 52 0,36-35-1,-35 18-15,35-106 78,0 18-78,18 0 16,17-18 0,-35 18-1,35 35-15,-35-36 16,35 36-16,36 71 31,-36 52-15,18-123-1,-17 71-15,-1-71 32,35 0-32</inkml:trace>
  <inkml:trace contextRef="#ctx0" brushRef="#br0" timeOffset="-9189.05">3986 6985 0,'0'18'46,"0"52"-30,0 1-16,0 17 16,0-35-1,0 0-15,0 0 0,0 0 16,0-18 0,0 0-1,0 0-15</inkml:trace>
  <inkml:trace contextRef="#ctx0" brushRef="#br0" timeOffset="-8687.87">4004 6985 0,'-35'35'16,"-1"36"-1,36-36-15,-35 18 16,0-18 0,0-35-1,35-35 32,17-36-31,-17 36-16,53 0 15,-18 35 1,-17 0 0,17 0-1,36 0 1,-53 0 0,52 53-16,-35-18 0,-35 18 15,71 0 1</inkml:trace>
  <inkml:trace contextRef="#ctx0" brushRef="#br0" timeOffset="-6915.07">2628 6562 0</inkml:trace>
  <inkml:trace contextRef="#ctx0" brushRef="#br0" timeOffset="-1215.49">3739 6650 0,'0'-35'16,"0"52"140,-35 19-125,35-1-15,0 0-1,0 0 1,18-35 15,-18 36-15,35-36 15,0 0 16,1-18 0,-1-35-16,0 53 0,0 0 32,-35 18-48,36-18 1,-1 53 0,-35-36 15,35-17-15,-35 36-1,36-36 48,-36 35-63,35-70 93,-35-1-77,35 1 15,0 35-15,1 0 15,-1 0-31,0 0 16,18 0-1,0 0 1,-18 18 0,1-18-1,-36 53-15,35-53 32,-35 35-32,35-35 15,0 0 1,1 35-1,-1-35 1,18 0 0,-18 0-1,-35-18-15,53 18 16,-18 0 0,-35-35 15,0 0 0,0 17-15,0-17 31</inkml:trace>
  <inkml:trace contextRef="#ctx0" brushRef="#br0" timeOffset="22006.89">635 8802 0,'0'-35'15,"0"-1"48,-18 36-47,-17 0 15,0 0-16,35 18 1,-35-18-16,35 53 16,-36-53-16,36 53 15,0-18 1,0 0 0,18 1-1,17-36 1,18 0-1,-18-18 1,-35-35 0,53 18-1,-53-18 1,0 18 0,0 52 46,18-17-62,-18 35 16,35-35-1,0 0 1</inkml:trace>
  <inkml:trace contextRef="#ctx0" brushRef="#br0" timeOffset="22318.1">882 8537 0,'18'0'15,"17"0"1,35 71 0,-70-36-16,53 0 15,-17 89 1,-36-89-16,0 0 16,0 36-1,-71 17 1,1-53-1,17-35-15</inkml:trace>
  <inkml:trace contextRef="#ctx0" brushRef="#br0" timeOffset="22871.98">318 8625 0,'-36'36'79,"36"17"-79,-35 17 15,35-17-15,0-18 16,0 18-16,0 0 15,0 18-15,18-18 16,17 0-16,18 17 16,-18-17-16,-35-18 15</inkml:trace>
  <inkml:trace contextRef="#ctx0" brushRef="#br0" timeOffset="23720.8">1605 8678 0,'0'53'79,"0"18"-79,0-18 15,0 0-15,0 17 16,0-35-1,0-17-15,0 53 16,0-36 0</inkml:trace>
  <inkml:trace contextRef="#ctx0" brushRef="#br0" timeOffset="23954.46">1588 8855 0,'35'0'16,"53"-36"-1,-53 36 1,1 0-1,-19 0-15,36-52 16</inkml:trace>
  <inkml:trace contextRef="#ctx0" brushRef="#br0" timeOffset="24211.85">1640 8678 0,'-35'0'15,"35"-35"-15,0-18 32,53-17-17,18 70 1,-1-36-1</inkml:trace>
  <inkml:trace contextRef="#ctx0" brushRef="#br0" timeOffset="24622.1">2011 8767 0,'-35'0'47,"35"35"-32,-36-35 16,36 123-15,0-87-16,0-1 16,53-35-1,18 35 1,-1-88 0,-17 0-1,-53 18-15,0-18 16,-35-17-1,0 34 1,17 36 0,-17 0-1,35 18-15</inkml:trace>
  <inkml:trace contextRef="#ctx0" brushRef="#br0" timeOffset="25093.86">2258 8767 0,'53'0'32,"-18"0"-17,18 0-15,0 0 16,17 17-16,54 54 31,-124-36-15,-18-35 15,-17 0-15,0 0-1,35-53 1,0 18-16,0-18 16,0 18-16,35-1 15,0-34 1,0 70-1,18 0 1,-17 0 0</inkml:trace>
  <inkml:trace contextRef="#ctx0" brushRef="#br0" timeOffset="25508.62">3140 8767 0,'0'-36'15,"0"1"-15,0 0 32,17 35-17,36 0 1,35 0-1,-52 35-15,-1 18 16,0-18 0,18 0-16,-17 36 15,-19 0 1</inkml:trace>
  <inkml:trace contextRef="#ctx0" brushRef="#br0" timeOffset="25712.75">3387 8819 0,'-18'0'16,"-35"18"-1,18 17 1,35 36-1,0-53 1</inkml:trace>
  <inkml:trace contextRef="#ctx0" brushRef="#br0" timeOffset="26063.47">3792 8767 0,'71'0'47,"52"0"-32,-70 0-15,-17 0 16,-1 0-16</inkml:trace>
  <inkml:trace contextRef="#ctx0" brushRef="#br0" timeOffset="26250.1">3775 8925 0,'35'0'31,"18"0"-15,0 0-1,70 0 1,-70-17-16</inkml:trace>
  <inkml:trace contextRef="#ctx0" brushRef="#br0" timeOffset="26696.12">4427 8731 0,'-17'0'16,"-1"0"0,-17 0-1,35 36 1,-53 34 0,53-35-16,0 18 15,18 0 1,17-53-1,0 0-15,36 35 16,-1-35 0,-35-70 15,-35-1-15,0-34-1,-35 34-15,-35 36 16,-1 35-1</inkml:trace>
  <inkml:trace contextRef="#ctx0" brushRef="#br0" timeOffset="27981.97">1746 9543 0,'0'0'0,"18"0"47,35 0-32,0 0 1,0 0 0,-18 0-16,53 0 15,-17 0 1,-18 35-16,105-35 15,-52 0 1,123 0 0,-140 0-16,69 0 31,-52 0-15,-70 0-1,122 0 1,-70 0-1,36 0 1,-36 0 0,-17 0-1,-36 0 1,53 0 0,18 0-1,0 0 1,-71 0-1,71 0 1,-88 0 0,52 0-1,18 0 1,-17 0 0,-36 0-16,0 0 31,18 0-31,0 0 15,-17 0 1</inkml:trace>
  <inkml:trace contextRef="#ctx0" brushRef="#br0" timeOffset="38798.45">1552 9578 0,'18'0'187,"35"0"-171,-18 0 0,36 0-16,-1 0 0,18 0 15,-17 0 1</inkml:trace>
  <inkml:trace contextRef="#ctx0" brushRef="#br0" timeOffset="-90485.69">2223 9807 0,'-36'0'93,"-17"0"-77,0 0 0,0 0-1,1 18 1,34-18-1,18 35 1,-35-35 0,35 35-16,0 18 15,0-17 1,-36-1 0,36 0-16,0 0 15,0 18-15,0 0 0,0 18 16,0-18-16,0 0 15,0 0-15,18 105 16,-18 1 0,0-71-1,0 71 1,35-35 0,-35-36-16,0-35 15,0 17-15,53 18 16,-53 18-16,0-18 15,0-17-15,0-18 16,0 17-16,0-34 16,18-36-16,-18 53 15,0 0 1,35-53-16,-35 35 16,0 0-1,35-35-15,1 35 31,-1-35-15,0 0 0,1 0-1,16 0 1</inkml:trace>
  <inkml:trace contextRef="#ctx0" brushRef="#br0" timeOffset="-87253.97">2734 9984 0,'18'-18'2079,"17"18"-2048,0 0-16,1 0 1,-1 18 0,-35 17 46,0 35-46,-18-70-1,18 36-15,-35-1 32,0 0-17,35 1 1,17-36 31,54 0-32,-36 0 1,18 0-16,-18 0 16,1 0-16,-1 0 15</inkml:trace>
  <inkml:trace contextRef="#ctx0" brushRef="#br0" timeOffset="-86686.89">2417 11024 0,'-36'0'16,"54"0"31,-18-17-47,53 17 16,-18-36-1,0 36-15,1 0 0,17-35 16,-1 35-16,-16 0 15</inkml:trace>
  <inkml:trace contextRef="#ctx0" brushRef="#br0" timeOffset="-86469.95">2981 10707 0,'-18'0'0,"18"17"47,0 36-47,0 0 15,0-17-15,0 16 16,0 1-16,0 18 16,0-18-16,0-18 15</inkml:trace>
  <inkml:trace contextRef="#ctx0" brushRef="#br0" timeOffset="-85854.41">2787 11783 0,'0'-53'46,"35"53"-46,-35-35 0,53 35 16,-18 0 0,1 0-1,-36 53-15,0-18 16,0 0-16,0-17 16,-18 35-16,18-36 15,-35 36-15,35-18 16,-35-35-16,35 18 15,17-18 17,18 0-32,18-35 15,0-18-15,106-35 16,-106 52-16,0 36 16</inkml:trace>
  <inkml:trace contextRef="#ctx0" brushRef="#br0" timeOffset="-84636.16">3334 9913 0,'-36'0'16,"36"-35"15,18 0-15,35-1 0,-18 36-1,18 0 1,-17 0-1,-1 18 1,-35 17-16,53 18 16,-53 0-16,35 35 15,-35-35 1,0 18-16,35 34 16,18 213-1,-53-230 1,0-17-16,0-1 15,35-17-15,-35 0 16,0-18-16,0 18 16,0-17-16,36-1 15,-36 0-15,0 0 16,0 1-16,0-1 16,0 0-1,0 1-15,0 16 16,35 1-1,-35 18-15,0-1 16,53 1 0,-53-36-1,0 18 1,0 35 0,0-35-1,0 36 1,0-37-1,0-16 1,0-1 0,0-17 15,0 17-15,0 0 30,-18-35-46,-17 0 16,35 35 0,-35-35-16,-18 0 15</inkml:trace>
  <inkml:trace contextRef="#ctx0" brushRef="#br0" timeOffset="-81558.98">459 13088 0,'0'0'0,"0"-35"31,-36 35-16,1 53 1,0 17 0,35-17-1,0 0-15,0-18 16,0 1-16,0 17 16,0-18-16,0 0 15,35-35-15,0 35 16,1-35-16,-1-17 0,-35-19 15</inkml:trace>
  <inkml:trace contextRef="#ctx0" brushRef="#br0" timeOffset="-81142.38">758 12876 0,'0'36'31,"0"34"-31,0 18 16,0-17-16,0-18 15,0 17-15,0-17 16,0-17-16,0-1 16,36-35 15,-36-53-16,17 53-15,-17-18 16,36 18-16,-1 0 16,18 36-1,-53 17 1,53-53 0,-53 52-16,-35 19 15,-18-18 1,17-53-1,1 53-15,0-53 16,-1 0 0</inkml:trace>
  <inkml:trace contextRef="#ctx0" brushRef="#br0" timeOffset="-80775.26">1182 13053 0,'0'-35'16,"35"35"-16,0 0 15,36 52 1,-36-16-16,-35 17 16,71 17-16,-71-17 15,0 0-15,0-18 16,0 18-16,-36 0 0,36-18 15,-17-35-15,17 18 16,-35-18-16</inkml:trace>
  <inkml:trace contextRef="#ctx0" brushRef="#br0" timeOffset="-80448.58">1976 12982 0,'-36'71'47,"36"-18"-47,0 17 15,0-17-15,0-18 16,0 18-16,36 0 0,-36 0 16,0 18-1,0-18-15,0-18 16</inkml:trace>
  <inkml:trace contextRef="#ctx0" brushRef="#br0" timeOffset="-80241.14">1976 13370 0,'70'-35'32,"-35"35"-17,1 0-15,-1-53 16,0 53-16</inkml:trace>
  <inkml:trace contextRef="#ctx0" brushRef="#br0" timeOffset="-79990.58">1905 13212 0,'0'0'0,"0"-18"31,18-35-15,35 53 0,70-35-1,-70 35 1,-18 0-16</inkml:trace>
  <inkml:trace contextRef="#ctx0" brushRef="#br0" timeOffset="-79610.63">2469 13247 0,'0'0'0,"-35"0"16,0 35-1,-18 18 16,53 18-15,0-36-16,0-18 16,0 19-16,18-1 15,52-35 1,-35 0-16,18 0 16,-17-35-1,-36-1-15,53 36 16,-53-52-16,0-1 15,0 0 1,-18 0 0,-53 35-1,71 53 1,0 1-16</inkml:trace>
  <inkml:trace contextRef="#ctx0" brushRef="#br0" timeOffset="-79222.49">2752 13317 0,'0'-35'31,"17"0"-16,36 35 1,18 0-16,-18 0 16,-18 0-16,0 0 15,-35 35 1,36-35-16,-36 35 16,0 1-1,-18-36 1,-17 0-1,35-71 17,0-35-32,35 71 15,0-18-15,0 53 16,1-53-16,-1 53 16,18 0-16,-18 0 15</inkml:trace>
  <inkml:trace contextRef="#ctx0" brushRef="#br0" timeOffset="-78927.28">3634 13053 0,'35'0'47,"0"0"-31,18 0-16,18 88 16,-36-35-16,0 17 0,0-17 15,18 0-15,-53 18 16,36-36-1,-36 0-15</inkml:trace>
  <inkml:trace contextRef="#ctx0" brushRef="#br0" timeOffset="-78739.78">3933 13335 0,'-70'0'16,"35"35"-1,35 1-15,-36-1 16,36 0-16,-35-35 16,35 53-1,0 0 1</inkml:trace>
  <inkml:trace contextRef="#ctx0" brushRef="#br0" timeOffset="-78502.89">4357 13141 0,'88'0'31,"-35"-35"-15,0 35-16,17 0 15</inkml:trace>
  <inkml:trace contextRef="#ctx0" brushRef="#br0" timeOffset="-78325.81">4445 13353 0,'53'0'47,"17"-18"-32,-17 18-15,18 0 16,-18 0-16</inkml:trace>
  <inkml:trace contextRef="#ctx0" brushRef="#br0" timeOffset="-78093.06">5098 12894 0,'0'0'16,"0"71"31,0-18-32,0-1-15,0 1 16,0 36-16,0 16 0,0 1 16,-36-18-1</inkml:trace>
  <inkml:trace contextRef="#ctx0" brushRef="#br0" timeOffset="-77281.47">2064 14164 0,'53'0'31,"17"0"-16,1 0-15,52-35 16,-17 35-16,35-36 16,71 36-16,17-88 15,18 88 1,176-53-16,-211 53 16,17 0-16,-17 0 15,35 18-15,-123-18 16,-19 0-16,-34 0 15,-1 0-15,-17 0 16,-17 0-16,-1-18 16,18 18-1,-18 0 1,0 0 0,1 0 15,-1 0-16</inkml:trace>
  <inkml:trace contextRef="#ctx0" brushRef="#br0" timeOffset="68352.98">1429 14623 0,'0'0'0,"0"-36"0,-18 36 15,18-35-15,-18 35 16,-70 0 0,53 0-1,0 0-15,-1 0 16,1 53-16,0-53 15,35 18-15,-53-18 0,53 35 16,0 35 0,0-34-1,0-19-15,0 19 16,0 34 0,0 1-16,0 17 15,0 71 1,0-124-16,18-35 15,52 0 1,1 0 0,-18 0-16</inkml:trace>
  <inkml:trace contextRef="#ctx0" brushRef="#br0" timeOffset="68802.73">1640 14834 0,'0'18'16,"0"17"-1,0 1-15,0-1 0,0 0 16,0 18-16,0-18 15,0 1 1,0 16-16,0-69 47,0-124-31,0 70-16,53-17 15,-53 0 1,0 17-16,0 18 0,0 18 15,36 35 1,-1 0 0,18 88-16,0 89 31,-53-107-15,0 18-16,35 53 0,0-52 15</inkml:trace>
  <inkml:trace contextRef="#ctx0" brushRef="#br0" timeOffset="68985.61">1640 15099 0,'0'-35'16,"53"35"-1,0 0 1,35 0 0,1-36-16,-36 36 0</inkml:trace>
  <inkml:trace contextRef="#ctx0" brushRef="#br0" timeOffset="69217.8">2275 14993 0,'53'0'46,"36"0"-46,-37 0 16,1 0-16,-17 0 16</inkml:trace>
  <inkml:trace contextRef="#ctx0" brushRef="#br0" timeOffset="69531.95">2646 14870 0,'0'0'0,"0"-36"16,-35 36-16,35-53 31,35 53-31,0-35 16,18 35-1,0 0-15,18 0 0,-19 71 16,54-1 0,-18 36-1,-52-71 1,-36 36-16</inkml:trace>
  <inkml:trace contextRef="#ctx0" brushRef="#br0" timeOffset="69688.55">3034 14905 0,'-71'0'0,"54"0"31,-71 53-15,35 17-1,17-34-15,36 52 16,0-53-1</inkml:trace>
  <inkml:trace contextRef="#ctx0" brushRef="#br0" timeOffset="70367.59">3175 14746 0,'35'0'16,"1"-18"-1,-1 18-15,0 0 16,0 0-16,1 0 16,17-35-16,-71 35 78,18 35-63,0 18 1,0-17-16,0 17 31,0 17-15,0-35-1,0-17-15,0 17 32,-35-35-32,35 36 15,-36-36 1,89-18 31,-17 18-32,-1 0-15,18 0 16,0 0-16,0 0 16,0 0-16,-18 0 0</inkml:trace>
  <inkml:trace contextRef="#ctx0" brushRef="#br0" timeOffset="71043.48">3704 14464 0,'0'0'0,"35"0"15,1 0 1,-1 18 0,18 17-1,-53 0 1,0 18-1,0-18-15,35 53 16,-35-17 0,0-36-16,35 18 15,-35 35 1,0-17 0,36-36-1,-36 18 1,0-18 15,-18-35-31,-17 36 47</inkml:trace>
  <inkml:trace contextRef="#ctx0" brushRef="#br0" timeOffset="71450.39">4216 14534 0,'0'0'0,"35"0"47,0 18-47,36 17 0,-18 1 16,17-1-1,-17 35-15,0-34 0,18-1 16,-36 0-1,-35 1-15,35-36 0,-35 35 16</inkml:trace>
  <inkml:trace contextRef="#ctx0" brushRef="#br0" timeOffset="71676.15">4586 14517 0,'0'0'0,"-35"0"32,35 35-32,-53 18 15,53 18-15,-35 34 16,-18-52 0,53 18-16,0-36 15,0-17-15</inkml:trace>
  <inkml:trace contextRef="#ctx0" brushRef="#br0" timeOffset="72480">5027 14746 0,'35'-18'31,"36"18"-15,-18 0-16,0 0 16,-18 0-16,0 0 15</inkml:trace>
  <inkml:trace contextRef="#ctx0" brushRef="#br0" timeOffset="72682.64">4974 15028 0,'18'-17'31,"52"17"-15,36 0-16,-18 0 15,-17-53-15,17 53 16,-17 0-1</inkml:trace>
  <inkml:trace contextRef="#ctx0" brushRef="#br0" timeOffset="73101.66">6015 14693 0,'-18'0'16,"18"-35"-16,-35 35 16,17 0 15,-52 53-15,70-18-1,-36 0-15,36 1 16,0 17-16,0-18 15,0 0-15,0 0 16,0 1-16,36-36 16,-1 35-16,0-35 15,1 0 1,17 0-16,-1-53 16,-52 0-1,0-17 1,-52-89-1,16 88 1,1 71-16,35-35 0,-106 106 16</inkml:trace>
  <inkml:trace contextRef="#ctx0" brushRef="#br0" timeOffset="75161.98">10195 5098 0,'0'-36'31,"0"1"-15,0 0 15,-53 35-15,36 0 0,-36 17-16,0-17 15,18 36-15,-1-36 0,1 0 16,35 35-16,-53-35 15,18 53 1,0-18 0,35 0 15,0 36-31,0-36 16,0 1-16,-36 17 15,36-1-15,0 37 16,0-19-1,0 36-15,-53 17 0,53-17 16,0 18-16,-53-18 16,53 35-16,0 17 15,-52 72 1,52-19 0,-36-87-1,36 52-15,-53 36 16,18-159-1,35-18-15,0 0 16,0 18 0,0-17-1,0-1 1,18-35 0,17 0-1,-35 35-15,35-35 16,-35 35-1,0 1 1,36-36 0,-1 0-16,0 0 15,18 0-15,0 0 16,0 0-16,0 0 16,17 0-16,-34 0 15</inkml:trace>
  <inkml:trace contextRef="#ctx0" brushRef="#br0" timeOffset="77833.7">10583 5221 0,'-17'0'547,"-19"0"-422,1 0-31,0 0-47,0 0-16,35 35-31,-36-35 31,36 36-31,0-1 16,0 18-1,0 0 1,0-18 0,18-35-1,17 53-15,1-53 16,-1 0-16,18 0 0,53-35 31,-36-18-15,-70 18-1,0-36 1,0 36-16,-35-18 16,0 0-16,-1 0 0,1 53 15,35-18 1,-53 18-16,18 0 15,35 53-15,-35 0 16</inkml:trace>
  <inkml:trace contextRef="#ctx0" brushRef="#br0" timeOffset="78570.95">11571 5468 0,'0'-18'47,"-35"18"-31,35-35 0,-35 35-1,52 0 32,18 0-31,18 0-16,-17 0 15,-1 0-15,0 0 16,18 0 0</inkml:trace>
  <inkml:trace contextRef="#ctx0" brushRef="#br0" timeOffset="79058.61">12206 5045 0,'0'-36'15,"-18"36"32,18 53-47,-52 0 16,52 0-16,-71 35 15,71-17-15,-35 17 0,35-35 16,0-18-16,17 54 31,36-37-15,-17-52-16,16 0 15,-16-17 1,-36-18-16,0-18 31,-18-18-31,-17 36 16,-18 35 0,18 0-1,35 35 1,-71 18-16</inkml:trace>
  <inkml:trace contextRef="#ctx0" brushRef="#br0" timeOffset="80406.59">13388 5380 0,'-18'0'219,"36"0"31,17 0-250,-17 0 0,17 0 15,53 0 1,-88-18 0,36 18-16,-1 0 15,-35-35 1</inkml:trace>
  <inkml:trace contextRef="#ctx0" brushRef="#br0" timeOffset="80907.22">13917 4992 0,'0'-35'15,"0"70"32,0 0-47,0 0 16,-18 18-16,18 0 15,0-18-15,0 1 0,0-1 16,36 0 15,-1-35-31,0 0 16,1 0-16,34-17 16,-70-19-1,18 36 1,-18 36 31,0-1-47,0 0 15,-18 1 1,18 34-16,0-35 16,-35 1-1</inkml:trace>
  <inkml:trace contextRef="#ctx0" brushRef="#br0" timeOffset="82056.39">10495 6050 0,'0'0'0,"-17"0"31,-36 35 1,0 54-17,53-19-15,0-35 16,0-17-16,0 17 16,0 36 15,70-71-31,-34 0 0,34 0 15,-17 0-15,-18-53 16,1 18-16,-36-1 16,0 1-16,0 0 15,0 0-15,-18-36 16,-53 18 0,18 53-1,1 53 1,16-18-16</inkml:trace>
  <inkml:trace contextRef="#ctx0" brushRef="#br0" timeOffset="82896.65">11942 6085 0,'0'0'0,"-36"0"0,36-35 31,36 35-16,-1 0-15,0 0 16,0 0 0,1 0-16,-1 18 15,-35 17 1,0 0 0,-35-35-16,-1 36 15,-34-36 1,35 0-1,87 0 17,-16 0-17,-19 0-15,-17 35 16,71-35-16,-36 35 16,-35 0-1,0 1-15,0-1 16,-17-35-1,-36 53-15,35-53 16,-17 0-16,-18 35 16,35-35-16,-17 0 15,-36-17 1,71-19 0</inkml:trace>
  <inkml:trace contextRef="#ctx0" brushRef="#br0" timeOffset="83522.34">13794 6085 0,'0'-70'0,"0"35"31,35 35-15,0 0-16,0 0 15,1 0-15,-36 53 0,35-18 16,-35 0-16,0 0 16,0 1-16,-18-1 15,-35 0 1,18 0-16,0-35 0,35 36 15,-35-36-15,88 0 47,-1 0-31,1 35-16,0-35 0,18 0 16,-18 0-16</inkml:trace>
  <inkml:trace contextRef="#ctx0" brushRef="#br0" timeOffset="86145.87">10442 7144 0,'-35'0'0,"0"0"31,-1 0-16,36 17-15,-35 19 16,35-1-16,0 0 16,0 18-16,0 18 31,18-71-31,70 0 16,-17 0-1,-36-53 1,35 0-1,-70 0 1,-17 53-16,-36-71 16,18 36-16,-1 35 0,1-53 15,35 71 1,0 35 0</inkml:trace>
  <inkml:trace contextRef="#ctx0" brushRef="#br0" timeOffset="86717.31">11783 7373 0,'-35'0'0,"52"0"31,18 0-15,-17 0-16,53 0 15,-18 0-15,-1 0 16,-16 0-16</inkml:trace>
  <inkml:trace contextRef="#ctx0" brushRef="#br0" timeOffset="87180.73">12524 7108 0,'0'0'0,"0"-35"47,-18 35-47,-17 0 15,35 18 1,-53-18-16,53 70 16,-53 1-1,53 35-15,0 0 16,0-36 0,18-35-1,52 18 1,-35-53-16,1 0 0,17-53 15,-53 1 1,0 16 0,0-17-1,-36 18 1,-52 35 0,35 35-1,53 18-15,-35 18 16,35-54-16</inkml:trace>
  <inkml:trace contextRef="#ctx0" brushRef="#br0" timeOffset="88469.82">13476 7391 0,'18'0'32,"17"0"-32,18-36 15,18 36 1,-19 0-16,1 0 0,-17 0 15,-1 0 1</inkml:trace>
  <inkml:trace contextRef="#ctx0" brushRef="#br0" timeOffset="88916.79">14146 6950 0,'0'53'47,"-17"-18"-32,17 0-15,0 0 16,0 1-16,0 17 16,17-53-1,-17 35-15,53-35 16,-17 0-16,-1 0 0,0 0 16,18-18-1,-18 18 1,-35-35-16,0 70 47,-17 18-32,17-35-15,0 17 16,0 0-16,0 1 16,0-1-16,17 0 15</inkml:trace>
  <inkml:trace contextRef="#ctx0" brushRef="#br0" timeOffset="90215.95">14464 4851 0,'0'0'0,"88"-53"47,-53 53-47,1 0 15,-1 0-15,0 0 16,-35 17-16,53-17 16,-53 36-16,35-1 15,-35 53-15,0-17 16,0-1-16,53 18 15,-53 89 1,0-54-16,36-52 16,-36 52-1,0-52-15,0 35 0,0-18 16,53 18-16,-53-36 16,0 19-16,0-37 15,0 1-15,0 18 16,0-18-16,0-18 15,0 0-15,0-17 16,-18 35-16,18 0 16,0-18-16,0 0 15,0 18-15,0-17 0,0-1 16,-53 35 0,53-34-1,0-1 1,0 88-1,0-87 1,0-1-16,0 18 16,0 18-1,0-19 1,0 1 0,0-17-1,0-1 1,-35-35-1,35 35-15,0 0 16,0 1 31,-18-36-16,-17 0-15,-36 0-1,54 0 1,-36 35-16,17-35 16</inkml:trace>
  <inkml:trace contextRef="#ctx0" brushRef="#br0" timeOffset="91878.56">15593 4939 0,'-35'-35'16,"-1"35"0,1 0-1,0 0-15,-18 0 16,17 0-1,-16 0 1,-1 17 0,17 36-1,36-18-15,-35 1 0,35 17 16,-35 35 0,35 0-16,-53 18 0,53-18 15,0 0-15,0 36 16,0-18-16,0-36 15,-35 18 1,35 1-16,0-37 0,0 19 16,0 17-16,-53 0 15,53-17-15,0 17 16,0-17-16,-36-18 16,36 17-16,0-17 15,0 0-15,0 0 16,0 17-1,0-34-15,-35-1 16,35 88 0,0-70-16,0-17 15,0 17 1,0 17-16,0-17 16,0 0-1,0 0 1,0 17-1,0-17 1,0 0 0,0-17-1,0-1 1,0 0 0,18-35-16,-18 53 15,0 0 1,0-18-1,35-35-15,36 0 16,-18 0 0,17-17-16,-17-19 15,18-17-15,-54 53 16</inkml:trace>
  <inkml:trace contextRef="#ctx0" brushRef="#br0" timeOffset="92628.95">15752 5133 0,'0'-35'16,"17"35"-16,36 0 15,0 0 1,18 53 0,-71-18-1,0-18-15,0 54 16,-18-71-16,-70 53 15,52-18 1,36-52 31,53-19-47</inkml:trace>
  <inkml:trace contextRef="#ctx0" brushRef="#br0" timeOffset="92896.1">16122 5098 0,'0'-36'0,"0"1"31,-18 35 16,-35 35-32,0 18 1,53 0-16,0 18 31,0-36-15,36-35-16,52 35 16</inkml:trace>
  <inkml:trace contextRef="#ctx0" brushRef="#br0" timeOffset="93481.45">15558 6403 0,'-36'0'15,"36"-18"1,0-17 0,18 35 15,17 0-16,-35 53 1,35-53 0,-35 35-16,53-35 15,0 0 1,-17 0 0,-1-35-1,-35 17-15,0 71 63,0 0-63,0 0 15,0 18-15,0-18 16,0-1-16,0-16 16,0-1-16,-18 18 15,-35-18 1,0-35-1,-17 0 1,17 0 0</inkml:trace>
  <inkml:trace contextRef="#ctx0" brushRef="#br0" timeOffset="93898.33">15487 7338 0,'35'0'15,"1"0"1,34 0-16,-17 0 0,-18 0 16,18 0-1,-53 35 17,-53 0-17,36-35-15,17 53 16,-71-53-16,71 71 15,0-36 1,18-35 0,35 0-1,35 0-15,-18 0 16,89 0 0,-88 0-16</inkml:trace>
  <inkml:trace contextRef="#ctx0" brushRef="#br0" timeOffset="95055.86">16510 4904 0,'0'0'0,"53"35"16,-18-35-16,0 35 16,-35 18-16,0-18 15,0 36 1,0-36-16,0 0 15,0 18 1,-35 36-16,35-1 16,0-35-16,0 0 15,0 0-15,0 35 0,0-18 16,0 18-16,0-17 16,-35 17-16,35-17 15,0 17-15,0-35 16,0 0-16,0 0 15,0 17-15,0-17 16,0 0-16,0 0 16,0 71-1,0-72-15,0 1 16,0 0-16,0-17 16,0-1-16,0 71 15,0-71 1,0 0-16,0 36 15,0-54 1,0 54 0,0-36-1,-35 1 1,35-1 0,0 0 15,-36-35 16,1 0-32,0 0 32</inkml:trace>
  <inkml:trace contextRef="#ctx0" brushRef="#br0" timeOffset="95643.83">17339 5838 0,'18'0'31,"35"0"-15,88 0 0</inkml:trace>
  <inkml:trace contextRef="#ctx0" brushRef="#br0" timeOffset="95808.97">17321 6068 0,'71'0'47,"-18"0"-32,35-18-15,-17 18 0,34 0 16,19 0-16</inkml:trace>
  <inkml:trace contextRef="#ctx0" brushRef="#br0" timeOffset="96502.4">18662 5009 0,'-88'-52'15,"52"52"-15,1 0 16,-18 0-1,18 0 1,35 52 0,-35 1-16,35 0 15,0 0 1,-53 35-16,53 18 16,0 0-16,0 18 0,-53 17 15,53 0 1,-53 229-16,-18-176 31,71-53-31,0-35 0,0 53 16,-52 0-1,52-71-15,0-18 16,0 1-16,0-18 16,-36 0-16,36 0 15,0 17-15,-35-34 16,35-1-16,0-18 15,18 36 1,17-53-16,18 0 16,35-35-16,0 0 15,0-18-15,-35 18 16</inkml:trace>
  <inkml:trace contextRef="#ctx0" brushRef="#br0" timeOffset="97126.53">19085 4868 0,'-70'36'15,"34"-1"-15,1 0 16,35 18-16,-53 18 16,53-36-16,0 0 0,36 0 15,52 18 1,-71-53 0,107 0-1,-89 0-15,18-70 16,-53 35-1,0-1-15,0-52 16,-35 53 0,-18 35-1,0 0-15,-18 70 16</inkml:trace>
  <inkml:trace contextRef="#ctx0" brushRef="#br0" timeOffset="97607.62">18874 6685 0,'0'0'15,"35"-35"-15,-35 0 32,-35 35 14,35 35-46,-53 0 16,53 0 0,0 1-16,0-1 15,0 0 1,88-35 0,-35 0-16,0 0 0,0 0 15,-18-17-15,0 17 16,-35-89-16,0 72 15,0-54-15,0 36 16,0 17-16,-17 18 16,-19 0-16,1 0 15</inkml:trace>
  <inkml:trace contextRef="#ctx0" brushRef="#br0" timeOffset="98006.25">18909 7391 0,'-35'0'16,"-1"0"0,36 17-1,0 36 1,0-17 0,18-36-16,-18 35 31,71-35-31,-36-18 15,0-70 1,-35 17 0,0 36-1,-35 35 1</inkml:trace>
  <inkml:trace contextRef="#ctx0" brushRef="#br0" timeOffset="99224.1">19544 4904 0,'0'-36'16,"0"1"-1,35 35 17,0 0-32,1 0 15,-1 0-15,36 35 16,-71 1-1,52 34-15,-52-17 16,53 35-16,-53-17 16,0 17-16,0 18 0,0 35 15,0 0-15,0 0 16,0 0-16,0 106 16,-35-159-1,35 1-15,-35-1 16,35-18-16,0-17 15,0 18-15,-53-18 16,53 0-16,0 70 16,0-105-1,0 52 1,0-34-16,0 17 16,0 17-1,0-17 1,0-18-16,0 1 15,0 17 1,0-18 0,0 0-1,0 18 1,0 0 0,0-18-1,0 0 1,0 18 15,0-17 0,-35-36 32,17 0-48,-17 0-15,-36 0 16,18 0-16,0 0 16,0 0-16</inkml:trace>
  <inkml:trace contextRef="#ctx0" brushRef="#br0" timeOffset="109616.08">9701 8555 0,'36'0'16,"-54"0"2156,0 0-1876,-17 0-46,35 35-187,-35-35-63,35 35 16,-35 1 15,35-1 31,0 0-46,0 1 15,0 16 0,0-16-15,0-1 0,17-35-1,-17 35 1,53-35-16,-18 0 16,1 0 15,-19 0-16,-17-17 1,36-36 0,17-18-1,-53-17 1,0 70-16,0-52 16,-18 70-1,18-35-15,-71 35 16,36-36-1,0 36 1,-1 0 0,36 36-16,-52 34 0,52 1 15,-53-1-15</inkml:trace>
  <inkml:trace contextRef="#ctx0" brushRef="#br0" timeOffset="110517.59">10019 8749 0,'0'0'15,"35"-35"1,0 35 0,1 0-16,-1 0 15,0 0-15,1 0 16,-1 35-1,-35 0 1,-18 18 0,-52 18-1,34-71 1,72-71 15,-1 36-15,0 0-1,-35-1-15,88 1 16,-52-18-16,-36 35 0,53 18 16,-53-35-1,-18 35 17,-17 0-17,35 18-15,-36 35 16,36 0-1,0-18-15,0 0 16,18 0 0,17 1-1,1-36-15,122 0 16,-105 0 0</inkml:trace>
  <inkml:trace contextRef="#ctx0" brushRef="#br0" timeOffset="110957.53">10883 8767 0,'53'0'47,"18"0"-31,-36 0-16,-17 0 0,17 0 15</inkml:trace>
  <inkml:trace contextRef="#ctx0" brushRef="#br0" timeOffset="111459.23">11589 8590 0,'-18'-35'31,"-17"35"0,17 0-15,18 35-16,-70 0 15,70 1 1,-53 34-16,53-17 16,0 0-16,0 0 15,0-18-15,17 1 0,19-36 16,-1 52-16,0-52 15,53 0 1,-88-52 0,0-1-1,0 17 1,0 1-16,0 0 16,-35 35-1,-18 0-15,0 53 16,18-18-16,35 18 15,0-18-15</inkml:trace>
  <inkml:trace contextRef="#ctx0" brushRef="#br0" timeOffset="112058.06">11889 8661 0,'0'-36'16,"-36"36"0,54 36 30,-18-1-46,35 36 16,1-71 0,-36 35-1,35-35-15,18 0 16,-53-18 0,35-17-1,-35 0 1,53 70 31,-53 18-32,0 35-15,0-35 16,0 0-16,0-18 16,0 0-16,0 18 15,0-17 1,-18-36-1,-17 0 17,-36 0-17,71-36 1,-17 36-16,-54-35 16,36 35-1</inkml:trace>
  <inkml:trace contextRef="#ctx0" brushRef="#br0" timeOffset="112360.28">12488 8961 0,'0'-18'31,"36"18"-16,-1 0 1,0 0-16,18 0 16,18 0-16,-18 0 15,-18 0-15</inkml:trace>
  <inkml:trace contextRef="#ctx0" brushRef="#br0" timeOffset="112794.43">13035 8625 0,'0'36'63,"0"-1"-63,0 18 15,0-18-15,0 0 0,0 1 16,0-1 0,35-35-1,1 0 1,-1 0-16,-17 0 0,35-35 16,-1-36-1,-52 36 1,0 105 31,0-17-47,0 0 15,0 0-15,-17-18 0,17 1 16,0-1 0,17-35-1</inkml:trace>
  <inkml:trace contextRef="#ctx0" brushRef="#br0" timeOffset="113246.23">13582 8731 0,'35'0'31,"1"0"-31,-1 0 16,0 0-16,0 0 15,18 0-15,-17 0 16,-54 0 15,-35 0 0,18 53-31,-1-53 0,1 53 16,-35 0 0,70-18-1,0 1 16,35-36-15,53 0 0,-35 35-1,70-35-15,-70 0 16</inkml:trace>
  <inkml:trace contextRef="#ctx0" brushRef="#br0" timeOffset="113463.66">14429 8696 0,'53'0'31,"-1"-35"-31,19 35 15,17 0-15,-17 0 16,-1 0-16,-34 0 16</inkml:trace>
  <inkml:trace contextRef="#ctx0" brushRef="#br0" timeOffset="113613.32">14570 8872 0,'35'0'32,"36"-17"-17,-19 17-15</inkml:trace>
  <inkml:trace contextRef="#ctx0" brushRef="#br0" timeOffset="113960.85">15346 8678 0,'-18'0'15,"18"-35"-15,-35 35 16,0 18 15,-1 52-15,36 1-1,0-1 1,0-17 0,18-53-16,-18 36 15,71-36-15,-1 0 0,-52 0 16,17 0-16,-35-53 16,53 0-16,-53 0 15,0 0 1,0 18-16,0-1 0,-53 36 15,18 0-15,-36 0 16,18 0-16</inkml:trace>
  <inkml:trace contextRef="#ctx0" brushRef="#br0" timeOffset="115209.73">9666 9525 0,'-18'0'0,"18"-35"15,-17 35 1,-18 0 0,35 17-1,-36-17-15,1 89 16,35 16-16,0-87 16,0 17-16,0 36 15,71-71 1,-36 0-16,0 0 15,18 0-15,-18 0 16,1-53-16,-1-35 16,-35 52-1,0 19-15,-18-54 16,-17 36-16,0-18 16,-1 18-16,1 35 15,35-35-15,-35 35 16,-18 88-1,53-18-15,0 18 16</inkml:trace>
  <inkml:trace contextRef="#ctx0" brushRef="#br0" timeOffset="115808.48">10107 9772 0,'0'0'0,"0"-35"31,18-1-15,17 36-16,0 0 15,1 0-15,-19 0 16,36 53 0,-18-17-1,-35 34 1,-17-35-16,-54 1 16,36-1-1,0-35-15,35-18 31,53-17-15,-18 0-16,0 0 16,0-1-16,1 1 0,-1-18 15,0 18-15,18-18 16,-88 53 46,-36 17-46,71 19-16,-35-1 16,35 0-16,0 1 0,0-1 15,0 0-15,0 18 16,35-53 0,1 53-16,34-53 15,1 0 1,17 0-16,-35 0 15</inkml:trace>
  <inkml:trace contextRef="#ctx0" brushRef="#br0" timeOffset="116173.25">11007 9666 0,'0'0'0,"0"-35"16,0 105 46,0-17-46,0 0-1,0 0-15,0-18 16,0 1-16,0-1 16,0 0-16,0 1 0,0-1 15</inkml:trace>
  <inkml:trace contextRef="#ctx0" brushRef="#br0" timeOffset="116395.17">10866 9895 0,'0'0'0,"17"-52"31,18 52-15,18 0-16,18 0 16,17-36-16,0 36 0,-17 0 15,17 0-15,-35 0 16</inkml:trace>
  <inkml:trace contextRef="#ctx0" brushRef="#br0" timeOffset="116853.85">11677 9596 0,'0'-36'16,"35"1"-1,1 35-15,16 0 16,-16 0-1,-36 18 1,0 35 0,-18-1-1,-52 1 1,52-53 0,53 0 30,0 0-46,18 0 16,18 53 15,-71 0-31,0 0 16,-35 0 0,-54-18-1,37-35 1,16 0-1,36-17 1,0-19 0,0 1-16</inkml:trace>
  <inkml:trace contextRef="#ctx0" brushRef="#br0" timeOffset="117486.86">12118 9648 0,'0'-35'0,"0"53"47,35 17-31,-35 0-16,35 1 15,-35-1-15,53-35 32,-53 71-32,106-71 0,-53 0 15,-18 0 1,-35-18-1,0-53 1,0 54-16,0-19 16,0 54 15,-17 35-15,17-18-16,0 18 15,0-18-15,0 18 16,0 18-1,0-36-15,0 0 16,0 18 0,0-17-1,-35-36-15,-1 0 16,1 0 0,-18 0-1,18-18 1,-18 18-1,18 0 1,35-35 15</inkml:trace>
  <inkml:trace contextRef="#ctx0" brushRef="#br0" timeOffset="117955.95">13000 9648 0,'0'18'93,"0"53"-77,0-18-16,0 0 16,0-18-16,0 0 15,0 0-15,0 1 16,0 17-1</inkml:trace>
  <inkml:trace contextRef="#ctx0" brushRef="#br0" timeOffset="118150.26">12912 9843 0,'0'-36'16,"35"36"-16,36 0 15,-19 0-15,1 0 16,0 0-16,-17 0 16,-1 0-16</inkml:trace>
  <inkml:trace contextRef="#ctx0" brushRef="#br0" timeOffset="118529.2">13476 9613 0,'0'-35'15,"0"0"1,35 35-16,1 0 0,-1 0 16,-17 0-16,17 0 15,35 0 1,-70 53 0,0-36-16,0 18 15,-52 71 1,-1-106-16,53 71 15,-36-71-15,36 35 16,71-35 15,-36 0-15,18 0-16,18 0 16,-18 0-16,-18 0 15</inkml:trace>
  <inkml:trace contextRef="#ctx0" brushRef="#br0" timeOffset="118998.88">14164 9490 0,'0'0'0,"53"0"47,-18 0-47,18 0 16,18 0-16,-18 0 15,0 0-15,-18 0 16,-106 17 31,36-17-47,0 36 15,-1-36-15,36 70 16,-52-70-16,52 53 16,-36-53-16,36 35 31,36-35-16,-1 0 1,0 0-16,0 0 0,1 0 16,17 36-16,17-36 15,-17 0-15</inkml:trace>
  <inkml:trace contextRef="#ctx0" brushRef="#br0" timeOffset="119207.31">15028 9560 0,'36'0'0,"34"0"16,-35 0-1,1 0 1,-1 0-16,0 0 0</inkml:trace>
  <inkml:trace contextRef="#ctx0" brushRef="#br0" timeOffset="119369.08">15099 9719 0,'0'0'0,"70"0"47,-17 0-47,0-18 15,18 18-15</inkml:trace>
  <inkml:trace contextRef="#ctx0" brushRef="#br0" timeOffset="119703.39">15840 9454 0,'0'0'0,"-36"0"31,1 53-15,35-17-1,0-19-15,0 19 16,-35 16-16,35-34 15,0 17 1,35-35 0,0 0-16,1 0 15,17 0-15,0 0 16,-18 0-16,0-35 16,-35 0-16,0 0 15,0-18-15,0 17 16,-35 1-16,-18 35 15,-18 18 1</inkml:trace>
  <inkml:trace contextRef="#ctx0" brushRef="#br0" timeOffset="121050.07">9648 10777 0,'0'-35'0,"0"0"31,-17 35-15,17-35-16,-35 35 31,35 17-31,-53 36 16,53 0-16,-36 0 15,36-18 1,0 0-16,18 18 16,35-53-1,-18 0-15,0 0 16,18 0-16,0-53 15,-17 1-15,-36 34 16,35-35-16,-35 18 16,0-18-1,0 18-15,-18 35 16,-35 0 0,18 0-16,0 35 15,-1 0-15</inkml:trace>
  <inkml:trace contextRef="#ctx0" brushRef="#br0" timeOffset="121434.18">10054 10830 0,'0'0'0,"0"-35"16,0 0-1,0-1 1,71 36-16,-18 0 15,0 0 1,-53 18-16,35 17 16,-35 1-1,0-1-15,0 0 0,0 0 16,-18 1 0,18-1-16,-53 0 15,53 1-15,-35-36 16,35 35-16</inkml:trace>
  <inkml:trace contextRef="#ctx0" brushRef="#br0" timeOffset="121723.4">10530 10654 0,'0'0'0,"-17"0"47,-36 0-31,18 0-1,-1 35-15,1 18 16,35-18-16,-53 1 16,53-1-16,0 0 15,0-17-15,18-18 16,35 70-16,0-70 15,0 36-15,35-36 16,-18 0-16,-17 0 16,-18 0-16</inkml:trace>
  <inkml:trace contextRef="#ctx0" brushRef="#br0" timeOffset="122079.57">11165 10813 0,'18'-18'62,"17"18"-46,1 0-16,-1 0 0,0 0 16,0 0-1</inkml:trace>
  <inkml:trace contextRef="#ctx0" brushRef="#br0" timeOffset="122609.5">11977 10566 0,'-18'0'46,"-17"0"-30,35 17 0,-53 19-16,53 34 15,-71-17-15,71 0 16,0 0-16,0-18 16,0 0-16,0 1 15,18-36-15,-18 53 16,35-53-1,18 0-15,0 0 16,-53-18 0,35 18-16,-35-53 15,0 0 1,0 18 0,-17 0-16,-18 35 15,-18 0 1,53 17-1,0 36 1,0-18 0,17-35-1</inkml:trace>
  <inkml:trace contextRef="#ctx0" brushRef="#br0" timeOffset="123144.32">12347 10619 0,'0'-36'31,"0"54"16,36 17-32,-1-35 1,-35 36-16,17-36 0,19 0 16,17-18-1,-53-17 17,17 35-17,-17 35 32,0 0-47,0 18 16,53 18-16,-53-18 15,0-18-15,0 0 16,0 0-16,0 18 16,0-17-1,-17-36 1,-19 0-1,1 0 1,35-18 0,-53 18-16,18 0 15,35-35 17</inkml:trace>
  <inkml:trace contextRef="#ctx0" brushRef="#br0" timeOffset="123369.25">13018 10813 0,'0'-36'15,"88"36"1,-35 0-16,0 0 16,-1 0-16,19 0 15,0 0-15,-19-53 0</inkml:trace>
  <inkml:trace contextRef="#ctx0" brushRef="#br0" timeOffset="123765.9">13617 10407 0,'0'0'0,"0"18"47,0 35-31,0-18-16,0 0 15,0 0-15,53 1 16,-35-36 0,52 0-1,-34 0-15,-1-18 16,0-17-16,0-18 16,-35 70 30,0 1-30,0 17-16,-17 18 16,17-35-16,0 17 15,0 0 1</inkml:trace>
  <inkml:trace contextRef="#ctx0" brushRef="#br0" timeOffset="124215.3">14182 10407 0,'35'0'32,"18"0"-17,17 18-15,-17-18 0,0 0 16,0 0-16,-18 0 16,-52 53 30,-18-1-30,-1-16-16,-17-1 16,18-35-16,35 53 15,-53-53-15,53 35 16,0 0 15,35-35-15,1 0-16,-1 0 15,36 0-15,-19 0 16,1-17-16,0 17 16</inkml:trace>
  <inkml:trace contextRef="#ctx0" brushRef="#br0" timeOffset="124465.29">15117 10495 0,'17'-35'15,"18"35"1,1 0-16,17 0 15,-18 0-15,0 0 16,0 0 0</inkml:trace>
  <inkml:trace contextRef="#ctx0" brushRef="#br0" timeOffset="124628.15">15152 10619 0,'70'0'32,"-17"0"-17,0 0-15,-18 0 16</inkml:trace>
  <inkml:trace contextRef="#ctx0" brushRef="#br0" timeOffset="125009.47">16087 10389 0,'0'-35'31,"-18"35"-16,-17 18 1,-36 52 0,71-34-16,-35-1 15,35 0-15,0 18 16,53-18 0,-18-35-16,0 0 15,18 0-15,0 0 16,-17-17-1,-1-19-15,-35 1 16,70-35-16,-70 17 16,0 0-16,-53 0 0,-52 0 31,-19 88-31</inkml:trace>
  <inkml:trace contextRef="#ctx0" brushRef="#br0" timeOffset="188418.96">8819 12577 0,'0'-36'16,"-17"36"-1,17-35 1,-35 35 15,-36 0 0,36 53-31,35-18 16,-36 36 0,36-36-16,-35 0 15,35 18 1,18-18-16,70-35 16,-70 0-1,17 0-15,0 0 16,0-17-16,1 17 15,-36-53-15,53 18 16,-53-1-16,0 1 16,0 0-16,0 0 15,0-1-15,-53 1 16,0 35 0,18 0-1,-1 18 1</inkml:trace>
  <inkml:trace contextRef="#ctx0" brushRef="#br0" timeOffset="188953.66">9102 12700 0,'0'0'16,"0"-35"0,0-1-1,35 36 1,36 0-1,-19 18 1,-52 35 0,0-18-16,0 1 15,0-1-15,0 18 16,-35-53 0,-18 70-16,36-70 15,-36 36-15,17-36 16,19 0-1</inkml:trace>
  <inkml:trace contextRef="#ctx0" brushRef="#br0" timeOffset="189289.55">9490 12612 0,'0'0'0,"-36"0"16,1 0-1,0 0 1,17 0-16,-52 53 15,70-18 1,-36 0-16,36 1 16,0-1-16,0 0 15,36-35 1,17 0-16,35 0 16,-18 0-16,19 0 15,-37-35-15</inkml:trace>
  <inkml:trace contextRef="#ctx0" brushRef="#br0" timeOffset="194101.52">14482 12400 0,'17'0'62,"36"0"-62,0 0 16,18 35 0,-19-35-16</inkml:trace>
  <inkml:trace contextRef="#ctx0" brushRef="#br0" timeOffset="194281.94">14393 12665 0,'36'0'31,"52"0"-15,-18 0-16,71-18 31</inkml:trace>
  <inkml:trace contextRef="#ctx0" brushRef="#br0" timeOffset="194683.91">15293 12453 0,'-18'0'16,"-52"0"-1,34 0-15,-16 53 16,16 35 0,36-53-1,0 1-15,0-1 16,18 18-1,17-53 1,18 0-16,-18 0 16,18 0-1,-53-35-15,36-1 16,-36 1-16,0-18 16,0-17-1,0 34-15,-18 1 16,-17 0-16,-18 35 0</inkml:trace>
  <inkml:trace contextRef="#ctx0" brushRef="#br0" timeOffset="-211353.97">10142 12682 0,'-35'0'31,"70"0"32,1 0-48,17-35-15,17 35 16,1 0-16,-18 0 16,0 0-16,-18 0 15,0 0-15</inkml:trace>
  <inkml:trace contextRef="#ctx0" brushRef="#br0" timeOffset="-211036.69">10266 12488 0,'0'71'79,"0"-18"-79,0 0 15,0 0-15,0 17 16,0-17-16,0-18 15,0 1-15,0-1 16</inkml:trace>
  <inkml:trace contextRef="#ctx0" brushRef="#br0" timeOffset="-210235.78">10795 12435 0,'0'0'0,"-35"0"15,35-35 17,35 35-32,0 0 0,1 0 15,-1 0-15,35 18 16,-70 52-1,0-17 1,0 0 0,-53-18-1,18-35 1,-18 0 0,18 0-16,70 0 62,36 0-46,-18 0-1,-18 0-15,0 0 16,-35 53 0,0-17-1,-35-1 1,-36-35-1,36 53 1,0-53-16,-18 0 16,18 0-1,35-18 1,17 18-16</inkml:trace>
  <inkml:trace contextRef="#ctx0" brushRef="#br0" timeOffset="-209600.62">11271 12524 0,'-17'0'15,"17"-36"1,0 1-1,17 35 17,19 0-1,-36 18-31,35-18 16,-35 35-16,35-35 15,0 0 1,1 0-1,-1 0 1,-35-18 0,0-17-1,0 53 32,0 17-31,0 36-1,0-36-15,0 0 16,0 53 0,0-35-1,0 0 1,0-18 0,-18-35 15,18-17-16,-35 17 1,-18 0-16,18-36 16,0 36-16,-1 0 15,1 0-15</inkml:trace>
  <inkml:trace contextRef="#ctx0" brushRef="#br0" timeOffset="-209148.26">12259 12524 0,'0'17'79,"0"71"-64,0-52-15,0-1 16,0-17-16,0 17 15,0 35 1</inkml:trace>
  <inkml:trace contextRef="#ctx0" brushRef="#br0" timeOffset="-208921.35">12136 12700 0,'17'0'32,"18"0"-32,1 0 0,17 0 15,0 0-15,0 0 16,35 0-1,-35 0-15,-18-35 16</inkml:trace>
  <inkml:trace contextRef="#ctx0" brushRef="#br0" timeOffset="-208425.31">12823 12365 0,'36'0'0,"-1"0"16,18 0-1,0 35 1,-18 0 0,-35 18-1,-17-17 1,-36 34-1,17-70-15,36 53 0,-35-53 16,35 35-16,35-35 47,1 0-31,-1 0-16,0 0 15,0 0-15,18 0 16,-53-17-1,53 17-15</inkml:trace>
  <inkml:trace contextRef="#ctx0" brushRef="#br0" timeOffset="-207639.57">13406 12418 0,'-36'0'15,"54"0"17,17 0-17,0 0-15,18 0 16,0 0 0,-17 0-1,-1 0 16,-35 17 1,-18-17-1,18 36-15,-35-36-1,-18 35 1,-18 0-1,71 1-15,-35-36 16,35 35 0,0 0 31,18-35-32,70 0 1,18 0-1,-53 0 1,17 0-16,-17 0 16</inkml:trace>
  <inkml:trace contextRef="#ctx0" brushRef="#br0" timeOffset="-203921.85">9402 14358 0,'0'0'0,"-71"0"15,-17-35-15,35 35 16</inkml:trace>
  <inkml:trace contextRef="#ctx0" brushRef="#br0" timeOffset="-202396.22">9119 13653 0,'0'0'0,"36"0"63,-36 17-48,0 54 1,0-36-16,0-17 15,0 17-15,0 0 16,0 0-16,0 1 16,0-1-16,0 18 15,0 0-15,0 17 16,0-17 0,0-17-1,35-36 1,-35 35 15,35-35-15,18 0-1,-18 0-15,1 0 16,-1 0-16,18 0 16,0-18-16,-36 18 0,89-35 31,-53 0-31,-18 35 15,18-141 1,-53 123 0,53-70-1,-53 35-15,0 18 16,-17 35 15,-54 0-15,18 0-1,18 0 1,35 52 0,0-34-16,0 17 15,0 36-15,0-18 0,0 0 16,17 17 0,54-70-16,-36 36 15,1-36-15,17 0 16,52-18-16,19-35 15,-36-18-15,-17-17 16,-19-53 0,1 53-1,-53 0-15,0 17 0,0 18 16,-17-17-16,-19 34 16,36 1-1,-35 35 1,35 18 15,0 17-31,0 0 0,0 18 16,0 18-16,0-18 15,0-18-15,0 0 16,0 18-16,18 18 16,-18-36-1,35 18 1,36-53 15,-18 0-31,-18 0 16</inkml:trace>
  <inkml:trace contextRef="#ctx0" brushRef="#br0" timeOffset="-202173.07">10160 13794 0,'0'0'0,"35"0"16,1-53 0,-1 53-16,0-36 15,89 1 1,-71 35-1,-18 0-15</inkml:trace>
  <inkml:trace contextRef="#ctx0" brushRef="#br0" timeOffset="-201656.79">10918 13794 0,'18'0'31,"17"-18"-31,1 18 0,-1 0 16,0 0-1,1 0-15,-1 18 16,18 35-16,-53-1 0,35 19 16,-35-36-1,0 1-15,-53 16 16,18-52-16,-36 36 16,36-36-1,17 0 1,18-36-1,0-52-15,36 53 16</inkml:trace>
  <inkml:trace contextRef="#ctx0" brushRef="#br0" timeOffset="-199951.48">10813 13917 0,'0'0'0,"0"-35"15,0 0 1,17-1-1,19 36 1,-36-35 0,35 35-16,0 0 31,0 18-31,1 52 16,-1-17 15,18 0-16,-18-18-15,0-35 16,18 53 0,-17-53-1,-1 0-15,0 0 0,0-35 16,1 35-16,-36-53 16,53 18-1,-53-1-15,0 1 16,0 0-16,0 0 15,0-1-15,0 19 16,0-19 0,0 54 15,0 0-31,0 17 16,0 36-16,0-19 15,0 1-15,0-17 16,0-1-16,0 0 15,0 18-15,0 0 16,0 0-16,0 35 0,0-35 16,0 0-1,35-18-15,-35 1 16,0-1 0,-35-35 15,-18 0-16,17 0 1,1 0-16,0-18 0,0 18 16,-1-53-16,1 53 15,0-70-15,0 70 16,-1-36 0,54 36-1</inkml:trace>
  <inkml:trace contextRef="#ctx0" brushRef="#br0" timeOffset="-199624.43">11924 13935 0,'18'0'32,"34"0"-32,19 0 15,17 0-15,-35-36 16</inkml:trace>
  <inkml:trace contextRef="#ctx0" brushRef="#br0" timeOffset="-199431">11924 14164 0,'35'0'16,"-70"0"-16,88 0 47,35 0-47,-17 0 15,17 0-15,-35 0 16,-18-35-16,0 35 15</inkml:trace>
  <inkml:trace contextRef="#ctx0" brushRef="#br0" timeOffset="-198999.62">12647 13653 0,'0'-36'16,"0"1"30,35 70-30,-35 18 0,0 18-16,0-18 15,0 0-15,0-1 16,0-16-16,0-1 16,0 18-1,53-18 1,-35-35-1,52 0 1,36-17 0,-70 17-1,-36-36-15</inkml:trace>
  <inkml:trace contextRef="#ctx0" brushRef="#br0" timeOffset="-198795.95">12577 13917 0,'0'-35'16,"0"-18"-1,70 53-15,-17-35 16,35 35-1,-17 0-15,17 0 16</inkml:trace>
  <inkml:trace contextRef="#ctx0" brushRef="#br0" timeOffset="-198595.48">13194 14023 0,'0'35'0,"0"0"31,-18 54-15,18-36 0</inkml:trace>
  <inkml:trace contextRef="#ctx0" brushRef="#br0" timeOffset="-171455.95">8573 13282 0,'0'0'0,"-36"0"62,72 0 95,-1 0-142,0-18-15,36 18 16,-18 0 0,17 0-16,18 0 15,0-35-15,124-18 31,-159 53-31,-18 0 16,1 0-16,-54 0 63,-35 0-32,18 0-16,0 0 1,-18 36 0,-18-36-1,18 0 1,0 0 0,53 35-16,-35-35 15,0 0 1</inkml:trace>
  <inkml:trace contextRef="#ctx0" brushRef="#br0" timeOffset="-168094.73">11536 13300 0,'0'-36'47</inkml:trace>
  <inkml:trace contextRef="#ctx0" brushRef="#br0" timeOffset="-153288.69">10989 14093 0,'-35'0'31,"35"-17"1,0-36 61,0 18-77,17 35 0,19 0 15,-36-36-16,35 36-15,0 0 32,-17 0-17,-18 18 1,70-18 0,-34 35-1,-1-35 1,0 36-1,1-1 1,-1 0 47,-35 0-32,35-35-16,-35 36 1,0-1 15,35 0-15,-35 1 15,0-1-15,0 0 15,0 0-15,0 1 15,-17-36-31,17 35 31,-36-35-31,1 0 31,35 35-31,-17-35 0,-54 0 32,36 0-32,-1 35 15,1-35-15,0 0 16,-18 0-16,18 0 16,-1-17 15,54-18 0</inkml:trace>
  <inkml:trace contextRef="#ctx0" brushRef="#br0" timeOffset="-152465.62">11730 13829 0,'-35'0'32,"35"18"-32,-36-18 31,1 35-15,0 0-1,-18 36-15,18-18 31,35-18-31,-36-35 0,36 53 16,0 0 0,-35-53-16,35 70 15,0-17 1,0 0 0,0 0-1,0 0 1,0-18-1,18-35-15,-18 35 16,35-35 0,0 0-1,0 0-15,18 0 16,0 0 0,-17 0-1,17-17 48,-36 17-48,-34 17 32</inkml:trace>
  <inkml:trace contextRef="#ctx0" brushRef="#br0" timeOffset="-151217.78">11624 13794 0,'-35'0'63,"-36"35"-48,36 35 1,35-34-16,-71-1 15,71 0 1,-35 53-16,0-17 16,35-36-1,0 1-15,0-1 0,0 0 16,0 18 0,0 0-1,0-18 1,0 1-1,17-36-15,-17 35 16,36-35 0,-36 35-1,35-35-15,0 0 16,1 0 0,-1 35-1,0-35 1,-17 0-1,52-17-15,-17-54 16,0 18 0</inkml:trace>
  <inkml:trace contextRef="#ctx0" brushRef="#br0" timeOffset="-150004.13">11060 15046 0,'0'0'0,"0"-35"47,0 88 31,17-18-62,36 0 0,0-35-1,-18 0 1,1 0-16,34 0 15,-35 0 1,-35-35-16,0-18 16,0 18-1,0-1 1,0 1-16,0 0 16,0 70 46,0 18-46,0 0-1,0-18-15,0 1 16,36-1-16,-36 0 16,35 36-16,-35-18 15,53-1-15,-53-16 16,35 34-16,-35-17 15,0 18 17,-17-71-17,-36 35 1,17-35 0,1 0-16,0 0 15,0 0-15,-1 0 16,1 0-16,-18 0 15,53-18 1,0-17 0,35 0-1,1 35-15</inkml:trace>
  <inkml:trace contextRef="#ctx0" brushRef="#br0" timeOffset="-149643.1">11959 15099 0,'35'0'47,"1"-18"-47,-1 18 16,18 0-16,-18-53 15,0 53-15,1 0 0,-1 0 32</inkml:trace>
  <inkml:trace contextRef="#ctx0" brushRef="#br0" timeOffset="-149457.93">11942 15311 0,'88'0'47,"-35"-18"-31,17 18-16,-17 0 0,0 0 15,-18-35-15</inkml:trace>
  <inkml:trace contextRef="#ctx0" brushRef="#br0" timeOffset="-147630.72">13053 14975 0,'0'-35'0,"0"0"78,0 0 16,0 52 140,0 19-203,0-1-15,0 18-16,0 0 15,0 0 1,0-18 0,0 35-1,0-17 1,17-17 0,-17-1-1,36 0 16,-1-35 1,0 0-1,1 0-15,16 0-1,-52-18-15,36 18 16,-1 0-1,-35-17 1</inkml:trace>
  <inkml:trace contextRef="#ctx0" brushRef="#br0" timeOffset="-147193.9">12947 15205 0,'18'0'47,"35"0"-31,-53-36-16,70 36 16,-35-35-16,36 35 0,-18-35 15,0 35 1,-18 0-16,0 0 0</inkml:trace>
  <inkml:trace contextRef="#ctx0" brushRef="#br0" timeOffset="-146231.13">13758 15363 0,'0'-17'16,"0"-18"15,0-1 0,36 36-31,-1 0 16,0 0 0,-35 18 15,35-18-31,-35 35 16,0 18-16,0-18 15,-17-35 1,17 36-16,-35-1 15,35 0 17,-36-35-17,36 36-15,36-36 47,-1 0-31,0 0-16,0 0 15,1 0-15,-1-18 16,0 18-16,18 0 16,-18 0-1</inkml:trace>
  <inkml:trace contextRef="#ctx0" brushRef="#br0" timeOffset="-139625.88">10724 16510 0,'0'18'328,"18"-18"0,35 0-297,-18 0-31,1 0 16,-19 0-16,36-18 0,-18 18 16,18 0-1,-17 0 16,-54 18 94,-53 17-109,71 0-16,-53-35 16,53 71-16,-35-36 15,35 18 1,-35-18-16,35 1 16,0 16-1,-53 1 1,124-53 62,-19 0-78,19-17 16,-18 17-16,0 0 15,-18-36 1,18 36-1,-53-35 48</inkml:trace>
  <inkml:trace contextRef="#ctx0" brushRef="#br0" timeOffset="-138954.79">12330 16457 0,'17'0'78,"19"0"-78,-1 0 15,0 0-15,0-18 0,1 18 16,-1-35-16,18 35 31,-18 0-15,-35-35-16,35 35 16,-35 18-1</inkml:trace>
  <inkml:trace contextRef="#ctx0" brushRef="#br0" timeOffset="-138703.26">12330 16722 0,'35'-36'47,"35"36"-47,19-35 15,-1 35 1,-35 0-16,-18 0 0,0 0 16,1 0-1</inkml:trace>
  <inkml:trace contextRef="#ctx0" brushRef="#br0" timeOffset="-137941.57">13847 16492 0</inkml:trace>
  <inkml:trace contextRef="#ctx0" brushRef="#br0" timeOffset="-137183.04">13670 16528 0,'-35'0'47,"53"0"0,-18-18-47,35 18 16,0 0-1,71-35-15,-18-18 16,0 53-16,-17 0 15,-1-35-15,-17 35 16,-17 0-16,-89 0 63,53-36-48</inkml:trace>
  <inkml:trace contextRef="#ctx0" brushRef="#br0" timeOffset="-136122.42">14499 16210 0,'-17'0'16,"17"-17"-1,0-1 17,35 18-32,0 0 15,0 0 1,18 0 15,-17 0-31,-1 18 16,-35 34-1,0-16 1,0-1 0,0 0-1,-35-35 1,-18 36 0,35-36-1,-17 0 16,52 0 32,1 0-47,-18-18-16,71 18 15,-36 0-15,0 0 16,-17 0-16,52 18 15,-70 17 1,36-35 0,-36 53-16,0-18 15,0 0 1,-36-35 0,-34 36-16,17-36 15,18 0 1,-1 0-1,36-18 32,0-17-31</inkml:trace>
  <inkml:trace contextRef="#ctx0" brushRef="#br0" timeOffset="-134548.55">14975 16263 0,'0'-35'16,"-35"35"-16,35-35 16,18 70 109,35 18-110,-18 0 1,18-18-1,-18-35 1,0 0 0,1 0-1,-36-18-15,35-17 32,-35 0-32,0-1 31,0 1-16,0 0 17,-18 0 15,18 52 109,0 19-125,18-1 0,-18 0-15,0 0 15,35 1-15,-35-1 15,0 0-15,36-35-1,-36 35 1,0 1 31,35-36-47,-35 35 15,0-17 32,35-18-31,-35 35-16,0 0 78,0 0-31,0 1 0,-18-36-32,-17 0 1,35 35 0,-35-35-16,0 0 15,-1 35 1</inkml:trace>
  <inkml:trace contextRef="#ctx0" brushRef="#br0" timeOffset="-133361.5">14411 16986 0,'0'0'0,"18"0"47,35 0-31,17-35-16,-17 35 15,0 0-15,0 0 16,-18-35 0,0 35-16</inkml:trace>
  <inkml:trace contextRef="#ctx0" brushRef="#br0" timeOffset="-132905.69">14376 17427 0,'0'-17'16,"17"-19"-1,19 36 1,17-53 0,-18 53-1,-35 18-15,0 53 16,0-54-1,0 19-15,-18 16 16,18-34-16,-35-18 0,35 35 31,35-35 1,18-17-32,18 17 15,-18-36-15,-1 36 16,1 0-16,18-35 15,-18 35-15,-18 0 16</inkml:trace>
  <inkml:trace contextRef="#ctx0" brushRef="#br0" timeOffset="-127525.38">15893 16775 0,'53'-36'15,"-18"36"1,18 0-1,17 0-15,-17 0 0,-17 0 32</inkml:trace>
  <inkml:trace contextRef="#ctx0" brushRef="#br0" timeOffset="-127379.73">15946 17004 0,'0'0'0,"88"0"31,0-35-15,-17 35-16,17-53 0,0 53 15</inkml:trace>
  <inkml:trace contextRef="#ctx0" brushRef="#br0" timeOffset="-126943.89">16757 16563 0,'18'0'32,"17"-18"-17,18 18-15,0 0 16,-18 0-16,0-35 0,1 35 16</inkml:trace>
  <inkml:trace contextRef="#ctx0" brushRef="#br0" timeOffset="-126417.93">17392 16122 0,'0'0'0,"0"-35"32,18 35-17,17 0-15,0 0 16,0 0-16,18 0 15,-53 17 1,0 36 0,-17-17-1,-19 16 1,-34-16 0,105-36 15,0 0-31,1 0 15,-1 0-15,0 0 16,1 0-16,-36 17 16,35-17-16,-35 36 15,0-1 17,-53 0-17,-18-35 1,36 0-1</inkml:trace>
  <inkml:trace contextRef="#ctx0" brushRef="#br0" timeOffset="-126096.9">17533 16880 0,'35'0'31,"54"-35"-15,-1 35-16,0-35 16,-18 35-16,-17 0 15,-17-35-15,-1 35 16</inkml:trace>
  <inkml:trace contextRef="#ctx0" brushRef="#br0" timeOffset="-125682.01">17604 17145 0,'53'0'32,"-18"0"-32,-35-18 15,53 18-15,0 0 16,-18 18 0,-35 17-1,0 18 1,-18-53-1,18 71-15,-53-71 16,53 53-16,-35-53 31,53 0-15,88 0 0,-36 0-16,-17-18 15,0 18-15,-18-53 16,1 53-16,-1-35 0</inkml:trace>
  <inkml:trace contextRef="#ctx0" brushRef="#br0" timeOffset="-124828.74">18292 16122 0,'0'-35'0,"0"70"93,35 0-93,-35 1 16,0-1-16,0 0 16,0 0-16,0 1 15,0-1-15,0-17 16,0 17-16,35-35 15,-35 70-15,35-70 16,1 0 0,52 0-1,-88-17 1,53 17-16,0-53 16</inkml:trace>
  <inkml:trace contextRef="#ctx0" brushRef="#br0" timeOffset="-124561.89">18186 16369 0,'0'-18'31,"17"18"-31,19-53 16,17 53-16,35-70 15,-35 70 1,35-35-16,-35 35 15</inkml:trace>
  <inkml:trace contextRef="#ctx0" brushRef="#br0" timeOffset="-124133.77">18891 16404 0,'36'0'62,"-1"0"-46,0 0-1,-35 35 1,0 18 0,0 18-1,0-36-15,-35 0 16,35 1-16,-71-1 16,107-35 30,34 0-30,-17 0-16,35-53 0,-35 53 16,0 0-16,-18 0 15,-35-35-15</inkml:trace>
  <inkml:trace contextRef="#ctx0" brushRef="#br0" timeOffset="-101059.69">8678 13458 0,'36'0'63,"-36"-17"-48</inkml:trace>
  <inkml:trace contextRef="#ctx0" brushRef="#br0" timeOffset="-98476">8767 13353 0,'0'0'0,"35"0"157,0 0-157,36-36 15,-54 36-15,54-35 16,-36 35-16,0 0 16,18 0-1,0 0 1,-53-35-16,36 35 15,-1 0 1,0 0 0,0 0-16,1 0 15,-1 0 1,-17 0 15,34-35-15,-16 35 15,-19 0 16,-52 0 15,0 0-46,0 0-16,-1 0 16,19 0-16,-36 17 15,35-17-15,-17 0 16,0 0-16,-1 35 16,-34-35-1,17 0 1,17 0-1,1 0 1,35 36 15,-35-36-31,0 0 32,17 0-1,18 35-16,-71-35-15,36 35 16,0-35 15,0 36 16,-1-36-16,54 0 126,35 0-142,17 0 1,-17 0 0,0 0-1,0-18 1,-18 18-16,18-35 31,-17 35-15,-1 0-1,18 0 1,-53-36 0,35 36-16,0 0 31,-35-35 0,36 35-31,-1 0 31,0 0-15,1-35 0,-1 35-1,-53 0 95,-17 0-95,-18 0 1,18 17-16,-1-17 15,-16 0-15,-19 36 16,18-36-16,-18 0 16,1 53-16,52-53 15,-17 0-15,35 35 16,-35-35-16,70 0 141,0 0-141,1 0 15,16 0-15,1-53 16,18 53-16,-18 0 15,0-35-15,0 35 16,17 0-16,-34-36 0,-1 36 31,0 0-15,-88 0 93,0 0-93,0 18 0,18-18-16,0 0 15,0 0-15,-1 35 16,-52-35-16,35 0 31,18 36-31,-18-36 16,18 0-1,35 35-15,17-35 63,19 0-48,16 0-15,1-18 16,18 18-16,-18 0 16,0 0-16,-18-35 15,0 35-15,1 0 16,17 0-16,-71 0 62,-17 0-46,-1 18-16,-17-18 16,1 0-16,-19 35 15,18-35-15,18 0 16,-1 0-16,36 35 16</inkml:trace>
  <inkml:trace contextRef="#ctx0" brushRef="#br0" timeOffset="-38848.42">22825 5592 0,'-18'0'16,"53"35"15,18 0-15,35 0-16,-17 36 15,-18-18-15,0 17 0,17-17 16,-34 18-16,-1-18 16,18 0-1,-53-18-15,53 18 16,-53-35-16,35-18 0,-35 35 16</inkml:trace>
  <inkml:trace contextRef="#ctx0" brushRef="#br0" timeOffset="-38369.54">23213 5450 0,'0'18'16,"-18"53"-1,-17-1-15,-18 18 16,18 1-16,-18-1 16,17-18-1,36-17-15,-70 35 16,35 1-16,35-19 0,-71 18 15,71-35-15,-35 18 16,35-36-16,0-53 47,17-70-47</inkml:trace>
  <inkml:trace contextRef="#ctx0" brushRef="#br0" timeOffset="-37748.04">24077 5803 0,'-35'0'15,"123"0"32,0-35-47,18 35 0,-53 0 16,0 0-16,-18 0 15,0 0-15</inkml:trace>
  <inkml:trace contextRef="#ctx0" brushRef="#br0" timeOffset="-37552.57">24112 6068 0,'53'0'32,"71"-53"-17,-54 53-15,19 0 16,-37-35-16,-16 35 15</inkml:trace>
  <inkml:trace contextRef="#ctx0" brushRef="#br0" timeOffset="-35292.74">25329 5133 0,'-35'-35'0,"18"35"32,-19 0-17,1 0-15,0 0 16,-1 35 15,-16 53-15,52-53-16,0 18 15,-36 0-15,36 0 16,0 18-16,0-18 16,0 0-16,0-1 15,0 1-15,18 36 16,-18-1-16,0-18 15,0 19-15,0 16 0,0 1 16,0 0-16,0-18 16,0-17-16,0 17 15,-18-17-15,18 17 16,0-18-16,0-17 16,0 18-16,0-18 15,0 52 1,0-69-16,0 17 15,0 17-15,0-17 16,0 0-16,0-18 16,0 1-16,0-1 15,0 0 1,18-35-16,17 0 31,36 0-31,-36-17 16,0 17-16,36-71 15,-36 71-15,-35-53 16</inkml:trace>
  <inkml:trace contextRef="#ctx0" brushRef="#br0" timeOffset="-34114.86">25823 4957 0,'0'-36'32,"0"54"30,0 35-46,0-18-1,0 0-15,0 1 16,0-19-16,0 19 16,0-1-16,0 0 15,0 0-15,0 1 0,0-1 16,0 0-16,0 18 16,0-18 30,36-35-30,-1 0 0,0-17-1,0 17 1</inkml:trace>
  <inkml:trace contextRef="#ctx0" brushRef="#br0" timeOffset="-33820.25">25612 5450 0,'0'-17'15,"53"-54"1,-18 71-16,18-53 16,0 53-16,35-70 15,0 70-15,-35-53 16</inkml:trace>
  <inkml:trace contextRef="#ctx0" brushRef="#br0" timeOffset="-33584.56">26423 5380 0,'0'53'15,"0"-18"-15,0 0 16,0 1-16,0 17 16,0-18-16</inkml:trace>
  <inkml:trace contextRef="#ctx0" brushRef="#br0" timeOffset="-29778.23">25929 5891 0,'0'-35'16,"-17"35"30,17 18-30,0 35-16,0 0 16,0 17-16,0 1 15,0 17-15,-53-35 16,53-18-16,0 18 16,35-53-1,35 0 1,-34 0-1,-1 0-15,0-35 16,1 35-16</inkml:trace>
  <inkml:trace contextRef="#ctx0" brushRef="#br0" timeOffset="-29563.31">25753 6279 0,'0'0'0,"-35"0"16,35-35-16,0-18 16,35 53-1,35-70-15,1 70 16,17-36-16,-35 36 15</inkml:trace>
  <inkml:trace contextRef="#ctx0" brushRef="#br0" timeOffset="-29166.43">26282 6297 0,'0'-18'16,"88"18"15,-35 0-31,-53 18 0,35 17 16,-35 1-16,0-1 15,0 0-15,0 0 16,-17-35-16,17 53 16,-53-53-1,53 36-15,70-36 47,-52 0-47,17 0 16,1 0-1,-1 0-15,0-18 0</inkml:trace>
  <inkml:trace contextRef="#ctx0" brushRef="#br0" timeOffset="-26705.15">25594 7179 0,'18'0'344,"17"-53"-344,0 53 16,53-53-1,-35 53 1</inkml:trace>
  <inkml:trace contextRef="#ctx0" brushRef="#br0" timeOffset="-26117.2">26070 6985 0,'0'-35'16,"0"-1"15,36 36-15,-1-35-16,0 35 15,36 0 1,-36 35 0,-35 1-16,0 17 15,-18-18 17,-17-35-32,35 35 15,-35-35 1,52 0 31,19 0-32,-1 0 1,0 0 15,-35 35-31,0 1 16,0-1 15,-17-35-15,-19 0-1,1 0 1</inkml:trace>
  <inkml:trace contextRef="#ctx0" brushRef="#br0" timeOffset="-25724.13">26141 7479 0,'53'-35'47,"17"35"-31,-17 0-16,0-53 15,-18 53-15,1-36 16,17 36 0,-53 18 31</inkml:trace>
  <inkml:trace contextRef="#ctx0" brushRef="#br0" timeOffset="-24313.88">26264 7708 0,'0'0'0,"0"-17"313,0-19 62,18 1-313,17 35-30,1 0-1,-1 18-16,-35 17 1,35-35 0,-35 35-1,-35 36 1,-36-18-16,18-18 31,53 0-15,18-35 31,17 0-47,1 0 15,-1-17-15,18 17 16,-18 0-16,0-36 16,18 36-1,-18-35 1</inkml:trace>
  <inkml:trace contextRef="#ctx0" brushRef="#br0" timeOffset="-23775.67">26882 6879 0,'0'18'47,"0"17"-32,0 0-15,0 1 16,-36-1-16,36 0 0,0 0 15,0 1-15,0-1 16,0 0-16,0 1 16,0 17-1,0-18 1,18-35 0,53 0-1,-54 0-15,-17-35 16,71 35-16,-71-36 15,35 36-15</inkml:trace>
  <inkml:trace contextRef="#ctx0" brushRef="#br0" timeOffset="-23570.39">26688 7161 0,'0'-35'0,"0"0"16,70-36 0,-17 71-1,35-70-15,-17 70 16,-18-36-16</inkml:trace>
  <inkml:trace contextRef="#ctx0" brushRef="#br0" timeOffset="-23176.9">27270 7161 0,'0'-17'16,"35"17"-16,0 0 15,1 0-15,-1 0 16,-35 53 0,0 0-1,-35 0 1,-1-18-1,36 0-15,18-35 47,17 0-31,0 0-16,1 0 16,-1-18-16,0 18 15,1 0-15,-1 0 16</inkml:trace>
  <inkml:trace contextRef="#ctx0" brushRef="#br0" timeOffset="-20098.16">27076 4974 0,'17'0'78,"19"0"-78,-1 0 16,-17 0-16,52 0 0,-17 0 16,-18 0-16,1 0 15,-1 0-15,0 0 16,-17 0-1,35 35 1,-53 1 31,35-1-31,-35 0-1,35 18 1,-35 18-1,0-36 1,0 0-16,0 1 0,0-1 16,0 0-16,0 18 15,0-18 1,0 1-16,0-1 16,0 18-16,0 17 15,0-17-15,36 18 16,-36-1-1,0 1 1,35 0 0,-35-1-1,0-35 1,0 18 0,0 0-16,0-18 31,0 18-31,35 0 15,-35 0 1,0-18 15,0 1-31,0-1 16,0 18 0,0-18-1,0 18 1,0 0-1,0 0 1,0-18 0,0 1-16,35-36 15,-35 52-15,0 19 16,0-18 0,0-18-1,0 18 1,0 0-1,0-18-15,0 36 16,0-36 0,0 0-16,0 36 15,0-53 1,0 52-16,36 36 47,-36-71-47,0 1 0,0 34 15,0-35 1,0 18 0,0-17-1,0-1-15,0 0 16,0 0 15,-71-35 32,36 0-48,-53 0-15,-36 0 16,1 36 0,52-36-16</inkml:trace>
  <inkml:trace contextRef="#ctx0" brushRef="#br0" timeOffset="-18948.68">24112 9349 0,'71'-53'47,"-18"53"-47,0 0 0,17 0 16,-17 0-16,-17 0 15</inkml:trace>
  <inkml:trace contextRef="#ctx0" brushRef="#br0" timeOffset="-18771.52">24253 9560 0,'0'0'32,"36"0"-17,-1 0-15,0-17 16,36 17-1,35-53 1,-36 17-16</inkml:trace>
  <inkml:trace contextRef="#ctx0" brushRef="#br0" timeOffset="-17943.41">25418 8943 0,'-36'-35'15,"36"52"79,0 54-78,-35-18-16,35 0 15,0 0-15,0-18 0,0 18 16,0 17-16,0-17 16,0 18-1,0-18 1,18-53-1,35 0 32,-53-18-47,53 18 16,-18-35-16,53-18 16,-53 53-1,18-35 1</inkml:trace>
  <inkml:trace contextRef="#ctx0" brushRef="#br0" timeOffset="-17691.13">25206 9366 0,'-53'0'15,"53"-17"-15,0-1 16,53-35 0,35 18-16,36-18 0,-1 0 31,54 18-31</inkml:trace>
  <inkml:trace contextRef="#ctx0" brushRef="#br0" timeOffset="-17482.15">26000 9296 0,'0'0'0,"0"70"16,0 1-16,35-18 15,-35 17 1,0-17-16,0 35 16,0-17-1</inkml:trace>
  <inkml:trace contextRef="#ctx0" brushRef="#br0" timeOffset="-16795.93">26423 8625 0,'-18'0'31,"-34"0"-31,-1 53 16,-53-17 0,70-1-1,1-35 1,35 35-16,0 0 16,-35-35-1,35 53-15,0-17 16,0 17-16,0 52 31,35 319-15,-35-213-1,0 89 1,53-18 0,-53 18-1,0-88 1,0-141-16,0-1 15,0-17 1,0 0-16,35-18 0,-35 1 16,36-36-1,52 0 1,-53 0-16,-17 0 16,52-18-1,-34 18 1,17-53-16,35 53 15,-53-53-15</inkml:trace>
  <inkml:trace contextRef="#ctx0" brushRef="#br0" timeOffset="-16099.4">27234 8537 0,'0'0'0,"-17"0"0,17-35 15,0 123 32,0-17-31,0 17-16,0-18 15,17 19-15,-17-36 16,0-1-16,0-16 16</inkml:trace>
  <inkml:trace contextRef="#ctx0" brushRef="#br0" timeOffset="-15167.8">27305 9437 0,'0'-18'47,"-18"18"-31,1 0 15,-19 0 0,1 0 0,35 18-15,0 17 0,-35-35-1,35 35-15,0 18 16,0 0-1,0 18 1,0-36 0,35-35-1,18 18 1,0 17 0,18-35-1,-36 0 1,18 0-1,-53-18-15,35-17 16,-35 0 15,35 35-15,-35-53-16,0 18 16,0-18-1,0 17 1,-17 1-1,-19 35 17,36-35-17,-53 35 1,53-35-16,-35 35 16,0 0-1,0 0 1,-1 0-1,36 17-15,-35-17 16</inkml:trace>
  <inkml:trace contextRef="#ctx0" brushRef="#br0" timeOffset="-14102.75">27393 10389 0,'-17'0'188,"-19"0"-173,1 0 1,35 36 0,-35-1-1,35 18 1,0 0-1,53-18 1,0-35 0,-53 35-16,52-35 15,19 0 1,-36-17 0,1-19-1,-36-17 1,0-17-1,0 35-15,-18-1 16,-35 1 0,18 35-16,-18 0 15,0 18 1</inkml:trace>
  <inkml:trace contextRef="#ctx0" brushRef="#br0" timeOffset="-12941.83">27711 8396 0,'-36'-35'15,"72"0"17,-1 35-32,0 0 15,1 0-15,-1 0 16,18 0 0,0 70-1,-53-17-15,0 0 16,35 123-1,18 265 1,-18-352 0,-35 193-1,53-106 1,-53-17 0,0-89-1,35 19-15,-35-36 16,0 17-16,0-17 15,0 0-15,36 17 16,-36-34 0,0-1-16,35 106 31,-35-88-15,0-18-1,0 1 16,0 17-15,0-1 0,0-16-1,0-1 1,0 0 31,-35-35-16,-1 0-15,1 0-16,0 0 15,17 0-15,18 36 16,-35-36 0</inkml:trace>
  <inkml:trace contextRef="#ctx0" brushRef="#br0" timeOffset="-12554.17">28169 9490 0</inkml:trace>
  <inkml:trace contextRef="#ctx0" brushRef="#br0" timeOffset="-12030.97">28540 9278 0,'17'-35'47,"36"35"-47,-17-53 15,34 53-15,-17-53 0,159 18 31,-177 35-15</inkml:trace>
  <inkml:trace contextRef="#ctx0" brushRef="#br0" timeOffset="-11748.76">28698 8890 0,'0'88'47,"0"-17"-47,18 17 16,-18-35-16,53 0 15,-53 17-15,0-17 16,35-17 0,-35-1-16,0 0 15,0 0-15</inkml:trace>
  <inkml:trace contextRef="#ctx0" brushRef="#br0" timeOffset="-11179.41">29651 8661 0,'0'-36'47,"0"72"-16,0 17-15,0 35-16,0-18 15,0-17-15,0 0 16,-53 53-1,53-71-15,0 1 16,0-1 0,18-35-1,17 0 1,18 0 0,35-53-1,-17 53-15,-71-35 16,53 35-16</inkml:trace>
  <inkml:trace contextRef="#ctx0" brushRef="#br0" timeOffset="-10973.84">29528 8961 0,'0'0'0,"0"-71"16,88 71-1,-35-53-15,35 53 0,18-70 16,-18 70 0</inkml:trace>
  <inkml:trace contextRef="#ctx0" brushRef="#br0" timeOffset="-10657.66">30110 8978 0,'17'0'16,"-34"0"-16,17-17 0,35 17 15,53 17 16,-88 54-15,0-18 0,-18 17-1,-17-34-15,106-36 47,-1 0-31,18 0-16,-17-36 15,88-34 1</inkml:trace>
  <inkml:trace contextRef="#ctx0" brushRef="#br0" timeOffset="-9912.38">31168 8026 0,'-18'0'47,"1"0"-47,-19 0 16,1 0-16,-35 0 15,34 35-15,1-35 16,35 53-16,-53 35 15,18-17 1,35 193 15,0-158-15,0 159 0,35-36-1,-35-17 1,0-1-16,35-87 15,-35-18-15,0 17 16,0-17-16,0 0 16,53 52-1,-53-69-15,0-19 16,0 107 15,36-142-31,-36 0 16,35 18-16,-35-18 15,0 1 1,0 17 0,0-18-1,0 0 1,53-35-16,88 0 16,18-18 15,-18-34-16,-71 16-15</inkml:trace>
  <inkml:trace contextRef="#ctx0" brushRef="#br0" timeOffset="-7145.45">31768 8132 0,'-18'0'921,"-17"0"-842,-1 0-48,1 0 16,0 0-16,35 35 0,-35-35-31,35 35 16,0 0 15,-18-35-15,18 36-1,0-1 1,0 0 0,0 0-1,0 1 1,0-1 15,71-35-15,-19 0-16,1 0 15,0 0 1,-17 0 0,-36-18-1,35-17 1,-35 0-1,35 0 1,-35-1 0,53 1-1,-53 0 1,0-1-16,0 1 16,-53 0-1,0-18 1,18 53-1,-18-35 1,-18 35 0,71 35-16</inkml:trace>
  <inkml:trace contextRef="#ctx0" brushRef="#br0" timeOffset="-6392.57">31873 9031 0,'0'18'47,"0"17"-32,0 0-15,0 1 0,0-19 16,0 19-16,0-1 15,0 0-15,0 0 16,0 1 0,18 34-1,17-70-15</inkml:trace>
  <inkml:trace contextRef="#ctx0" brushRef="#br0" timeOffset="-5846.59">31450 10160 0,'0'-18'47,"35"18"-32,1 0-15,17 0 16,0 0-16,17 0 16,-35 0-16</inkml:trace>
  <inkml:trace contextRef="#ctx0" brushRef="#br0" timeOffset="-5399.18">31979 9860 0,'0'-35'16,"36"35"-16,-1 0 15,18 0 1,-53 18 0,0 17-16,0 0 15,0 0-15,-18 18 16,-35-17 0,71-36 46,0 0-46,-18 35-1,35-35 1,-35 35-16,0 0 16,0 1 15,-18-36-31,-35 0 15,18 0 1</inkml:trace>
  <inkml:trace contextRef="#ctx0" brushRef="#br0" timeOffset="-5167.24">31821 10530 0,'52'-17'32,"1"17"-32,0-35 15,36 35-15,34 0 16,-52 0-1</inkml:trace>
  <inkml:trace contextRef="#ctx0" brushRef="#br0" timeOffset="-4861.17">31962 10742 0,'35'-35'15,"-70"70"-15,70-53 32,0 18-17,-35 18 1,0 17 0,-17 18-1,-19-17 1,54-36 15,35 0-15,0 0-16,0-18 15,17-17-15,-34-18 16,-1 17-16</inkml:trace>
  <inkml:trace contextRef="#ctx0" brushRef="#br0" timeOffset="-3304.76">32173 7743 0,'0'36'47,"53"-36"-32,-17 0 1,-36 35-16,52-35 16,1 0-1,0 35 1,-17 1-1,16-1 1,-16 0 0,-1 0-1,-35 18 1,35 18 0,-35 70-1,53-18 16,-17-52-31,-36 123 32,0-141-32,0 18 15,0 52 1,-18-17 0,18 17-16,0-70 15,0 0 1,0 18-1,0-36-15,0 0 16,0 18-16,0 71 16,0-71-16,0 35 31,0 18-15,0-53-16,0-18 15,18 35 1,-18 1-1,0-1 1,0-34-16,35 34 16,-35 1-1,35 17 17,-35-53-17,35 1 16,-35-1 1,0 0-17,0 0 1,0 1 0,36-36-16,-36 35 125,-36-35-125,-17 35 15,36-35 1,-36 36-16,18-36 15</inkml:trace>
  <inkml:trace contextRef="#ctx0" brushRef="#br0" timeOffset="-1582.23">25206 12277 0,'0'0'0,"18"0"32,52 0-32,18-36 15,1 1-15</inkml:trace>
  <inkml:trace contextRef="#ctx0" brushRef="#br0" timeOffset="-1119.13">24977 12153 0,'-36'0'16,"72"-53"-16,34 53 0,1-35 16,17 35-16,18 0 15,-18-53 1</inkml:trace>
  <inkml:trace contextRef="#ctx0" brushRef="#br0" timeOffset="-732.59">26388 11765 0,'0'-35'15,"35"35"-15,-35-71 16,35 36-1,1 35 17,-1 53-17,-35 53 1,0 35-16,0 0 16,0 0-16,0 106 15,0-159 1,0-35-16,53-18 15,0-35 1,70-88 0,-35 0-1,-52 88 1,-1-53-16</inkml:trace>
  <inkml:trace contextRef="#ctx0" brushRef="#br0" timeOffset="-555.21">26335 12435 0,'0'0'0,"0"-35"0,18 0 15,34-18-15,72-35 16,-1 52-16,1-16 15</inkml:trace>
  <inkml:trace contextRef="#ctx0" brushRef="#br0" timeOffset="-355.85">27323 12330 0,'0'53'15,"0"-18"-15,0 0 16,0 0-16,0 71 16,0-53-16,0 71 31</inkml:trace>
  <inkml:trace contextRef="#ctx0" brushRef="#br0" timeOffset="-58.32">27428 11871 0,'-35'-35'0,"53"-1"31,17 36-31,36 0 16,-1 0-16,107 89 15,-89-36 1,-35-18-16,17-35 16,-34 88-16,-36-53 15,52 1-15</inkml:trace>
  <inkml:trace contextRef="#ctx0" brushRef="#br0" timeOffset="124.33">27975 11765 0,'-70'0'16,"140"0"-1,-158 0-15,18 124 16,70-19-1,-53-16-15,17 52 32,36-106-17,0 0 1,18-35-16</inkml:trace>
  <inkml:trace contextRef="#ctx0" brushRef="#br0" timeOffset="488.75">28205 12241 0,'0'0'0,"0"-35"16,35-18-1,0 53 1,0 0-16,18 35 15,-53 18 1,0-17 0,0 34-1,-17-34-15,17-1 0,-53 0 16,106-35 46,0 0-62,17-35 16,-17 35-16,35-71 16,-17 71-16,-1-88 15</inkml:trace>
  <inkml:trace contextRef="#ctx0" brushRef="#br0" timeOffset="783.69">29087 11695 0,'0'0'0,"0"-36"15,0 72 32,52 52-31,-52-18-16,71 54 15,-71-18-15,71-18 16,-71-35 0,52 17-16,-52-34 0</inkml:trace>
  <inkml:trace contextRef="#ctx0" brushRef="#br0" timeOffset="966.68">28998 12118 0,'0'0'16,"0"-35"-1,36-18-15,52 53 16,0-53-16,-17 53 15,17 0 1,0-53-16</inkml:trace>
  <inkml:trace contextRef="#ctx0" brushRef="#br0" timeOffset="1284.1">29898 11712 0,'0'-35'16,"0"70"15,-18 1-15,18-1-16,0 35 15,0-17-15,0 0 16,0 0-16,0 0 15,0-18-15,0 1 16,18-1 0,17-35-1,36-18 1,-36 18-16,0-53 16</inkml:trace>
  <inkml:trace contextRef="#ctx0" brushRef="#br0" timeOffset="1467.59">29669 11959 0,'0'-35'0,"0"70"0,35-105 16,18 70-16,0-71 0,35 71 15,-18 0-15,-17 0 16,-17 0 0</inkml:trace>
  <inkml:trace contextRef="#ctx0" brushRef="#br0" timeOffset="1813.65">30233 11994 0,'35'-17'31,"1"17"-15,17 0 0,-53 35-16,0 0 15,0 1-15,0-1 0,0-17 16,0 17-16,0 0 15,-18 0-15,106-35 63,-35-17-63,-18 17 16,1-36-16,-1 36 15,35 0-15,-17-35 16,-17 35-16</inkml:trace>
  <inkml:trace contextRef="#ctx0" brushRef="#br0" timeOffset="2084.93">30903 11624 0,'0'0'0,"0"-18"16,53 18-1,-35 0 1,105 18 0,18 106-1,18-19 1,-53 19-1,-106-89 1</inkml:trace>
  <inkml:trace contextRef="#ctx0" brushRef="#br0" timeOffset="2314.84">31291 11571 0,'-35'-35'0,"35"52"32,-53 54-32,53 0 15,-53 17 1,53-18-16,0 19 16,0-19-16,0 18 0,0-35 15,0-18 1,53-35-16</inkml:trace>
  <inkml:trace contextRef="#ctx0" brushRef="#br0" timeOffset="2734.25">31697 11942 0,'0'-36'15,"18"36"1,52 0 0,-70 18-1,36-18-15,-36 18 16,0 17 0,0 0-1,-53-35 1,53 35-16,-36 1 47,54-36-47,-18 35 15,88-35-15,-88 53 0,53-18 16,-18 53 0,-52 1-1,-89-1 16,35-88-15,-34 0 0</inkml:trace>
  <inkml:trace contextRef="#ctx0" brushRef="#br0" timeOffset="3348.62">28046 13212 0,'70'-18'16,"1"18"-1,35-71-15,88 71 16,-18-53-16,-35 53 15,0 0-15,-17 0 16,-71 0-16,-18-35 16</inkml:trace>
  <inkml:trace contextRef="#ctx0" brushRef="#br0" timeOffset="3701.92">31415 12771 0,'53'0'47,"35"0"-31,18-53-1,88 53-15,18-53 16,-1 53-16,283-71 15,-318 71-15</inkml:trace>
  <inkml:trace contextRef="#ctx0" brushRef="#br0" timeOffset="12628.84">4498 11077 0,'0'0'0,"-53"0"16,53 36 46,0 16-62,0 1 16,0-17-16,0-1 16,18 0-1,17-35-15,88-17 16,89-107-16,388-158 15,105-36 17,-511 318-17</inkml:trace>
  <inkml:trace contextRef="#ctx0" brushRef="#br0" timeOffset="15380.04">27905 11024 0,'0'0'0,"0"-35"15,0 70 63,0 1-62,0-1 0,35-35-16,0 0 15,36 0-15,70-35 0,53-36 16,0-17-16,53-18 15,53-17 1,-53 34-16,229 36 16,-423 53-1</inkml:trace>
  <inkml:trace contextRef="#ctx0" brushRef="#br0" timeOffset="16118.23">32685 11095 0,'-35'18'31,"35"17"-15,17-35-1,19 0-15,16 35 16,1-35-1,36 0-15,16-35 0,19 0 0,123-71 16,-177 106 0,19-36-1</inkml:trace>
  <inkml:trace contextRef="#ctx0" brushRef="#br0" timeOffset="32162.78">3775 7038 0,'0'0'0,"17"0"63,19 0-47,-1 0-1,0 0-15,18 0 16,35 0-16,-17 0 15,35 0-15,0 0 16,52-35-16,-52 35 16,0 0-16,-18 0 0,0 0 31,-52 0-15,-36-36 30,-36 36-30,1 0 0,-35 0-16,17 0 15,0 36-15,-36-36 16,-16 70-16,-72-35 31,107-35-15,34 0-1,-16 0 1,87 0 15,18 0-15,17 0-16,-17 0 16,35-17-16,18 17 15,35 0 1,18-53-16,-18 53 0,-35 0 15,0 0-15,-53 0 16,-18 0-16,-70 0 47,-1 0-31,1 0-1</inkml:trace>
  <inkml:trace contextRef="#ctx0" brushRef="#br0" timeOffset="38742.25">21960 13988 0</inkml:trace>
  <inkml:trace contextRef="#ctx0" brushRef="#br0" timeOffset="46636.86">21590 13423 0,'-35'0'78,"-53"0"-47,52 0-31,1 53 0,0-18 16,-1 1-16,1-1 15,35 18 1,0-18 0,53-35-16,-18 0 15,18 0-15,18 0 16,-18 0-16,-18 0 16,0 0-16,-35 71 31,0-54-16,-106 107 1,36-89 0,35-35-1,35-18 1,0-34-16</inkml:trace>
  <inkml:trace contextRef="#ctx0" brushRef="#br0" timeOffset="46864.01">21855 13564 0,'0'18'16,"0"17"-16,0-17 15,0 17-15,0 36 16,0-54-16,0 54 15,0-36-15,0 0 16,0 1 0,0-1-16</inkml:trace>
  <inkml:trace contextRef="#ctx0" brushRef="#br0" timeOffset="47203.93">22049 13600 0,'0'17'0,"0"-34"0,0 87 15,0-35 1,0 1-16,0-1 16,0 18-1,53-124 32,-53 54-47,35-36 16,53 18-1,-35 35 1,-18 0-16,18 0 16,-53 17-1,35 18-15,-35 18 16,0 0-16,0 18 15,0-36-15</inkml:trace>
  <inkml:trace contextRef="#ctx0" brushRef="#br0" timeOffset="47466.5">22648 13494 0,'-17'0'31,"-19"53"-15,36 0 0,-52-18-1,52 0-15,0 0 16,0 1-16,35-1 15,-35 0-15,70-35 0,-34 0 16,-1 0-16</inkml:trace>
  <inkml:trace contextRef="#ctx0" brushRef="#br0" timeOffset="47843.17">22860 13617 0,'0'0'31,"53"0"-15,-53-53-1,70 53-15,-70-35 16,36 35 0,-36-35-16,0-1 31,-18 36-31,-52 0 15,17 53 1,17 0 0,36-17-1,0-1-15,-35 88 16,35-34 15,18-37-15,193-69-1,-122-36 1,69-35 0</inkml:trace>
  <inkml:trace contextRef="#ctx0" brushRef="#br0" timeOffset="49970.68">23883 13670 0,'0'-35'469,"0"70"-359,0 18-110,0 35 15,0-17 1,0 17-16,0 18 15,0-36 1,0-34 0,0-1-1,0-70 17,0-36-32,0 18 15,0-17-15,0-19 16,0-16-16,0-54 15,0 124-15,35-1 47,1 36-47,17 0 0,-18 18 16,35 158 0,1-87-1,-71 34 1,0-105-16,0 17 15,0 0-15,0 0 0,0 1 16,-35-36-16</inkml:trace>
  <inkml:trace contextRef="#ctx0" brushRef="#br0" timeOffset="50129.02">23901 14041 0,'0'-18'31,"0"36"-31,0-71 0,35 53 0,36-53 16,-19 53-16,1 0 15,-17 0-15,-1-36 16</inkml:trace>
  <inkml:trace contextRef="#ctx0" brushRef="#br0" timeOffset="51153.93">24836 13582 0,'-36'-35'15,"36"52"32,0 36-47,0 18 16,0 17-16,0-17 15,0-19-15,0-16 0,0-1 16,18-35 31,52-71-32,-34 36 1,-1 0 0,0 53-1,1 34 1,34-16 0,-35-36-1,-17 0-15,17 0 16,1 0-16,-1-18 15,0-52 1,0-89 15,-35 106-31,0 18 16,0-1 0,-70 36-1,70 106 16,0-53-31,0-18 16,0 1-16,18 17 16,17-53-1,0 0 1,0 0 0,-35-53-1,36 0 1,-36 17-16,0 1 15,0 70 17,0 36-32,0-53 15,70 35-15,-35-18 16,54-35 15,-36-18-15,0-70-1,-53 53-15,0-36 16,0 36 0,0 105 31,35-34-47,-35-1 0,0 0 15,123 53 1,-123-52-16,0-1 31,-53-35-15,-17 0-1,-1 0-15,71-18 32</inkml:trace>
  <inkml:trace contextRef="#ctx0" brushRef="#br0" timeOffset="51594.65">27005 13582 0,'0'0'0,"0"-35"16,0 70 15,0 36-15,-35-1-16,35 18 15,0-17-15,0-18 0,0-18 16,0 0-16,0 36 15,-35-71 17</inkml:trace>
  <inkml:trace contextRef="#ctx0" brushRef="#br0" timeOffset="52018.11">26776 13882 0,'35'35'0,"-70"-70"0,52 35 15,36-35-15,36 35 16,-19 0 0,159-53-1,-70 53 1,-159 17 46,-35-17-62,35 53 16,0 0 0,0-18-1,35 18 1,0-53-16,1 0 16,-1 0-16,18-35 15,-53-18 1,35-17-1,-70 17 1,35 17 0,-88 36-1,88 124 1,0-89-16</inkml:trace>
  <inkml:trace contextRef="#ctx0" brushRef="#br0" timeOffset="52280.11">27852 13582 0,'0'0'0,"-18"0"0,18 53 46,18 0-30,-18 17-16,0 19 16,0-37-16,0-16 15,-18 52 1</inkml:trace>
  <inkml:trace contextRef="#ctx0" brushRef="#br0" timeOffset="52958.27">27764 13864 0,'35'-35'15,"-70"105"-15,35-105 0,123 0 16,-88 35-16,18 0 16,0 0-16,0 0 15,-18 0-15,1 0 16,-36-35-1,0-1 1,-18 36 15,-17 0-31,-1 36 16,36-1 0,0 0-1,36-35 16,-1 0-15,0 0-16,-35-17 16,36 17-16,-36-36 15,-18 36 17,18 18-17,0 17 1,18 0-1,17-35 1,0 0 0,0 0-16,1 0 15,17-17-15,0 17 0,17-35 16,1-71 0,-36-35-1,-35 105 1,0 1-1,0 0-15,0 52 32,0 36-17,0 0 1,0 0-16,0 18 0,-53-18 16,53 0-16,0-18 15,0 18 1,0-18-16,53 0 15,0-35-15</inkml:trace>
  <inkml:trace contextRef="#ctx0" brushRef="#br0" timeOffset="53445.03">29457 13635 0,'0'0'0,"18"0"16,17-35-16,0 35 15,36 0-15,-54 0 16,19 0-16,-1 17 15,-35 36 1,0-18-16,-18 1 16,-17-1-16,-18-35 15,-17 35-15,17-35 16,123 53 31,-17-53-47,-18 0 0,1 35 15,34 1 1,-70-1 0,-35 0-1,17-35 1,-17 0-16,-36 36 16,1-36-1,70-18 1,53-35-1</inkml:trace>
  <inkml:trace contextRef="#ctx0" brushRef="#br0" timeOffset="53783.92">30339 13458 0,'0'0'0,"0"53"62,-53 0-46,53 36-1,0-19-15,0 18 0,0-52 16,0-1-16,0 18 16,53-53-1,-18 0 1,-17 0 0,17 0-16,18-36 15</inkml:trace>
  <inkml:trace contextRef="#ctx0" brushRef="#br0" timeOffset="54024.53">30639 13847 0,'17'0'0,"-34"0"0,34 0 47,-17-18-16,0-17-15,-17 35-1,17 17 1,0 1-16</inkml:trace>
  <inkml:trace contextRef="#ctx0" brushRef="#br0" timeOffset="54353.18">31168 13653 0,'0'0'0,"0"17"31,0 36-15,-18-18-1,18 1-15,-53-1 16,53 35 0,-35-34-1,35-1 1,18-35-1,70 0-15,-53 0 16,36-71 0</inkml:trace>
  <inkml:trace contextRef="#ctx0" brushRef="#br0" timeOffset="54516.77">31133 13370 0,'35'0'47,"53"0"-47,0 53 16</inkml:trace>
  <inkml:trace contextRef="#ctx0" brushRef="#br0" timeOffset="54658.71">31521 13847 0,'0'0'31,"0"-18"0</inkml:trace>
  <inkml:trace contextRef="#ctx0" brushRef="#br0" timeOffset="55165.56">31909 13758 0,'0'18'32,"70"-18"-1,-34 0-31,-19 0 15,-17-18-15,36 18 16,-36-35-16,0-18 16,0 18-1,-18 0 1,-17 35 15,-1 0-31,-52 53 16,53-18-16,-71 53 15,53 18 1,18-36 0,52-17-1,19-53 1,34 0-16,1 0 0,-18 0 16,0 0-16,70-17 15</inkml:trace>
  <inkml:trace contextRef="#ctx0" brushRef="#br0" timeOffset="55396.67">32279 14005 0,'35'0'46,"1"-17"-30,-36-19 15,-36 36-15</inkml:trace>
  <inkml:trace contextRef="#ctx0" brushRef="#br0" timeOffset="55646.93">32755 13723 0,'0'18'46,"0"17"-46,0 18 16,-17 0-16,17 17 16,0-17-16,0-17 15,0-1 1</inkml:trace>
  <inkml:trace contextRef="#ctx0" brushRef="#br0" timeOffset="57826.65">32491 13794 0,'0'17'47,"17"-17"-31,-17 36-1,0-1 16,0 18-15,36-53-16,-36 70 16,35-70-16,-35 71 15,35-71-15,-35 35 16,36-35 0</inkml:trace>
  <inkml:trace contextRef="#ctx0" brushRef="#br0" timeOffset="60557.63">21167 14587 0,'-36'0'16,"36"71"31,0-36-47,0 0 15,18 1-15,-18 17 16,35-53 0,1 0-1,-1 0 1,-35-18-1,35 18-15,-35-53 0,0 0 32,0 71 15,18-18-32,35 35-15,-18-35 16,-17 0-16,17 0 15,0 0-15,0 0 16,1-18-16,-1-34 16,-35 34-1,-18-35 1,-35 53 0,18 0-1,35 18 1</inkml:trace>
  <inkml:trace contextRef="#ctx0" brushRef="#br0" timeOffset="61082.34">21749 14534 0,'0'0'0,"0"36"31,35 17-15,-35-36-16,35 54 31,-35-1-15,0-34-1,36-36 1,-1 0-1,-35-18-15,53 18 16,-53-35-16,35 35 16,0 0 15,-35 35-31,71 0 16,-18-35-1,0 0 1,-53-35-16,35-18 15,-35 18 1,0 70 47,0 18-48,0-18 1,35-35-1</inkml:trace>
  <inkml:trace contextRef="#ctx0" brushRef="#br0" timeOffset="61218.41">22049 14534 0,'35'53'15,"-70"-106"-15,52 53 16</inkml:trace>
  <inkml:trace contextRef="#ctx0" brushRef="#br0" timeOffset="61791.45">22384 14605 0,'-18'0'16,"18"18"15,0 17-31,0 0 16,0 18-1,0-18 1,35-35-16,54 0 15,87-35 17,-141-35-17,1 34-15,-36 1 16,0-88 0,-36 87-16,1 36 15,0 18 16,35 70-15,0-53 0,17 1-16,19 34 15,17-70 1,-18 0 0,18-17-1,-18-19 1,0 36-1,-35-35-15,36 35 16,-1 0 0,-35 18-16,35 17 15,18-35 1,0 0 15</inkml:trace>
  <inkml:trace contextRef="#ctx0" brushRef="#br0" timeOffset="61978.65">23213 14534 0,'0'36'0,"0"-72"0,35 36 16,18 53 15,-53-17-31,0-1 15,0 0-15,35 0 16,-35 1 0</inkml:trace>
  <inkml:trace contextRef="#ctx0" brushRef="#br0" timeOffset="62118.84">23230 14340 0,'124'71'16,"-248"-142"-16,142 89 31</inkml:trace>
  <inkml:trace contextRef="#ctx0" brushRef="#br0" timeOffset="62410.99">23601 14429 0,'-35'0'0,"-36"35"15,71 0-15,-35-35 16,35 53-16,106 18 31,-54-36-31,-16-35 16,-1 53-16,0 0 15,-52-18 17,-36-35-17,17 0-15,1 0 16,-18 0 0,53-18-1</inkml:trace>
  <inkml:trace contextRef="#ctx0" brushRef="#br0" timeOffset="62781">24694 14570 0,'0'0'0,"0"-36"16,0 1-1,0 0-15,-52 35 32,-1 0-17,17 0 1,36 18 0,53 52-1,35 1 1,-52-36-1,-54 0 17,-17-35-32,-18 0 15,18 0-15,-1 0 0,1 0 32</inkml:trace>
  <inkml:trace contextRef="#ctx0" brushRef="#br0" timeOffset="63689.01">25259 14517 0,'-18'0'16,"36"0"-16,-36-35 15,-35 35 1,0 0-1,18 0-15,0 0 16,-18 0-16,53 17 16,-35-17-1,35 88-15,0-52 0,0-1 16,17-35-16,54 53 16,105-71 15,-140-52-16,-1 17 1,-35-18 0,0 89 31,0 17-32,0 0-15,35 1 16,0 34-16,1-70 15,-1 0 17,18-35-32,0-18 15,-53 18 1,35 35-16,-35-53 16,18 53 30,17 0-46,-35 35 16,35-35 0,-35 35-16,36-35 15,-1 0 1,-35-17 15,35-36-15,0 0-1,1 53 17,-36 18-17,0-1 1,88 71-16,-71-88 16,19 36-1,-1-72 1,-35 19-16,0-54 15,0 36 1,0 0-16,0-1 16,35 36-1,18 18 1,-53 17 0,88 36-1,-52-71-15,52 70 16</inkml:trace>
  <inkml:trace contextRef="#ctx0" brushRef="#br0" timeOffset="64122.7">26599 14534 0,'0'-17'32,"53"17"-17,-53-35-15,53-1 16,-53 1 15,-35 35-15,-18 0-1,0 0 1,53 53-16,-35 0 16,35-18-1,0 0-15,35 1 16,89 17 15,34-18-15,1-35-1</inkml:trace>
  <inkml:trace contextRef="#ctx0" brushRef="#br0" timeOffset="64778.43">27464 14517 0,'0'-71'47,"0"142"-47,-18-142 0,-35 71 16,-17 0 15,17 18-15,17 52-16,36-34 15,0 17 1,36-53-16,-1 0 16,0 0-1,71-36 1,-71-17 0,1 1-1,-36 87 32,0 18-31,35-53-1,-35 35-15,53-35 16,-18 0-16,36 0 16,-18-53-1,-18 53 1,0-18-1,-35-87 1,0 87 0,0 53 15,0 18-15,0 0-16,35-18 0,-35 1 15,0-1-15,53 0 16,-53 0-1,-17-35 1,-54 0 15,18 0-15,18-17 0</inkml:trace>
  <inkml:trace contextRef="#ctx0" brushRef="#br0" timeOffset="65150.93">28698 14499 0,'0'0'0,"0"-35"0,-35 35 16,35-35-1,-35 35 1,0 0 0,35 35-16,-36 71 31,36-71-15,53 18-1,35-53-15,-17 0 16,-36 0-1,-35-71 1,0 36-16,0-18 31,-17 18-31,-19 35 16,1 35 0,35 0-16</inkml:trace>
  <inkml:trace contextRef="#ctx0" brushRef="#br0" timeOffset="66434.92">28998 14640 0,'-53'-53'16,"106"106"-16,-106-141 15,106 88 1,-17 0-16,-1 0 16,18 18-16,-18 17 0,18 18 15,-53-35 1,53 34 0,-53 1-1,-18-53 16,-17 0-31,35-17 16,0-54 0,0 36-1,35 0 1,18-18-16,0 53 16,0 0-16,0 0 15,0 0-15,70 0 16,-87 0-1,-1 0-15,-35-36 47,-18 36-31,-17 0 0,-36 18-1,1 17 1,35 1-1,35-1 1,17 0 0,19-35-16,34 53 15,-17-53 1,35-35 0,-53-124 15,-35 124-16,0 0-15,-17-36 16,-36 36 0,18 52 15,35 19-31,0 34 16,0-17-16,17 0 15,-17 0-15,53-18 16,-53 0-16,53 18 15,-18-53-15,71 36 32,-35-36-32,-18-36 15,-53-17 1,35-17 0,-35 35-1,0-1-15,0 1 16,0 0-16,-18 35 15,-17 0 17,0 106-17,35-18 1,0-18 0,35-17-1,53-53 1,-35 0-1,0 0-15,0 0 0,-18 0 16,1-88 0,-36 18-1,0 34-15,0-17 32,52 0-17,1 53 1,-17 0-1,-36 53-15,0 0 16,35 35 0,0-52 15,0 17-15,1-71 15</inkml:trace>
  <inkml:trace contextRef="#ctx0" brushRef="#br0" timeOffset="66754.89">30956 14517 0,'-35'0'16,"88"70"-16,-71-140 15,-52 70-15,70 17 16,-36 72 0,36-54-16,0 0 15,0 0-15,18 1 16,17-36 0,18 0-1,18-18 16,-71-52-31,0-1 16,0 53 0,-35 18-1,-1 0 1</inkml:trace>
  <inkml:trace contextRef="#ctx0" brushRef="#br0" timeOffset="67087.62">31327 14464 0,'0'0'0,"0"-18"16,-18-70 0,18 70-1,0-17-15,0 53 31,0 246 1,0-52-32,0-124 15,0-17-15,0 17 16,-35-88 15,-1 0-15,1-35-16,35-1 15,-70 1-15,70 0 16</inkml:trace>
  <inkml:trace contextRef="#ctx0" brushRef="#br0" timeOffset="67207.23">31133 14834 0,'176'-70'47,"0"34"-32</inkml:trace>
  <inkml:trace contextRef="#ctx0" brushRef="#br0" timeOffset="67602.77">31768 14640 0,'-635'194'15,"1287"-388"-15,-669 194 0,17 18 16,0 17-16,0 0 15,0 18-15,0 18 16,0-53-16,0 17 16,-36 18-16,36-36 15,0-52 32,0 0-31,18-89-1,35-17 1,-53 88-16,35 0 0,-35 18 16,53 0-1,-18 35 1,1 18-16,-1 70 31,-35 70-15,0-69-16,0-36 15,53 35-15,-53-53 16</inkml:trace>
  <inkml:trace contextRef="#ctx0" brushRef="#br0" timeOffset="67767.88">31803 14746 0,'53'0'0,"-106"0"0,71 0 16,34 0-16,1 0 15,36 0-15,-36 0 16,-1 0-16</inkml:trace>
  <inkml:trace contextRef="#ctx0" brushRef="#br0" timeOffset="68055.88">32544 14940 0,'0'35'15,"0"1"1,35-36 0,-35 35-16,0 0 15,-35 1 1,-18-36 0,18 0-1,-1 52-15,1-52 0,0 0 16</inkml:trace>
  <inkml:trace contextRef="#ctx0" brushRef="#br0" timeOffset="69152.82">21078 15699 0,'0'141'0,"0"-35"16,0 52-1,0-87-15,36-1 16,-36-52-16,-18-71 47,18-35-47,0 17 15,0-17-15,0-18 16,0 36-16,0-18 16,18-1 15,35 107-16,17 141 1,-34-89-16,16 89 16,1-53-1,-17-71 1,-36 1-16</inkml:trace>
  <inkml:trace contextRef="#ctx0" brushRef="#br0" timeOffset="69302.59">21149 15963 0,'0'0'0,"18"0"32,17 0-32,106-35 15,-70 35 1</inkml:trace>
  <inkml:trace contextRef="#ctx0" brushRef="#br0" timeOffset="69535.85">21855 15699 0,'0'35'16,"0"-70"-16,35 35 15,-35 17-15,0 19 16,35-1-16,-35 35 16,35 1-1</inkml:trace>
  <inkml:trace contextRef="#ctx0" brushRef="#br0" timeOffset="69646.55">21713 15416 0,'53'-35'47,"-106"70"-47,177-70 0</inkml:trace>
  <inkml:trace contextRef="#ctx0" brushRef="#br0" timeOffset="69967.52">22384 15593 0,'-53'0'16,"0"0"-16,18 0 15,35 53-15,-36-53 16,36 70-16,0-17 15,71-53 1,-18 53-16,0-53 16,35 71-1,-88-18-15,0-18 32,-106-35-17,0 0 1,18 0-1,35-18-15,106-35 16</inkml:trace>
  <inkml:trace contextRef="#ctx0" brushRef="#br0" timeOffset="70630.5">23460 15628 0,'0'0'0,"-36"0"16,36-35-16,-35 35 15,0 0 1,0 0-16,-1 0 16,-52 0-1,53 0 1,0 17-16,-1 54 15,36-36 1,53 36 0,88-71-1,-88 0-15,18-53 16,-36 18-16,-35-18 16,35-106-1,-35 106 1,0-18-16,-17 1 15,-54 17 1,54 18 0,17 52-1,-53 72-15,106 69 16,35-17 0,-35-88-1,17 0-15,71-17 31,-70-36-15,-1-124 0,-70 71-1,0 18 1,-17 0 0,17 52 15,0 19-31,53 16 15,-53 1-15,35-17 16,-35-1-16,35-35 16,-35-53 15</inkml:trace>
  <inkml:trace contextRef="#ctx0" brushRef="#br0" timeOffset="70745.84">23883 15328 0,'-88'-88'15,"35"53"17,194 158-32,-211-229 15,105 142-15</inkml:trace>
  <inkml:trace contextRef="#ctx0" brushRef="#br0" timeOffset="71906.64">24271 15452 0,'0'-36'16,"-70"36"-1,34 0 1,-17 0-16,-17 0 16,70 36-1,-35-1-15,35 0 16,0 1-16,0-1 15,0 0-15,35-35 16,18 35-16,-36-35 16,107-17-1,-54-107 1,-70 107 0,36-19-1,-36 89 16,0-17-15,0-1-16,35-35 16,0 53-16,36-53 15,-1 0-15,-17 0 16,18 0-16,-1-18 16,-34-70-1,-36-53 16,-53 105-15,0 36 0,18 0-1,35 18 1,0 53 0,0-18-16,35-53 15,35 0 1,-17 0-1,53-89 17,-106 54-17,0 106 17,0-18-17,0 35-15,0-18 16,71 19-16,-36-37 15,-35-16-15,35-1 16,-35 36 0,0-36-1,-17-35 1,-19 0 0,-17-71-1,18-17 1,35 35-1,0 18-15,71-36 16,-18 71 0,17-70-16,-17 70 0,0-35 15,53-1 1,-71 1 0,-53-71 15,-17 106-16,0 0 1,35 53 0,0 53-1,18-18 1,52-53-16,-17 18 16,0-53-1,-53-17 1,70-19-16,-70 1 0,0-35 31,0 34-31,0 1 16,-52 35-16,52-35 15,-53 35-15,17 17 16,36 36 0</inkml:trace>
  <inkml:trace contextRef="#ctx0" brushRef="#br0" timeOffset="72787.68">25576 15469 0,'0'0'32,"36"0"-17,-36 53-15,35-17 16,-35-1-16,35 18 15,1-53 17,-1-18-17,0-52 1,-35 52 0,35-17-1,1 35 1,34 17-1,-52-17 1,52 36 0,19-36-1,-54 0-15,35-18 16,-70-53 15,-17 36-15,-19 35-1,36-35 1,-35 35 0,35 17-16,0 36 15,0 0 1,0-17 0,18-36-1,17 0 1,18 0-1,-18-36 1,-35 1 0,36 35 31,-1 0-32,-35 18 1,53-18-16,-18 0 0,18 0 15,18-18-15,-36-17 32,-35-1-17,0-34-15,-35-1 16,-36 18 0,36 0-1,35 71 16,35 17-31,-35 18 16,53 18-16,-53-18 16,0-18-16,35 0 15,-35 1 1,0-1 0,35-35-16</inkml:trace>
  <inkml:trace contextRef="#ctx0" brushRef="#br0" timeOffset="72946.59">26793 15311 0,'-17'35'32,"34"-70"-32,-34 105 15,34-35-15,-17 36 16,0-36-1</inkml:trace>
  <inkml:trace contextRef="#ctx0" brushRef="#br0" timeOffset="73126.11">26652 15152 0,'36'0'31,"17"0"-31,17 0 16</inkml:trace>
  <inkml:trace contextRef="#ctx0" brushRef="#br0" timeOffset="74166.78">27005 15416 0,'18'0'16,"17"0"-1,18 0 1,-18 0-16,18-17 0,-53 34 47,-35 19-32,-18-36 1,53 35 0,0 0 15,35-35-16,1 0-15,-1 0 16,53 0-16,-35 0 0,-18 0 16,36-17-1,-36-89 1,0 53 0,-35 0-1,-35 53 1,-18-35-1,18 35 1,35 17-16,0 36 16,0 0-1,17-53 1,-17 35-16,36-35 16,17 0-1,-53-17 1,53-36-1,0 0 1,-53 88 31,0 18-31,35-53-16,-35 35 15,53-35 1,35 0-16,35-35 31,-87-35-31,-36-1 31,0-17-31,0 70 16,0-17-16,0 88 62,0-18-62,0 0 16,0 1 0,0 17-16,0-18 15,35-35 1,53 0 0,-35 0-1,-53 35 1,0 18-1,0-18 1,-18-35-16,-17 0 31,-18 0-15,18-17 0,0 17-16,35-53 15</inkml:trace>
  <inkml:trace contextRef="#ctx0" brushRef="#br0" timeOffset="74352.83">28346 15117 0,'0'17'15,"0"-34"-15,0 122 16,0-69-16,0-1 15,0 0-15,35-35 16,-35 35-16</inkml:trace>
  <inkml:trace contextRef="#ctx0" brushRef="#br0" timeOffset="74667.18">28681 15293 0,'0'-35'15,"53"35"-15,-18-36 16,0 36-16,1-35 16,17 35-16,-18-35 15,-35 0 1,0-1-1,-35 36 1,-1 0-16,-17 18 16,53 105 15,0-70-15,53 0-16,88 0 15</inkml:trace>
  <inkml:trace contextRef="#ctx0" brushRef="#br0" timeOffset="74807.66">29492 15416 0,'36'-35'47,"-72"70"-47</inkml:trace>
  <inkml:trace contextRef="#ctx0" brushRef="#br0" timeOffset="89164.87">18239 1517 0,'0'-18'62,"0"-17"-31,35 0 1,35 35-17,-34 0-15,-36 17 16,0 19-1,0 17 1,-18-53 0,-35 53-16,18-53 15,35 35-15,-124 0 16</inkml:trace>
  <inkml:trace contextRef="#ctx0" brushRef="#br0" timeOffset="89451.7">18662 1358 0,'-18'0'15,"-17"0"1,-18 0 0,18 35-1,-36 54 1,71-54-16,0 0 16,0 1-16,0-1 15,0 0-15,0-17 16,53 52-1,71-70 1</inkml:trace>
  <inkml:trace contextRef="#ctx0" brushRef="#br0" timeOffset="89685.04">19050 1499 0,'18'0'32,"35"0"-32,-1 0 0,37 0 15,-19 0-15,18 0 16,-35 53-16</inkml:trace>
  <inkml:trace contextRef="#ctx0" brushRef="#br0" timeOffset="89863.56">19173 1782 0,'0'0'15,"53"0"16,36 0-31,16 0 16,-34 0 0,17 0-16,-35-36 0,0 36 15</inkml:trace>
  <inkml:trace contextRef="#ctx0" brushRef="#br0" timeOffset="90188.7">20020 1393 0,'0'-35'15,"0"53"48,0 35-48,0 0-15,-17 17 16,17-17-16,0 0 16,0-18-16,0 1 15,0 17 1,35-53-16,35 0 16,160-18 15</inkml:trace>
  <inkml:trace contextRef="#ctx0" brushRef="#br0" timeOffset="90346.4">19985 1658 0,'0'0'0,"35"-53"0,36 53 16,35-70-16,35 70 16</inkml:trace>
  <inkml:trace contextRef="#ctx0" brushRef="#br0" timeOffset="90516.69">20761 1676 0,'18'-88'15,"-36"176"-15,-17-88 0,35 35 16,0 0 0,0 1-16,0 16 15,0 1-15,17 18 16,-17-18-16</inkml:trace>
  <inkml:trace contextRef="#ctx0" brushRef="#br0" timeOffset="91512.4">21396 1711 0,'18'18'47,"17"-18"-47,0 35 16,0-35-16,-35 53 15,0-18 1,0 0 0,-70-35-16,35 36 15,-1-36-15,1 0 16</inkml:trace>
  <inkml:trace contextRef="#ctx0" brushRef="#br0" timeOffset="92003.48">21802 1464 0,'17'0'31,"54"0"-31,-1 0 16,19 0-16,-36 0 15,-1 0-15,-16 18 16,-89 35 31,18-53-32,-1 35-15,-34 18 16,34 0 0,36-18 15,36-35-31,52 35 15,-53-35 1,18 0 0,-18 0-16,36 0 15,-36-17-15</inkml:trace>
  <inkml:trace contextRef="#ctx0" brushRef="#br0" timeOffset="92240.56">22666 1517 0,'18'0'31,"35"0"-15,17 0-16,18 35 16,-35-35-16,-18 0 15</inkml:trace>
  <inkml:trace contextRef="#ctx0" brushRef="#br0" timeOffset="92398.86">22684 1782 0,'0'0'31,"35"0"-31,18 0 0,35 0 16,-17 0-16,17 0 16,-35 0-16</inkml:trace>
  <inkml:trace contextRef="#ctx0" brushRef="#br0" timeOffset="92698.57">23460 1341 0,'0'0'0,"0"-36"16,0 54 30,0 17-30,0 0-16,0 18 16,0 0-16,0-17 15,0-1-15,0 0 16,0 18 0,0-18-16,35-35 31,88 0-16,-70 0-15,0-17 0</inkml:trace>
  <inkml:trace contextRef="#ctx0" brushRef="#br0" timeOffset="92879.8">23336 1482 0,'71'-36'16,"-18"36"-16,35 0 15,-18 0-15,1 0 0,17 0 16</inkml:trace>
  <inkml:trace contextRef="#ctx0" brushRef="#br0" timeOffset="93177.06">23883 1588 0,'71'0'32,"-142"0"-32,159 0 15,-88 17-15,0 18 16,0 1-1,0-1-15,0 18 16,-35-53-16,35 35 16,53-35 31,0 0-47,35 0 15</inkml:trace>
  <inkml:trace contextRef="#ctx0" brushRef="#br0" timeOffset="94266.93">19491 2469 0,'35'36'47,"-35"-1"-47,0 0 16,36 1-16,-36-1 15,35-35 1,0 0 0,18 0-1,-53-18-15,35 18 16,-35-53-16,0-35 16,0 53-1,0 123 48,36-17-63,-36-19 15,35 1-15,-35 0 16,35 0-16,-35-35 16,0 17-16,0 36 15,-35-71 1,-18 35-16,-35-35 15,17 0-15,54 0 16,-19-18 0,1 18-16,35-35 15,35 0 1,1 35-16</inkml:trace>
  <inkml:trace contextRef="#ctx0" brushRef="#br0" timeOffset="94518.61">20320 2822 0,'71'-53'47,"-1"53"-32,18 0-15,-17 0 0,17 0 16,-70 0-16</inkml:trace>
  <inkml:trace contextRef="#ctx0" brushRef="#br0" timeOffset="94706">20408 2999 0,'0'0'15,"0"35"1,35-35 0,18 0-16,18 0 15,-18 0-15,88 0 31,-88 0-15</inkml:trace>
  <inkml:trace contextRef="#ctx0" brushRef="#br0" timeOffset="96342.77">21766 2805 0,'18'0'31,"35"0"-15,0 0-16,0 0 15,0 0-15,17 0 16,-52 0-16,17 0 16,-35-18 30</inkml:trace>
  <inkml:trace contextRef="#ctx0" brushRef="#br0" timeOffset="96852.61">22472 2540 0,'0'-71'15,"35"71"1,-35-17-16,36 17 16,-1 0-1,0 53 1,-35-36-16,0 19 15,35 17-15,-35-36 16,0 18-16,-35 36 16,-35-36-1,-1-35 1,36 0 0,35 36 77,35-1-77,0-35-16,1 0 16,34 0-16,-17 0 0,0 0 15,-18 0 1,18 0-16</inkml:trace>
  <inkml:trace contextRef="#ctx0" brushRef="#br0" timeOffset="97170.27">22296 3104 0,'17'0'46,"36"0"-46,18 0 16,17 0-16,18 0 16,0 0-16,-18 0 15,-18 0-15,-17 0 16,-18 0 0</inkml:trace>
  <inkml:trace contextRef="#ctx0" brushRef="#br0" timeOffset="97675.73">22578 3281 0,'17'0'32,"54"0"-32,-36 0 15,18 35 1,-53 0 0,0 1-1,-17-36 1,17 35-16,-71-35 15,53 0 1,54 0 15,17 0-15,-18 0 0,-35 35-1,0-17 16,-18 35-15,-70-53 0,35 35-1,18-35 1,0 0 0,35-18-1,0-17 1</inkml:trace>
  <inkml:trace contextRef="#ctx0" brushRef="#br0" timeOffset="100305.15">23372 2681 0,'35'0'78,"0"0"-78,0 18 15,36-18-15,-36 0 16,-17 0 0,52 0-16,-70 35 46,-53 0-30,1 36 0,16-71-16,1 53 15,0-18-15,-1-35 16,36 53-16,-35-53 16,35 35 15,53-35-16,0 0-15,53 0 16,-18 0 0,-17 0-1,-1 0-15,18 0 16,-52 0-16,-1 36 16</inkml:trace>
  <inkml:trace contextRef="#ctx0" brushRef="#br0" timeOffset="103676.47">24747 2716 0,'18'0'31,"35"36"-15,0-36-16,35 0 15,0 35-15,18-35 16</inkml:trace>
  <inkml:trace contextRef="#ctx0" brushRef="#br0" timeOffset="103846.62">24765 2981 0,'18'0'31,"35"0"-31,17 0 15,1 0-15,17 0 16,18 0-16,-36 0 16</inkml:trace>
  <inkml:trace contextRef="#ctx0" brushRef="#br0" timeOffset="104066.98">25735 2805 0,'0'-36'15,"71"36"1,-18 0-16,17 0 15</inkml:trace>
  <inkml:trace contextRef="#ctx0" brushRef="#br0" timeOffset="105866.23">26264 2487 0,'0'-35'62,"36"35"-46,17 0 0,-18 0-1,-35 17 1,0 1-16,0 17 15,0 1-15,0-1 16,-53 35-16,0-17 31,88-53 1,18 0-17,0 0-15,0 0 16,-18 0-16,1 0 15,-1 0 1,0 0-16,-35 36 16</inkml:trace>
  <inkml:trace contextRef="#ctx0" brushRef="#br0" timeOffset="106093.36">26211 2928 0,'18'0'32,"35"0"-32,18 0 15,17 0-15,-18 0 16,89 0-1,-36 53 1</inkml:trace>
  <inkml:trace contextRef="#ctx0" brushRef="#br0" timeOffset="106486.98">26494 3122 0,'17'35'47,"-34"-70"-47,87 106 15,-35-1 17,-70 1-17,0-71 1,-36 35-1,124 0 17,-17-35-32,52 36 47,-106 17-32,18-18 1,-70-35-16,34 0 15,-17 35 1,18-35 0,35-18-1</inkml:trace>
  <inkml:trace contextRef="#ctx0" brushRef="#br0" timeOffset="112305.6">27252 2593 0,'0'-35'16,"0"88"46,0-18-62,-35 35 16,0 36-1,-1 18 17,36-18 14,106-71 1,0-35-31,-71 0 0,0-18-1</inkml:trace>
  <inkml:trace contextRef="#ctx0" brushRef="#br0" timeOffset="112574.6">27093 2840 0,'18'0'31,"17"0"-31,18 0 16,88 0-1,18 0 1,-106 0-16,35 0 15</inkml:trace>
  <inkml:trace contextRef="#ctx0" brushRef="#br0" timeOffset="116052.95">27834 3104 0,'18'0'31,"-18"-17"-15,35 17-16,-17 0 15,-18 17 16,0 54 32,0-18-63,-18 17 16,-70-17-1,53-17 1,35-1 15,17-35-31,89 0 16,0 0-1,-36 0 1,-34 0 0,-1 0-1</inkml:trace>
  <inkml:trace contextRef="#ctx0" brushRef="#br0" timeOffset="118152.78">27058 2822 0,'0'36'94,"88"-36"-94,-35 0 0,88 0 31,0 0-15</inkml:trace>
  <inkml:trace contextRef="#ctx0" brushRef="#br0" timeOffset="169036.52">31186 176 0,'0'-17'0,"0"-54"16,0 36-1,35 35 1,-35 18 15,0 70-15,0 18-16,-35 17 15,35-17-15,0 0 16,0-53-16,0-18 16,0 18-16,17-53 15,18 0 1,18 0-16,0-18 16,18-17-16,-18 0 15</inkml:trace>
  <inkml:trace contextRef="#ctx0" brushRef="#br0" timeOffset="169206.07">30921 547 0,'-35'0'16,"52"0"-16,54-71 15,52 18-15,18 0 0,18 18 16</inkml:trace>
  <inkml:trace contextRef="#ctx0" brushRef="#br0" timeOffset="169390.13">31821 494 0,'0'35'15,"0"18"1,0-18-16,0 1 0,17-1 16,-17 0-16,0 18 15,35 18-15,-35-36 16</inkml:trace>
  <inkml:trace contextRef="#ctx0" brushRef="#br0" timeOffset="170240.37">30639 1746 0,'35'0'62,"0"0"-62,36-17 16,-1 17-16,19-53 16,-19 53-1,-17-36-15</inkml:trace>
  <inkml:trace contextRef="#ctx0" brushRef="#br0" timeOffset="170589.69">31221 1464 0,'0'35'0,"0"-70"0,0 0 15,0 17 1,17 18 0,19 0-16,-1 0 15,0 0-15,36 18 16,-71 17-1,0 0-15,0 1 0,-53 17 16,18-1 0,-1 19-16,36-36 15,-35-35-15,35 36 0,53-36 32,18-36-17,-1 1-15,18 35 16,-35-35-16,0 35 15,-18 0-15,-35-36 16,36 36-16</inkml:trace>
  <inkml:trace contextRef="#ctx0" brushRef="#br0" timeOffset="170828.72">31203 2046 0,'71'-35'31,"52"0"-31,36-18 16,-18 53-16,-17-53 15,-54 53-15,-17 0 16</inkml:trace>
  <inkml:trace contextRef="#ctx0" brushRef="#br0" timeOffset="171233.11">31591 2205 0,'0'0'0,"53"0"32,-18 0-17,1 0 1,-36 35-16,0 0 16,-18 1-1,-17-36 1,35 35-16,35 0 47,0-35-32,-35 36-15,53-36 16,-53 35-16,0 0 16,-35 18-1,0-53 1,-1 35-16,1-35 15,0 0 1,35-17 0,18-54-16</inkml:trace>
  <inkml:trace contextRef="#ctx0" brushRef="#br0" timeOffset="171581.19">32297 1411 0,'0'0'0,"0"-35"16,17 88 15,-17 0-15,0 0-16,0 35 15,36-18-15,-36 19 16,0-19-16,0 1 16,0-36-16,0-17 15,35-18 1,0 0-16,18 0 15,18-36-15,-36-17 16</inkml:trace>
  <inkml:trace contextRef="#ctx0" brushRef="#br0" timeOffset="171727.81">32120 1799 0,'0'0'0,"0"-35"15,36 0 1,70-18-16,52 0 16,19 53-16</inkml:trace>
  <inkml:trace contextRef="#ctx0" brushRef="#br0" timeOffset="172029.97">32861 1834 0,'71'0'31,"-18"0"-31,-18 0 16,0 0 0,-35 36-16,0 52 15,-53-53 1,18 0-16,35 1 15,-53-1-15,53 0 32,35-35-32,18 0 15,36-17 1,-37 17-16,1 0 0,-53-36 16,36 36-16</inkml:trace>
  <inkml:trace contextRef="#ctx0" brushRef="#br0" timeOffset="173085.94">31785 2981 0,'0'-35'16,"36"35"46,-36 53-46,0 35-16,0-18 15,0 19 1,0-37-16,0 1 0,0 0 16,0-17-16,0-1 15,35-35 1,0 0-1,0 0-15,1-35 16</inkml:trace>
  <inkml:trace contextRef="#ctx0" brushRef="#br0" timeOffset="173247.51">31679 3298 0,'0'0'16,"-52"-35"-16,52 0 16,0 0-16,88-1 15,35-17-15,1 18 16</inkml:trace>
  <inkml:trace contextRef="#ctx0" brushRef="#br0" timeOffset="173541.75">32314 3246 0,'36'0'31,"-1"0"-15,0 0-16,1 0 15,-1 52 1,-35 37-1,0-36-15,-71 17 16,36-17-16,0 0 16,35-18-16,-36-35 0,72 0 31,52 0-31,35-17 16,36-36-16,0-35 15,-36-1-15</inkml:trace>
  <inkml:trace contextRef="#ctx0" brushRef="#br0" timeOffset="174481.18">23636 2152 0,'0'0'0,"18"0"32,35 0-17,17 0-15,18 0 16,18 0-16,-35 0 15,-36-18-15,0 18 16,-70 0 15,-18 0-31,0 0 16,-35 18-16,35-18 16,-17 53-16,34-53 15,54 0 16,70 0-31,0-35 16,-17 35-16,-1-36 16,-52 36-16</inkml:trace>
  <inkml:trace contextRef="#ctx0" brushRef="#br0" timeOffset="175061.66">30233 459 0,'0'0'0,"141"53"0,36-53 15,87 88 1,-211-88-16</inkml:trace>
  <inkml:trace contextRef="#ctx0" brushRef="#br0" timeOffset="175853.91">30480 318 0,'0'-36'31,"-35"36"0,-1 18-15,1-18-16,0 53 16,-36-18-1,71 0-15,-35 1 16,35-1-16,0 0 16,0 0-16,0 1 15,0-19-15,0 19 16,0 34-16,0 1 0,0 17 15,0-17-15,0 34 16,35 19-16,-35 17 16,0-35-16,0 35 15,0 0-15,0 18 16,0-18-16,53-35 16,-53 52-16,0-16 15,0-1-15,0 0 16,-35 18-16,35-54 15,0 1-15,0-18 0,0-17 16,0-18 0,0 35-16,18-17 0,-18 17 15,0-18-15,35 1 16,-35-18-16,0 0 16,0 0-16,53 17 15,-53-35-15,53 18 16,-18-53-1,18 0-15,35 0 16,71 0-16,35-53 16,-53 1-16</inkml:trace>
  <inkml:trace contextRef="#ctx0" brushRef="#br0" timeOffset="177077.81">32808 265 0,'71'0'31,"-18"0"-15,0 0-16,0 0 15,35 0-15,-35 0 16,-18 35-16,0-35 16,1 70-16,-36-34 0,53-1 15,-53 0-15,0 18 16,0 18-16,0 17 15,0-18-15,0 19 16,0-19-16,0 18 16,0 18-16,0 0 15,0 0-15,0 0 16,35-18-16,-35 0 16,0-17-16,0-1 15,0-17-15,0 0 0,0 0 16,0 0-16,0 17 15,0 1 1,0-18-16,0 0 16,0 17-16,0-17 0,0 0 15,0 0-15,0 35 16,35-35-16,-35 0 16,0 18-16,0-18 15,0 0-15,0 0 16,0-1-16,0 19 15,0-18-15,0 0 16,0 17-16,0 1 16,0-18-16,0 0 15,0 0-15,0 0 0,-18 17 16,18-35-16,0 1 16,0-1-16,0-17 15,0 17-15,0 0 16,0 0-16,0 1 15,0-1-15,0 0 16,0 1-16,0-1 16,-52-35 31,-37 0-32,54 0 1,0 0-16,-18 0 0,0 0 15,0 0-15</inkml:trace>
  <inkml:trace contextRef="#ctx0" brushRef="#br0" timeOffset="184440.55">20990 17004 0,'-35'370'31,"35"-229"-31,18-17 16,-18-54-16,53 19 16,-53-36-16,0-18 15,35 0-15,-35 0 16</inkml:trace>
  <inkml:trace contextRef="#ctx0" brushRef="#br0" timeOffset="184737.76">20920 17216 0,'-36'-36'16,"72"72"-16,-72-107 0,72 0 16,17 36-16,0 35 0,-1 0 15,19 0 1,-18 0-16,-18 18 0,-35 17 16,36 0-16,-36 1 15,-18 34 1,-17-70-16,-1 53 15,1-53-15,0 35 16,-1-35-16,-34 0 16,70-17-1</inkml:trace>
  <inkml:trace contextRef="#ctx0" brushRef="#br0" timeOffset="184988.47">21819 17074 0,'53'0'32,"0"-17"-32,0 17 0,0 0 15</inkml:trace>
  <inkml:trace contextRef="#ctx0" brushRef="#br0" timeOffset="185147.05">21819 17533 0,'159'-229'0,"-318"458"16,212-229-1,35-70-15,18 34 16,18-17-16,-18 53 16,-1-70-16</inkml:trace>
  <inkml:trace contextRef="#ctx0" brushRef="#br0" timeOffset="185671.65">23213 16492 0,'0'0'0,"0"-35"31,-71 35 16,36 0-47,0 0 15,17 0-15,-35 35 16,18 1 0,35-1-16,0-17 15,0 17-15,0 35 16,0-17-16,0 18 16,0 35-16,-53 52 0,53 19 15,-53 35 1,53 34-16,0-52 0,0-52 15,0-37-15,0-34 16,0 0-16,35-19 16,1-16-1,-1-1-15,0-35 16,0 0-16,1 0 0,-19 0 16,19 0-16,34 0 15,-17-18-15,0 18 16</inkml:trace>
  <inkml:trace contextRef="#ctx0" brushRef="#br0" timeOffset="186665.72">26423 16281 0,'-35'0'15,"35"-36"-15,0 1 32,53 35-32,-18-35 15,18 35-15,0 0 16,0 0-16,17 0 0,-52 0 15,17 0-15,0 0 16,-35 35 0,0 18-16,0 18 15,0 17-15,0 18 16,0-1-16,0 37 16,0-1-16,0-18 15,0-17-15,53 17 16,-53-17-16,0 0 15,0 0-15,0 0 16,0 0-16,-35 17 16,35-35-16,-35-35 0,35-17 15,0-1-15,-35-35 16,35 53-16,0 0 16,0-18-1,-36-35 1,1 0 15,-18 0-15,18 0-16,0-18 15,-1 18-15,1 0 16,0 0-16,-1 0 16,36-35-1</inkml:trace>
  <inkml:trace contextRef="#ctx0" brushRef="#br0" timeOffset="187017.86">27781 17727 0,'18'0'47,"35"18"-47,-53 17 15,0 0-15,0 1 16,-18 16 0,-17-52-16,0 36 15,-18-36 1,53-53 0</inkml:trace>
  <inkml:trace contextRef="#ctx0" brushRef="#br0" timeOffset="187277.17">28258 16686 0,'0'53'47,"0"36"-47,0-19 0,0-17 15,17 18-15,-17-19 16,0-16-16,0-1 16</inkml:trace>
  <inkml:trace contextRef="#ctx0" brushRef="#br0" timeOffset="187548.46">28134 16598 0,'0'0'0,"35"0"31,36 35-31,17 18 16,0 18-1,-17 17-15,-18-17 0,-18-18 16,-35 0 0,0-18-16,0 0 0,0 0 15,-53 36 1,18-71-16,0 0 16,-1 35-16,1-35 15,35-17 1</inkml:trace>
  <inkml:trace contextRef="#ctx0" brushRef="#br0" timeOffset="187769.84">28981 16792 0,'70'0'31,"-17"0"-31,0 0 16,0 0-16</inkml:trace>
  <inkml:trace contextRef="#ctx0" brushRef="#br0" timeOffset="187920.04">28981 17074 0,'35'-17'32,"18"17"-32,17-53 15,-17 53-15,0-35 16</inkml:trace>
  <inkml:trace contextRef="#ctx0" brushRef="#br0" timeOffset="188438.2">30163 15840 0,'-53'-36'63,"17"36"-48,19 0-15,-54 0 0,18 0 16,18 0-1,0 18-15,-1 17 16,36 1-16,0 17 16,0-1-16,0 37 15,0 17-15,0-1 16,0-16-16,0 16 16,0-34-16,0 35 15,0 0-15,0 35 16,-70 17-16,70-16 15,0 16-15,0 19 16,0-36-16,17 0 0,-17 18 16,53-89-16,-53 1 15,36-36 1,17-35 0,-18 0-1,0-18-15,36-52 16,17-1-16,0-17 15</inkml:trace>
  <inkml:trace contextRef="#ctx0" brushRef="#br0" timeOffset="190122.37">33249 15540 0,'18'0'47,"35"0"-31,0 0-1,0 0 1,-18 0 0,-35 18-16,0 34 15,0-16 1,0 17-16,0 0 16,0 35-16,0-18 15,0 18-15,0-17 16,0 0-16,0 17 15,0-18-15,0 177 32,-18-88-17,-17-35-15,35-19 16,0 36 0,0-52-1,-35-19 1,35 1-1,0-18 1,-53-18-16,53 0 16,0 89 15,0-71-15,0-18-1,0 0 16,0 0 1,0 1-17,0-1 1,-18-35 46,-70 0-46,35 0-16,-35 0 16,17 0-16,-34-35 15,16 35-15</inkml:trace>
  <inkml:trace contextRef="#ctx0" brushRef="#br0" timeOffset="192527.61">30286 15981 0,'-53'35'0,"53"36"31,0-36-31,0-17 16,0 17-16,0 0 0,18 0 15,35-35 1,0 0 0,-18 0-16,-35-17 15,35 17-15,-35-35 16,35-18-1,-35 0 1,0 17 0,-17 36-1,-36 0 1,18 0 0,35 18-16</inkml:trace>
  <inkml:trace contextRef="#ctx0" brushRef="#br0" timeOffset="193182.02">31468 16616 0,'0'-35'15,"0"17"1,0 106 31,0-17-31,0 17-16,0-18 15,0 1-15,17 0 16</inkml:trace>
  <inkml:trace contextRef="#ctx0" brushRef="#br0" timeOffset="193660.94">32826 17357 0,'0'17'47,"35"-17"-47,-35 89 0,0-54 15,0 0-15,0 18 16,0 0 0,0 0-16,0-18 0</inkml:trace>
  <inkml:trace contextRef="#ctx0" brushRef="#br0" timeOffset="194442.58">31115 15734 0,'0'0'0,"-35"0"16,-18 35 0,53 53-1,0-52-15,0-1 16,0 18-1,53-53-15,-18 0 16,0 0-16,1 0 16,-1 0-16,0-35 15,-35-54 1,0 54-16,-35 0 16,35 0-16,-53 35 15,0 0 1,53 17-16,-53 18 15</inkml:trace>
  <inkml:trace contextRef="#ctx0" brushRef="#br0" timeOffset="194871.84">32473 15734 0,'0'18'78,"-35"52"-62,35-52-16,0 17 16,0 0-1,53 36 1,-18-71-16,53 0 16,-52-53-1,-36-106 16,0 106-15,-36 18-16,-70 35 16,71 0-1,-18 71-15</inkml:trace>
  <inkml:trace contextRef="#ctx0" brushRef="#br0" timeOffset="195361.83">32544 16633 0,'-18'0'63,"-52"89"-48,70-72-15,0 19 16,0-1 0,0 0-1,17-35-15,36 0 16,0 0-16,0 0 16,0-35-16,-53 0 15,35-1-15,-35-52 16,-35 18-16,17 70 15,-88-36 1,-35 124 0</inkml:trace>
  <inkml:trace contextRef="#ctx0" brushRef="#br0" timeOffset="196050.19">30286 16898 0,'-53'0'0,"18"0"16,35 18-16,0 17 16,0 18-1,17 0 1,36-53-1,18 0 1,-36-35 0,-35-1-1,0-70 1,0 71 0,-17 35-1,-19 88 1</inkml:trace>
  <inkml:trace contextRef="#ctx0" brushRef="#br0" timeOffset="196500.22">30339 17762 0,'0'-35'0,"0"-35"15,0 34 1,-53 36 31,18 0-32,35 18 1,0 52 0,17-70-1,19 36-15,-1-36 16,18 0 0,0-53-1,-53-18 1,0 18-1,-18-17 1,-17 70 0,35 35-1</inkml:trace>
  <inkml:trace contextRef="#ctx0" brushRef="#br0" timeOffset="196876.57">31450 17551 0,'0'0'15,"-17"53"32,17-18-47,0 0 16,0 0-16,0-17 15,0 53 1,17-71-16,18 0 16,18 0-16,0 0 15,-17-53-15,16 17 16,-52-16-16,0-37 15,-141-16 1,-17 105 15,87 35-15</inkml:trace>
  <inkml:trace contextRef="#ctx0" brushRef="#br0" timeOffset="200778.97">23319 16598 0,'0'0'0,"0"-35"16,17 35-16,19-35 16,-1 35-16,0 0 15,0 0-15,1 0 16,-36 17 0,0 71-1,-18-17 1,-53-18-1,71-18-15,0 1 16,71-36 15,-36 0-31,1 0 16,-1 0-16,-18 0 16</inkml:trace>
  <inkml:trace contextRef="#ctx0" brushRef="#br0" timeOffset="201086.15">23160 17410 0,'18'0'32,"17"0"-32,0 0 15,0 0-15,1-18 16,-1 18-16,0 0 15,0 0 1</inkml:trace>
  <inkml:trace contextRef="#ctx0" brushRef="#br0" timeOffset="201283.25">23671 17268 0,'0'0'16,"0"18"0,36 17-1,-36 18 1,0 18-16,0-18 16,0 35-16</inkml:trace>
  <inkml:trace contextRef="#ctx0" brushRef="#br0" timeOffset="201680.26">23354 18133 0,'0'-35'0,"0"-1"15,18 36 1,-1 0-16,36-35 16,-18 35-16,-17 0 15,-18 18 1,0 35-1,-71-1 1,71-16 0,53-36 15,0 0-15,18 0-16,-18 0 15,17-18 1</inkml:trace>
  <inkml:trace contextRef="#ctx0" brushRef="#br0" timeOffset="204623.79">24589 16316 0,'0'0'0,"0"71"46,0-19-30,0 1-16,0 18 16,0-18-1,0 17-15,0-17 0</inkml:trace>
  <inkml:trace contextRef="#ctx0" brushRef="#br0" timeOffset="205158.37">24606 17304 0,'-17'0'16,"17"-36"-16,0 1 47,-36 35-47,1 0 31,35 53-31,-53 0 16,53-18-1,0 1-15,35 17 16,18-53 0,-17 0-1,-1 0-15,0-18 16,36-35-1,-71 0 1,0 18-16,0-53 16,-18 35-1,-52 17 1,17 89 0,17 0-16</inkml:trace>
  <inkml:trace contextRef="#ctx0" brushRef="#br0" timeOffset="205725.94">24694 18150 0,'-17'0'31,"-18"0"-15,35 36-1,0-1 1,0 36-1,0-36-15,17 0 16,36-17 0,18-18-1,-1-53 1,-70-18 0,0-17-1,0 35-15,0 0 16,-17 18-1,-19 35-15,1 0 16,0 53 0</inkml:trace>
  <inkml:trace contextRef="#ctx0" brushRef="#br0" timeOffset="206736.12">25912 16298 0,'0'0'0,"-36"0"31,1 0-15,35 18-1,0 17-15,-35 1 16,35-1-16,17 18 16,36 0-1,-17-53 1,-1 0-16,18 0 16,-53-18-1,35 18-15,-35-53 0,0 18 16,0 0-1,0-1-15,-18-34 0,18 34 16,-35 36-16,0 0 16</inkml:trace>
  <inkml:trace contextRef="#ctx0" brushRef="#br0" timeOffset="207269.34">25876 17074 0,'0'0'0,"0"-35"16,18 35-1,-18 35 17,0 36-17,0 0-15,0-19 16,0 19-16,0-53 16</inkml:trace>
  <inkml:trace contextRef="#ctx0" brushRef="#br0" timeOffset="207804.91">25629 17921 0,'0'-18'31,"18"18"-31,17 0 16,1 0-16,-1 0 0,0 0 15,0 0 1,-35-35-16</inkml:trace>
  <inkml:trace contextRef="#ctx0" brushRef="#br0" timeOffset="208236.34">26017 17621 0,'0'0'0,"71"0"15,-36 0 1,-17 0 0,-18 18-1,0 52 1,-18 1 0,-70-18 15,106-53 0,-18 35-15,53-35-1,17 35 1,-35 18 0,-35-17-1,-17-36-15,-54 35 16,36 0-1,-18-35 1,18 0 0</inkml:trace>
  <inkml:trace contextRef="#ctx0" brushRef="#br0" timeOffset="208488.46">25929 18239 0,'53'0'31,"0"-36"-31,18 36 16,34 0-16,-16-35 16,-19 35-16</inkml:trace>
  <inkml:trace contextRef="#ctx0" brushRef="#br0" timeOffset="208798.91">26053 18450 0,'17'-17'47,"-34"34"-47,70-17 0,-53 71 15,0-36 1,0 0-16,-36 1 15,1 17 1,70-53 15,36 0-15,-1 0-16,-17 0 16,-17 0-16,17 0 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00:40.364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5644 15311 0,'-35'0'47,"53"0"109,17 0-140,0 0 0,1 0-1,-1 0 1,0 0 0,0 0 15,1 0-16,17 0 1,0 0 0,-18-18-16,35 18 31,-17 0-15,-17-35-16,-1 35 15,-17 0 1,17 0-1,0 0 1,36-36 0,-54 36-1,54 0 17,-18 0-17,17 0 1,-17 0-1,-17 0 1,-1 0 0,18 0-1,0 0 1,70 0 0,-52 0-1,-1 0 1,-35 0-16,54 0 31,-36 0-15,0 0-1,17 0 1,1 0 0,-1 0-1,1 18 1,-1-18-1,71 35 1,-17-35 0,-89 0-1,18 0-15,71 53 16,-36-53 0,-18 0-1,1 0 1,-18 0-1,17 35 1,1-35 0,-36 0-16,36 0 31,-1 36-15,-34-36-16,16 0 15,19 0 1,0 0-1,-1 35 1,1-35 0,-1 0-1,36 0 1,-71 35 0,1-35-16,52 0 31,-18 0-31,1 36 15,-36-36 1,36 0 0,-18 0-1,-18 0 17,53 0-17,-17 0 1,-18 0-1,-18 0 1,0 0 0,-17 0-1,17 0 1,36 0 0,-18 0-1,-1 0 1,-16 0-1,70 0 1,-36-18 0,-35 18-1,36 0-15,-71-35 172,0-1-141,-18 36-15,-17 0 0,35-35-16,-70 35 15,17 0 1,0 0 0,0 0-1,0 0-15,-18 0 31,36 0-31,-36 0 16,-17 0 0,-35 0-1,-1 0 1,18 0 0,1 0-1,-1 0 1,53 0 15,-18-35-31,1 35 16,35 0-1,-1 0-15,-34 0 16,-1 0 0,18 0-1,18 0 1,-89 0-1,89 0-15,-35 0 16,17 0 0,17 0-1,-34 0 1,35 0-16,-1 0 16,1 0-16,-53 0 15,17 0 1,1 17-1,34-17-15,1 0 16,-35 0 0,17 0-1,-18 0 1,36 0-16,-36 36 16,36-36-16,0 0 15,-1 0-15,-34 0 16,35 0-1,-1 0-15,1 0 16,-53 0 0,17 35-1,18-35-15,1 0 16,-72 0 0,18 53-1,53-53-15,-17 0 16,-18 35-1,52-35-15,1 0 0,0 36 16,-18-36 0,0 35-1,-18-35 1,36 35 0,-36-35-1,19 53-15,16-53 16,-17 0-1,0 0 1,-17 0 0,52 0-16,-52 0 15,17 0 1,18 0 0,-1 0 155,1 0-139,0 0-1,-1-18-15,-17 18-1,18 0 1,53-53 62,17 53-62,18 0-1,18 0 1,-36 0-16,53 0 15,18 0 1,-53 0 0,17 0-1,36 0-15,-53 0 16,0 0-16,71 0 16,-19 0-1,19 0 1,-18 0-1,-1 0 1,-69 0 0,-1 0-16,0 0 15,36 0 1,17 0 0,36 0-1,-19 0-15,72 0 31,-142 0-15,36 0 0,-1 0-1,1 0 1,-36 0-16,-17 0 16,105 0-1,-70 0-15,0 0 16,-18 0-16,0 0 15,36 0 1,0 0 0,-36 0-16,0 36 15,36-36-15,-1 0 16,-17 0 0,18 0-1,-1 0 1,-34 35-16,16-35 15,19 0-15,-18 0 16,18 0 0,-19 0-1,19 0 1,17 0 0,36 0-1,-19 35 1,19-35-1,-89 0-15,36 0 32,-18 0-17,53 0-15,17 0 32,18 0-17,-106 0 1,18 0 15,-17 0 47,-1 0-47,0-17-15,0-19 0,54-17-1,-54 53-15,0-52 16,0 16 0,1 1-1,-36 0 1,0-1-1,-18 1 1,18 0 0,0 0-1,0-1 1,0 1 15,-35 35-15,35-35-1,-35 35-15,35-36 16,-71 36 0,36 0-16,-1 0 15,1-35-15,0 35 16,17 0-16,-17 0 16,-36 0-1,36 0 1,-71-35-1,36 35 1,-1 0 0,1-35-1,-36 35 1,53 0 0,-35-36-1,-1 36 1,54 0-1,-18 0 1,18 0 0,-88 0-1,87-35-15,-34 35 16,-71 0 0,105 0-1,-105 0 16,88 0-15,-17 0 0,34 0-1,-34 0 1,-36 0 0,53 0-1,-17 0 1,-1 0-1,18 0-15,-70 18 32,87-18-32,-69 0 31,69 0-31,1 0 16,-36 35-1,1-35-15,17 0 16,-18 0 15,18 0-31,1 35 16,16-35-1,-17 0 1,18 0 0,0 36-1,0-36 1,-1 0-1,-17 0 1,-17 0 0,17 0 15,0 0-31,-71 0 31,89 0-15,-18 52-1,-17-52 1,34 0 0,-16 36-1,-37-36 1,54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6T10:31:42.54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47 2963 0,'0'-17'16,"53"-36"-1,-18 53 1,-17 0 15,17 0-15,18 53-1,-53 0 1,0 0 0,0-18-16,0 0 15,0 0-15,-35 1 16,17 34-1,-17-70 1,70 0 47,18 0-48,-53-17 1,106 17-1,-53-36 1</inkml:trace>
  <inkml:trace contextRef="#ctx0" brushRef="#br0" timeOffset="803.16">459 2805 0,'0'0'0,"-18"-36"16,18 1-1,0 0-15,-35-1 32,-1 1-17,-16 35 1,-54-35 0,53 35-1,0 0 1,-53 106 15,106-36-15,0 1-16,0 35 15,0-53-15,0 88 16,0-35 0,0-54-1,18 107 1,105-88-1,1-1 1,-19-34 0,-16-36-1,-19 0 1,-35 0 0,1-36-1,17-17 1,-18-17-1,-35 35-15,35-36 16,-35 18 0,0-17-1,-17 34-15,17-34 16,-36 17 0,-34-18 15,-36 18-16,35 18 1,18-18 0,-17 53-1,35 0 1,-1 35 0</inkml:trace>
  <inkml:trace contextRef="#ctx0" brushRef="#br0" timeOffset="4326.26">1746 2840 0,'-17'0'31,"17"-35"-15,-36 35 0,1 0-1,-18 0 1,0 0-1,18 0-15,0 0 16,-1 0 0,1 0 15,35 17-15,-70 71-1,70-52-15,-36 34 16,36 36-1,0 18 1,0 17 0,0 0-1,0 35 17,0-35-17,0-17 1,0 87-1,0-140 17,-35 17-17,35-17 1,0-1-16,0 1 16,0-1-1,0-17 1,0 18-1,0-36 1,0 18-16,0 18 16,0-54-1,0 54 17,0-18-17,0 17 1,-35-34-1,35 34 1,0-17 0,0 18-1,0-36 1,0 0 0,0 0 15,17-35 47,36 0-62,0 0-1</inkml:trace>
  <inkml:trace contextRef="#ctx0" brushRef="#br0" timeOffset="6020.96">2028 3087 0,'-35'0'15,"35"17"860,0 19-875,0-1 16,0 0 0,0 1-1,0-1 1,0 53-16,0-17 16,0-54-1,0 19 1,-35-36 31,35-53-32</inkml:trace>
  <inkml:trace contextRef="#ctx0" brushRef="#br0" timeOffset="6764.63">2522 3281 0,'18'0'109,"17"0"-93,1 0-16,-19 0 16,54 0-1,-36 0 1</inkml:trace>
  <inkml:trace contextRef="#ctx0" brushRef="#br0" timeOffset="7254.67">2858 3193 0,'0'-36'16,"0"1"15,17 0 0,18 35-15,1 0-1,-1 53 1,-35 0 0,0 17-1,0 1 1,-53-1-1,18-34 1,35-1 0,35-35 31,36 0-32,-18 0 1,-18 0-1,0-18 17</inkml:trace>
  <inkml:trace contextRef="#ctx0" brushRef="#br0" timeOffset="7921.92">3986 3175 0,'0'-35'31,"36"35"-15,-54 0 46,-17 0-46,-1 0 0,1 53-1,0-18 1,35 18-1,0 0 17,18 0-32,105 0 31,-88-53-15,1-18-16,-1-53 15,0 18 1,-35 18-1,0-71 1,-35 106 0,-71-53-1,88 53 1,-105 71-16</inkml:trace>
  <inkml:trace contextRef="#ctx0" brushRef="#br0" timeOffset="10012.91">1746 4022 0,'0'-18'875,"0"36"-782,0 17-77,0 0-16,0 1 16,0 16-16,0-16 15,0 17-15,0-18 16,0 0 0,0 18-16,0-88 78,0 0-78</inkml:trace>
  <inkml:trace contextRef="#ctx0" brushRef="#br0" timeOffset="10817.34">2822 3969 0,'-35'0'0,"35"-18"47,0-17-31,35 35-16,1 0 31,-1 0-16,0 17 1,-35 54-16,0 0 31,-18-1-31,-17-35 16,35 1 15,35-36 32,36 0-48,-36 0 1,1 0-16,16 0 16,-16 0-1</inkml:trace>
  <inkml:trace contextRef="#ctx0" brushRef="#br0" timeOffset="11537.43">4092 3951 0,'0'-35'0,"0"0"31,36 35-15,34 0-1,-52 0 1,-18 17-1,0 71 1,-18-17 0,-17 17 15,0-53-15,35 1 15,17-36-16,18 0-15,36 0 16,-36 0 0,1 0-16,16 0 15</inkml:trace>
  <inkml:trace contextRef="#ctx0" brushRef="#br0" timeOffset="13464.25">1993 5009 0,'35'0'46,"-35"18"-14,0 35-17,0-18-15,0 1 0,0-1 16,0 0-16,0 18 16,0-18-1</inkml:trace>
  <inkml:trace contextRef="#ctx0" brushRef="#br0" timeOffset="14302.09">3193 4904 0,'-53'0'15,"70"0"95,1 0-95,-18 35 1,53 0-16,-53 0 15,0 1 1,0-1 0,-35 36-16,-1-19 15,36-16 48,18 17-48,17-53 1,18 0 0,35 0-1,-17 0 1</inkml:trace>
  <inkml:trace contextRef="#ctx0" brushRef="#br0" timeOffset="14954.5">4145 4886 0,'35'-35'16,"1"35"0,34-36-1,-17 36-15,-53 18 16,0 35 0,0 0-1,-17 0 1,-19-53-16,1 35 31,35-53 0,0-17-15,88 35 0,-35 0-1,-18 35 1,-35 18-1,0 0 1,-35 0 0,35-18-16,-53-35 15,-53 0 1,71-17 0,0 17-1</inkml:trace>
  <inkml:trace contextRef="#ctx0" brushRef="#br0" timeOffset="15295.83">4710 3651 0,'0'-53'0,"0"0"31,0-17-31</inkml:trace>
  <inkml:trace contextRef="#ctx0" brushRef="#br0" timeOffset="15517.24">4639 3351 0,'0'0'0,"0"-35"15,0 0 1,-53 0 0,53-1 15,-35 36-31,35-35 15,-35 0 1,35-36 0,0 18-16</inkml:trace>
  <inkml:trace contextRef="#ctx0" brushRef="#br0" timeOffset="16961.43">4233 2875 0,'18'0'78,"17"0"-47,18 0-15,-53 18 0,53 17-1,-18 0 1,1 18-1,-36 0 17,0 0-32,0-18 15,0 36 1,35-18 0,-35 0-1,35 0 1,0 53-1,-35-54 1,0 54 15,0-70-15,0 16-16,36 37 16,-36-72-1,0 107-15,35-18 31,-35 17-31,0 1 32,0-54-17,35 1 1,-35-1 0,0 18-1,0-17 1,0 0 15,0 17-15,0 35-1,0-52 1,0-1 0,0 1-16,0-36 15,0 36 1,0-36-1,0 0 1,0 1 31,0-1-31,0 0 30,-17-35-14,17 35-1,-36-35-31,19 0 16,-19 0-16,-34 0 15,35 0-15,17 0 16</inkml:trace>
  <inkml:trace contextRef="#ctx0" brushRef="#br0" timeOffset="85087.8">653 6685 0</inkml:trace>
  <inkml:trace contextRef="#ctx0" brushRef="#br0" timeOffset="86097.45">282 6279 0,'0'-35'0,"-35"35"31,70-53 94,1 53-125,-1 0 0,0 0 16,0-35-16,1 35 16,-1 0-1,-70 0 48,-1 0-48,1 0 1,0 0 0,35 18-1,-35-18 1,35 35 15,0 0-15,0 0-16,17 1 15,-17-1-15,35 0 16,-35 71 0,0-53-1,0-18 1,36-35 31,-36-17-47</inkml:trace>
  <inkml:trace contextRef="#ctx0" brushRef="#br0" timeOffset="86649.9">547 6156 0,'35'35'78,"-35"1"-63,0-1-15,53 35 16,-53-52-16,0 17 16,0 1-16,0-1 15,0 0 1,0-70 31,35 0-32,-35-1 1,36 36 0,-36-35-1,35 35 1,0 18 0,-35 17-1,35 0 1,-35 0-1,36-35 1,-1 36 0</inkml:trace>
  <inkml:trace contextRef="#ctx0" brushRef="#br0" timeOffset="87190.82">953 6368 0,'17'0'31,"-17"-18"-31,71 18 16,-36-35-1,-35 17 1,0-17 0,-18 35 31,-17 0-32,35 35 1,-35 0-1,35 18-15,0-17 16,0-1 0,17 0-1,-17 0 1,36-35 0,-1 0-1</inkml:trace>
  <inkml:trace contextRef="#ctx0" brushRef="#br0" timeOffset="87951.73">1676 6244 0,'-18'0'0,"18"-35"16,-35 35 0,-18 18 15,53 17-16,0 18 1,0 0 15,0 0-15,18-53-16,105 35 16,-88-35-1,36-35 1,-36-1-16,0-34 15,-35-18 1,0-36 0,-17 54-1,-19 70 1,36 17 15,0 107 0,0-71-31,0-18 32,0 0-32,18 36 15,17-107 32,-35 1-31,53 0-1,-17 35 1,-1 17 0,0 19 15,-35-1-15</inkml:trace>
  <inkml:trace contextRef="#ctx0" brushRef="#br0" timeOffset="89036.5">2399 6227 0,'0'0'0,"0"-36"0,-35 36 31,17 0-15,-35 18 15,53 35-15,-35-53-16,35 70 15,0-52 17,17-18-17,19 0 1,-1 0 15,0 0-15,1 53 31,-1-53-32,-35 18 1,35-18-16,0 0 16,1-18-1,-36-17 1,0-18-1,0 0 1,0 18 15,35 35-15,0 0 0,-35 17-1,35 36 1,1-18-1,-36 1 1,35-36 0,0 0-1,1-18 1,-1-17 0,0-1 15,-35 1-16,0 0 1,0 0 0,0 52 46,-17-17-62,17 36 0,0 16 16,0-16-1,0-1 17,17-35-17,18 0 1,1-35-16,-36-1 16,0 54 30,0 35-30,0 0 0,0-18-1</inkml:trace>
  <inkml:trace contextRef="#ctx0" brushRef="#br0" timeOffset="89571.95">3263 6262 0,'0'0'0,"-35"-35"15,0 35 1,-1 0 15,1 17 0,35 71-15,0-52 0,0 17-1,18-18 1,70-35-16,-35 0 15,53-53 1,-36-71 0,-70 72-1,0-90 1,0 107 0,-17 35 15,17 53-16,0-18 1,0 36 0,17-1-1,-17 19 1,0-54 0</inkml:trace>
  <inkml:trace contextRef="#ctx0" brushRef="#br0" timeOffset="90345.59">3351 6297 0,'18'-35'31,"17"35"-31,1 0 16,17-35-16,-18 35 15,0 0-15,0-36 16,1 36 0,-36-35-16,0 0 31,-18 35 0,-17 0-15,35 17-1,-36 72 17,36-19-32,0-17 15,18-53 1,-18 35 0,71-35-16,-18 36 15,-18-36 1,-35-18-1,0-53 1,0 1 0,35 35 15,0 35-15,-35 17 15,36 36-16,-36 0 1,53-18 0,-18-35-1,-18 0 1,-17-35 0,36 35-16,-36-35 15,35 35 1,-35-36-1,0 54 32,0 17-31,0 1 0,0-1-1</inkml:trace>
  <inkml:trace contextRef="#ctx0" brushRef="#br0" timeOffset="90508.43">4039 6050 0</inkml:trace>
  <inkml:trace contextRef="#ctx0" brushRef="#br0" timeOffset="90874.7">4322 6227 0,'-53'0'15,"0"0"1,17 0 0,36 35 15,18 0-16,17 18 1,1-18 0,-36 1-1,35-36-15,-35 35 32,-35-35-17,-36 0 1,18 0-1,53-53 1</inkml:trace>
  <inkml:trace contextRef="#ctx0" brushRef="#br0" timeOffset="91096.76">4392 6156 0,'0'18'16,"0"17"0,0-17-16,0 87 31,53-69-15,-53-1-16,0 18 15</inkml:trace>
  <inkml:trace contextRef="#ctx0" brushRef="#br0" timeOffset="91367.34">4357 6385 0,'0'-35'16,"35"35"-16,0 0 15,18-53-15,-17 53 16,-1 0-16,0-35 16,0 35-1,-35 17 1,0 36 15,0-17-15</inkml:trace>
  <inkml:trace contextRef="#ctx0" brushRef="#br0" timeOffset="91521.43">4639 6103 0,'0'18'47</inkml:trace>
  <inkml:trace contextRef="#ctx0" brushRef="#br0" timeOffset="91781.75">4957 6262 0,'0'-18'15,"-36"18"1,1 0 15,35 18-15,-35 52-1,35-17 1,17 18 0,54-71-1,-36 0-15</inkml:trace>
  <inkml:trace contextRef="#ctx0" brushRef="#br0" timeOffset="92139.08">5221 6350 0,'-18'0'0,"36"-18"32,35-17-17,0-18 1,-53 36-1,-53 17 17,0 0-17,18 0 1,35 35-16,-35 0 16,35 36-1,0-18 1,0-18-1,17-35 1,36 0 0,-18-18-16</inkml:trace>
  <inkml:trace contextRef="#ctx0" brushRef="#br0" timeOffset="92753.13">5715 6244 0,'-35'0'15,"35"-35"1,-36 35 0,1 0-1,0 18-15,-18 70 16,53-53-1,-53 36 1,53-54 0,35-17-1,36 0 1,-36-53 0,36 18-16,-36 0 31,-35 70-16,0 53 1,0 0 0,0-17-1,53-71 32,-53-18-31,70-123-1,-70 71 1,36 52 0,17 71 15,-53-18-15,0 0-1,35 36 1,0-71-1,1 0 1,-36-18 0</inkml:trace>
  <inkml:trace contextRef="#ctx0" brushRef="#br0" timeOffset="93546.48">6509 6791 0,'35'-35'31,"18"-18"-15,-53 18-16,35-54 15,-35 54 1,0-36 0,0 19-1,0 16 1,0 72 15,0 34-15,0-35-16,0 1 15,0-19 1,36-17 15,34 0-15,-35 0-16,36-53 16,-36-17-1,-35 35 1,0-18-1,0 88 32,0 0-31,0 0-16,0 1 16,0-1-16,0 0 15,0 18-15,0-17 47,-17-36-31,-19 0-1,36-18 1,0-17 0,0-1-16</inkml:trace>
  <inkml:trace contextRef="#ctx0" brushRef="#br0" timeOffset="93712.22">6756 6068 0,'17'0'31,"36"53"-15,-17-18-16</inkml:trace>
  <inkml:trace contextRef="#ctx0" brushRef="#br0" timeOffset="93941.73">7179 6720 0,'53'36'47,"-53"-1"-32,-35 18 1,-1-18-16,1-35 16,-18 71-16,0-71 15</inkml:trace>
  <inkml:trace contextRef="#ctx0" brushRef="#br0" timeOffset="96150.81">1129 7796 0,'0'-35'0,"0"0"31,-35 35 172,-1 0-187,-17 0 0,18 0-1,0 0 1,0 0-1,35 17 1,-36-17-16,1 71 16,35-18-1,0-18 1,0 1 0,88-36-1,0 0 16,-17-89-15,-36-52 0,-35 88-1,0 0 1,-106-264 0,71 282-1,35 105 16,18-17-15,35 106 0,-53 35-1,35 0 1,0-18 0,18-123-1,35-53 16,-52 0-31,52-141 32,-53 88-17,-35 36-15,0-54 16,-18 0 0,18 36-1,-35 35 1,0 0-1,35 18 17,-35-18-32,35 88 15,0-17 1,53 17 0,70 18-1,-70-106 32,-18 0-47,18-142 16,0-16-1,-53-1 1,0 18 0,0 88-1,0 18 1,-18 35-1,18 53 48,0-1-47,18 19-1,-18-18-15,35 0 0,-35 0 16,36 35-1,17-53 1</inkml:trace>
  <inkml:trace contextRef="#ctx0" brushRef="#br0" timeOffset="96339.42">1535 7673 0,'17'0'31,"36"-35"-15,-18 35-16,1 0 15,-1-36-15,0 36 16</inkml:trace>
  <inkml:trace contextRef="#ctx0" brushRef="#br0" timeOffset="97875.66">2646 7461 0,'-35'0'188,"-1"0"-157,1 18-16,0 17 1,35 0-16,0 1 16,-36-1-1,36 0-15,0 18 0,0 18 16,0 17 0,18-53-1,17 18-15,1-53 16,34 0-1,-35-70 1</inkml:trace>
  <inkml:trace contextRef="#ctx0" brushRef="#br0" timeOffset="98298.7">2822 7602 0,'0'18'15,"0"17"-15,0 1 16,0 16-16,0 1 16,0 18-1,36-18 1,-36-71 46,0-17-62,0-18 16,0 0-16,0-35 0,0 17 16,0 36-16,35 0 31,0 35-15,0 17-1,18 72 1,-17 34-1,-1 18 1,-35-105 0,35 34-1</inkml:trace>
  <inkml:trace contextRef="#ctx0" brushRef="#br0" timeOffset="98506.28">2875 7885 0,'0'-18'31,"35"18"-31,1 0 16,34 0-1,-34 0 1,16-53-16</inkml:trace>
  <inkml:trace contextRef="#ctx0" brushRef="#br0" timeOffset="98752.89">3404 7779 0,'18'0'47,"17"0"-47,1 0 15,-1 0-15,0 0 16,18 0 0</inkml:trace>
  <inkml:trace contextRef="#ctx0" brushRef="#br0" timeOffset="99056.66">3722 7638 0,'-35'0'16,"35"-36"0,52 36-1,-34 0 1,88 53-1,0 106 17,-106-124-32,0 1 15,0-1 1</inkml:trace>
  <inkml:trace contextRef="#ctx0" brushRef="#br0" timeOffset="99256.38">3845 7726 0,'-35'0'32,"35"17"-32,-18-17 15,18 36 1,0 17-16,-53-18 15,53 18 1</inkml:trace>
  <inkml:trace contextRef="#ctx0" brushRef="#br0" timeOffset="99863.93">3969 7673 0,'17'-35'47,"19"35"-47,-1 0 16,0 0-16,1 0 15,-1 0-15,0 0 16,-70 0 31,35 17-16,0 36-15,0-18-1,0 1-15,17-1 16,-17 36 0,0-54-1,-17-17 1,-18 53-1,-1-53 1,72-17 15,34 17-15,1 0 0,-1 0-1,18-53 16,-88 0-15</inkml:trace>
  <inkml:trace contextRef="#ctx0" brushRef="#br0" timeOffset="100172.06">4445 7373 0,'0'-35'31,"35"35"-31,1 0 16,-1 70-16,18-17 15,-18 0-15,0 124 16,18-72-1,-53-34 1,-35-36 0,-18 36 15,18-71-15</inkml:trace>
  <inkml:trace contextRef="#ctx0" brushRef="#br0" timeOffset="100401.37">4939 7638 0,'53'0'31,"-18"0"-15,36 0-16,-18 0 0,-18-53 15</inkml:trace>
  <inkml:trace contextRef="#ctx0" brushRef="#br0" timeOffset="100585.86">5009 7832 0,'36'0'47,"-1"0"-47,0-18 16,1 18-1,16-53-15,-16 53 16</inkml:trace>
  <inkml:trace contextRef="#ctx0" brushRef="#br0" timeOffset="100938.22">5398 7497 0,'0'17'47,"0"1"-31,-18 35-16,18 0 15,0 0 1,0-1-16,18-16 0,-18-1 16,35 36-1,0-71 1,0 0-1,-35-71-15,36-105 32,-36 123-17,0 0 1,-71-18 0,-35 71-16,71 18 15</inkml:trace>
  <inkml:trace contextRef="#ctx0" brushRef="#br0" timeOffset="103057.93">864 8731 0,'-35'36'32,"35"52"-32,0 18 15,18 17-15,70 195 16,-88-107 0,88 19-16,-88-54 15,53 18-15,-53-53 16,35 53-1,-35-53 1,0-88 0,0-18-1,0-52 1,-53-54 0</inkml:trace>
  <inkml:trace contextRef="#ctx0" brushRef="#br0" timeOffset="103749.51">1252 8925 0,'0'88'93,"53"-35"-77,-53 36-16,0-19 16,0 18-16,0-35 15,36-17-15,-36-1 31,35-35-15</inkml:trace>
  <inkml:trace contextRef="#ctx0" brushRef="#br0" timeOffset="103990.54">1446 9190 0,'36'0'31,"-36"-35"-31,70 35 16,-17 0-16,18 0 15,-54 0 16</inkml:trace>
  <inkml:trace contextRef="#ctx0" brushRef="#br0" timeOffset="104284.9">1834 8961 0,'0'-36'31,"0"-17"-15,53 53 0,36 0-1,87 36 1,-105 34-1,-1 1 1,-17-1 0,-53-34-1,0-1 1</inkml:trace>
  <inkml:trace contextRef="#ctx0" brushRef="#br0" timeOffset="104499.79">2205 8978 0,'-35'0'31,"35"53"-15,0-18-1,0-17-15,0 17 16,0 1-16,0-1 0,0 0 15,0 0 1,-36 18-16</inkml:trace>
  <inkml:trace contextRef="#ctx0" brushRef="#br0" timeOffset="105036.22">3210 9102 0,'53'0'47,"-18"0"-47,-17 0 15,17 0-15,1 0 16,-1 0-16,0 0 16,-35-18-1</inkml:trace>
  <inkml:trace contextRef="#ctx0" brushRef="#br0" timeOffset="105450.66">3598 8943 0,'0'-35'31,"0"-1"-15,18 36-1,17 0 1,1 18 0,-36 53-1,0-19-15,0 54 32,0-70-32,-18-36 15,18 53 1,53-53 15,17 0-15,-17 0-1,18-18 1,-36 18 15</inkml:trace>
  <inkml:trace contextRef="#ctx0" brushRef="#br0" timeOffset="106215.79">5292 8890 0,'-36'0'0,"1"0"32,35 18-17,-35 17 1,35 0 0,0 36-1,0-36-15,0 0 16,17 18-16,72-53 15,-54-17 1,18-54 0,-18 0-1,-35 1 1,-35-1 0,-53 36-1,52 35 1</inkml:trace>
  <inkml:trace contextRef="#ctx0" brushRef="#br0" timeOffset="107260.14">2011 9807 0,'0'36'63,"0"16"-63,0 1 15,17 18-15,-17-18 16,0 0-16,36 17 15,-1-70 1</inkml:trace>
  <inkml:trace contextRef="#ctx0" brushRef="#br0" timeOffset="108086.52">3404 9719 0,'0'0'0,"0"-35"16,18-1 0,53 36-1,-19 0 1,-52 71-1,0-36-15,0 1 16,0 34 0,-17-35-1,17 18 1,-35-53-16,70 0 47,0 0-32,18 0 1,18 0 0,-19 0-1,-16-17 17,70 17-17,35 0 1</inkml:trace>
  <inkml:trace contextRef="#ctx0" brushRef="#br0" timeOffset="108746.81">5256 9684 0,'0'-36'32,"18"36"-17,0 0 1,17 0 0,-35 36-16,0 34 15,0-52 1,-18 70-1,-35-17 17,0-36-17,53 0 1,53-35 0,0 0-1,18 0 1,-36 0-1,-17 0 1</inkml:trace>
  <inkml:trace contextRef="#ctx0" brushRef="#br0" timeOffset="110640.01">2046 10654 0,'53'88'94,"-53"-35"-94,0 0 16,35 17-16,-35 1 15,36-71 1,-36 53-16,35-53 16,0 0-16</inkml:trace>
  <inkml:trace contextRef="#ctx0" brushRef="#br0" timeOffset="111564.97">3616 10636 0,'0'-35'0,"0"0"31,53 35-31,-35 0 15,17 0-15,0 0 16,36 35-16,-71-17 16,0 52-1,0-35-15,0 36 16,-18-36 0,-17-35-1,35 36 141,17-36-140,54 0 0,-36 0-16,0 0 15,18 0 1,-17 0 0,-36 35-16</inkml:trace>
  <inkml:trace contextRef="#ctx0" brushRef="#br0" timeOffset="112610.11">5151 10936 0,'0'-35'16,"0"0"0,17 35-1,18 0 1,1 0 0,-1 35-1,-35-18 1,0 54-1,-35-36 1,-1-35 0,36 36 15,18-36-15,17 0-1,1 35 1,-36 0-1,0 0 1,0 18 0,-18-17 15,-17-1-15,-1-35-1,1 0 1,35-18-1</inkml:trace>
  <inkml:trace contextRef="#ctx0" brushRef="#br0" timeOffset="112843.57">5539 11095 0,'35'0'16,"53"0"0,-53-35-1,36 35 1,-18-36-1</inkml:trace>
  <inkml:trace contextRef="#ctx0" brushRef="#br0" timeOffset="113142.73">5891 10813 0,'53'-36'16,"-17"-17"-16,34 53 15,-52 0 1,52 0 0,-70 18-1,71 53-15,-36-36 16,-35 53-1,0-17 1,0-54 0</inkml:trace>
  <inkml:trace contextRef="#ctx0" brushRef="#br0" timeOffset="113327.61">6191 10795 0,'-35'0'16,"-18"71"15,53-19-31,-35 19 16,0 35 0,35-71-16,-36 0 15,36 1 1</inkml:trace>
  <inkml:trace contextRef="#ctx0" brushRef="#br0" timeOffset="114336.78">6491 8925 0,'0'-35'0,"35"35"16,-35-35 0,36-1-1,-1 36 126,-35 18-126,0 17-15,0 18 16,0 35 0,35 18-16,-35 212 15,0-142-15,0 18 16,53 300 0,-53-229-1,0-89 1,0-35-1,0-35 1,0 18 0,0-54-1,35 18 1</inkml:trace>
  <inkml:trace contextRef="#ctx0" brushRef="#br0" timeOffset="114704.5">7161 10089 0,'18'-35'16,"17"35"0,1 0-16,17 0 15,-1 0-15,-16 0 16</inkml:trace>
  <inkml:trace contextRef="#ctx0" brushRef="#br0" timeOffset="114907.8">7126 10266 0,'35'0'31,"1"0"-15,-1 0-16,53-53 16,-17 0-1,-36 53-15</inkml:trace>
  <inkml:trace contextRef="#ctx0" brushRef="#br0" timeOffset="115258.86">7743 9913 0,'-17'35'78,"17"1"-78,0 17 15,0-18-15,0 35 0,0-52 16,17 88 0,36-106 15,18 0-31,35-35 31,-106-18-15,0-18-16,0-35 15,-71 0 1,1 106-16</inkml:trace>
  <inkml:trace contextRef="#ctx0" brushRef="#br0" timeOffset="118224.73">741 11889 0,'0'0'0,"-35"0"31,35-36 1,52 107 30,-16-18-46,-1 17-16,18-17 15,-18 0-15,1 18 16,-1-18-16,-35-18 16,70 0-16,-70 18 15,0-18 1</inkml:trace>
  <inkml:trace contextRef="#ctx0" brushRef="#br0" timeOffset="118440.16">900 12083 0,'-71'0'15,"71"53"-15,-35-18 16,35 35 0,0-17-1,0 18 1,0 17 0,-36-53-1</inkml:trace>
  <inkml:trace contextRef="#ctx0" brushRef="#br0" timeOffset="118983">935 11465 0,'35'0'0,"-35"-35"16,35 35-1,-35 18 1,0 35-1,0 17 1,0-17 0,36-53 77,-36 35-77,35 1 0,-35-1-1,0 0 1,0 0 0,-18 1-16,-17-36 31,0 0-16,0 0-15</inkml:trace>
  <inkml:trace contextRef="#ctx0" brushRef="#br0" timeOffset="119250.27">1376 12224 0,'17'0'31,"19"0"-15,-1 0-16,18 0 15,0 0 1,-53-18 0</inkml:trace>
  <inkml:trace contextRef="#ctx0" brushRef="#br0" timeOffset="119682.31">1958 11942 0,'-18'0'31,"-35"0"-15,18 52-1,35-16 1,-70 34-1,34-34 1,36-1 0,88 0 15,-52 0-15,34-35-16,-70 36 15,53-1-15,-53 0 31,-17 1-15,-19-1 0,1-35-16,-36 35 15,36-35 1,0 0 0</inkml:trace>
  <inkml:trace contextRef="#ctx0" brushRef="#br0" timeOffset="119901.15">2223 12365 0,'-18'0'16,"18"18"-1,0 17-15,0-18 16,0 54-1,0-36-15,0 36 16,0-36 0,0 0-1</inkml:trace>
  <inkml:trace contextRef="#ctx0" brushRef="#br0" timeOffset="120204.62">2311 12083 0,'0'0'16,"0"-124"-1,35 89 1,0 35-1,18 0 1,-18 53 0,1-18-16,52 89 15,-18-36 1,19 0 15,-54-53-15</inkml:trace>
  <inkml:trace contextRef="#ctx0" brushRef="#br0" timeOffset="120414.65">2593 12171 0,'0'0'0,"-35"35"46,35 0-46,0 18 16,0 0-16,0-17 16,0 16-1</inkml:trace>
  <inkml:trace contextRef="#ctx0" brushRef="#br0" timeOffset="120827.36">2593 11624 0,'0'-35'0,"0"-18"31,53 53-31,0 0 16,-18 0 0,-35 35-1,0 0-15,0 36 31,0-36-31,-18 1 16,18-1 31,18-35-47,88 0 31</inkml:trace>
  <inkml:trace contextRef="#ctx0" brushRef="#br0" timeOffset="121055.75">3016 11853 0,'0'36'16,"53"17"-1,-53-18-15,0 0 16,35 18-16,-35 106 16,0-36-1,0-87 1,0-19 0</inkml:trace>
  <inkml:trace contextRef="#ctx0" brushRef="#br0" timeOffset="121228.29">2981 12224 0,'71'123'16,"-142"-282"-16,71 195 0,35-107 15,36 71 1,-1-53-16,1 53 0,-36-35 15</inkml:trace>
  <inkml:trace contextRef="#ctx0" brushRef="#br0" timeOffset="121602.82">3704 11924 0,'-35'0'32,"-18"0"-32,53 18 15,-35-18 1,35 52-16,-36-16 0,36-1 16,0 0 15,53 1-16,-17-36-15,-1 35 16,18 0 0,-53 0 15,0 1-15,-35 17-1,-54 0 1,19-53-16</inkml:trace>
  <inkml:trace contextRef="#ctx0" brushRef="#br0" timeOffset="122012.77">3969 12347 0,'0'-17'31,"17"17"-15,1 0-1,17 0 1,-35 35-1,0 71 1,-35-36 0,0-34 15,141-36 31,-71 0-46,18 0-16,-18 0 16</inkml:trace>
  <inkml:trace contextRef="#ctx0" brushRef="#br0" timeOffset="122238.7">4445 12418 0,'0'-35'15,"0"-1"1,71 36-16,-19-35 15,1 35-15,-17 0 16</inkml:trace>
  <inkml:trace contextRef="#ctx0" brushRef="#br0" timeOffset="122616.45">5151 11977 0,'-36'0'15,"-17"0"1,18 0 0,-35 17-16,34 54 15,36-18 1,0-18-1,71 0 1,-1-35 0,-34 71-1,17-36 1,-53 18 15,-106-17-15,70-1-1</inkml:trace>
  <inkml:trace contextRef="#ctx0" brushRef="#br0" timeOffset="123099.82">5345 12365 0,'0'-35'15,"35"35"1,18 0 0,-18 17-1,-35 36 1,0-18-1,0 1 1,-18-36 0,18 35 46,18-35-62,17 0 31,-35 35-31,0 1 32,-17-1-17,-19 0 1,-16 0 0,16-35-1,1 0 1,35-123-1</inkml:trace>
  <inkml:trace contextRef="#ctx0" brushRef="#br0" timeOffset="123354.85">6050 12171 0,'35'0'16,"1"0"-1,-1 0-15,0 0 0,1 0 16,-1 0-16</inkml:trace>
  <inkml:trace contextRef="#ctx0" brushRef="#br0" timeOffset="123525.3">6103 12365 0,'35'0'16,"1"0"-1,-1 0 1,71-18-16,-71 18 16</inkml:trace>
  <inkml:trace contextRef="#ctx0" brushRef="#br0" timeOffset="123887.57">6967 11942 0,'0'0'0,"-35"0"47,35 17-47,-35 18 16,35 1-16,0-1 15,0 0-15,0 1 16,0-1 0,17-35-1,36 0 1,18 0 0,-18-71-1,-53 36-15,0-88 16,0 52-1,-18 71 1,-88 0 0</inkml:trace>
  <inkml:trace contextRef="#ctx0" brushRef="#br0" timeOffset="129282.3">617 13529 0,'71'71'63,"-36"-18"-63,0 35 16,18 0-16,-17 35 15,17-17 1,0-18-16,-18-17 15,0 105 1,-35-123-16,-18-53 47</inkml:trace>
  <inkml:trace contextRef="#ctx0" brushRef="#br0" timeOffset="129517.13">900 13970 0,'-36'0'0,"-34"35"31,34 36-15,-34 35-1,70-36 1,-35 1-1,35-36 1</inkml:trace>
  <inkml:trace contextRef="#ctx0" brushRef="#br0" timeOffset="130067.73">1058 13335 0,'0'0'0,"0"-35"15,36 35-15,-36-36 16,17 36 0,19 0-1,-36 71 17,0-18-17,0-18 1,-18-35-1,18 35 64,18-35-64,-18 36-15,52-1 16,-52 0-1,0 1 1,-52-36 0,52 35-16,-53-35 15,0 0 17,0 0-32,53-18 15</inkml:trace>
  <inkml:trace contextRef="#ctx0" brushRef="#br0" timeOffset="130371.58">1288 14235 0,'35'0'47,"0"0"-47,0 0 16,1 0-16,-1 0 15,0 0-15</inkml:trace>
  <inkml:trace contextRef="#ctx0" brushRef="#br0" timeOffset="131105.76">2011 13952 0,'-35'18'62,"-18"88"-46,53-53-16,-71 35 16,71-17-16,-53 17 15,53 0-15,0-35 16,0-18-16,0 0 0,18-35 16,-18 36-1,17-36 1,19 0-1,-1 0 1,-35-18 0,0-17 93,0-1-62,0 1-31,0 0 30,-18 0-14,-17 35 15,-18 35-32,18 35-15,35-17 16,35-17-1</inkml:trace>
  <inkml:trace contextRef="#ctx0" brushRef="#br0" timeOffset="131574.25">2240 14305 0,'0'-35'16,"0"0"-1,0-1 17,18 1-32,35 35 15,-18 0-15,18 0 16,-18 0-1,89 194 1,-89-88 0,-35-18-1,0-53 1,0 18 0</inkml:trace>
  <inkml:trace contextRef="#ctx0" brushRef="#br0" timeOffset="131802.76">2469 14446 0,'0'0'0,"-35"18"47,0 52-32,35 1 1,-35 17 0,-1-88-1</inkml:trace>
  <inkml:trace contextRef="#ctx0" brushRef="#br0" timeOffset="132337.57">2628 13988 0,'0'-36'0,"18"1"15,35 35 1,0-53-1,-18 53 1,-35 18 0,0 35-16,0-18 15,0 0 1,-18 53 0,-17-52-1,35-1 16,18-35-15,35 0 0,-18 0-1,0 0-15,0 0 0,18 0 16</inkml:trace>
  <inkml:trace contextRef="#ctx0" brushRef="#br0" timeOffset="142174.87">3422 14129 0,'0'17'125,"0"36"-125,0 36 16,0-37-1,0 1-15,0-17 0,0-1 16,0 0-16,0 18 31,0-18-15,-18-35 93,-17-35-93</inkml:trace>
  <inkml:trace contextRef="#ctx0" brushRef="#br0" timeOffset="142627.29">3263 14376 0,'18'0'63,"35"0"-63,17 35 15,-17-35-15,0 0 16,71 0 0,-124 35-1,35-35-15,-53 0 47</inkml:trace>
  <inkml:trace contextRef="#ctx0" brushRef="#br0" timeOffset="144323.84">4110 11977 0,'0'-35'78,"18"35"-31,17 0-16,0 0-15,-35 17-1,35 18 1,-35 1-16,0-1 15,0 18-15,0 17 32,0-34 15,-17-36-32</inkml:trace>
  <inkml:trace contextRef="#ctx0" brushRef="#br0" timeOffset="144922.97">4180 12100 0,'0'0'0,"0"-35"94,18 35 109,17 0-172,-35 18-31,0 35 16,36-53 0,-36 88-16,0-71 15,35-17-15,-35 71 16,0-36 46,-18-35-30</inkml:trace>
  <inkml:trace contextRef="#ctx0" brushRef="#br0" timeOffset="145839.94">4075 12188 0,'-36'0'63,"54"0"15,17-35-62,36 35-16,-36-35 15,0 35 17,1 0-32,-36-35 15,35 35 126,-17 0-110,-18-36 0,-53 36 16,53 18-31,-36-18-16</inkml:trace>
  <inkml:trace contextRef="#ctx0" brushRef="#br0" timeOffset="147246.34">4075 14005 0,'-53'-35'0,"0"35"15,17 0 1,1 0 15,35 18-31,-35 52 16,0-35-1,35 1-15,0 17 32,17-53-1,71 0-31,-35 0 16,18 0-1,-71-71-15,35 36 31,-35 52 1,0 19-17,0 52 1,0 71 15,0-106-15,0 17-1,-17-35-15</inkml:trace>
  <inkml:trace contextRef="#ctx0" brushRef="#br0" timeOffset="147667.79">4374 14058 0,'0'-17'16,"18"-54"0,35 36-1,-18 35 1,89 0 0,-54 158-1,54 89 1,-89-123-1,-35-71 17,0 17-17,-18-70 1</inkml:trace>
  <inkml:trace contextRef="#ctx0" brushRef="#br0" timeOffset="147869.26">4745 14305 0,'-71'53'63,"71"-18"-63,-35 1 15,0 17 1,35-18-1</inkml:trace>
  <inkml:trace contextRef="#ctx0" brushRef="#br0" timeOffset="148249.31">4957 14499 0,'17'0'16,"18"0"-1,1 0-15,17 0 16,17 0 0,54 0-1,-89 0 1,-53-35 15</inkml:trace>
  <inkml:trace contextRef="#ctx0" brushRef="#br0" timeOffset="152820.01">5927 14093 0,'35'0'63,"-35"18"2499,0 35-2546,0 18-1,0-36-15,-18 0 16,-17 71 0,0-106-1,35 35 1,0 1 78,70-36-79,-52 0-15,17 0 16,36 0-16,-18-18 15,17-17 1,-34 35 0,-36 17 46,0 19-62,0-1 16,0-18-1,0 19-15,0-1 0,0 18 32,0-18-17,-36-35 32,36-35-47</inkml:trace>
  <inkml:trace contextRef="#ctx0" brushRef="#br0" timeOffset="153142.31">6650 14376 0,'53'0'31,"-18"0"-31,0 0 16,1 0-16,-1 0 15,0 0-15,0 0 16,-35 17 0</inkml:trace>
  <inkml:trace contextRef="#ctx0" brushRef="#br0" timeOffset="153344.44">6685 14534 0,'18'0'47,"52"0"-31,-17 0-16,-17 0 15,16 0 1,54-17-16</inkml:trace>
  <inkml:trace contextRef="#ctx0" brushRef="#br0" timeOffset="153804.76">7355 14358 0,'0'-35'0,"0"52"78,-35-17-62,35 53-16,0-17 15,-35-1 1,35 0-16,0 18 16,0 0-1,70-53-15,1 53 16,-36-53 0,1 0-1,-1 0-15,18-18 16,0-140 15,-53 69-15,-53 89-1,-124-70 1,107 105-16,-89 89 16</inkml:trace>
  <inkml:trace contextRef="#ctx0" brushRef="#br0" timeOffset="156913.31">811 15522 0,'53'0'563,"0"53"-547,18 35-1,-36-35-15,0 18 16,36-1-1,-53 1 1,-18-53 0,35-18-1,-35 35 110,35-35-109,-35 35 0,0 0-1,35 1 1,-35-1-1,0 0 110,0-52-78,-17-19-31</inkml:trace>
  <inkml:trace contextRef="#ctx0" brushRef="#br0" timeOffset="157439.15">1129 15875 0,'0'-35'47,"-35"35"0,35 35-32,-36 36 1,1-71-16,35 70 15,-35-35 1,17 1 0</inkml:trace>
  <inkml:trace contextRef="#ctx0" brushRef="#br0" timeOffset="157797.4">1834 15946 0,'71'-36'46,"-18"36"-30,17-35-16,-34 35 16,-1 0-1,0 0 1</inkml:trace>
  <inkml:trace contextRef="#ctx0" brushRef="#br0" timeOffset="158031.76">1817 16193 0,'17'0'32,"36"0"-17,0-18-15,18 18 16,-18 0-16,-18 0 15,0 0-15,1 0 16</inkml:trace>
  <inkml:trace contextRef="#ctx0" brushRef="#br0" timeOffset="181111.7">3828 9737 0,'0'17'47,"17"-17"31,54 0-62,-18 0-1,0-35 1,-18 35-1,-53 0 79,-17 0-78,-18 35-1,0-35 1,53 36 0,-70-36-16,34 0 15,54 0 63</inkml:trace>
  <inkml:trace contextRef="#ctx0" brushRef="#br0" timeOffset="181554.5">3863 9631 0,'18'0'63</inkml:trace>
  <inkml:trace contextRef="#ctx0" brushRef="#br0" timeOffset="182109.12">4128 9631 0,'0'-35'31,"0"-1"1,35 36-17,0 0 1,18 0 0,0 0-1,-18 18-15,0-18 16,18 106-1,-53-71-15,36 0 16,17 18 0,-18-17-1,-70-107 63</inkml:trace>
  <inkml:trace contextRef="#ctx0" brushRef="#br0" timeOffset="182340.18">4392 9613 0,'-35'0'32,"35"18"-17,-35 17-15,35 18 16,-36-53 0,36 53-16,0 18 15,0-54 1</inkml:trace>
  <inkml:trace contextRef="#ctx0" brushRef="#br0" timeOffset="-171469.69">2611 14376 0,'-36'0'140,"36"17"-109,-70-17-31,34 36 16,1-36 0,35 35-16,-35-35 15,53 0 157</inkml:trace>
  <inkml:trace contextRef="#ctx0" brushRef="#br0" timeOffset="-131282.53">2734 15787 0,'0'-35'0,"0"52"63,0 36-63,0 18 15,0-18 1,0-1-16,0 37 16,18-19-1,-18-34 1,0-89 31</inkml:trace>
  <inkml:trace contextRef="#ctx0" brushRef="#br0" timeOffset="-130832.19">3122 16193 0,'18'0'63,"-1"0"-47,-17 17-1,36-17-15,-36 35 16,0 1-1,0-1 1,-18-35 0,0 0-1</inkml:trace>
  <inkml:trace contextRef="#ctx0" brushRef="#br0" timeOffset="-130382.28">3457 15769 0,'0'35'62,"36"1"-62,-36-1 16,0 0-1,52 1-15,-52-1 16,0 71 0,36-36 15,-19-70 0</inkml:trace>
  <inkml:trace contextRef="#ctx0" brushRef="#br0" timeOffset="-130010.33">3916 16122 0,'35'35'47,"0"1"-31,-35-1-1,0 0 1,0 0 0,-17 1-1,-19-36 1,1 0-1</inkml:trace>
  <inkml:trace contextRef="#ctx0" brushRef="#br0" timeOffset="-129287.43">4216 15752 0,'0'-36'0,"0"1"31,35 35-31,0 0 78,-35 18-78,0 17 16,0 0-16,0 36 16,0-36-1,0 0-15,36 1 16,-36 16-16,0-16 31,35-36-15,0 0-1,18 0 1,-18-18-16,36-35 16,-36 18 15,-35 70 31,0 0-46,0 1 0,35-1-16,-35 0 0,0 36 15,0-53 1,0 17 15</inkml:trace>
  <inkml:trace contextRef="#ctx0" brushRef="#br0" timeOffset="-61262.16">9631 3969 0,'0'-36'16,"-18"36"93,-70 36-77,35-1-32,53 36 15,-35-36-15,35 0 16,0 0-16,0 1 16,0 17 15,35-18-31,36-35 15</inkml:trace>
  <inkml:trace contextRef="#ctx0" brushRef="#br0" timeOffset="-60645.82">10019 4110 0,'0'-35'16,"-18"35"31,-17 0-32,0 0 1,-1 0 0,1 0 15,35 17-16,0 19-15,0-1 16,18-35 0,35 0-1,17 0 1,-52 0 0,-18-18-1,53-17 16,-53 53 16,0 17-31,0 0 0,35 0-1</inkml:trace>
  <inkml:trace contextRef="#ctx0" brushRef="#br0" timeOffset="-60329.22">10248 3933 0,'0'0'0,"35"0"31,1 18-15,-36 17-16,70 1 16,-70-1-1,0 0-15,0 1 0,0-1 16,-35 35-1,-18-17 1,0-53 0,53 36-1,-35-36-15</inkml:trace>
  <inkml:trace contextRef="#ctx0" brushRef="#br0" timeOffset="-58512.36">10742 3986 0,'35'18'78,"-35"17"-78,0 18 16,0 18-16,-35-18 16,35 0-16,-35-18 15,35 0-15,-35 0 0,35 1 16,0-1 0,0-70 30</inkml:trace>
  <inkml:trace contextRef="#ctx0" brushRef="#br0" timeOffset="-58231.77">10760 4180 0,'17'-35'47,"19"35"-47,-1 0 16,-17 0-16,34-53 15,-34 53-15,53 0 16,-71-17 0</inkml:trace>
  <inkml:trace contextRef="#ctx0" brushRef="#br0" timeOffset="-57813.94">10848 3969 0,'53'-53'15,"-18"53"1,0 0 0,18 0-1,-53-35-15,36 35 32</inkml:trace>
  <inkml:trace contextRef="#ctx0" brushRef="#br0" timeOffset="-57116.46">11324 4163 0,'-17'0'31,"-19"0"0,1 0-15,0 0 0,35 17-1,-53-17-15,53 36 16,-35-36-16,35 53 16,0-18-1,0 0 1,88-35 15,-35 0-15,-18 0-16,-35-17 15,0-36 1,0-18 0,0 18-1,-18 18 16,-17 53-15,-18 17-16</inkml:trace>
  <inkml:trace contextRef="#ctx0" brushRef="#br0" timeOffset="-56516.43">11448 4198 0,'-36'0'15,"36"-35"17,18 35-1,17 0-16,18 0 1,-18 0-16,1 0 16,17 70-1,0 1 1,-53 17 15,0-53-15,-71-35-1,36 0 1,35-35 0,0-18-1,35-35 1,36 17 0,-36 71-1,0 0 1,-35-35-16,35 35 15,-17 0-15</inkml:trace>
  <inkml:trace contextRef="#ctx0" brushRef="#br0" timeOffset="-55943.71">12171 4092 0,'0'-35'16,"35"35"15,0 0-15,54 0-1,-54 0-15,35 123 31,19 36-15,-36-88 0,-53-36-1,-18-35 17</inkml:trace>
  <inkml:trace contextRef="#ctx0" brushRef="#br0" timeOffset="-55735.94">12453 4216 0,'-35'17'62,"-18"-17"-46,53 53-16,-53-53 15,53 36-15,-35-36 0,35 35 16</inkml:trace>
  <inkml:trace contextRef="#ctx0" brushRef="#br0" timeOffset="-55415.6">12718 4198 0,'35'0'31,"18"0"-15,-53 18-1,88-18-15,-53 0 16,-17 0 0,53 0-1</inkml:trace>
  <inkml:trace contextRef="#ctx0" brushRef="#br0" timeOffset="-55223.71">12718 4357 0,'35'0'46,"35"0"-30,-17 0-16,0 0 16,53 0-1</inkml:trace>
  <inkml:trace contextRef="#ctx0" brushRef="#br0" timeOffset="-54967.87">13300 4128 0,'0'17'47,"0"18"-47,17 1 15,-17 17-15,0 52 16,0 54 0,0-124-1</inkml:trace>
  <inkml:trace contextRef="#ctx0" brushRef="#br0" timeOffset="-53654.03">10407 4815 0,'18'0'16,"17"0"0,18 0-16,0 0 15,0 0-15,123 53 16,-17-53-1,158 36 17,-158-36-17,-88 0 1,52 0 0,-88 0-16,71 0 15,18 0 1,-54 35-1,-17-35 1,-18 0 0,36 0-1,17 0 1,-35 0 0,0 0-1,35 0 16,-17 0 1,-18 0-17,-18 0 1,0 0 0,53 0-1,1 0 1,-54 35-1,0-35 1,0 0 0,1 0 46,-1 0-46,0 0 15,1 0-15,-1 0-16,0 0 31,0 0-15</inkml:trace>
  <inkml:trace contextRef="#ctx0" brushRef="#br0" timeOffset="-51098.32">9913 5309 0,'0'-17'15,"-35"17"63,-18 0-62,18 0 0,-1 0-1,1 0 32,35 70-47,0 1 16,0 35-1,-35 52 1,35-34 0,-36-36-1,36-17 1,0-36-16,0 0 16,0 18 15,18-18-31,17-35 31,1-35-15,-1 35-1</inkml:trace>
  <inkml:trace contextRef="#ctx0" brushRef="#br0" timeOffset="-50591.86">10125 5574 0,'0'0'0,"0"-35"15,0 70 16,0 18-15,-36 0-16,36 70 16,0-52 15,0-36-15,0-88 15,0 0-16,0-53 1,0 53-16,36-17 16,-36 35-16,35 35 15,-17 0 17,-18 17-32,53 89 31,-18-35-16,0-1 1,-35-35-16,0-17 16,0 88-1</inkml:trace>
  <inkml:trace contextRef="#ctx0" brushRef="#br0" timeOffset="-50393.18">10142 5821 0,'18'-35'32,"17"35"-17,18 0-15,-18-36 16,36 36-1</inkml:trace>
  <inkml:trace contextRef="#ctx0" brushRef="#br0" timeOffset="-50116.07">10654 5750 0,'18'0'47,"52"-17"-31,-17 17-16,0 0 0,-18 0 15,0 0 1,1-36 0</inkml:trace>
  <inkml:trace contextRef="#ctx0" brushRef="#br0" timeOffset="-49816.72">11042 5627 0,'0'0'0,"0"-35"32,18-1-17,17 36 1,0 0-16,0 0 15,1 36-15,17 16 16,0 1-16,-18 0 16,53 71-1,-88-89 1,35-35-16,-35 35 16</inkml:trace>
  <inkml:trace contextRef="#ctx0" brushRef="#br0" timeOffset="-49606.92">11271 5715 0,'0'0'0,"-35"18"47,35 17-47,0 0 15,0 0-15,-35 1 16,35-1-16,0 18 16</inkml:trace>
  <inkml:trace contextRef="#ctx0" brushRef="#br0" timeOffset="-48718.97">11748 5680 0,'0'-36'62,"35"36"-46,18 0-16,0 0 15,-18-35-15,0 35 16,0 0 0,-52 0 31,-18 0-32,-1 18 1,36 17-1,0 18 1,0-18 0,0 1-16,0 16 15,0-16 17,0-1-17,-35-35 16,0 0-15,-1 0-16,89 0 78,0 0-62,0 0-1,0 0-15,18-18 0,-54 18 16,19 0-16,-1 0 16</inkml:trace>
  <inkml:trace contextRef="#ctx0" brushRef="#br0" timeOffset="-48109.36">12277 5503 0,'0'-35'32,"35"35"-17,0 0-15,1 0 16,-1 0-1,0 0 1,-35 18 0,0 70-1,0 18 1,35 17 0,1-52-1,-36-36-15,0 0 16,0 36-1,0-1 1,0-17 0,-18-53 46,18-17-62,-53-19 16,-35 1 15</inkml:trace>
  <inkml:trace contextRef="#ctx0" brushRef="#br0" timeOffset="-47222.82">12894 5697 0,'0'18'188,"18"17"-173,17 18-15,18 0 0,-18 18 16,0-18-16,36 70 16,0-52 15,-71-36 0,0-53-15,0-17-16,0 0 15</inkml:trace>
  <inkml:trace contextRef="#ctx0" brushRef="#br0" timeOffset="-46946.48">13194 5768 0,'0'-35'0,"-35"35"47,35 53-47,-71-18 16,71 35-16,-53-17 15,18 0-15,-18 18 16,0-36-1,53 18 1,-35-18 0,35 1-1</inkml:trace>
  <inkml:trace contextRef="#ctx0" brushRef="#br0" timeOffset="-46660.8">13511 5944 0,'18'0'31,"53"0"-15,-18 0-16,35-53 16,-53 53-1,0 0-15</inkml:trace>
  <inkml:trace contextRef="#ctx0" brushRef="#br0" timeOffset="-46476.73">13653 5997 0,'-18'0'15,"71"-35"1,-88 70-16,52-35 31,18 0-15,1 0-16,34 0 15</inkml:trace>
  <inkml:trace contextRef="#ctx0" brushRef="#br0" timeOffset="-46087.15">14129 5821 0,'0'-35'15,"-18"35"32,-17 0-31,35 17-1,-35-17-15,35 53 16,-36 18 0,36-36-1,0 18 1,0-18-16,36-35 16,16 0-16,19-17 15,-36-36 1,-35-53 15,0 70-15,-106-34-1,18 70 1</inkml:trace>
  <inkml:trace contextRef="#ctx0" brushRef="#br0" timeOffset="-44712.4">9684 6615 0,'-18'0'15,"-17"0"1,0 0 0,-1 0 15,1 0-15,0 17-1,-1 54 16,36-36-31,0 0 16,0 71 0,0-53-16,0 35 15,-35 71 1,35 35 0,0-35-1,0 0 1,0 52-1,0 107 1,-53-142 0,-88 247-1,88-158 17,53-141-17,0-89 1,-35 53-1,35-17 1,0-36-16,0 0 16,18-35 31,17 0-32,18 0 1,0 0-1,17 0 1,-17 0 0,0 0-1</inkml:trace>
  <inkml:trace contextRef="#ctx0" brushRef="#br0" timeOffset="-40744.32">9790 7020 0,'0'0'0,"17"0"578,-17 18-93,36-18-48,-36 18-156,35-18-249,-35 35 30</inkml:trace>
  <inkml:trace contextRef="#ctx0" brushRef="#br0" timeOffset="-35709.76">9984 7020 0,'-36'0'15,"1"0"48,0 0-47,0 18-1,-1 35 16,1-18-31,35 0 16,0-17 0,0 53-1,0-18 1,53-1 0,-18-16-1,0-36 1,-17 0 15,17 0-15,1 0-1,-36-36 1,0 1 0,35-18-1,-35 18 1,-18-18-1,-17 35 1,0-35 0</inkml:trace>
  <inkml:trace contextRef="#ctx0" brushRef="#br0" timeOffset="-34554.52">10830 7267 0,'-35'0'15,"0"0"95,70 0-17,36 0-77,-54 0 0,18 0-16,1 0 15,-1 0 1</inkml:trace>
  <inkml:trace contextRef="#ctx0" brushRef="#br0" timeOffset="-33905.26">11254 7197 0,'0'-36'0,"0"1"31,17 35-15,19 0-1,-1 0 17,-18 0-17,-17 18 1,0 17-1,0 18 1,-88 35 0,53-17-1,35-36 1,35-35 46,1 0-46,16 0 0,-16 0-16,-1 0 0,0 0 15,1 35-15,16-35 16,-16 0 15</inkml:trace>
  <inkml:trace contextRef="#ctx0" brushRef="#br0" timeOffset="-33059.82">12841 7161 0,'0'0'0,"-35"0"16,17 0 0,-17 0-1,0 0 1,35 18 0,-36-18-16,36 18 15,-35-18-15,0 35 16,35 36-1,0 17 1,106-18 31,-71-70-47,0 0 16,0 0-1,-35-35 1,36 35-16,-36-106 15,0 89 1,0-19 0,-36 1-1,-52 35 1,0 0-16,-53 0 16</inkml:trace>
  <inkml:trace contextRef="#ctx0" brushRef="#br0" timeOffset="-31856.43">9931 7938 0,'0'17'218,"0"1"-218,0 17 16,0 36-16,0-36 16,0-17-16,0 17 15,0 71 17,0-124 61</inkml:trace>
  <inkml:trace contextRef="#ctx0" brushRef="#br0" timeOffset="-29914.64">11218 8043 0,'0'18'141,"0"17"-110,0 1-15,0 16-1,0-16 1,0-1-16,-17 0 15,17 18 1,0-18 0,0-52 46,0-18-46</inkml:trace>
  <inkml:trace contextRef="#ctx0" brushRef="#br0" timeOffset="-29007.5">12876 8026 0,'18'0'32,"35"0"-17,0 0 1,-18 0 0,-35 35-16,0 0 15,-17 18 1,-54 18-1,36-71-15,-18 53 16,17-18 15,125-35 1,-36 0-32,35 0 15,-35 0 1,-18 0-1,0 0 1</inkml:trace>
  <inkml:trace contextRef="#ctx0" brushRef="#br0" timeOffset="-28243.54">10001 8837 0,'0'35'31,"18"1"-15,-18 34-16,0 54 16,0-1 15,-18-52-16,18-36 1</inkml:trace>
  <inkml:trace contextRef="#ctx0" brushRef="#br0" timeOffset="-27643.47">11289 9031 0,'0'-35'16,"18"35"0,17 0-1,0 17 1,-35 19 0,0 17-1,-35-53-15,-36 88 31,1 0-15,70-53 15,35-35-15,0 0-16,36 0 16,-18 0-1,17 0 1,-34 0-1</inkml:trace>
  <inkml:trace contextRef="#ctx0" brushRef="#br0" timeOffset="-26110.89">12806 8908 0,'0'0'0,"0"-18"15,35 18 1,18 0-16,-18 0 16,-35 35-1,0 18 1,0-18-16,-35 1 15,-88 70 17,87-53-32,-17-18 15,89-35 17,69 0-17,-16 0 1,-19 0-1,-17 0 1</inkml:trace>
  <inkml:trace contextRef="#ctx0" brushRef="#br0" timeOffset="-22759.91">13494 6967 0,'0'36'62,"0"17"-46,0-18-16,17 0 16,-17 36-16,0 87 31,-17 1-16,-36 18 1,18 140 15,-18-176-15,17-17 0,36-71-16,-35 35 15,35-53-15,0 36 16,0-36-1,0 18 1,-35 17 0,35-34-1,0-1 1,0-17 0,17-18 546,-17 35-546,0 0-1,0 0 1,0 18 0,0 18-1,0-1 1,0-34-1,0 17 1,0-18 0,0 0-16,0 0 31,0 1-31,0-1 16,0 0 15,0 1-16,0-1 189,0-18-158,-17-17-46,-18 0 875,-1 0-828,1 0-15,0 0 14</inkml:trace>
  <inkml:trace contextRef="#ctx0" brushRef="#br0" timeOffset="-21145.54">13317 6967 0,'18'0'63,"17"0"-47,53 0-1,-35 0 1</inkml:trace>
  <inkml:trace contextRef="#ctx0" brushRef="#br0" timeOffset="-19933.61">14076 6932 0,'0'0'0,"-18"0"16,1 0 0,-19 0-1,1 0 17,0 18-17,-18 17 1,18 18-1,35 17 1,-36 36 15,1-70-15,35 17-16,-35 52 16,35 19-1,-53-18-15,53-71 16,-35 141-1,35-52 1,-36-36 0,36-17-1,-35 34 17,0-34-17,35-1 1,0-17-1,0 71 17,-53-71-17,53 0 1,0-18-16,0 0 16,0 1-1,0-1 1,0 0-1,-36 0 17,36 1-17,0-1 1,0 0 0,0 0 15,0-17-16,0 53 1,18-71 15,-18 35-15,0 0 0,0 1-1,0-1 32,35-35-47,54 0 16,-36 0-1,-18 0 1</inkml:trace>
  <inkml:trace contextRef="#ctx0" brushRef="#br0" timeOffset="-19152.86">14464 7197 0,'18'0'31,"17"0"-16,0 0 1,-35 70 0,0-17-1,-18-53 1,-34 35 0,-1-35-1,53 36-15,0-72 31</inkml:trace>
  <inkml:trace contextRef="#ctx0" brushRef="#br0" timeOffset="-18883.57">14764 7161 0,'0'-35'16,"-18"35"15,-17 0-15,0 18-16,-36 52 15,36-17 1,35 0 0,0-18-1,0 36 1,70-18-1</inkml:trace>
  <inkml:trace contextRef="#ctx0" brushRef="#br0" timeOffset="-18322.57">14058 8043 0,'18'0'15,"17"18"63,0-18-46,1 0-17,-1 0 1,-35 35 46,0 1-62,-35-1 16,35 35 0,0-17-16,0-17 15,0-1-15,0 0 16,-36 0-16</inkml:trace>
  <inkml:trace contextRef="#ctx0" brushRef="#br0" timeOffset="-17892.57">13847 8714 0,'35'0'31,"0"0"-15,0 0 0,1 35-16,-1-35 15,0 0 1,-52 35 15,-36-35-15,53 53-16,-36-53 15,36 35-15,-35 1 16,35-1 15,71-35 1,105 0-1,-88 0-16</inkml:trace>
  <inkml:trace contextRef="#ctx0" brushRef="#br0" timeOffset="-16727.43">14940 6809 0,'-35'0'16,"53"0"0,34 0-1,-16 0 1,-36 17 0,35-17-1,-35 53-15,0 141 47,-35-17-47,-1-72 16,36 1-1,-52 124-15,16-1 16,-17 0 0,53-17-1,-53 17 1,18-52-1,-18-72 1,53 19 0,-35 88 15,35-160-15,-35-16-1,35 17 1,-36 17-1,36-35 1,0 1 0,-35-36 15,0 0-15,-18 0-1,18 0 1,-18 0-1,17-36 17,36 1-32,0 18 15</inkml:trace>
  <inkml:trace contextRef="#ctx0" brushRef="#br0" timeOffset="-16324.59">15328 8026 0,'53'0'32,"-18"0"-17,18 0-15,-17 0 16,-1 0-16</inkml:trace>
  <inkml:trace contextRef="#ctx0" brushRef="#br0" timeOffset="-16173">15293 8202 0,'0'0'16,"106"0"15,-18 0-15,0-53-16,0 18 15</inkml:trace>
  <inkml:trace contextRef="#ctx0" brushRef="#br0" timeOffset="-15504.01">16616 7144 0,'0'0'0,"-35"0"0,-1 0 31,1 0-15,0 0-1,-18 0 17,-35 53-32,52 17 15,36 1 16,18-71-15,53 35-16,-36-35 16,53-18-1,-35-34 1,-53-19 0,0 0-1,-35 71 16,-18 18-31</inkml:trace>
  <inkml:trace contextRef="#ctx0" brushRef="#br0" timeOffset="-14987.27">16263 8096 0,'0'-35'16,"-18"35"0,-17 0-1,0 18-15,35 52 16,-35-35-1,52 54 17,36-89-17,-18 0 1,1 0-16,-36-18 16,53-105-1,-53 70 1,0 17-1,-71 36 1,-52 18 0</inkml:trace>
  <inkml:trace contextRef="#ctx0" brushRef="#br0" timeOffset="-14518.36">16016 9102 0,'-18'0'63,"18"35"-48,-35 0-15,35 1 16,35-36 15,1 0-31,17 0 16,-18 0-1,-35-18 1,0-17 0,0-18-1,-106 17 1</inkml:trace>
  <inkml:trace contextRef="#ctx0" brushRef="#br0" timeOffset="-13372.32">16175 6879 0,'0'0'16,"-18"0"0,-17 0-1,0 0 1,-1 0 0,1 0-1,0 0 1,-18 18-1,-18 35 1,71-18-16,-35 141 31,0-105-15,35-18-16,0 0 0,-71 0 16,36 88-1,0-18 1,-18-17-1,18 18 1,-1 70 0,36-71-1,0-17 1,-35 70 15,-36-87-15,36-19-1,0 1 1,35-18 0,0 17-1,0 18 1,-35-17 0,35-18-1,-36 0 1,36 17-1,0-17 1,0 53 15,0-71-15,18 1 0,17-1-1,0 18 1,18-53-1,18 0 1,-36 0-16</inkml:trace>
  <inkml:trace contextRef="#ctx0" brushRef="#br0" timeOffset="-12137.38">16810 6897 0,'0'0'0,"53"0"47,0 0-31,-18 0-1,0 70 16,-35-34-31,0-1 16,0 124 0,-17-18-1,-36 35 1,17 36 0,36-89-16,-52-34 15,16 140 1,-17-53-1,-35 71 17,53-88-17,35-89 1,-35 72 0,35-107-16,-36 35 31,36-17-16,-35 18 1,0-36 0,35 0-1,-36 1 1,36-19 15,0 19-15,-35-1-1,35 0 17,-35-35 15,0 35-32,-18-35 1,0 0-1,-106 0 1</inkml:trace>
  <inkml:trace contextRef="#ctx0" brushRef="#br0" timeOffset="-950.42">8819 7303 0,'0'-36'0,"0"19"63,0 52 46,36-35-109,-36 70 0,0-34 16,0 17-1,0-18 1,35-35 0,18 0-1,-18 0 1,18 0-16,124-106 15,-125 106 1,19-35 0,52 0-1,-87 35 1</inkml:trace>
  <inkml:trace contextRef="#ctx0" brushRef="#br0" timeOffset="-349.79">8661 8079 0,'0'0'0,"17"0"16,-17 35 62,0 53-63,0-53-15,0 1 16,177-36 15,-107-36-15,1 1-16,35-18 15,35 0 1,-71 53 0,-34 0-1</inkml:trace>
  <inkml:trace contextRef="#ctx0" brushRef="#br0" timeOffset="1346.12">9349 10372 0,'35'0'15,"0"0"1,0 0-16,18 0 16,-53 35 124,36-35-15,-36 35-31,0 1-47,0-1-16,0 0-15,0 0 15,-18-35-15,-17 0-1,-1 0 1,36 36 0,-35-36-16,35-18 31,0-17-31,0-18 0</inkml:trace>
  <inkml:trace contextRef="#ctx0" brushRef="#br0" timeOffset="1777.57">9790 10213 0,'-18'0'46,"-17"0"-30,-18 53 0,17 0-1,1 0 1,35-18-16,0 18 16,0 17-1,35-34 1,54-36-1,-19 0 1,-34-18 0</inkml:trace>
  <inkml:trace contextRef="#ctx0" brushRef="#br0" timeOffset="2225.03">9208 10866 0,'17'0'47,"54"0"-47,-18 0 0,17 0 15,36 0-15,0 0 16,17-18-16,-34 18 16,-19 0-1,36-35 1,-88 35 0</inkml:trace>
  <inkml:trace contextRef="#ctx0" brushRef="#br0" timeOffset="3946.15">9031 11183 0,'0'35'0,"0"18"16,0 35-16,0-17 15,0 17 1,0 18-16,0 0 0,0 53 15,0-36 1,0-17 15,0-159 1,0 0-17</inkml:trace>
  <inkml:trace contextRef="#ctx0" brushRef="#br0" timeOffset="4440.12">9454 11448 0,'18'0'47,"17"0"-31,18 0-1,-17 0 1,-1 0 0</inkml:trace>
  <inkml:trace contextRef="#ctx0" brushRef="#br0" timeOffset="4857.84">9737 11271 0,'0'-35'16,"35"35"0,18 0-1,-18 0 1,-35 18-16,0 35 16,0-18-1,0 18 1,0-18-1,-17 0 17,17 1-1,17-36-15,36 0-1,35 0 1,-35-18-1</inkml:trace>
  <inkml:trace contextRef="#ctx0" brushRef="#br0" timeOffset="5642.29">10954 11095 0,'-18'0'16,"-17"0"15,35 35-15,-18-35-1,18 124 1,-53-19-1,53-69 1,53-36 0,0 0-16,18 0 15,-18-18 1,-53-52 0,0-36-1,0 35 1,-71 1-1,-52 70 17,70 0-32</inkml:trace>
  <inkml:trace contextRef="#ctx0" brushRef="#br0" timeOffset="6244.46">9878 11906 0,'0'36'32,"0"-1"-32,0 0 15,0 0-15,0 36 16,0-18-1,0 17 1</inkml:trace>
  <inkml:trace contextRef="#ctx0" brushRef="#br0" timeOffset="6862.19">10672 11906 0,'17'-35'0,"18"35"16,18 0-1,18 0 1,-71 18 0,0 35-1,0-1 1,-18 1-1,-52-17 1,52-36-16,53 0 47,36 0-47,17 0 31,-53 0-15,36 0-1,-36 0-15</inkml:trace>
  <inkml:trace contextRef="#ctx0" brushRef="#br0" timeOffset="7663.7">11359 11060 0,'0'0'0,"0"-36"47,0 54 0,18 35-32,-18-18 1,0 0-16,0 18 16,0 18-1,35 88-15,-35-89 16,53 54-1,-53 34 1,0-52 0,0-53-1,0 18 1,0-36 0,0 18-1,0-18 1,36-35-1,-36-70 17,0-36-17</inkml:trace>
  <inkml:trace contextRef="#ctx0" brushRef="#br0" timeOffset="8276.29">11889 10548 0,'0'18'16,"17"-18"-1,36 0-15,18 0 16,-18-36 0,0 36-16,-18 0 15</inkml:trace>
  <inkml:trace contextRef="#ctx0" brushRef="#br0" timeOffset="8470.66">11924 10795 0,'35'0'31,"0"53"-31,71-53 31,124 0-15,-195 0-16</inkml:trace>
  <inkml:trace contextRef="#ctx0" brushRef="#br0" timeOffset="31605.58">12912 10354 0,'-36'0'31,"107"0"63,-53 0-78,52 0-16,-35 0 15,18 0 1,-53-18 15,0-17 0</inkml:trace>
  <inkml:trace contextRef="#ctx0" brushRef="#br0" timeOffset="32348.7">13370 10089 0,'0'0'0,"0"-17"47,0 87 15,18-34-46,-18-1-1,35-35-15,18 0 32,18 0-17,-36-18 1,0-52 0,-35 17-1,0 18 1,0 52 46,0 18-62,0 18 32,36-17-17,-36 34 1,0 1-16,0-1 15,0-17 1,0-17 0,-18-36-1,-17 0 1,-1 0 0,1 0-1,0 0 1</inkml:trace>
  <inkml:trace contextRef="#ctx0" brushRef="#br0" timeOffset="32730.55">13159 10813 0,'70'0'46,"-17"0"-46,0 0 16,18 0-16,17 0 16,-18 0-16,19 0 15,16 35 1,-34-35-16,-18 0 16,-18 0-1</inkml:trace>
  <inkml:trace contextRef="#ctx0" brushRef="#br0" timeOffset="34105.51">13212 11324 0</inkml:trace>
  <inkml:trace contextRef="#ctx0" brushRef="#br0" timeOffset="37521.18">13123 11254 0,'0'-36'16,"-35"36"46,0 0-31,0 0 1,35 18-17,-36-18-15,36 35 16,0 1 0,0-1-1,18 0 16,17-35-31,0 0 16,1 0 0,-36-18-1,35-17 1,-35-18 0,0 18-1,0 0 1,-18 35-1,1 0 1</inkml:trace>
  <inkml:trace contextRef="#ctx0" brushRef="#br0" timeOffset="38196.44">14305 11324 0,'0'0'0,"-17"0"0,-19 0 32,1 0-1,0 0-31,-1 35 31,36 18-31,-35-53 16,35 36-16,0-1 15,18 0 17,17-35-17,18 0 1,-18-35-1,-35-18 1,0 18-16,0-36 16,0 18-1,-35 53 17,0 0-32,-36 71 0</inkml:trace>
  <inkml:trace contextRef="#ctx0" brushRef="#br0" timeOffset="38742.6">13212 11959 0,'-53'-35'16,"53"105"31,0-34-47,0-19 16,0 19-16,0-1 15,0 0-15,0 18 16,0 18-1,17-71 1</inkml:trace>
  <inkml:trace contextRef="#ctx0" brushRef="#br0" timeOffset="39252.01">14182 11977 0,'0'-35'15,"35"35"1,0 0 0,18 17-1,0 54 1,-53-54-1,-53 54 1,36-18 0,-19-18-1,36 0 17,18-35-32,0 0 15,123 0 16,-106 0-31</inkml:trace>
  <inkml:trace contextRef="#ctx0" brushRef="#br0" timeOffset="40125.42">12735 11254 0,'0'-36'16,"0"1"31,0 53 109,0 17-141,0 18-15,-35 35 16,35 124 0,0-89-16,0 54 15,0 34 1,0-52 0,18-18-1,-18-106 1</inkml:trace>
  <inkml:trace contextRef="#ctx0" brushRef="#br0" timeOffset="41002.39">14870 11201 0,'0'17'15,"0"19"1,0-1-16,0 35 16,0 19-16,0 16 15,0 213 1,0-106 0,0-18-1,0-53 1,0-71-1</inkml:trace>
  <inkml:trace contextRef="#ctx0" brushRef="#br0" timeOffset="41547.28">15381 10848 0,'0'0'0,"18"0"31,17-35-31,0 35 16,1 0-16,-1 0 15</inkml:trace>
  <inkml:trace contextRef="#ctx0" brushRef="#br0" timeOffset="41685.91">15434 10954 0,'0'0'32,"18"0"-17,17 0-15,0 0 16,1 0-16,16 0 16,1 0-16</inkml:trace>
  <inkml:trace contextRef="#ctx0" brushRef="#br0" timeOffset="42353.43">16757 10195 0,'35'0'16,"1"0"0,-1 0-16,0 0 15,0 0-15,1 0 16,-54 0 46,-35 0-46,-17 18-16,34 17 16,1 18-1,0-18 1,-1 54-1,72-89 32,70 0-31,-18 0 0,70 0-16,-158 35 31</inkml:trace>
  <inkml:trace contextRef="#ctx0" brushRef="#br0" timeOffset="42608.75">16475 10742 0,'35'35'32,"18"-35"-32,0 0 15,0 0-15,35 0 16,71 0 0,35 0-1,-177 0 1</inkml:trace>
  <inkml:trace contextRef="#ctx0" brushRef="#br0" timeOffset="43100.33">16193 11289 0,'17'0'32,"-17"35"-17,0 0 1,0 18-16,0 36 15,0-19 1,0 36-16,0-18 0,0-17 16,0 158-1,0-211 1,0 17 0</inkml:trace>
  <inkml:trace contextRef="#ctx0" brushRef="#br0" timeOffset="44696">16775 11377 0,'0'-35'15,"-18"35"-15,-17 0 63,35 17-63,-36-17 0,36 36 15,0-1 1,0 0 0,18-35 15,35 0-31,0 0 31,-53-17-31,35 17 16,-35-36-16,0 1 15,0 0 1,-17 35 0,-1 0-1</inkml:trace>
  <inkml:trace contextRef="#ctx0" brushRef="#br0" timeOffset="45104.63">17286 11465 0,'0'-17'31,"35"17"-15,18 0-1,-17 0-15,-1 0 16,35-36-1</inkml:trace>
  <inkml:trace contextRef="#ctx0" brushRef="#br0" timeOffset="45501.67">17674 11236 0,'35'-35'16,"18"35"-1,-17 0 1,-36 35 0,0 36-1,-18-19 1,-35 1-1,18-17 1,0-1 15,35 0-15,17-35 0,36 0-1,18 0 1,-36 0-16,0 0 15,0 35 1</inkml:trace>
  <inkml:trace contextRef="#ctx0" brushRef="#br0" timeOffset="46130.85">16616 11959 0,'0'-35'16,"35"53"31,-35 34-31,0-16-1,0-1-15,0 36 16,0-36-1,0 18 1</inkml:trace>
  <inkml:trace contextRef="#ctx0" brushRef="#br0" timeOffset="46456.08">17586 12118 0,'0'70'32,"0"-34"-32,0-1 15,0-17 1,0 17-16,-35 18 16,35 0-1</inkml:trace>
  <inkml:trace contextRef="#ctx0" brushRef="#br0" timeOffset="47089.96">18397 11024 0,'0'36'31,"0"17"-31,0 35 16,0-18-16,-35 54 15,35-18-15,0 229 16,-35-229-1,35 17-15,-53 212 32,0-247-17,53 36 1,0-89 0,0-53 15</inkml:trace>
  <inkml:trace contextRef="#ctx0" brushRef="#br0" timeOffset="50629.04">9490 13070 0,'35'0'15,"18"0"-15,-18 0 16,0 0 0,-35 36-16,0-1 15,0 18 1,-17-18 15,-18 0-15,-36-35-1</inkml:trace>
  <inkml:trace contextRef="#ctx0" brushRef="#br0" timeOffset="50947.28">9843 12982 0,'0'0'0,"-18"0"63,-17 0-48,35 18 1,-36-18-16,36 35 15,-35-35-15,35 53 16,0 0 0,18-18-1,52 1 1,1-36 15</inkml:trace>
  <inkml:trace contextRef="#ctx0" brushRef="#br0" timeOffset="51281.28">9260 13511 0,'18'36'32,"53"-36"-17,-1 0-15,71 0 0,0 0 16,1 0-1,-1 0-15,106 0 16,-106 0 0,-106-18-1</inkml:trace>
  <inkml:trace contextRef="#ctx0" brushRef="#br0" timeOffset="54804.67">9296 14111 0,'17'0'63,"19"0"-48,-19 0 1,36 35-16,-18-35 15,-17 0-15,17 0 16</inkml:trace>
  <inkml:trace contextRef="#ctx0" brushRef="#br0" timeOffset="55306.82">9772 13988 0,'0'35'47,"0"0"-47,0 0 16,0-17-1,0 17-15,0 1 16,-18-36-16,18 70 0,0-52 16,36-18 15,-1 0-31,71 0 31,-53 0-15,-53-35-1,0 70 48,0 18-48,0-18-15,0 0 16,0 1-16,0 17 16,0-18-1,-18-35 1,18 35 0</inkml:trace>
  <inkml:trace contextRef="#ctx0" brushRef="#br0" timeOffset="55977.6">10601 13600 0,'35'0'32,"36"0"-17,-36 0-15,0 0 16,1 0-1</inkml:trace>
  <inkml:trace contextRef="#ctx0" brushRef="#br0" timeOffset="56143.15">10601 13723 0,'0'0'31,"35"0"-16,18 0-15,0 0 0,18 0 16,-18 0 0,-1 0-16</inkml:trace>
  <inkml:trace contextRef="#ctx0" brushRef="#br0" timeOffset="56776.32">11359 13317 0,'18'0'16,"17"0"0,18 0-1,-17 0-15,34 0 16,-52 0-16,17 0 15,-35-35 32</inkml:trace>
  <inkml:trace contextRef="#ctx0" brushRef="#br0" timeOffset="57428.65">11818 13106 0,'0'0'0,"35"0"16,-35-36-1,36 36 32,-36 18-47,0 0 16,0 17-1,0 0 1,35-35 0,-35 36-16,35-36 15,18 0 1,-18 0-1,1-18 1,-36-17 0,0-1 15,0 72 16,0-1-47,0 35 15,0 1 1,0 0 0,0-19-1,0-16 1,-18-36 31,-17 0-32,-18 0 1,-35 0 0,52 0-1,-17 0 1,18 0-16</inkml:trace>
  <inkml:trace contextRef="#ctx0" brushRef="#br0" timeOffset="57741.34">11483 13670 0,'53'0'31,"-18"0"-31,36 0 16,-1 0-1,18 0-15,18 0 16,0 0-16,70 0 16,-70 0-1,-53 0 1</inkml:trace>
  <inkml:trace contextRef="#ctx0" brushRef="#br0" timeOffset="60391.28">11959 14393 0,'0'0'0,"-17"0"0,-19 0 47,-17 53-16,18 0-15,35 0 0,-35-18-16,35 18 15,0-17 1,35 16-1,36-16 1,-36-36 0,18 0-1,-18-18 1,-35-35-16,0-17 16,0-1-1,0 1 1,-18 34-1,-17 36 1,0 0 0</inkml:trace>
  <inkml:trace contextRef="#ctx0" brushRef="#br0" timeOffset="61104.97">12806 13582 0,'0'0'0,"17"0"31,19-35-31,-1 35 16,0 0-16,1 0 15</inkml:trace>
  <inkml:trace contextRef="#ctx0" brushRef="#br0" timeOffset="61285.65">12735 13794 0,'0'0'0,"36"0"47,87 0-31,-70 0-16,0 0 15</inkml:trace>
  <inkml:trace contextRef="#ctx0" brushRef="#br0" timeOffset="62004.57">13917 13247 0,'71'0'15,"-36"0"1,35 0 0,1 0-1,-36 0 1,-52 0 62,-36 35-78,17-35 16,-16 53-16,16-18 15,1 1-15,-36 69 31,19-105-15,52 18 0,52-18-1,1 0 1,71 0-16,35 0 16,-71 0-1,-53 0 16,-70 0-15</inkml:trace>
  <inkml:trace contextRef="#ctx0" brushRef="#br0" timeOffset="62287.27">13723 13723 0,'53'53'47,"0"-53"-32,17 0 1,19 0-16,16 0 0,1 0 15,88 35 1,-88-35 0,-71 0-1</inkml:trace>
  <inkml:trace contextRef="#ctx0" brushRef="#br0" timeOffset="66094.55">13917 14093 0,'0'0'0,"35"0"15,1 0 17,-36 18-32,35-18 15,-35 35 1,0 1-1,-18-36 1,-17 35 0,0 0-1,-1 1 17,54-36 30,88 0-46,-36 0-16,-17 0 0,0 0 15,-17 0 1,-1 0-16,-35-18 31,-35 18-15</inkml:trace>
  <inkml:trace contextRef="#ctx0" brushRef="#br0" timeOffset="66649.03">15028 13688 0,'36'0'16,"-1"0"-1,0 0 1,36 17 0,-18-17-1</inkml:trace>
  <inkml:trace contextRef="#ctx0" brushRef="#br0" timeOffset="66853.5">14940 13811 0,'35'-35'0,"-70"70"0,106-35 31,-54 0-15,107 36-1,-71-36 1,0 0-16</inkml:trace>
  <inkml:trace contextRef="#ctx0" brushRef="#br0" timeOffset="67436.5">15681 13476 0,'35'-53'16,"-35"18"0,36 35-1,-36-18 16,0 89 16,0-36-31,0 0-16,0-17 16,-18 35-16,18-35 0,0 52 15,-35 1 1,35-36 15,0 18-15,0-18-1,0 0 17,17 1-17,19-36 1,52 0-1,-35 0 1,-18 0 0,-53-53 31</inkml:trace>
  <inkml:trace contextRef="#ctx0" brushRef="#br0" timeOffset="67682.69">15469 13723 0,'0'0'0,"36"0"15,34 0 1,-17 0-16,0 0 16,0 0-16,0 0 15,17-53 1,-34 53 0</inkml:trace>
  <inkml:trace contextRef="#ctx0" brushRef="#br0" timeOffset="70930.53">9648 15593 0,'0'-18'250,"0"-35"-219,36 53-31,-1 0 16,0 0 15,18 53-15,-53 18-1,0-36 1,0 0-16,0 1 16,0 16-1,-17-16 1,-54 17-1,36-53 17,-1-36-17,36 1 1</inkml:trace>
  <inkml:trace contextRef="#ctx0" brushRef="#br0" timeOffset="71354.03">10125 15416 0,'0'0'0,"-18"0"31,-17 0-15,35 18 0,-71 17-1,71 1-15,-35 17 16,35-36-16,-35 54 15,35-1 1,0-34-16,0 34 16,35-17 15,53-53-15,18 0 15,-88-18-31</inkml:trace>
  <inkml:trace contextRef="#ctx0" brushRef="#br0" timeOffset="72124.06">9525 16193 0,'35'0'79,"1"0"-79,-1 0 15,18 0 1,17 0-16,19 0 15,-19 0-15,54-18 16,17 18 0,-18 0 15,-88 0-15</inkml:trace>
  <inkml:trace contextRef="#ctx0" brushRef="#br0" timeOffset="75191.28">9296 16757 0,'-36'0'15,"72"0"95,-1 0-95,18 0-15,17 0 16,-17 0-16,0 0 15,-17 0-15,-1 0 16,0 0 0,-35-35 31</inkml:trace>
  <inkml:trace contextRef="#ctx0" brushRef="#br0" timeOffset="76012.14">10019 16510 0,'18'0'46,"17"0"-30,0 0 0,0 0-1,-35 18-15,0 17 16,0 0 0,0 18-1,-17-53 1,17 53-16,-36-18 15,-16 36 17,52-36-32,52-35 47,19 35-32,-18-35 1,17 0-1,-34 0 1</inkml:trace>
  <inkml:trace contextRef="#ctx0" brushRef="#br0" timeOffset="76523.39">10777 16087 0,'36'0'15,"-36"-36"-15,35 36 16,18 0-1,-18 0 1,18 0-16</inkml:trace>
  <inkml:trace contextRef="#ctx0" brushRef="#br0" timeOffset="76706.42">10813 16263 0,'70'0'31,"-35"0"-31,1 0 16,17 0-16,0 0 16,35-18-1</inkml:trace>
  <inkml:trace contextRef="#ctx0" brushRef="#br0" timeOffset="77326.75">11836 15575 0,'0'-35'16,"0"70"30,0 0-30,0 1-16,17 17 16,19-18-1,-1-35 1,35 0 0,-70-18-16,18-35 15,17-35 32,-35 106-16,0 17-15,0 0-16,0 1 16,0 34-1,0-17 1,0-18-1,0 1 17,-35-36-17,0 35 1,0-35-16,-18-18 16,17 18-1</inkml:trace>
  <inkml:trace contextRef="#ctx0" brushRef="#br0" timeOffset="77571.55">11712 16034 0,'0'35'15,"53"-35"1,0 0-16,18 0 0,52 35 16,-17-35-16,0 0 15,-36 0-15,19 0 16,-54 0 15</inkml:trace>
  <inkml:trace contextRef="#ctx0" brushRef="#br0" timeOffset="77974.69">11906 16581 0,'0'0'0,"-35"0"16,35 17-16,-18-17 15,18 35-15,-35 1 16,35 52 0,71-35 15,-1-18-16,18-52 1,-35-54 0,-53 36-1,0-54 1,-17 54 0,-107 35-1,54 53 1</inkml:trace>
  <inkml:trace contextRef="#ctx0" brushRef="#br0" timeOffset="78477.55">12665 16087 0,'0'0'0,"0"-36"16,35 36-16,0 0 15,1 0-15,16 0 16,1 0-16,0 0 16,18 0-1,-71 18 1</inkml:trace>
  <inkml:trace contextRef="#ctx0" brushRef="#br0" timeOffset="78656.47">12647 16263 0,'18'0'46,"35"0"-46,0 0 16,-1 0-16,1 0 16,18 0-16,-18-18 15,-18-17-15</inkml:trace>
  <inkml:trace contextRef="#ctx0" brushRef="#br0" timeOffset="79275.32">13723 15575 0,'18'0'32,"17"0"-17,0 0-15,1 0 16,-19 0-16,18 0 15,36 0 1,-89 0 47,18 53-48,-70-53 1,-1 53-16,36 0 15,-36 0-15,19 0 16,87-18 31,-18-35-31,54 0-1,35 0-15,35 0 31,-106 0-15,-52 35 0,-19-35-1</inkml:trace>
  <inkml:trace contextRef="#ctx0" brushRef="#br0" timeOffset="79531.75">13564 16140 0,'18'0'16,"0"0"-16,52 0 16,-17 0-16,0 0 0,0 0 15,17 0 1,-17 0-16,0 0 15,18 0 1,-18 0 0</inkml:trace>
  <inkml:trace contextRef="#ctx0" brushRef="#br0" timeOffset="80143.89">13970 16633 0,'18'0'62,"-18"36"-62,0-1 16,0 18 0,0 0-16,0 0 0,-18-18 15,18 0-15,0 36 16,0-36 15,0-52 0</inkml:trace>
  <inkml:trace contextRef="#ctx0" brushRef="#br0" timeOffset="80967.73">14852 15981 0,'71'0'47,"-19"0"-32,-16 0 1</inkml:trace>
  <inkml:trace contextRef="#ctx0" brushRef="#br0" timeOffset="81152.25">14728 16122 0,'18'0'31,"17"0"-31,54 0 16,16 0 0,19 0-1</inkml:trace>
  <inkml:trace contextRef="#ctx0" brushRef="#br0" timeOffset="81719.55">15540 15804 0,'0'0'0,"35"0"16,-35-35-1,0 70 48,0 1-48,0-1-15,0 0 16,0 1-16,-35-1 16,35 0-16,-35 0 15,-1 36 1,36 0 0,-35-71-16,35 17 15,0 18 1,18-35 15,35 0-15,-18 0-1,18 0 1,-18 0-16,0 0 16,-35-17-1</inkml:trace>
  <inkml:trace contextRef="#ctx0" brushRef="#br0" timeOffset="81933.2">15399 16087 0,'53'0'16,"-18"0"0,0 0-16,36-36 15,-36 36-15,18-35 32</inkml:trace>
  <inkml:trace contextRef="#ctx0" brushRef="#br0" timeOffset="87987.59">19932 3775 0,'-35'0'0,"52"0"140,36 0-124,18 0-16,17 0 16,-17 0-16,-1 0 15,-35 0-15,-17 0 16,-53 0 15,-36 53 0,18-53-31,-70 35 32,123 18 46,0 17-63,0-34 1,0-1-16,-35 0 0,35 1 16,0-1-16,0 18 15,0-18 1</inkml:trace>
  <inkml:trace contextRef="#ctx0" brushRef="#br0" timeOffset="89450.77">20320 3863 0,'0'18'16,"0"17"0,0 0-16,0-17 15,-18 123 1,-17-88 15,53-53 0,-18-18-15,53-17 0,0 35-1,-18 0 1,-35 18 15,35-18-15,53 0 15,-35 0-15,-17-18-1,-36-17 1,0-1 15,0 54 32,35-18-48,-35 35-15,35-35 16,0 0 15,-35-17-15,0-19-1,36 1 1,-36 53 31,0 35-32,35-18 17,0-35-17,18 0 1,-18 0 0,1-18-1,-36-17 1,0 0 15,0 52 328,0 19-343,0-1 15,35-35-15,18 0 0,-53 35-16,70-35 15,-105 35 32,0-35-31,35 36-1,-18-36 17</inkml:trace>
  <inkml:trace contextRef="#ctx0" brushRef="#br0" timeOffset="89698.67">21361 4286 0,'0'36'32,"0"16"-17,0-16 1,-18-1-16,18 18 16</inkml:trace>
  <inkml:trace contextRef="#ctx0" brushRef="#br0" timeOffset="91927.9">21696 4075 0,'17'0'16,"19"-18"-16,-1 18 16,-35-35-16,35 35 15,-35-36 1,0 19-1,0-19 17,-17 36-1,-19 18-15,1 35-1,-18 0 1,53 18-1,0-36 1,18-35 0,35 0 15,-18 0-31,0 0 16,1 0-16</inkml:trace>
  <inkml:trace contextRef="#ctx0" brushRef="#br0" timeOffset="92124.61">21943 4057 0,'35'0'47,"-70"0"-15,70 18-32,-35 17 15,0 0 1,0 0-1,35-35 1</inkml:trace>
  <inkml:trace contextRef="#ctx0" brushRef="#br0" timeOffset="93231.2">22260 4022 0,'0'-36'0,"-17"36"31,-19 0-15,19 0 0,17 18-1,0 17 1,35-35 46,-35-17-46,35 17 0,1 0 15,-36 35-16,0 18-15,0 17 16,35 1 0,-35-18-1,0-18 1,-18-35 15,1 0-15,17-17 15,0-36 0,35 0-31,-35 17 16,35 36-16,-35-35 16,71 0-1,17 0 1,-53-18-1,-35 17 1,0 1 0,-17 35-1,-54 0 17,36 18-17,35 17 1,0 18-1,0 0 1,0-18 0,17-35-1,72 0 1,-19-17 0,-17-36-1,0-36 16,-53 125 1,0 17-17,0 0 1,35-53 0,-35 35-1,18-35 1,35-18-1,-53-17-15,35 0 32,-17 35-1,-18 17-15,70 19 15,-70-1-31,35-35 0</inkml:trace>
  <inkml:trace contextRef="#ctx0" brushRef="#br0" timeOffset="94600.33">23283 4039 0,'0'18'672,"0"35"-657,36-53 1,-36 53-16,0-18 16,35-35 46,0-18-46,-35-52-1,53 35 1,-53-1-16,0 1 0,35 35 16,-35-35-16</inkml:trace>
  <inkml:trace contextRef="#ctx0" brushRef="#br0" timeOffset="95027.26">23530 4057 0,'36'0'31,"16"0"-15,-16 0-1,-36-18 1,0-17-1,0 0 1,-18 35 15,-35 0-15,0 17 0,18 89-1,35-70 1,0-1-1,0 0 1,71-35 0,-1 0-1</inkml:trace>
  <inkml:trace contextRef="#ctx0" brushRef="#br0" timeOffset="95539.84">23971 4039 0,'-35'0'15,"70"0"-15,-105 0 32,70 18-17,-36-18-15,36 53 16,-35-53-1,35 53-15,0 0 32,0-18-32,53 0 15,0-35 1,106 0 0,-89-70-1,-70-18 1,36-36-1,-36 89 1,0-18-16,-18 88 63,18 0-48,0 89 1,0-71-16,0 17 15,0-34 1,0-1 0</inkml:trace>
  <inkml:trace contextRef="#ctx0" brushRef="#br0" timeOffset="95979.36">24042 4145 0,'0'-35'31,"0"70"-31,35-70 16,18 0-16,0 35 16,0 0-16,-18 0 15,0-36 1,1 36-16,-1 0 15,-53 0 32,18 18-31,-35 35 0,35 0-1,0-18 1,18 18-1,17-53 1,0 0 0,-35-18-1,36-105 17,-54 88-17,-35 35 1,18 0-1</inkml:trace>
  <inkml:trace contextRef="#ctx0" brushRef="#br0" timeOffset="96555.78">24483 3951 0,'0'-35'32,"35"35"-32,0 0 15,1 0-15,-19 0 16,19 0-16,87 106 15,-70-18 1,-53-35 0,0-18 15,-18-35-31,-35 0 16,18 0 15,35-18-16,35-70 1,18 18 0,0-1-1,18 36 1,-36 35 0</inkml:trace>
  <inkml:trace contextRef="#ctx0" brushRef="#br0" timeOffset="97709.76">25382 3898 0,'-17'0'203,"-19"0"-172,1 0-15,0 0-16,0 18 31,35 17-16,-36-35 1,36 35 0,0 1-1,36-36 1,-1 35 0,0-35-16,18 0 15,-53 35 1,35 1 31,-52-36-32,-36 35-15,0-35 16,0 0 0,18 0 15</inkml:trace>
  <inkml:trace contextRef="#ctx0" brushRef="#br0" timeOffset="99667.93">26141 3845 0,'-35'0'16,"-1"0"31,36 53-47,0-18 15,-35 1-15,35-1 16,0 0-16,0 1 15,35-36 17,1 0-17,-1 0-15,0-18 16,-35-17 0,53-18-1,-53-18 1,0 36-1,-88 35 17,88 18-17,-18-18-15</inkml:trace>
  <inkml:trace contextRef="#ctx0" brushRef="#br0" timeOffset="100005.15">26511 3722 0,'0'0'0,"0"-35"15,0 52 32,-17 18-31,17 18-16,0 36 0,0 16 15,0-34 1,0 17-16,0-70 0,0 17 16,-36 71 15,-17-106-16,1 0 1,-19-106 0</inkml:trace>
  <inkml:trace contextRef="#ctx0" brushRef="#br0" timeOffset="100183.68">26300 3986 0,'53'-35'32,"17"0"-17,-193 105-15,317-140 0,-36 35 16,-87 35-16,-36 0 16</inkml:trace>
  <inkml:trace contextRef="#ctx0" brushRef="#br0" timeOffset="100668.5">27164 3757 0,'0'71'31,"0"-18"-31,0 35 16,0-18-16,0 1 16,0-1-16,0-34 15,0 17 1,0-124 31,0 36-32,0-18-15,0-18 0,0-35 16,0 18 0,35 35-16,-35 18 0,35 35 15,-35-35 1,36 35 0,17 70-1,17 54 1,-35-1-16,-35-52 15,53 105 1,-53-140 0,-17-1-1</inkml:trace>
  <inkml:trace contextRef="#ctx0" brushRef="#br0" timeOffset="100856">27234 4163 0,'0'-35'16,"36"70"-16,-72-35 0,72-35 31,-1 35-31,36 0 16,-36-36-1</inkml:trace>
  <inkml:trace contextRef="#ctx0" brushRef="#br0" timeOffset="101650.43">28275 3775 0,'0'-36'15,"-35"36"32,-18 0-31,-18 36-1,71-1-15,-35 0 16,35 36 0,0-1-1,18-34-15,17-36 16,71 53 0,0-53-1,-36-53 1,1-18-1,-36 1 1,-35 34 0,0 1-1,-18 53 48,18 52-48,0-17 1,0 0 0,0-18-1,71-35 1,-18-17 0,-53-54-1,35 1 1,-35 34-1,-17 1 1,-89 35 15</inkml:trace>
  <inkml:trace contextRef="#ctx0" brushRef="#br0" timeOffset="102413.59">28716 3863 0,'0'-35'16,"35"35"-1,18 0 1,-17 0 0,17 0-1,-53 53-15,52-18 16,-52 0-16,36 53 31,-36-52-15,-36-36 15,-16-36-15,52 1-1,0-53-15,0 53 16,35-18 0,18 17-1,35 36 1,-53 0-1,18 0 1,-18 0 0,1 0 15,-1 0-15,-35 36-1,35-36-15,-35 123 31,0-70-15,0-71 47,0-35-48,0-17 1,35 70-16,-35-18 15,36 18-15,-1 0 16,-17 0 0,17 0-1</inkml:trace>
  <inkml:trace contextRef="#ctx0" brushRef="#br0" timeOffset="103050.78">29510 3881 0,'18'0'16,"17"-18"-1,18-35 17,-53 18-17,-36-1 17,19 36-32,-18 0 15,35 18 1,-36 35-16,36 0 15,0 0 17,18-18-17,52 0 1,19-35 0,16-17-1,-87-36 1,88-88 15,-106 105-15,0 72 15,-18 17-15,18 70-1,0-70-15,0 35 16,0-52 15,0-1-15,-123-35-1,-54-18 1</inkml:trace>
  <inkml:trace contextRef="#ctx0" brushRef="#br0" timeOffset="104547.08">30021 3581 0,'18'0'16,"-18"-36"-1,0 107 32,0 0-31,53 34-16,-53 160 15,0-89 1,0-52 0,0-89 15,0-105 0,-18-36-15,18-124 15,0 177-31,36 1 31,34 52-15,-35 0-16,-35 17 16,0 18-1,0 1 1,-52-1-1,-1-35 1,17 0 15</inkml:trace>
  <inkml:trace contextRef="#ctx0" brushRef="#br0" timeOffset="104934.07">30498 3898 0,'-18'0'16,"18"-35"0,-35 35-1,35 18 1,-36-18-1,36 52 1,0 54 0,0-70-1,0-19 1,36-17 0,87-17-1,-123-36 1,0-18-1,-17 1 17,-19 34-32,1 36 31,0 18-31</inkml:trace>
  <inkml:trace contextRef="#ctx0" brushRef="#br0" timeOffset="105864.69">30692 3863 0,'0'123'47,"0"-246"-47,0 282 0,0-106 15,0-18 16,35-35 1,-35-18-32,35 18 15,-35-53-15,36 18 16,-1-18 0,0 53-1,0 18 1,18 17-1,18 0 1,-18-35 0,0 0-1,-18-53 17,-35 0-17,0 1-15,-18 52 31,-35 0 1,53 17-32,-70 71 31,70-35-15,0-17-1,17-36 1,36 0-16,0-36 15,0-52 1,-53 0 0,0-71-1,0 89 17,0 34-17,-17 36 1,17 53 15,0 71-31,35-18 16,35-36-1,-17-17 1,18-53 0,-18 0-1,-53-71 1,35 1-1,-35 35 1,0 70 15,0 0-15,0 36 0,35-1-1,-35-34 1,36-36-1</inkml:trace>
  <inkml:trace contextRef="#ctx0" brushRef="#br0" timeOffset="106630.08">31679 3845 0,'0'0'31,"0"18"-31,0 17 16,0 0-16,0 18 16,36-17-1,-1-36 32,-35-36-47,35 1 16,18-53-1,-18 88 1,1 18 15,-1 34-15,18 1-16,18-53 16,-36 0-1,18 0 1,0-123-1,-53 52 1,0 36-16,-18 35 47,18 35-31,0 18-1,0-17 1,18-36 15,17-36 0,0 36 1,-35 36-17,35-1-15,-35 141 31,0-52-15,0-89 0,-17 36-1,-36-71-15,53 35 16,-53-35-16,53-194 47,88 17-32,-17 142 1,-18 35 0</inkml:trace>
  <inkml:trace contextRef="#ctx0" brushRef="#br0" timeOffset="108711.95">20232 4886 0,'0'-35'31,"0"-1"0,0 1 0,0 53 32,0 70-63,0-17 16,0 17-16,0-18 15,0 1 1,0 17-1,0 177 1,0-230 0,35-35-1,18-18 1,18-52 0,-36 34-1,0 1-15</inkml:trace>
  <inkml:trace contextRef="#ctx0" brushRef="#br0" timeOffset="109212.23">20003 5327 0,'0'-35'31,"88"-36"-31,0 71 16,0-88-16,-17 88 16,-1-53-1,-35 53-15,-35-35 0,36 35 16,-36 17 31,-18-17-32,18 53 1,0 18-16,0-36 16,18 0-1,35 36-15,17-53 31,-17-18-15,-53-36 0,0-52-1,0 18 1,-17 34-16,-19 36 16,1 0-1,35 18 1</inkml:trace>
  <inkml:trace contextRef="#ctx0" brushRef="#br0" timeOffset="109568.48">20990 5027 0,'0'-35'0,"0"0"31,0-1-31,36 36 16,52 0-1,-35 18 1,17 35 0,-34-18-16,-1 0 0,18 36 15,-53-18 1</inkml:trace>
  <inkml:trace contextRef="#ctx0" brushRef="#br0" timeOffset="109770.45">21273 5009 0,'-36'0'31,"72"0"-31,-125 0 16,89 71-1,-35-18-15,35-18 0,0 0 16,-53 1-1,53-1 1</inkml:trace>
  <inkml:trace contextRef="#ctx0" brushRef="#br0" timeOffset="110009.83">21696 5027 0,'70'0'31,"-17"0"-16,-17 0-15,-1 0 16,0 0-16,0 0 16</inkml:trace>
  <inkml:trace contextRef="#ctx0" brushRef="#br0" timeOffset="110185.9">21802 5168 0,'17'0'31,"-34"0"-31,70 0 16,-36 0-16,36-53 15,18 18 1</inkml:trace>
  <inkml:trace contextRef="#ctx0" brushRef="#br0" timeOffset="110510.16">22296 4798 0,'0'17'32,"0"36"-17,35 18 1,-35-1-16,53 72 16,-18-54-1,-35-53 1,35 18 15,-35-71-15</inkml:trace>
  <inkml:trace contextRef="#ctx0" brushRef="#br0" timeOffset="112421.84">23513 5256 0,'0'-35'31,"0"0"1,-18 35-17,-17 0 1,-1 0 15,1 0-31,0 0 16,0 17-1,35 36 1,0-17 0,0 34-1,0-34 1,0-1-16,17-35 15,19 0 1,69-141 15,-52 105-15,-53-34 0,0 35-1,0 52 32,0 71-16,36-52-31,16-1 16,-52 18-16,53-53 16,0 0-1,-17 0 1,-36-18-1,35-35 1,-35-70 0,-18 88-1,18-1 1,18 36 0,17 0 15,0 53-16,-35 71 17,36-89-17,-1-35-15,53 0 16,-17-18 0,-36-52-1,18 17 1,-53-18-1,0 18 1,-18 18 15,-17 35-15,35 35 0,0 1-16,0 69 31,0-69-16,18 17 1,17-53 0,18 0-1,17-18 1</inkml:trace>
  <inkml:trace contextRef="#ctx0" brushRef="#br0" timeOffset="112827.33">24836 4974 0,'0'0'0,"-36"0"16,36-35-16,0 0 31,0 52 16,0 19-47,18 16 15,-18 19-15,53 52 16,-53-87 0,0 17-1</inkml:trace>
  <inkml:trace contextRef="#ctx0" brushRef="#br0" timeOffset="113557.66">24694 5133 0,'36'-35'47,"-72"70"-47,107-70 16,-36 35-16,18 0 15,88-36 1,-105 1 0,17-35-1,-53 17 1,0 17 0,-18 36-1,-17 71 1,35-1-1,0 54 1,0-71 0,17 53 15,19-106-15,69-89 15,-52 19-16,-17 35-15,-1 35 32,-35 35-17,35 35 1,0-17 0,71-53-1,-53 0 1,18-70-1,-36-1 1,-35-17 15,-18 88-15,18-35-16,-35 35 31,0 17-15,35 107-1,0-54 1,0-17 0,17 18-1,107-71 1,-89 0 0</inkml:trace>
  <inkml:trace contextRef="#ctx0" brushRef="#br0" timeOffset="114323.45">26635 5098 0,'-36'-36'16,"36"1"15,36 35-31,-1 0 16,18 53 15,-53-18-31,35 1 16,-35-1-16,0-18 0,0 19 15,0-72 32,0 1-31,35-88-1,1 123 1,-36-36 0,35 36-1,-35 53 1,35 18-1,1-36 1,52 36-16,-53-71 16,18 0-1,18-71 17,-71 1-17,0 34 1,0 1-1,-18 53 17,18 52-32,0 1 31,18-18-15,34-53-1,54 0 16,-106-36-31,0 1 16,0-35 0,0 34-16,-17 36 15,-19 0 1,36 18 0,0 35-1</inkml:trace>
  <inkml:trace contextRef="#ctx0" brushRef="#br0" timeOffset="114756.11">27552 5098 0,'0'-36'15,"18"36"17,17 36-17,-35 17-15,35 17 16,-35-35 0,0 1-16,0-1 0,0-17 15,0-54 32,0 1-31,0 0-16,35-53 15,1 52-15,-1 36 32,0 0-17,1 36 1,-1 52-16,-35-18 31,53-34-31</inkml:trace>
  <inkml:trace contextRef="#ctx0" brushRef="#br0" timeOffset="115189.17">28063 4957 0,'53'0'31,"18"0"-31,-36 0 16,18 0-16,-18 0 15,1 0 1,-54 0 15,-17 0-31,0 17 16,-36 18 0,18 54-16,53-19 31,0-35-16,0 1 1,35-36 0,1 0-1,34 0 1,-35-18-16,1 18 16,-1-35-16</inkml:trace>
  <inkml:trace contextRef="#ctx0" brushRef="#br0" timeOffset="116154.04">28593 5115 0,'0'-35'0,"35"35"32,0 0-32,0 0 15,1 0-15,-36-35 16,35 35-16,-35-36 16,0 1-1,-18-35 1,-17 70-1,0 0 1,-36 53 0,36 17-1,35 18 1,0-17 0,88 52 15,-53-123-16,18 0-15,-17 0 16,17-17 0,0-89-16,-53 35 31,35 1-31,0 70 47,36 0-32,-71 35 1,35 0 0,-35 18-1,0 0 1,53 0 0,35-53-1,-17 0 1,-19 0-1,-16-53 1,-36-88 0,0 88-1,0 88 32,0 1-31,0 34-1,0-35-15,0 18 16,35-53 0,0 36-1,36-36 1,-18-71 0,0 1-1,-53-1 1,-18 36-1,-35-1 1,-88 54 15</inkml:trace>
  <inkml:trace contextRef="#ctx0" brushRef="#br0" timeOffset="118670.66">28840 4498 0,'0'35'297,"35"-35"-266,35 0-15,-17 0 0,-53-17-1,36 17 1,-36-36-16,35 36 16,-35-35-16,0 0 15,0-1 16,-53 36-15,18 0 0,17 0-1,-17 0 1,-18 53 0,18 0-1,35 0 16,0-18-15,0 1 0,35-36-16,0 0 15,18 0-15,53 0 16</inkml:trace>
  <inkml:trace contextRef="#ctx0" brushRef="#br0" timeOffset="118935.7">29263 4410 0,'0'0'47,"0"53"-31,0 0 15,-18-18-31,18 0 15,0 0-15,0 1 16,0 17 0,0-18-1,18-35 17</inkml:trace>
  <inkml:trace contextRef="#ctx0" brushRef="#br0" timeOffset="119112.64">29510 4586 0</inkml:trace>
  <inkml:trace contextRef="#ctx0" brushRef="#br0" timeOffset="119944.45">28893 4498 0,'35'0'16,"18"0"0,0 18-1,52-18 1,-69 35-16,34-35 16,-87-18 15,-107 18-16,18 0 1,-70 53 47,247-18-48,-19-35 1,1 0-16,0 0 15,-17 0-15,-1 0 0,0 0 32,-35-35-32,-18 0 31,-17 35-31</inkml:trace>
  <inkml:trace contextRef="#ctx0" brushRef="#br0" timeOffset="122549.73">30251 5045 0,'17'0'750,"19"0"-735,-1-53 1,0 53 0,-35-35-1,0-1 16,0 1-15,0 0 15,-17 35-15,-19 0 0,1 0-1,0 17 1,35 19-1,-36 34-15,36-35 16,0 1 0,0-1-1,36 18 1,34-18 0,18-35-1,71-17 1,-124-19-1,1-17 1,-36-17 0,0 35-16,0-1 31,0 54 0,0 17-31,0 0 16,0 1-16,0-1 15,35-35-15,-35 35 16,0 1 0,35-36-1,1 0 1,-36-18-16</inkml:trace>
  <inkml:trace contextRef="#ctx0" brushRef="#br0" timeOffset="123524.06">30974 4904 0,'0'35'0,"0"-70"16,0-1 0,-35 36 15,35 18-16,-36-18-15,1 71 32,35-36-17,35-35 17,36 0-17,-1 35 32,-70 0-47,0 18 0,0 18 16,36 35-1,-36-18 1,0-53-16,0 0 16,-18-35-1,-17 0 1,0-35-1,35 0 1,0 0-16,0-1 16,0 1-16,0 0 15,35 35-15,0-53 16,0 53-16,1-71 16,-1 71-16,35-53 15,-70 0 1,18 53-16,-18-52 15,0 16-15,0 1 32,-35 35-1,35 35-31,-35-35 16,35 88-1,0-17 1,17-36 15,18-35-31,18 0 16,18 0-1,-36-53 1,36-70 0,-36 52-1,0 71 16,-35 53-15,0 0 0,36 0-1,34 0 32,-35-71-31,-35-52-1,0 52-15,0-17 16</inkml:trace>
  <inkml:trace contextRef="#ctx0" brushRef="#br0" timeOffset="124015.31">31768 4992 0,'0'-71'16,"17"36"-1,54 35 1,-36 0-16,0 0 16,18 18-1,-53 17-15,36 18 16,-36 35-1,0-17 17</inkml:trace>
  <inkml:trace contextRef="#ctx0" brushRef="#br0" timeOffset="125971.93">18397 5980 0,'0'17'32,"36"36"-32,-36-18 15,70 1-15,-70-1 16,35 0-16,-35 1 15,36-89 32,-36 0-31,0-18-16,35-17 16,-35 17-16,0 1 15,0 17-15</inkml:trace>
  <inkml:trace contextRef="#ctx0" brushRef="#br0" timeOffset="126322.13">18768 6033 0,'35'0'32,"0"0"-32,-35-18 15,36 18 1,-36-35-16,0-1 16,0 1-1,-18 35 16,-17 0-31,-1 71 16,36 17 0,142 71 46</inkml:trace>
  <inkml:trace contextRef="#ctx0" brushRef="#br0" timeOffset="126763.32">19121 5997 0,'0'18'31,"-18"-18"-31,18 53 16,0 0-1,0-18-15,0 36 16,0-36 0,0 35-1,18-70-15,17 36 16,0-36-16,0 0 16,1 0-16,34-124 15,-17 54 1,-53-1-1,0 18 17,0 18-17,0 53 17,0 52-17,0 106 1,35-105-1,-35-36 1</inkml:trace>
  <inkml:trace contextRef="#ctx0" brushRef="#br0" timeOffset="127161.29">19297 6209 0,'18'-88'31,"-36"176"-31,106-176 16,-35 17-16,-35 71 0,35-35 15,-36 35 1,54 0-16,-71 18 47,0 34-47,0-16 15,0-1-15,0 0 16,35 1 0,18-36-1,-18 0 1,-35-36 0,36 1-1,-36 0-15,0-1 16,0-16-1,-18 52-15,-17 0 32,-1 0-17,36 35-15</inkml:trace>
  <inkml:trace contextRef="#ctx0" brushRef="#br0" timeOffset="127777.45">19844 6033 0,'53'0'31,"-18"0"-31,0 0 0,36 17 15,-36 54 17,-35-36-17,-18-35-15,-34 35 16,16-35 15,36-17-31,0-1 16,0-53-1,36 1 1,52 35 0,-53 35-16,0-36 15,1 36-15,16-53 16,-69 89 46,17-19-46,0 19-16,17-1 16,-17 0-16,71 18 0,-71-18 15,53-35-15,-53 53 16,0-17 0,-35-36-1,-1 0 1,1 0-16,0 0 15,0-18 1,35-17 15</inkml:trace>
  <inkml:trace contextRef="#ctx0" brushRef="#br0" timeOffset="128173.62">21078 6015 0,'0'0'0,"-52"0"16,16 0-1,1 53 1,35-36 0,0 19-16,0-1 15,0 18-15,35-53 32,1 0-32,-1 0 15,0 0-15,0-18 16,-35-17-16,36 0 0,-36-1 15,0 1-15,0 18 16,-18 17 15,18 35 1</inkml:trace>
  <inkml:trace contextRef="#ctx0" brushRef="#br0" timeOffset="128477.29">21449 5909 0,'0'-35'16,"-18"35"-1,18 17 16,0 36-31,0 0 16,36 35-16,-1 71 31,-35-88-31,0-1 16,0-17 0,-18-53-1,-17 0 1,-18-53-1</inkml:trace>
  <inkml:trace contextRef="#ctx0" brushRef="#br0" timeOffset="128630.67">21361 6244 0,'17'0'15,"19"0"16,34 0-31,-193 0 0,281-35 16,-122 35-16,-36-35 16</inkml:trace>
  <inkml:trace contextRef="#ctx0" brushRef="#br0" timeOffset="129009.23">22296 5927 0,'-36'-53'16,"36"106"31,0 17-32,18 18-15,-18-17 16,0 0-16,0-19 15,0 19 1,0-36 0</inkml:trace>
  <inkml:trace contextRef="#ctx0" brushRef="#br0" timeOffset="129756.95">22119 6174 0,'71'0'32,"-142"0"-32,195 0 15,-36 0-15,-18-36 0,19 36 16,-36 0-16,-18-53 16,0 53-1,-35-17-15,0-54 16,0 36-1,0 17-15,0-17 0,0 0 16,0 52 31,0 19-47,0 17 16,0 0-16,0 17 15,0 1-15,0-18 16,0-18-16,0 18 15,35-53 17,1-36-32,-36 1 15,53 0-15,-53 0 16,35-18 0,-35 70 15,35-17-31,-35 71 15,18-18 1,52-53 0,1 0-16,-36 0 15,18 0 1,0-53 0,-53-18-1,0 1 1,0 17 15,-18 53-15,-52 0-16,70 106 47,0-53-47,0 52 31,35-69-31,-17-36 15,52 0 1,-34 0 0</inkml:trace>
  <inkml:trace contextRef="#ctx0" brushRef="#br0" timeOffset="130113.54">24095 5856 0,'-36'-35'16,"36"0"-1,-35 35 1,35 35 31,0 35-47,0 36 15,0 35-15,35 124 16,-35-124 0,36-106-1,-36 1 1,-106-54 15</inkml:trace>
  <inkml:trace contextRef="#ctx0" brushRef="#br0" timeOffset="130534.02">23936 6421 0,'35'-36'31,"124"1"-16,-353 106-15,441-142 16,-194 71-16,88-35 31,-106 35-15,-35-36 0,-35 54 15,35 35-16,-35-18 1,35 1-16,0-1 16,0 0-16,0 0 15,17-35 1,36 0 0,-17 0-16,-36-35 15,70-18-15,-70 18 16,0 17-16,0-17 15,0 0-15,-18 35 16,18-36-16,-52 36 16,-19 0-1,71 18 1</inkml:trace>
  <inkml:trace contextRef="#ctx0" brushRef="#br0" timeOffset="130954.48">24606 6156 0,'0'0'0,"36"0"31,16 0-16,-16 18 1,-36 17-16,35 35 0,-35-34 16,35 34-1,-35-34 1,-35-36 15,0 0-15,35-53-1,17-53 1,19 35 0,17 36-1,17 35 1,-35-35 0,1 35-1</inkml:trace>
  <inkml:trace contextRef="#ctx0" brushRef="#br0" timeOffset="131510.68">25012 6085 0,'35'0'62,"1"106"-46,-107-212-16,142 265 16,-71-106-1,35-53 32,-35-35-31,0 0-16,53-1 15,-53 1-15,35 0 16,-35-1-16,35 36 31,1 18-15,-36 17-1,0 36 1,35-71-16,-35 53 16,35-53-1,0 0 17,-35-35-17,36-71 1,-1 106-1,0 0 1,-35 70 0,0-17-1,0 18 1,53-36 0,106 0 15,-71-35-16,-35-53 1,-18 0-16</inkml:trace>
  <inkml:trace contextRef="#ctx0" brushRef="#br0" timeOffset="133514.69">26353 6385 0,'0'36'0,"0"-1"16,0 0-16,0 18 15,0-18 1,-36-35-16,1 36 16,0-36-16</inkml:trace>
  <inkml:trace contextRef="#ctx0" brushRef="#br0" timeOffset="134265.84">20126 7514 0,'0'-35'16,"71"105"47,-1 36-48,-35-18-15,36-35 0,-36 0 16,0-17-16,1 34 15,-1-70 1</inkml:trace>
  <inkml:trace contextRef="#ctx0" brushRef="#br0" timeOffset="134492.44">20461 7479 0,'0'-35'16,"-35"35"-1,35 53-15,-53 88 16,18-18 0,-1-70-16,36 18 31</inkml:trace>
  <inkml:trace contextRef="#ctx0" brushRef="#br0" timeOffset="134869.94">20920 7567 0,'88'0'31,"18"0"-15,0 0-16,-18 0 15,-35 0-15,0 0 16,-18 0-1,-53 0 1</inkml:trace>
  <inkml:trace contextRef="#ctx0" brushRef="#br0" timeOffset="135056.5">21149 7743 0,'0'0'16,"53"0"-16,-35 0 0,17 0 16,0 0-1,36 0 1,-1 0 0</inkml:trace>
  <inkml:trace contextRef="#ctx0" brushRef="#br0" timeOffset="135991.96">22225 7003 0,'-18'0'31,"-35"0"-15,18 0-1,0 0-15,0 0 16,-1 0-16,1 0 31,-18 0-31,18 53 31,35 17-15,0 89 0,0-36-1,0 36 1,-53 17-1,53 71 17,0-158-32,0-19 15,0 89 1,0 35 0,0-123-16,0-19 15,0 19 1,0 17-1,0-53 1,0 1 0,0-1-16,0 18 15,0-18 1,0 0 15,0 18 0,0-17 1,18-36-17,-18 35 1,70-35-16,-17 35 16,-18-35-1,-35 36-15,36-36 31,-36-18-15</inkml:trace>
  <inkml:trace contextRef="#ctx0" brushRef="#br0" timeOffset="144581.29">22243 7250 0,'0'17'141,"70"-17"-141,-35 0 15,1 0-15,-19 0 16,19 0 0,34 0-16,-87 0 78</inkml:trace>
  <inkml:trace contextRef="#ctx0" brushRef="#br0" timeOffset="145230.93">22772 7197 0,'0'-36'16,"17"36"0,19 0-1,-36-35 1,35 35-16,0 0 16,1 0-1,-36 71 16,0-1-15,-36 1-16,-34-36 16,-1-35-1,1 35 1,34-35-16,36-17 62,18 17-62,17 0 32,-35 17-17,18-17 1,-18 36 0,35-36-16,36 35 15,-18-35 1,-18 0-1</inkml:trace>
  <inkml:trace contextRef="#ctx0" brushRef="#br0" timeOffset="145684.66">23336 7091 0,'36'0'62,"-36"17"-46,0 19 0,0-1-16,-36 0 15,36 1-15,-35-1 16,35 0-16,-53 0 16,53 1-16,0 17 15,0-18 1,18-35-1,52 0 1,-17 0 0,-18 0 15,-35-18-15</inkml:trace>
  <inkml:trace contextRef="#ctx0" brushRef="#br0" timeOffset="145922.57">23283 7303 0,'36'0'31,"17"0"-15,-53-36-16,52 36 16,-16 0-1,34-70 1,1 70-16</inkml:trace>
  <inkml:trace contextRef="#ctx0" brushRef="#br0" timeOffset="147608.63">22895 7849 0,'0'-35'16,"-35"35"15,-36 0-15,71 18 0,-52-18-16,16 35 15,1 0 1,35 1-1,-35 16 1,35 54 0,17-53 15,19 18-15,17-71-1,-18 0 1,18 0-1,17-53-15,-34-53 32,-1 35-32,-35 19 31,0 16-31,-35 1 16,-36 35-1,0 0 1</inkml:trace>
  <inkml:trace contextRef="#ctx0" brushRef="#br0" timeOffset="148794.47">22860 8520 0,'0'35'16,"0"0"-16,0 18 15,0 0-15,0 18 16,-35-19-16,-1 72 16,1-18-1,35-18 1,-35-53 0,35 1 15,18-36-16,70 0 1,-53 0 0,36 0-1,-54 0 1</inkml:trace>
  <inkml:trace contextRef="#ctx0" brushRef="#br0" timeOffset="149022.41">22666 8890 0,'18'0'15,"35"-35"1,-1 35-1,37 0-15,-19 0 16,89-53 0,70-18-1</inkml:trace>
  <inkml:trace contextRef="#ctx0" brushRef="#br0" timeOffset="150641.37">23971 6967 0,'0'-35'63,"18"35"-48,17 0 1,0 0-1,-35 18 1,0 17-16,0 106 16,-17 124 15,17-195-31,0 318 31,0-282-15,0 0-16,0 0 0,0 0 15,0 17-15,0-52 16,0 17 0,0-35-16,0 106 15,0-71 1,0 35 15,0-52-15,0-36-16,0 0 15,0 1 1,0 17-16,0-1 16,0-16-1,0-1 1,0 0 0,0 1 15,-35-36-16,35 35 1,0 0 0,-36-35 46,1 0-46,-18 0-1,-35 0 1,53-18 0,35-17-16</inkml:trace>
  <inkml:trace contextRef="#ctx0" brushRef="#br0" timeOffset="150996.15">25224 7479 0,'35'0'62,"0"0"-62,0 0 0,1 0 16</inkml:trace>
  <inkml:trace contextRef="#ctx0" brushRef="#br0" timeOffset="151157.28">25171 7708 0,'35'-35'15,"-70"70"-15,88-35 16,0 0 0,17 0-16,89 0 15</inkml:trace>
  <inkml:trace contextRef="#ctx0" brushRef="#br0" timeOffset="151557.57">26123 7285 0,'0'-53'15,"35"53"-15,-35 18 47,0 35-47,0-1 16,0 19-16,0-18 16,-17 0-16,17 0 15,0 17-15,0-52 16,-35 35-1,35 0 1,0-18 0,35-35-1,18-35 1,17-1 0</inkml:trace>
  <inkml:trace contextRef="#ctx0" brushRef="#br0" timeOffset="151794.78">25982 7638 0,'0'-36'16,"18"36"-16,17 0 15,0 0-15,36-35 32,123-35-17</inkml:trace>
  <inkml:trace contextRef="#ctx0" brushRef="#br0" timeOffset="152553.26">26899 6932 0,'-35'0'31,"0"0"-15,-1 0-1,36 18 1,-17-18-16,-71 35 15,52 18-15,1-53 16,35 35 0,-35 0-16,35 36 15,0-36 1,0 1-16,0 69 31,0 37-15,0-90-16,-35 125 31,-18-124-15,53 70-16,0-52 15,0 52-15,-36-35 16,36-17 0,0 0-1,0-54 1,0 18-16,0 36 15,0 0 1,-35-1 0,35-35-1,0 1 17,18-1-1,-18 0-16,53-35 1,0 0 0,-18 0-1,18-35 1,-53 0-16</inkml:trace>
  <inkml:trace contextRef="#ctx0" brushRef="#br0" timeOffset="153328.57">27093 7338 0,'71'0'47,"-18"0"-47,0 0 16,-18 0-16,36-53 15</inkml:trace>
  <inkml:trace contextRef="#ctx0" brushRef="#br0" timeOffset="153704.01">27570 7161 0,'0'-35'15,"70"35"1,-35 0 0,-35 18-1,0 35 1,0-18-16,0 0 0,0 1 16,-35-1-1,0 18 1,35-18-1,-35 0 17,88 1-17,-1-36 1,1 0 0,-53 35-1,36-35-15</inkml:trace>
  <inkml:trace contextRef="#ctx0" brushRef="#br0" timeOffset="154237.14">27340 8096 0,'0'0'0,"0"36"78,-35 16-62,35-16-16,-53 52 15,53-35 1,18-53-1,-18 35 1,70-35-16,-17-18 16,-18-52 15,-35 17-15,-17 18-1,-36-1 1,18 36-1,-1 36-15</inkml:trace>
  <inkml:trace contextRef="#ctx0" brushRef="#br0" timeOffset="154483.03">27234 8784 0,'0'0'0,"-17"88"0,17-52 15,0-1-15,0 0 16,0 18-1</inkml:trace>
  <inkml:trace contextRef="#ctx0" brushRef="#br0" timeOffset="156318.46">27975 7056 0,'0'-18'0,"18"18"31,52 0-31,-34 0 16,-19 0 0,19 0-16,34-35 15,-70 70 17,0 53-17,0-53 1,0 89-1,0 211 1,0-194-16,0 0 16,0 71-1,-35-36 1,35 1 0,-35 52-1,35-141 1,-53 53 15,53-35-15,0-71-1,0 1-15,0-1 47,-36-35 16,-16 0-48,-1-18 1,0 18 0,53-35-1</inkml:trace>
  <inkml:trace contextRef="#ctx0" brushRef="#br0" timeOffset="156648.2">28575 8079 0,'0'-36'15,"53"36"16,-18 0-31,53-35 16,-17 35 0</inkml:trace>
  <inkml:trace contextRef="#ctx0" brushRef="#br0" timeOffset="156799.79">28540 8290 0,'53'0'47,"-106"0"-47,159 0 0,-54 0 0,19 0 16,-18 0 0</inkml:trace>
  <inkml:trace contextRef="#ctx0" brushRef="#br0" timeOffset="157135.31">29333 7708 0,'0'-35'31,"0"70"16,0 89-47,-35-36 15,35-18-15,-53 19 16,53-36-16,0-1 16,0-16-16,0-1 15,0 18 1,36-53-1,52 0 1,-35-18 0</inkml:trace>
  <inkml:trace contextRef="#ctx0" brushRef="#br0" timeOffset="157349.19">29139 8114 0,'89'35'0,"-178"-70"0,125 35 31,-1-35-15,106 35 15</inkml:trace>
  <inkml:trace contextRef="#ctx0" brushRef="#br0" timeOffset="157584.27">29563 7743 0,'0'36'16,"0"-72"-16,35 36 31,0 18-15,1 70-1,-36-52-15,0 17 16,0-1 0,70 37-16,-70-54 15,35-35-15</inkml:trace>
  <inkml:trace contextRef="#ctx0" brushRef="#br0" timeOffset="157825.7">29827 7814 0,'0'0'31,"-35"0"-16,35 71-15,-88 17 16,35 0-16,0 35 16,18 19-1,-18-90-15,53-16 16,0 17 0</inkml:trace>
  <inkml:trace contextRef="#ctx0" brushRef="#br0" timeOffset="158030.15">29845 8290 0,'0'18'31,"-35"35"-31,35 35 16,0-53-16,-36 1 16,36-1-16,-35 0 15,35 0-15</inkml:trace>
  <inkml:trace contextRef="#ctx0" brushRef="#br0" timeOffset="167165.57">27129 9437 0,'0'53'31,"0"17"-15,0-34-16,0-1 15,0 18-15,17-18 16,-17 0-16,0 1 15,0-1 1,0-88 31,-17 18-47</inkml:trace>
  <inkml:trace contextRef="#ctx0" brushRef="#br0" timeOffset="167618.04">27129 9366 0,'-18'0'15,"-35"36"1,18 16 0,0-16-1,35-54 63,17-70-62,54 35 0,-18 18-1,0 35 1,-1 17 0,-52 19-16,36 69 15,-36-34 1,35-71-1,36 0-15</inkml:trace>
  <inkml:trace contextRef="#ctx0" brushRef="#br0" timeOffset="174347.91">20373 10407 0,'0'0'0,"-18"-35"31,18-1-15,0 54 62,0 35-78,0 0 16,0 0-16,0 17 15,0-34-15,0 17 16,0-18-16,0 0 16,71-35 15,-71-18-31,53-52 16,-18 17-1,-35 0 1,0 18-1,0 52 32,0 36-31,71-53 0,52 36 15,-70-36-16,-53-36 1,0-17 0,0-17-1,0 35 1,0-18 0,0 88 15</inkml:trace>
  <inkml:trace contextRef="#ctx0" brushRef="#br0" timeOffset="175401.06">21026 10178 0,'-18'0'31,"36"0"-31,-36 70 16,36 107-1,34-89-15,-52 0 16,36-35 0,-36-18-16,35-35 15,-35-17 32,0-19-47,0 1 16,0-18-1,35 53 1,18 18-16,-17 35 16,87 35 15,-88-53-16,1-35 1,-36-18 0,35-34-1,0 16-15,-35 1 16,0-36 0,0 19-1,-18 52 1,18-36-1,-35 54 1,35 123 15,0-53-15,18-53 0,35 1-1,70-36-15,-70-36 16,-53-69-1,0 52 1,0 17 0,0 1-1,0 0 1,35 35 0,1 0-1,-1 35 16,-35 18-15,35-18-16,-35 36 16,36-36-1,52-35-15,-18 0 16,1-35 0,-18-36-1,-53 1 1,0 35-1,0-1 1,-18 1 0,18 53 31,0 35-47,0 35 15,0-18 1,18-17-1,17-53 1,53 0 0,-17-17-1</inkml:trace>
  <inkml:trace contextRef="#ctx0" brushRef="#br0" timeOffset="175712.67">22842 10266 0,'53'35'47,"-17"0"-31,16 18-16,1 18 0,0-1 15,-17 1 1,-1-36-16,0-35 0,18 53 31</inkml:trace>
  <inkml:trace contextRef="#ctx0" brushRef="#br0" timeOffset="175950.93">23072 10283 0,'0'0'0,"-36"0"0,1 53 47,35 18-47,0-18 0,-53 53 31,53 17-15,-35-70-16,35-18 16</inkml:trace>
  <inkml:trace contextRef="#ctx0" brushRef="#br0" timeOffset="176226.81">23477 10583 0,'36'0'16,"-1"36"0,-35-1-1,0 0-15,35 0 16,-35 1-16,0-1 16,0 18-1,0-18 1</inkml:trace>
  <inkml:trace contextRef="#ctx0" brushRef="#br0" timeOffset="177733.87">24659 10566 0,'-35'-36'16,"35"54"46,0 35-62,0 0 16,0-18-16,0 0 15,0 1-15,0-1 16,18-35 0,-18 35 15</inkml:trace>
  <inkml:trace contextRef="#ctx0" brushRef="#br0" timeOffset="178116.3">24589 10178 0,'-36'0'31,"36"-18"32,0-17-32,-35 35-31,0 0 16,0 35-1,52 124 16</inkml:trace>
  <inkml:trace contextRef="#ctx0" brushRef="#br0" timeOffset="178571.87">25135 10478 0,'-35'17'32,"0"18"-17,-18 36 1,18-36-1,70-35 32,36 36-31,-19-36 0,-52 35-16,36-35 15,-36 35-15,0 18 16,-53 18-1,0-71 1,-18 35 15,71-53-15,-35-17 0,70 0-1</inkml:trace>
  <inkml:trace contextRef="#ctx0" brushRef="#br0" timeOffset="179082.41">26194 10478 0,'-36'0'32,"-16"0"-32,16 0 15,36 17-15,-35 18 16,35 1-1,0-1 1,0 18 0,0-18-1,0 0 1,35-35 0,1-17-16,-1-18 0,-35-1 15,53 1-15,-53 0 16,0-1-16,0 1 15,17 35 17,-17 71-17,0-36 1,53 0 0,-17 36-1,-19-71 1</inkml:trace>
  <inkml:trace contextRef="#ctx0" brushRef="#br0" timeOffset="179575.25">27270 10795 0,'17'0'47,"36"-53"-32,-53 18-15,53-18 0,-53 0 16,35-35-16,-35 0 15,0 17-15,0-88 16,0 71 0,0 53-16,-35 35 47,35 53-47,0 0 15,0 0-15,0-1 16,0 19-16,0-18 15,0 53 1,0-71-16,18 18 16,105-53 15,-52-18-15</inkml:trace>
  <inkml:trace contextRef="#ctx0" brushRef="#br0" timeOffset="179825.7">27852 10566 0,'0'35'15,"0"-70"1,35 70-16,-35-53 62,0 36-15</inkml:trace>
  <inkml:trace contextRef="#ctx0" brushRef="#br0" timeOffset="180191.64">28310 10389 0,'0'-35'16,"0"53"31,0 17-32,0 18-15,0 0 16,-17 53-1,17-71-15,0 18 16,35-53 15,36 0-15,-18-18-16,-18-17 16,0 0-1</inkml:trace>
  <inkml:trace contextRef="#ctx0" brushRef="#br0" timeOffset="180531.29">28258 10107 0,'17'0'63,"-17"-35"-48,35 35-15,-35-35 31,-17 52-15,17 36 0,0 53-1</inkml:trace>
  <inkml:trace contextRef="#ctx0" brushRef="#br0" timeOffset="181250.28">28875 10830 0,'0'18'16,"0"17"124,18-35-93,17-17-31,-35-19-1,0 1 17,-18 35-32,-17 0 31,0 0-16,35 18 1</inkml:trace>
  <inkml:trace contextRef="#ctx0" brushRef="#br0" timeOffset="182491.64">29281 10460 0,'17'0'46,"36"0"-30,-18-35 0,-35-1-1,36 36-15,-36-35 16,0 0 0,-53-1 15,17 36-16,1 0 1,35 36-16,-35-1 16,35 36-1,0-1 1,0 1 0,0-36-1,35 0 1,106-70-1,-35-36 1</inkml:trace>
  <inkml:trace contextRef="#ctx0" brushRef="#br0" timeOffset="182728.43">29722 10319 0,'0'53'62,"0"-106"-46,0 141-16,0-53 0,0 18 15,0-18-15,35 36 16,-35-36 0,35-35 15</inkml:trace>
  <inkml:trace contextRef="#ctx0" brushRef="#br0" timeOffset="183808.76">30092 10266 0,'-53'0'31,"106"0"-31,-141 0 16,52 35 0,36 0-1,0-17 1,36-18 15,-1 0-31,0 0 16,1-18-1,-1 18 17,-35 36-17,35 87 1,-35-17 0,53-18-1,-53-70 1,35 52-1,-88-34 17,-17-36-17,35-36 1,-18 1 0,53-35-1,17-1 1,36 53-1,18-35 1,35-35 0,-36 18-1,-70 52 1,0-88 15,-17 106-15,17 18 15,-36-18-15,36 88-16,0-17 15,0-36 1,18 18 15,17-53-15,71-35 15,-71-54-31,-35 54 16,36 0-16,-1 35 47,-35 35-47,0 0 15,35 36 1,-35-18-1,53-53 32,-53-35-47,53-1 16,-53 1-16,71-36 31,-71 36-15,35 35-16,0 71 15,-35-36 1,35 36 0,-35-19-1,36-52 1</inkml:trace>
  <inkml:trace contextRef="#ctx0" brushRef="#br0" timeOffset="184206.37">30921 10283 0,'0'18'32,"35"17"-17,-35 1-15,0-1 0,53 0 16,0 1 0,-35-36 15,-18-71-16,53 36-15,-53-18 16,35-53 0,-35 18-1,0 105 17,0 19-32,0 52 15</inkml:trace>
  <inkml:trace contextRef="#ctx0" brushRef="#br0" timeOffset="184592.87">31309 10319 0,'35'0'31,"1"0"-15,-1 0 15,-35-36-31,0 19 16,-18 17 15,-17 0-16,0 35 1,-1 71 0,36-35-1,0-19 1,0-16 0,18-36-1,35 0 1</inkml:trace>
  <inkml:trace contextRef="#ctx0" brushRef="#br0" timeOffset="185240.15">31909 10266 0,'0'-35'31,"-36"35"16,1 0-47,-18 35 16,53 18-1,0-18 1,0 0-16,0 1 0,18-1 15,70 18 1,-35-53 0,-18 0-1,1 0-15,-1 0 0,18-53 32,-53 0-32,35 0 0,-35 0 15,0 18-15,53-18 16,-53 35-1,0 54 32,0 34-47,0 124 16,0-141 15,0-18-15,-35 1-1</inkml:trace>
  <inkml:trace contextRef="#ctx0" brushRef="#br0" timeOffset="185625.54">32050 10407 0,'0'0'16,"35"0"-1,-35-35-15,124 35 16,-71-36 0,-18 36-1,-35 18 17,0 35-17,-18-18-15,18 1 16,0 16-1,0-16 1,18-36-16,35 0 16,0 0-1,-53-36 1,35 1-16,-35 0 16,0-18-16,0 18 15,0-18 1,-35 0-1,-1 53-15,1 53 16</inkml:trace>
  <inkml:trace contextRef="#ctx0" brushRef="#br0" timeOffset="185991.63">32579 10195 0,'53'0'32,"-53"18"-32,35 17 0,-35 0 15,0 1-15,53-1 16,-53 36-1,0-36 1,-17-35 0,-19 0-1,36-124 17,36 1-17,-36 70-15,70 18 16,-35 35-1</inkml:trace>
  <inkml:trace contextRef="#ctx0" brushRef="#br0" timeOffset="189367.73">20496 11236 0,'0'-35'156,"-17"35"-46,-19 0-79,19 0-15,-18 0-1,-1 17 1,36 54 0,0-18-1,0 17-15,0 107 31,0-142-15,106 0 0,0-35-1,0-106 1,-71 36 0,36 35-1,-71-36 1,0 36-1,0 88 64,0-18-79,0 18 15,0-18 1,17-35-16,-17 35 15,36-35-15,-1 0 16,0 0 0,-35-17-1,35 17 1,-35-53-16,0 18 16,0-1-16,0 1 15,-17 35-15,17-35 16,-36 70-1,36 18-15</inkml:trace>
  <inkml:trace contextRef="#ctx0" brushRef="#br0" timeOffset="190015.44">21026 11412 0,'0'0'0,"0"-35"16,52-18-1,-16 53 1,70 0 0,35 124 15,-106-54-16,-35-52 1,-35-18 15,-1 0-15,36-35 0,-35-18-16,35 0 15,35 53 1,-35-71-16,53 71 0,-17-35 15,34 35 1,-35 0 0,-35 18-16,36-18 15,-36 52-15,17-52 16,-17 71-16,71-36 16,-18 1-1,-18-1 1,0-35-16,-35 53 15,53-53-15,-53 70 16,0-34-16,-70-89 63,70 17-63,0-52 15,0 35 1,0 0-16,17-17 15,-17 35-15,71 35 16,-53 0-16</inkml:trace>
  <inkml:trace contextRef="#ctx0" brushRef="#br0" timeOffset="190669.21">22084 11448 0,'0'-18'15,"0"-17"1,35 35-16,-35-36 15,35 36-15,-35-17 16,0-18 0,-35 35-1,0 0 1,0 17 0,35 54-1,0-36 1,0 0-16,0 1 15,17 16 1,54 1 0,-36-53-16,0 0 15,1-35-15,-1 0 0,18-18 16,-18 0-16,-35-18 16,35 19-1,-35-1-15,0 17 16,0 1-1,0 53 17,0 52-17,89 36 1,-54 0 0,18-71-16,-53 18 15,-18-53 16,-35 0-15,53-18 0,-53 18-16,53-52 15,0-1 1</inkml:trace>
  <inkml:trace contextRef="#ctx0" brushRef="#br0" timeOffset="191084.73">22701 11236 0,'106'212'47,"-212"-424"-47,212 494 0,-53-229 15,-53 18-15,35-36 16,-35 0-1,0-123 32,0 0-47,-17 17 16,17-17-16,0 53 16,0-18-1,35 53 1,35 18-1,-34 17 1,-36 0 0,-36 36-1,-16-36 1,-1-35 0</inkml:trace>
  <inkml:trace contextRef="#ctx0" brushRef="#br0" timeOffset="191414.15">23319 11342 0,'-18'0'0,"-17"0"31,35 35-15,0 0-16,0 36 31,35-36-31,0 0 16,1 1 0,-1-89 15,-35 0-16,-18-35 1,-52 52 0,34 36-1,36 36 1</inkml:trace>
  <inkml:trace contextRef="#ctx0" brushRef="#br0" timeOffset="193084.58">23583 11430 0,'-35'0'15,"70"0"-15,-35 71 16,35-71-16,-35 52 16,36-52-1,-36 36-15,17-36 16,-17-18 15,36 18-31,-36-88 16,0 53-1,35 35 1,36 0 0,-36 35-16,35 0 15,54-35 1,17 35-1,-106-35-15,0-17 16,36-54 15,-71-35-15,-35 54 0,-36 52 15,54 35-16,-36 18 1,53-18 0,0 36-16,0-54 15,105-17 17,-69 0-17,17-88 1,0-35-16,-53 17 15,-36 35 1,19 71 0,17 35 31,0 18-47,0 0 15,0 0-15,35 0 0,-35-18 16,53 1-16,17-1 15,-17-35 1,-17 0 0,17-18-16,-18 18 15,-35-53-15,35 0 16,-35 1 0,0 69 46,0 18-46,35-35-16,-35 53 0,36-53 15,-36 53-15,35-53 16,-35 36 0,35-36-16,18 0 31,-18-36-16,-35 1-15,71 0 16,-71-18-16,35 53 16,-35-35-16,36 35 31,-36 35-31,0 18 16,17-53-1,-17 35-15,35-35 16,36 0-1,0-71 17,-71 36-17,35 35 1,0 0 15,0 18-15,36 17-1,-1-35 1,-34 0 0,17 0-16,-53-18 15,35 18-15,-35-35 16,0-35 0,-18 70-16,-17 0 31,35 53-16,0-18-15,0 18 16,0-18 0,18-35-1,17 0 1,0-53 0,-35 18-1,36 0-15,-1 35 31,-35 35-15,53 18-16,-53 0 16,0 0-16,53 105 15,52 19 1,-52-1 0,-17-52-1,-89-124 1,-18 0-1,18-106 1,53 53-16,0 18 31,0-18-15,53 0 0,53-53-1,-71 106-15</inkml:trace>
  <inkml:trace contextRef="#ctx0" brushRef="#br0" timeOffset="193341.94">26617 11289 0,'0'35'47,"35"36"-32,-35-18-15,53 0 16,-53-1-16,0-16 16,36 17-16,-36-36 15,-36-17 1</inkml:trace>
  <inkml:trace contextRef="#ctx0" brushRef="#br0" timeOffset="193766.31">26547 11501 0,'0'0'0,"0"-36"15,35 36 1,18 0-16,17-53 15,-17 53-15,0-35 16,18 35-16,-54 0 16,36-35-1,-53 52 1,0 1-16,-35 35 16,35 0 15,0 17-16,18-34 1,52-36 0,-17 0-1,-18-18 1,1-70 0,-72-18 15,36 71-31,-35 35 15,0 0 1,35 70 0,-35 19-16</inkml:trace>
  <inkml:trace contextRef="#ctx0" brushRef="#br0" timeOffset="194082.05">27570 11448 0,'0'-53'31,"17"0"-16,19 53-15,-1 0 16,0 0-16,0 53 16,18 0-16,-17 17 15,-1 1 1,18 35 0,17-1-1</inkml:trace>
  <inkml:trace contextRef="#ctx0" brushRef="#br0" timeOffset="194275.52">27869 11536 0,'0'0'31,"0"70"-15,-35-17-1,35-17-15,0-1 16,0 0-16,0 18 16</inkml:trace>
  <inkml:trace contextRef="#ctx0" brushRef="#br0" timeOffset="194950.41">28240 11465 0,'35'0'63,"0"0"-63,1 0 16,-1 0-16,0 0 0</inkml:trace>
  <inkml:trace contextRef="#ctx0" brushRef="#br0" timeOffset="195162.78">28169 11589 0,'71'-36'16,"-142"72"-1,89-36-15,17 0 16,18 0-16,0 0 15,0 0-15,18 0 16,-36 0 0,-18 0-16,54 0 15</inkml:trace>
  <inkml:trace contextRef="#ctx0" brushRef="#br0" timeOffset="195960.79">28928 11395 0,'0'35'297,"0"0"-297,0 1 16,0-1-16,0 18 16,0 0-16,0 123 15,0-105 16,0-18-15,0-18 0,0-70 15,0-18-15</inkml:trace>
  <inkml:trace contextRef="#ctx0" brushRef="#br0" timeOffset="196174.63">29263 11924 0,'0'0'0,"35"0"47,-35-35-47,0-1 32</inkml:trace>
  <inkml:trace contextRef="#ctx0" brushRef="#br0" timeOffset="-173650.03">2646 16916 0,'-35'0'16,"52"0"124,18-18-140,18 18 16,0 0 0,106-35-1,-71 35-15,-17 0 16,88 0 0,-71-53-16,141-18 15,53-105 1,1 17-1,-178 124 1,-87 35 0,17 0-1,1 0 17</inkml:trace>
  <inkml:trace contextRef="#ctx0" brushRef="#br0" timeOffset="-172492.95">2928 17004 0,'0'-35'15,"0"-1"17,18 1-17,70 0 1,-53 35-16,36-35 0,-18 35 16,0 0-1,105-53 1,248 53-1,-300 0 1,0 0 0,123 0-16,124-89 31,-230 1-31,1 18 16,52-36-1,-141 106 1,-52 17 46,-19-17-46,1 36 0,0-36-16,-18 0 15,-18 53-15,19-53 16,-90 35-1,1-35 1,-17 35 15,87 18-31,-88-53 16,89 0 0,-36 35-16,53-35 15,-18 36 1,1-1-1,-36 0 1,35 1 0,36-36-1,-35 70 17,-1-35-1,53-35-16</inkml:trace>
  <inkml:trace contextRef="#ctx0" brushRef="#br0" timeOffset="-171327.92">3281 16933 0,'-71'0'62,"142"0"-46,-177 0 0,71 0-16,-1 0 31,36-17 31,18 17-46,-18-18-16,35 18 16,36 0-1,-1-53-15,-17 53 16,0 0-16,36 0 16,-19 0-1,71 18 16,-17-36 1,-36-17-17,-53 35 1,36 0-16,-18 0 16,-18 0-1,0 0 1,0-35 15,71-1 0,-53-17-31,35 53 16,-35-35 0,0 35-16,-18 0 15,1 0 16,17 0-15,-53-35 0,35 35-1,-53 0 63,-35 0-78,18 0 16,-35 35 0,-142 0-1,53 1 1,18 17 0,0-53-1,35 35 1,71-35-16,-53 53 15,17-18 1,-35 18 15,36-18-15,52-35 0,-17 36-1,-1-36 1,1 0 15,0 0 0,0 0-15,-1 0 31,1 0-16,35 35-15,-35-35-16</inkml:trace>
  <inkml:trace contextRef="#ctx0" brushRef="#br0" timeOffset="-157840.89">20214 12823 0,'-35'0'172,"35"-35"171,0 88-233,0 0-110,0 35 15,35 0-15,-35 1 16,0-54-16,0 0 31,0-88 0,-53 18-15,53-18-16,0-35 16,0 17-16,0-17 15,0 35-15,0 0 16,0 18 0,36 35-1,-1 18 1,-35 17-1,53 0-15,17 0 16,1 36 0,35-18 15,-71-53-15,-35-35-1,0-1 1,0-17-1,0 18 1</inkml:trace>
  <inkml:trace contextRef="#ctx0" brushRef="#br0" timeOffset="-157451.26">20814 12788 0,'-18'0'32,"36"0"-32,-53 0 31,35 35-16,-53 1-15,53 17 16,0-18 0,17-35-1,54 0 1,-53 0 0,52-35-1,-70-18 1,-35 17-1,-36 36 17,54 0-32,17 18 15</inkml:trace>
  <inkml:trace contextRef="#ctx0" brushRef="#br0" timeOffset="-156973.29">21131 12806 0,'-17'0'47,"34"0"-47,-34 17 0,17 19 15,17-1 1,19-35-1,17 53 1,17-53 0,-70-18-1,35-52 1,-35 34 0,36 54 30,-1 35-30,0-53 0,1 35-16,34-35 15,-17-17 17,-53-19-17,0-69 1,-18 105 15,-17 35-15</inkml:trace>
  <inkml:trace contextRef="#ctx0" brushRef="#br0" timeOffset="-156807.25">21784 13123 0,'0'53'15,"0"-106"-15,0 142 16,0-54-16,0 53 16</inkml:trace>
  <inkml:trace contextRef="#ctx0" brushRef="#br0" timeOffset="-156054.84">22878 12771 0,'-18'-18'16,"18"-17"0,-35 35-1,-18 0 1,-18 0 0,18 17-1,18 71 1,35-52-16,0 17 15,18 0 1,88-53 15,-36 0-15,-17-36 0,-53-17-16,35 18 0,-35 0 15,0 52 16,0 1-31,0 17 16,0 89 0,0-89-16,53 36 31,-53-36-15</inkml:trace>
  <inkml:trace contextRef="#ctx0" brushRef="#br0" timeOffset="-155919.22">23125 13070 0,'35'-17'47</inkml:trace>
  <inkml:trace contextRef="#ctx0" brushRef="#br0" timeOffset="-154839.12">22860 12806 0,'0'0'0,"35"0"15,-35-35 63,0 52 1,0 36-64,36 0 1,-36-18-16,0 1 15,0-1-15,0 0 16,35 53 0,-35-17-1,35-1 1,-35 1 0,0-36-16,0 1 15,0 69 16,0-69-15,0-1 31,-18-35-16,18 35-31,-35-35 31,18 0-15,-36-17 0,0-54-1,53 53-15,-106-123 32,124 106-1,70 0-16,-53-1 1,0 36-16,1-35 16,16 35-1</inkml:trace>
  <inkml:trace contextRef="#ctx0" brushRef="#br0" timeOffset="-154519.49">23160 13141 0,'18'0'62,"-18"-18"-30,-18 18-1,-53 18-16</inkml:trace>
  <inkml:trace contextRef="#ctx0" brushRef="#br0" timeOffset="-153515.02">20214 13070 0,'0'-35'16,"0"0"31,106 35-47,-18-35 15,247-18 1,-158 53-1,176 0 1,-177 0-16,-35 0 0,-53 0 16,-53 0-1,-229 0 17,-141 35-17,-88-35 1,194 0-1,123 0 1,106 35 15,35-35-15,18 36-16,106-36 16,52 0-1,-52 0 1,-35 0-1,-142-18 17,-88 18-17,-247 0 1,36 0 0,141 0-1,176-35 1,158-18 15,442 17 16,-600 1-47,-88 35 16,-89 0-1,89 0 1,0 0-1</inkml:trace>
  <inkml:trace contextRef="#ctx0" brushRef="#br0" timeOffset="-152842.22">20761 12330 0,'0'0'0,"35"0"31,1-36-15,-72 36 140,-34 0-140,34 0-1,89 0 17,0 0-17,35 0 1,-88-35 15,-35 35-15,0 0-1,0 0 1,-1 53 15</inkml:trace>
  <inkml:trace contextRef="#ctx0" brushRef="#br0" timeOffset="-152515.45">20567 12612 0,'0'-18'62,"0"-17"-15,0 53 0,35-18-32,1 0-15</inkml:trace>
  <inkml:trace contextRef="#ctx0" brushRef="#br0" timeOffset="-152144.22">21290 12682 0,'-17'0'16,"52"-17"30,-35-19 1,-35 36-31,-1 0 0,36 18-1,88 17 1,-35-35-1</inkml:trace>
  <inkml:trace contextRef="#ctx0" brushRef="#br0" timeOffset="-149824.95">23424 12894 0,'0'-18'16,"18"18"0,17 0-1,36 36-15,-36-36 16,-35 70-1,53 1 1,-53-54 0,0-87 46,0 35-46,35-1-1,1 36 1,-1 0 0,0 18-16,18 53 15,-53-36 1,35 0 0,-35-53 62,36-17-63,-1 35 1,-35-35-16,35 35 16,-17 0-1,35 18 1,0 34-1,-18-16 1,-35-1 15,0 0-31</inkml:trace>
  <inkml:trace contextRef="#ctx0" brushRef="#br0" timeOffset="-149551.59">24448 13317 0,'0'-17'47,"-18"17"15,-17 0-46</inkml:trace>
  <inkml:trace contextRef="#ctx0" brushRef="#br0" timeOffset="-128333.99">22931 17004 0</inkml:trace>
  <inkml:trace contextRef="#ctx0" brushRef="#br0" timeOffset="-61553.32">25083 12682 0,'-36'0'0,"36"-35"16,-35 35 30,35-35-14,-35 35-17,-1 0 1,36-35 0,0 52 30,-35 18-30,35 18 0,0 71-16,18-89 15,-18 36 1,53-1 0,-53 1-1,0-36-15,35 36 16,0-1-1,-35-35 1,-70 1 31,34-36-31,-52-18-1</inkml:trace>
  <inkml:trace contextRef="#ctx0" brushRef="#br0" timeOffset="-61060.47">24836 13106 0,'35'-18'47,"35"-17"-47,-140 70 0,35-17 0,176-71 0,-53 0 31,-53 53-31,0 0 16,-52 0 46,17 18-30,0 70-17,35-88 1,-35 53-16,53-53 16,18 35-1,-54-35 1,-17-18 15,0-35-31,-70-17 16,70 35-1,0 70 17,0 35-32</inkml:trace>
  <inkml:trace contextRef="#ctx0" brushRef="#br0" timeOffset="-60628.69">25382 12965 0,'0'-36'32,"71"36"-17,-36 0-15,-17 0 16,88 36 0,-71-36-16,0 88 15,1-35 1,-36-18-16,-18 0 15,-35-35 1,18 0 15,35-35-15,0-36 0,53 1-16,52 35 31,-69 35-31,-1 0 15</inkml:trace>
  <inkml:trace contextRef="#ctx0" brushRef="#br0" timeOffset="-60312.52">26194 12753 0,'0'-35'15,"35"35"1,0 0-1,18 0-15,71 105 16,-1-16 0,-88-1-1,1 0 1</inkml:trace>
  <inkml:trace contextRef="#ctx0" brushRef="#br0" timeOffset="-60100.46">26529 12912 0,'-71'106'31,"142"-212"-31,-142 247 0,71-106 16,-35 0-1,35 1-15,0-1 0,0 53 16,-53-35 0</inkml:trace>
  <inkml:trace contextRef="#ctx0" brushRef="#br0" timeOffset="-59791.2">26952 12876 0,'18'0'0,"70"-35"16,-53 35 0,18 0-1,-17 0-15</inkml:trace>
  <inkml:trace contextRef="#ctx0" brushRef="#br0" timeOffset="-59610.67">27058 13070 0,'35'-52'31,"-70"104"-15,70-52-1,89-17 1,-18 17 0</inkml:trace>
  <inkml:trace contextRef="#ctx0" brushRef="#br0" timeOffset="-59355.82">27605 12612 0,'0'53'32,"0"-18"-17,35 0 1,-35 18-16,0 53 15,0-35 1,-17-1 0</inkml:trace>
  <inkml:trace contextRef="#ctx0" brushRef="#br0" timeOffset="-57817.46">28734 12806 0,'0'0'0,"0"-35"0,-36 35 31,54 0 16,17-36-32,36 36-15,0 0 16,34 0 0,36 0-16,1 0 0,16-53 15,19 53 1,87-35-1,-105 35 1,-35-53 0,-107 53-1</inkml:trace>
  <inkml:trace contextRef="#ctx0" brushRef="#br0" timeOffset="-57498.22">29016 13070 0</inkml:trace>
  <inkml:trace contextRef="#ctx0" brushRef="#br0" timeOffset="-57213">28981 13106 0,'-36'0'47,"72"0"0,-36 0 0,35 0-47,18 0 16,17 0-16,177-18 15,-105 18 1,16-88-1,-17 88-15,-35 0 16,106-35 0</inkml:trace>
  <inkml:trace contextRef="#ctx0" brushRef="#br0" timeOffset="-55571.64">30727 12365 0,'0'0'0,"-18"0"110,18 35-95,0 0 1,0 1-16,0-1 0,0 0 15,0 1-15,0-1 16,0 0-16,18 0 16,-18 18-1,0 35 1,0 36 0,35-89-1,-35 1 32</inkml:trace>
  <inkml:trace contextRef="#ctx0" brushRef="#br0" timeOffset="-43693.64">22913 13970 0,'0'0'0,"-18"0"31,-17 0 16,0 0-31,-1 18 0,-16 17 15,16 35-16,1 54 1,35-71 0,0-18-1,53 36 1,17-71 0,1 0-1,-36-18 1,1-70-1,-36 17 1,0 1 15,0 17-31,0 70 47,35 19-31,-35 34-16,35-17 15,-35 0 17,35 18-17,-35-36-15,36 0 16</inkml:trace>
  <inkml:trace contextRef="#ctx0" brushRef="#br0" timeOffset="-43512.46">23407 14323 0,'0'0'47,"0"-35"-47,17 35 15</inkml:trace>
  <inkml:trace contextRef="#ctx0" brushRef="#br0" timeOffset="-42859.5">23495 14076 0,'0'-35'31,"0"70"-31,35-70 0,1 35 16,-1 0 0,0 17-1,0 18-15,1 1 16,-1 52-1,36-70 1,-71-54 62,0 1-78,0 0 16,35 35-16,-18-53 15,89 18 17,-53 52-17,-18 36 1,-35-18 0,36 1-16,-36-72 78,0-17-63,0 18 1,35 35 0,18 0-16,17 0 15,-34 18 1,17 17-1,-18 18 1,-35-18 0</inkml:trace>
  <inkml:trace contextRef="#ctx0" brushRef="#br0" timeOffset="-42668.39">24694 14182 0,'0'-36'15,"-35"72"-15,70-36 0,-35-71 47</inkml:trace>
  <inkml:trace contextRef="#ctx0" brushRef="#br0" timeOffset="-42281.18">25206 13670 0,'0'0'0,"0"-35"16,-35 0-1,35 105 32,53 1-31,-53 52-1,35-35-15,-35-17 0,53-1 16,-53-17-16,70 18 16,-34-36-1,-36 18 1,0-18 0,-18 1-16,-53-36 31</inkml:trace>
  <inkml:trace contextRef="#ctx0" brushRef="#br0" timeOffset="-41841.17">25171 14146 0,'88'-70'47,"-176"140"-47,211-175 15,-88 105-15,1-71 16,-1 71-16,-35-53 16,53 53-16,-18-35 15,-52 88 32,17-36-31,0 19-1,0 34 1,0-17 0,35-53-16,0 53 15,71-53 1,-71 0 0,-35-18-1,0-52 1,-35-1-1,-71 18 17,71 89-17</inkml:trace>
  <inkml:trace contextRef="#ctx0" brushRef="#br0" timeOffset="-41380.74">25718 13970 0,'0'-53'15,"0"18"1,70-18-1,-17 53-15,0 0 16,106 0 0,-54 70-1,-69-17 1,-36 0 0,-106-17 15,71-36-16,35-18 17,0 0-32,0-52 15,0 17 1,17 18 0,54 35-1,-18-36 1,0 36-1</inkml:trace>
  <inkml:trace contextRef="#ctx0" brushRef="#br0" timeOffset="-41035.63">26776 13864 0,'0'-53'0,"0"18"15,35 0 1,18 35-1,18 17 1,34 89 0,19 18-1,-89-36 1,18-88-16,-53 53 16,53-18-1</inkml:trace>
  <inkml:trace contextRef="#ctx0" brushRef="#br0" timeOffset="-40818.22">27164 13935 0,'-71'53'46,"71"-18"-46,71-123 0,-142 211 0,71-88 16,-35 1-16,35 17 16,0-18 15</inkml:trace>
  <inkml:trace contextRef="#ctx0" brushRef="#br0" timeOffset="-40591.25">27446 13864 0,'53'-35'31,"35"35"-31,-35 0 16,0 0-16,-18 0 15,1 0-15</inkml:trace>
  <inkml:trace contextRef="#ctx0" brushRef="#br0" timeOffset="-40400.78">27464 14058 0,'53'0'31,"-106"0"-31,159 0 0,-36 0 16,-52 0-1,52 0-15,-17-35 16,-17 35-16</inkml:trace>
  <inkml:trace contextRef="#ctx0" brushRef="#br0" timeOffset="-40127.51">28187 13688 0,'35'17'47,"-35"19"-47,53 52 16,-53-18-16,0 19 15,0-36-15,0-1 16,0 19-1,0-36 1</inkml:trace>
  <inkml:trace contextRef="#ctx0" brushRef="#br0" timeOffset="-39649.53">29281 13899 0,'35'0'16,"88"0"-1,-52 0 1,17 0-16,-17-35 16,17 35-16,53-35 15,-53-18 1,-53 53 0,-52 0 30</inkml:trace>
  <inkml:trace contextRef="#ctx0" brushRef="#br0" timeOffset="-39297.16">29139 14093 0,'0'0'16,"18"0"15,53 0-15,-54 0-16,54 0 15,-18 0-15,53 0 16,-1 0-16,19-17 16,-54 17-16,107-53 15,-124 53 1,-18-35-16,18 35 16</inkml:trace>
  <inkml:trace contextRef="#ctx0" brushRef="#br0" timeOffset="-38104.73">30745 13600 0,'0'0'0,"0"-36"31,17-17 16,19 53-31,16 0 15,-52-17-31,36 17 0,17 0 31,0 0-15,17 35-1,-70 0-15,18-35 16,-18 36 0,0-1-1,0 53 1,-53 18-1,0-36 1,18-17 0,-1-17-1,1-1 1,35 0 31,18-35-32,-1 0 1,19 0-16,87 0 16,36-35-16,-53 35 15,-36-35 1,1 35 15,-89 0 32,18 17-63</inkml:trace>
  <inkml:trace contextRef="#ctx0" brushRef="#br0" timeOffset="-29700.18">19085 15434 0,'0'0'0,"0"53"0,0 0 16,0 0-16,0 0 15,36 17-15,-36 1 32,17-36-17</inkml:trace>
  <inkml:trace contextRef="#ctx0" brushRef="#br0" timeOffset="-29514.16">19050 15699 0,'194'-106'31,"-141"106"-15,0-35-16,-18 35 15</inkml:trace>
  <inkml:trace contextRef="#ctx0" brushRef="#br0" timeOffset="-29276.14">18962 15522 0,'0'-53'15,"70"18"1,-34 0 0,17-18-16,123 0 15,-141 53 1</inkml:trace>
  <inkml:trace contextRef="#ctx0" brushRef="#br0" timeOffset="-28878.51">19720 15522 0,'-17'0'0,"-19"0"31,36 36-31,0-1 16,-35 0-16,35 0 15,0 1-15,0 17 16,53-53-1,0 35 1,0-35 0,0-53 15,-53 0-15,-36-18-16,-16 36 15,16 35 1,36 35-1,-35 1 1</inkml:trace>
  <inkml:trace contextRef="#ctx0" brushRef="#br0" timeOffset="-28495.18">19844 15610 0,'0'-52'15,"0"104"-15,53-140 16,0 88-16,17 0 16,1 0-16,-18 0 15,0 36-15,-18-1 16,0 0-16,-35 0 15,0 1-15,0-1 16,0 0 0,-106-35 15,106-53-15,0-88-1,36 0 1,52 53-1,-53 88 1,18-18-16</inkml:trace>
  <inkml:trace contextRef="#ctx0" brushRef="#br0" timeOffset="-28145.9">21078 15452 0,'0'0'0,"0"-36"15,53 36 1,0-53-16,18 53 16,17 0-16,88 106 15,-123-53 1,0 106 0,0-88-16,-53 34 15,-17-34 1</inkml:trace>
  <inkml:trace contextRef="#ctx0" brushRef="#br0" timeOffset="-27956.4">21519 15610 0,'-35'53'31,"70"-106"-31,-140 142 0,105-36 0,0-18 16,0 35 0,0-34-1</inkml:trace>
  <inkml:trace contextRef="#ctx0" brushRef="#br0" timeOffset="-27740.99">21978 15416 0,'106'-53'31,"-53"53"-15,0 0-16,0 0 16</inkml:trace>
  <inkml:trace contextRef="#ctx0" brushRef="#br0" timeOffset="-27561.49">21872 15575 0,'106'-53'16,"-212"106"-16,177-53 16,-18 0-1,70-35 1,-70 35-16,0 0 16,-18-35-16</inkml:trace>
  <inkml:trace contextRef="#ctx0" brushRef="#br0" timeOffset="-27317.63">22454 15311 0,'0'35'31,"0"0"-31,53 0 16,0 89 0,-53-71-16,0 123 31,0-141-15</inkml:trace>
  <inkml:trace contextRef="#ctx0" brushRef="#br0" timeOffset="-26494.97">24395 15275 0,'0'0'0,"-36"-35"31,36 0-15,-35 35-16,0 0 15,-18 53 1,-18 52 15,36-69-31,35-1 16,0 53-1,18-88 1,105 36 0,-88-36-1,18-18 1,-17-70-1,-36 17 1,35 36 0,-35 52 31,0 54-32,35-36-15,36 36 16,-71-36-1,53 36 1,-18-71-16</inkml:trace>
  <inkml:trace contextRef="#ctx0" brushRef="#br0" timeOffset="-26321.43">24783 15593 0,'0'-53'47,"35"53"-47,-70 53 0</inkml:trace>
  <inkml:trace contextRef="#ctx0" brushRef="#br0" timeOffset="-25712.63">24836 15363 0,'0'-35'31,"0"70"-31,35-105 15,35 70 1,-34 18-16,-1 17 16,18 35-16,-18 36 15,-35-70 1,0-54 46,35-70-46,1 17 0,-1 36-1,36 35 1,-71 17 0,35 36-1,-35-17 1,17-36-1,19 0 1,-1 0 0,0 0-1,1-53 1,-36-18 0,35 36-1,0 53 1,0 52 15,1 18-15,-1-35-1</inkml:trace>
  <inkml:trace contextRef="#ctx0" brushRef="#br0" timeOffset="-25541.3">26017 15575 0,'0'-17'31,"0"34"-31,0-70 16</inkml:trace>
  <inkml:trace contextRef="#ctx0" brushRef="#br0" timeOffset="-25212.59">26353 15275 0,'0'0'0,"0"-35"31,52 35-15,19 0-1,0-53-15,52 53 16,-17 0-16,35 0 0,106-35 31,-212 35-31,0-35 31</inkml:trace>
  <inkml:trace contextRef="#ctx0" brushRef="#br0" timeOffset="-24963.23">26441 15381 0,'17'0'32,"54"0"-17,123-35 1,-71 35-16,-52 0 15,17-35-15,-17 35 16,-36-36 0,0 1-1</inkml:trace>
  <inkml:trace contextRef="#ctx0" brushRef="#br0" timeOffset="-24678.84">26652 14852 0,'18'53'46,"35"35"-30,-53 0-16,0 0 16,0 142-1,0-160-15,0 71 16,35-70 0</inkml:trace>
  <inkml:trace contextRef="#ctx0" brushRef="#br0" timeOffset="-23897.2">28011 14993 0,'-36'-35'16,"-17"35"0,0 0-1,18 17 1,-18 19-1,18-1 1,35 0 0,35 1-1,36-36 1,-1 0 0,-17-18-1,-53-35 1,0 0-1,0 18 1,36 35 15,-36 35-15,0 0 0,35 106-16,-35-70 15,70 70 1,-34-17-1,-1-19 1,-35 19 0,35-36-1,-35-53 1,-35-35 15,35-35-31,-53-18 16,-53-70 15,106 70-31,0-18 16,0 36 15,35 35-31,36 0 16,0 0-1,-1 0 1,-35 0-16</inkml:trace>
  <inkml:trace contextRef="#ctx0" brushRef="#br0" timeOffset="-23743.43">28522 15575 0,'0'-17'31,"0"-54"0,0 36-15</inkml:trace>
  <inkml:trace contextRef="#ctx0" brushRef="#br0" timeOffset="-23119.01">28610 15134 0,'0'0'0,"36"0"47,-1 0-47,-35 18 16,70 35-16,-70-18 15,36 0-15,-36 1 16,0-19-16,0 18 15,35-70 48,-35-18-63,35-35 16,-35 53-1,36 35-15,-36-35 16,35 35-16,0 17 31,-35 54-15,35-18-1,1-53 32,-1-18-31,-35-17-1,35 35 1,-35-36-16,35 1 31,1 35-15,-36 35 0,35 18-1,0-17 1,18 34-1,-18-52 1</inkml:trace>
  <inkml:trace contextRef="#ctx0" brushRef="#br0" timeOffset="-22965.37">29563 15293 0,'0'-35'47,"-53"35"-31</inkml:trace>
  <inkml:trace contextRef="#ctx0" brushRef="#br0" timeOffset="-21662.36">19262 16616 0,'0'-53'31,"0"18"-31,17 52 47,-17 71-47,53 1 16,-53-36-16,0 0 15,36-1 1,-36 19-16,35-36 16,-35 1-16,0-1 15</inkml:trace>
  <inkml:trace contextRef="#ctx0" brushRef="#br0" timeOffset="-20796.68">19315 16933 0,'70'-105'47,"-35"105"-47,71-71 31,-317 247-31,458-352 15,-247 141 1,0-1 0,0-87-1,0 70 1,-18 53 0,18 71-1,88 158 16,-35-123-15,-18-71 0,1 0 15,87-105-15,-123 52-16,53-35 15,-53 18-15,0-53 16,0 52-1,-35 36 17,-1 53-17,36 0 17,18 53-17,-18-71 1,53-35-1,0 0-15,17 0 16,-70-35 0,53-35-1,0-19 1,-53 19 0,53 70 15,18 88 0,-1-35-15,-70-71 46,0-17-62,0 0 0,0-1 16,53 36 15,18 71-15,35 17-1,-71-35 1,18-53 0,-18 0-1</inkml:trace>
  <inkml:trace contextRef="#ctx0" brushRef="#br0" timeOffset="-20537.52">20779 16581 0,'-18'-36'31,"36"72"-31,-71-54 47,53 53-47,0 89 15,0-71-15,17-18 16,19 0 0,34 0-1,-35-52 1</inkml:trace>
  <inkml:trace contextRef="#ctx0" brushRef="#br0" timeOffset="-20185.65">20955 16651 0,'53'-35'31,"-106"70"-31,141-70 15,-53-36-15,36 36 16,-71 0 31,-53 35-47,0 0 16,0 0-1,53 35-15,-53 18 16,53-18-1,0 18-15,0 18 16,89-18 0,16 0-1,1-18 1,-70-35 0</inkml:trace>
  <inkml:trace contextRef="#ctx0" brushRef="#br0" timeOffset="-19518.01">22031 16739 0,'18'0'78,"35"0"-62,-53 18-16,35-18 16,-35 53-1,0-18-15,-35 18 32,-1-53-32,1 71 0,0-71 15,-36 35 1</inkml:trace>
  <inkml:trace contextRef="#ctx0" brushRef="#br0" timeOffset="-15800.97">22666 16351 0,'-35'0'1313,"-1"0"-1282,36 18-16,-35 17-15,35 0 32,35-35-17,1 36 1,-1-36-16,53 0 16,-17-18-1,-71-17 1,35 105 62,18-17-78,-18 18 16,0-18-16,54 70 15,-89-87-15,53-1 31,-53 18-15,0-18-16,-36 0 31,1-35-15,0-17 0,-1-36-1,-34-88 1,70 70 15,0 0-15,18 36-16,34-35 15,-16 70 17,-1 17 30,-35 19-46,53 52-1,18-53 1,-36 18 0</inkml:trace>
  <inkml:trace contextRef="#ctx0" brushRef="#br0" timeOffset="-15522.95">23248 16510 0,'71'18'31,"-142"-36"-31,177 106 0,-53-53 16,-18-35-1,-35 53-15,53-53 16,-53 36-16,0-72 47,0 1-31,0-53-1,0 0 1</inkml:trace>
  <inkml:trace contextRef="#ctx0" brushRef="#br0" timeOffset="-14863.93">23636 16545 0,'18'-35'16,"-36"70"-16,89-70 15,-71 0-15,35 35 16,-35-36 0,-18 36-1,-35 0 1,18 0-1,0 53 1,35-35 0,0 53-16,17-1 15,36-70 1,18 35 0,-36-52-1,18-36 1,-18-18-1,1 1 1,-1 52 15,36 18-15,-71 35 0,52 1-1,1 52 1,0-88-16,-17 0 15,-1 0 1,-35-35 0,0-18-1,35-18 1,0 71 0,1 0-1,87 141 16,-70-70-15,-18-71 0</inkml:trace>
  <inkml:trace contextRef="#ctx0" brushRef="#br0" timeOffset="-13295.87">24941 16263 0,'0'0'0,"-35"0"16,35-35-16,18 35 47,35 70-47,0 1 15,-18-18-15,18 0 16,-53-18-16,35 0 16,-53-52 30,18-19-30,0 1-16,0-18 16,18 18-1,17 35 1,18 70 0,0-17-1,-18-53 16,-35-17 16,0-36-31,36 18 0,17-1-1,-36 36 1,54 53-1,-1 18 1,1-18 0,0-53-1,34 0 17,-105-71-1,0 18-16,-17 18-15,-36 70 47,53 0-31,0 1 0,0 17-1,17-18 1,19-35-1,17-35 1,-53-18 0,17 17-1,-17 72 32,53-1-47,-53 0 16,71 18-1,35-53 17,-71-17-17,-35-36 1,0 17-16,0-17 16,-18-70-1,-17-18 1,35 123-1,0 54 17,18 16-17,-18 1 1,0-17 0,35 34-1,-35-35-15,141-35 31,-106 0-31,1 0 16,-1 0 0,0-35-1,-35-53 1,0 17 0,0 54-1,-18 17 1,18 35-1,0 18 1,71-18 15,-18-35-15,-18 0 0,-35-17-1,35 17-15,-35 17 31,36 71-15,-1-52 0,36 17-1,-54-53 17</inkml:trace>
  <inkml:trace contextRef="#ctx0" brushRef="#br0" timeOffset="-13098.86">26899 16387 0,'18'70'62,"-36"-140"-62,36 175 0,17-105 0,-35 53 16,0-17 0,-17-36-1</inkml:trace>
  <inkml:trace contextRef="#ctx0" brushRef="#br0" timeOffset="-12952.26">26652 16140 0,'0'17'47</inkml:trace>
  <inkml:trace contextRef="#ctx0" brushRef="#br0" timeOffset="-12716.88">26917 16245 0,'0'0'0,"53"0"31,-18 0-31,0 18 16,1 35-16,-1-18 15,0 18-15,-35 0 16,71 0 0,-71-35-16,35 17 15</inkml:trace>
  <inkml:trace contextRef="#ctx0" brushRef="#br0" timeOffset="-12548.83">27164 16157 0,'-35'141'31,"-1"177"16,-17-265-47,177-565 0</inkml:trace>
  <inkml:trace contextRef="#ctx0" brushRef="#br0" timeOffset="-12090.94">25788 16369 0,'18'0'0,"17"0"16,0 0-16,1-53 15,34 53-15,-17-35 16,53 35 0,-36-36-16,19 36 15</inkml:trace>
  <inkml:trace contextRef="#ctx0" brushRef="#br0" timeOffset="-11062.82">27693 16175 0,'-35'0'0,"35"53"47,17-18-47,-17 0 16,0 1-16,36-1 15,-36 0 1</inkml:trace>
  <inkml:trace contextRef="#ctx0" brushRef="#br0" timeOffset="-10885.16">27658 15998 0,'17'0'47,"19"18"-32</inkml:trace>
  <inkml:trace contextRef="#ctx0" brushRef="#br0" timeOffset="-10589.37">27958 16193 0,'-141'0'47,"141"52"-31,0-16-1,0-1-15,35 0 0,-35 1 16,35 16 0,-35-34-16,35-18 0,-35 71 15,36-71-15,-36 35 16,0-17-1,-71-18 1,18 0 0,0 0-1,0-18-15,18 18 0</inkml:trace>
  <inkml:trace contextRef="#ctx0" brushRef="#br0" timeOffset="-9760.8">28434 16228 0,'0'0'15,"0"-35"-15,0-18 16,18 53 0,17 17-1,0 71 1,36 18 15,-71-53-15,53-88 15,-53-18-15,0-18-1,35 1 1,0 17-1,0 53 1,1 53 0,-1 70-1,0-52 1,142-1 15,-124-70-15,-18-17-1,-35-36 1,0 18-16,0-36 16,0 36-1,0 0 1,-18 35 0,18 52-1,0 54 1,18-53-1,17-53 1,18 0 0,18-17 15,-36-89-15,-35 53-1,-18 53 1,-17 0-1</inkml:trace>
  <inkml:trace contextRef="#ctx0" brushRef="#br0" timeOffset="-9513.39">29457 16016 0,'123'247'63,"-246"-494"-63,246 547 16,-123-247-16,0-18 15,0 0 1,-52 1-16,16-36 15</inkml:trace>
  <inkml:trace contextRef="#ctx0" brushRef="#br0" timeOffset="-9364.8">29422 16298 0,'17'-70'15,"195"-18"32,-159 88-47,-335 158 0,599-316 0</inkml:trace>
  <inkml:trace contextRef="#ctx0" brushRef="#br0" timeOffset="-8029.71">24024 17762 0,'0'0'0,"0"-35"32,0 0-17,0 0 1,0-1 15,-17 36-31,-54 0 16,36 0-16,-1 18 15,1 52 1,35-17 0,0 0-1,18-17 1,17-36 0,0 0-1,18-36 1,-53-34-16,53 34 15,-53 1-15,53-53 16,-53 35 0,0 0-16,-88-106 31,53 177 0,35 17-15,0 36-16,0 35 15,17-36 1,54-34 15,-36-1-31,36-35 16,-1 0 0,-17-71 15,-53 18-16,0 0 1,35 53 15,-35 36-31,0-1 16,36 18 0,-1-18-1,0-35 1</inkml:trace>
  <inkml:trace contextRef="#ctx0" brushRef="#br0" timeOffset="-6746.43">24642 17498 0,'0'-35'16,"-18"35"15,36 35-31,-89-70 16,18 70-1,53 18 1,0-18 0,0 0-1,18-35 1,17 0-16,0 0 15,-35-53 1,36 53-16,-1-88 31,-35 106 16,35 17-31,36-35-1,-18 0 1,-18 0 0,0 0-16,0-18 15,18-17 1,-17 0 0,-36-18-1,0 18 1,-18-1 15,-17 54-15,35 17-1,-36 1 1,36 34 0,0-35-1,18-35 1,17 0-1,1 0 1,-1-17 0,-35-18-1,0-1 17,35 107 14,-35-36-46,71 0 16,-36 18-16,88 124 31,-87-107-15,-36-35 0,-18-35 15,-52-17-16,70-18-15,-53-1 16,17-34 0,36 34-16,0 1 31,106-35-15,-35-1-1,-36 18 1,0 18 15,-52 0 0,-19 35-31,36 17 16,-35 71 0,35-52-1,0-1-15,0 18 16,18-53-1,70 53 1,-18-53 0,-17-88 15,-53 35-15,-17-18-1,-19 71 1,-16 0-1,16 53-15,36 0 16</inkml:trace>
  <inkml:trace contextRef="#ctx0" brushRef="#br0" timeOffset="-5631.78">25629 17480 0,'0'-35'16,"194"176"47,-388-247-48,388 247-15,-158-176 63,-36 0-48,35-18-15,0 53 32,0 0-17,18 17 1,0-17-1,18 0 1,-36 0 0,0 0-1,-35-17 1,0-18 0,0-18-1,-17 53 16,-19 0-15,36 17-16,0 19 16,-35-1-16,35 18 15,0-18 1,35-35 15,-35-18-15,36 18-1,-36-88 1,35 53 0,0 35 15,-35 18-15,124 17 15,-71-35-16,0-18 1,-53-52 0,0 52-16,0-53 15,0 36-15,-36-141 32,-17 140-17,53 107 32,18 52-47,53-70 16,-71 0-1,35 18-15,0-36 16,0-35 15,54-88-15,-89 17-1,35 36 1,-35 0 15,0 70-15,35 89 0,-35-36-1,35-18 1,1-34-1,-1-36 1</inkml:trace>
  <inkml:trace contextRef="#ctx0" brushRef="#br0" timeOffset="-5235.13">26846 17233 0,'36'-35'31,"-72"70"-31,107-70 0,-18 35 0,0 0 16,0 0-16,-18 0 16,-70 0 46,-1 35-62,-16 0 16,52 1-1,-53 17-15,53-18 16,0-17-16,0 52 16,53-70-1,17 0 1,18-35-1,-52-36 17</inkml:trace>
  <inkml:trace contextRef="#ctx0" brushRef="#br0" timeOffset="-4504.75">27340 17180 0,'0'-35'47,"-53"123"16,106-141-63,-106 159 0,53-71 15,18-35 16,17 0-15,-35-17 0,36 17-16,-36-53 15,35 53 17,-35 17-17,53-17-15,-53 18 16,35-18-16,0 53 15,1-53 1,-1-53 0,-35 0 15,0-53-15,0 36-16,0 35 15,-18 35 1,18 35 15,0 18-31,36 70 16,-36-52-1,35-18 17,0-53-1,0 0-31,18-18 15,0 18 1,-53 18 0,53 70-1,-53-35 1,-88-18 0,17-35-1,18-18 1,71-123 15</inkml:trace>
  <inkml:trace contextRef="#ctx0" brushRef="#br0" timeOffset="-4280.13">28134 17110 0,'0'17'47,"0"-34"-47,0 70 0,35-18 15,-35 0-15,0 36 16,0-18 0</inkml:trace>
  <inkml:trace contextRef="#ctx0" brushRef="#br0" timeOffset="-3979.9">28310 17233 0,'53'0'15,"-106"0"-15,247-35 31,-194 0-31,53 35 16,-53-36 0,0 1-16,0 0 15,-35 35 1,-18 0 0,0 53-1,18 17 1,35 1-1,71-1 1,-36-34 0</inkml:trace>
  <inkml:trace contextRef="#ctx0" brushRef="#br0" timeOffset="-3856.05">28840 17392 0,'-36'-35'47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30T05:58:13.09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6087 12471 0,'0'0'0,"0"88"15,0-18-15,0-17 16,17 18-16,-17-36 15,0 18-15,0 18 32,0-54-17</inkml:trace>
  <inkml:trace contextRef="#ctx0" brushRef="#br0" timeOffset="1857.64">15946 12383 0,'0'0'0,"-53"35"0,17 0 16,1 0-1,88-105 32,-18 17-47</inkml:trace>
  <inkml:trace contextRef="#ctx0" brushRef="#br0" timeOffset="3826.77">13088 14993 0,'0'0'0,"-423"1376"0,335-282 16,88-160-16,-89-299 15,-211-635 1</inkml:trace>
  <inkml:trace contextRef="#ctx0" brushRef="#br0" timeOffset="7842.37">15840 12471 0,'35'-18'31,"-35"-17"-15,35 35 0,-35-35-16,36-1 15,-1 1 17,0 35-17,0 0 1,1 0-1,-1 0 1,-35 18 47,53-18-63,0 35 15,17 0 1,-34-35 15,-36 35-15,35 1-1,-35-1 1,35-35 0,18 35-1,-88 18 32</inkml:trace>
  <inkml:trace contextRef="#ctx0" brushRef="#br0" timeOffset="8576.54">15716 13741 0,'0'-36'0,"0"-16"31,-17 52-31,17-36 16,-36 1-1,1 35 1,-18 0 0,18 71-1,-36-19 1,71-16-16,0 34 15,0-34 1,36-36 0,69 0-1,-34-18 1,-18-17 0,-53-18-1,0-35 1,0 123 31,0 0-32,0 0 1,0 1-16,35-36 16,0 105-1,1-105 1</inkml:trace>
  <inkml:trace contextRef="#ctx0" brushRef="#br0" timeOffset="9052.69">16228 13617 0,'0'-35'16,"-18"35"-16,-17-35 16,0 35-1,-1 0 1,1 0 0,0 17-1,-1 36 1,36-17-1,0 34 1,0-35 0,53-35-1,53 0 1,-35 36 0,-36-1-1,-35-17 1,-18 52-1,-34-35 1,-19-35 0,36 0-1,-18 0 1,53-17 0,17-19-1</inkml:trace>
  <inkml:trace contextRef="#ctx0" brushRef="#br0" timeOffset="9520.34">16598 13582 0,'0'-35'0,"0"-1"32,-17 36-32,-19 0 15,-17 0 1,18 0 0,0 0-1,-36 18 1,36 35-1,35 18 1,53-36 0,35 0-1,-53-35-15,1 0 16,-1 71 0,-53-36 15,-35-35-16,-17 0 1,17 0 0,53-18-1</inkml:trace>
  <inkml:trace contextRef="#ctx0" brushRef="#br0" timeOffset="9753.94">16792 13617 0,'0'0'0,"18"53"62,-18-18-62,0 1 16,0-19-16,0 19 15,0 34 1,0-17-16</inkml:trace>
  <inkml:trace contextRef="#ctx0" brushRef="#br0" timeOffset="10325.25">17145 13617 0,'0'-35'16,"0"0"-16,-18 35 16,-17 0 15,17 0-16,18 17 1,0 19 0,-35-36-16,35 35 15,18-35 17,35-18-17,-18 18 1,0 71 31,-35-18-32,36 35-15,16 18 16,-52 17 0,36-52-1,-36-54 1,-18 54-1,-35-36 1,36-35 0,17-70-1,-53 17-15,53-106 16,35 0 0,18 36-1,0 88 1</inkml:trace>
  <inkml:trace contextRef="#ctx0" brushRef="#br0" timeOffset="10762.58">17392 13511 0,'18'18'32,"-18"17"-17,35 1 1,0 69-1,-35-140 48,0 0-63,0 0 16,53-1-1,-53 1-15,35 35 16,-17 0-1,53 35 1,-1 18-16,-17 35 31</inkml:trace>
  <inkml:trace contextRef="#ctx0" brushRef="#br0" timeOffset="12154.14">17709 13511 0,'36'0'47,"-36"18"-31,35-18-16,-35 35 15,35-35-15,-35 18 16,0-53 46,0-1-62,36 1 16,-1 35 15,0 0-15,0 0-1,-35 71-15,36-71 16,-1 35 0,-35-53 15,0-35 0,0-17-15,35 70-16,1-18 15,69 18 17,-69 35-17,-1 18 1,0-17 0,18-36-1,18 0 1,-36-36-1,0 1 1,-35-35 0,0 17-1,-17 53 1,-19 0 15,36 70-15,0 1-1,18-36 1,35 0 0,-36-35-1,54-17 1,-36-36 0,-35-18-1,18 36 1,53 88 15,-19-18-15,-16 0-1,17-35 17,-18-17-17,-35-19 1,35 36-1,-35-35 1,53 35 0,-18 0-1,1 0 1,-1 0-16,0 0 16,0 0 15,-35-53-16,36-17 1,-36-54 0,-18-17 15,-17 106-15,35 17-1,0 89 1,17 88-1,-17 52 1,0-70 0,0-52-1,36-89 17</inkml:trace>
  <inkml:trace contextRef="#ctx0" brushRef="#br0" timeOffset="12314.76">19138 13458 0,'18'-70'16,"88"70"0,0 0-16,17-71 15,36 18-15,-89 53 16</inkml:trace>
  <inkml:trace contextRef="#ctx0" brushRef="#br0" timeOffset="48718.77">24571 10213 0</inkml:trace>
  <inkml:trace contextRef="#ctx0" brushRef="#br0" timeOffset="48934.87">24571 10213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30T05:21:02.30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2787 1323 0,'0'18'156,"35"-18"-141,-35 70-15,0-17 16,36 0 0,-36 0-1,0-18 17,0-52-1,0-19-16</inkml:trace>
  <inkml:trace contextRef="#ctx0" brushRef="#br0" timeOffset="2914.09">2699 917 0,'0'0'0,"-36"0"16,1 0 30,0 0-46,-18 0 16,0 0 0,0 0-1,18 18 1,-36 35 0,18 17-1,18-17 1,-18 18-1,53-1 1,-35-34 0,35-1-16,0 0 0,0 0 15,0 1-15,0-1 16,18 0-16,-18 1 16,35-1-16,-35 0 15,53 0-15,-53 1 16,35-1-16,-35 0 15,35-35-15,1 53 16,-1-18 0,0-35-16,0 0 15,1 53-15,-1-53 16,53 0 0,-53 0-16,18 0 15,18 0 1,-18 0-1,0 0 1,17-35 0,1 35-1,-36-35-15,18 0 16,0-1 0,-53-17-1,35-17 1,-35 35-1,0-18 1,0 17 0,0 1-1,0 17 1,0-17 0,0-35-1,0 34 1,0-17-1,-17 53-15,17-35 16,0 0 0,-36 35-1,36-18-15,-35 18 16,35-35-16,-53 0 0,-35 35 16,35-53-1,0 17 1,-17 1-1,34 35 1,-17 18 0,18-18-16</inkml:trace>
  <inkml:trace contextRef="#ctx0" brushRef="#br0" timeOffset="7438.69">3881 1129 0,'-36'0'16,"1"0"78,0 0-79,-1 0 1,36 18 47,0 17-48,0 0 1,-35 36-1,35-54 1,0 19-16,0-1 16,0 0-16,0 0 15,0 1-15,0-1 16,0 0-16,0 1 16,0-1-16,0 0 0,0 0 15,0 18 1,0 53-16,0-35 15,0-1 1,0-35 0,0 1-16,0-1 15,0 0-15,0-17 16,0 17-16,0 1 16,0 34-16,-35-17 15,35 0-15,0 0 16,0-18-16,0 0 15,0 1 1,0 34-16,0-35 16,0 1-16,0-1 15,0 0-15,0-17 0,0 17 16,0 36-16,-35-1 31,35-17-15,0 18-16,0-1 15,-36 1 1,36-36 0,0 53-1,0-35-15,0-17 16,0 17 0,0-18-16,0 0 15,0 18 1,0-18 15,0 1-31,0-1 16,0 0 31,18-35-16,17 0-16,-17 0 1,17 0 0,0 0-1</inkml:trace>
  <inkml:trace contextRef="#ctx0" brushRef="#br0" timeOffset="9109.58">4233 1235 0,'18'0'141,"17"0"-110,-17 0-16,17 0 17,-35 53-17,35-53-15,-35 35 16,36-35-16,-36 53 16,0-18-16,0 0 15,0 1 1,-18-1-1,-17-35 1,0 0 0,17 0 15,36-18 47,17 18-47,-18 0-15,36 18 15,-53 17-15,36-35-16,-36 36 15,0-1 1,0 0 0,0 0-16,-36 1 31,1-36-15,35 35-1,-18-35 1,-17 0-1,-35 0 17,52 0-17,-17 0 1,35-18 0,0-35-1</inkml:trace>
  <inkml:trace contextRef="#ctx0" brushRef="#br0" timeOffset="11204.6">5256 1517 0,'36'0'62,"17"0"-46,-18 0-16,0 0 16,0 0-16,-35 35 31</inkml:trace>
  <inkml:trace contextRef="#ctx0" brushRef="#br0" timeOffset="11472.34">5733 1376 0,'0'17'31,"0"36"-31,0 18 16,35-18-16,-35 0 15,0 0-15,0-18 16,0 0 0</inkml:trace>
  <inkml:trace contextRef="#ctx0" brushRef="#br0" timeOffset="12234.33">7108 1305 0,'0'18'47,"0"17"-47,53 0 16,-53 1-16,0 17 15,0-18-15,0 18 16,0-18 0,0 0 15</inkml:trace>
  <inkml:trace contextRef="#ctx0" brushRef="#br0" timeOffset="14538.82">3951 2434 0,'53'0'31,"0"0"-15,0 0-1,0 0 1,-18 0 15</inkml:trace>
  <inkml:trace contextRef="#ctx0" brushRef="#br0" timeOffset="14842.15">4427 2311 0,'0'17'46,"0"36"-46,0 0 16,0 18-16,0-18 16,36-18-16,-36 0 15,0 18 1,0-18 0</inkml:trace>
  <inkml:trace contextRef="#ctx0" brushRef="#br0" timeOffset="15887.61">5715 2170 0,'-35'0'78,"-1"0"-62,-34 0-1,35 35 1,-1 0 31,36 18-32,0-18 1,0 18 0,0-17 15,0-54 16,18 18-32,35 0 1,17 0 0,-52 0-1,53 0 1,-71 18-1,35-18-15,-35 70 0,0-35 16,0 1-16,0-1 16,-53-35-16,53 53 15,-53-53-15,53 35 0,-70-35 16,34 0-16,1 0 16,0 0-16,-1-18 15,1 18 1,35-52-16,-35 52 15,35-36-15,18 36 16</inkml:trace>
  <inkml:trace contextRef="#ctx0" brushRef="#br0" timeOffset="18211.82">6756 2505 0,'70'0'47,"-17"0"-47,-18 0 15,1 0-15,-1 0 16,0 0 0</inkml:trace>
  <inkml:trace contextRef="#ctx0" brushRef="#br0" timeOffset="18452.16">7303 2311 0,'52'35'31,"-52"0"-15,0 1-16,36 16 15,-36 19-15,0-18 16,0 0-16,0-18 16,-18-35-16</inkml:trace>
  <inkml:trace contextRef="#ctx0" brushRef="#br0" timeOffset="20296.18">4269 3351 0,'0'-35'15,"17"35"32,-17 71-31,0-36-16,0 0 15,0-17-15,0 17 16,36 18-16,-36-35 16,0 52-1</inkml:trace>
  <inkml:trace contextRef="#ctx0" brushRef="#br0" timeOffset="20929.45">5398 3457 0,'0'0'0,"70"0"47,-17 0-32,18 0-15,-1 0 16,-35 0-16,-17 0 16</inkml:trace>
  <inkml:trace contextRef="#ctx0" brushRef="#br0" timeOffset="21163.58">5962 3281 0,'0'0'0,"0"17"16,0 54 15,35-36-31,-35 1 0,0-1 15,36 0-15,-36 0 16,0 1-16,-18-36 16,18 35-16</inkml:trace>
  <inkml:trace contextRef="#ctx0" brushRef="#br0" timeOffset="22012.12">7214 3334 0,'0'0'0,"0"-36"15,18 36 16,-18-35-31,53 35 16,-18 0 0,0 0-16,1 0 15,-1 53 1,0-18-16,-35 36 16,0-36-1,-35 18 1,17-53-16,-35 35 15,36-35-15,-54 0 16,71-17 15,53 17-15,0 0 0,0 0-1,-18 17 1,-35 19-1,0-1 1,0 18 0,-17 17-1,-54-34 1,18-36 0,18 0-16,0 0 15,-1-18 1,1-17 15</inkml:trace>
  <inkml:trace contextRef="#ctx0" brushRef="#br0" timeOffset="24797.73">7585 1041 0,'0'0'0,"-36"0"47,1 0-1,53 0 17,35 0-47,0 0-1,-18 0 1,0 0-1,18 0-15,-18 0 63,-35 35-63,0 18 16,36-53-1,-36 70-15,0-34 16,0-19-16,0 19 15,35 17-15,-35-36 0,0 54 16,0-18-16,0 0 16,0 0-16,0-1 15,0 19-15,0 17 32,0 18-17,0-53-15,0 17 0,0-17 16,0 53-1,0-70-15,-18 34 16,18-35 0,0 71-1,0-35 1,0-1 0,0-17-1,0-18 1,0 1-16,0-1 0,0 0 15,0 1-15,0-1 16,0 18 0,0 0-1,0-18-15,0 18 16,0 17 0,-35-70-1,35 53-15,0 0 16,0-17-1,0-1 1,0 0 0,0 0-1,0 1 1,0-1 0,0-17-1,0 17 1,0 0-1,0 0 1,0 1 15,0 17-15,0-18 0,0 0-1,0 0 32,0 1-16,0-1-15,0 0 46,0 1-46,-35-36 15,35 35-31,0 0 32,-36-35-1,1 0-16,-35 0 1,17 0 0,0 0-16,-124 0 15</inkml:trace>
  <inkml:trace contextRef="#ctx0" brushRef="#br0" timeOffset="-95358.43">1305 5450 0,'-35'-52'31,"70"104"-31,-70-157 0,53 105 15,17-71-15,0 71 16,36 0 0,35 53-1,17 70 1,1 1 0,17-18-1,-88-36 1,-18-70-1</inkml:trace>
  <inkml:trace contextRef="#ctx0" brushRef="#br0" timeOffset="-95123.94">1693 5556 0,'-35'0'32,"70"0"-32,-105 71 15,70-18 1,-71 17 0,71-17-16,-53 35 15,53-52 1</inkml:trace>
  <inkml:trace contextRef="#ctx0" brushRef="#br0" timeOffset="-94822.99">2064 5592 0,'35'0'31,"18"-36"-15,35 36-16,-17-35 16,17 35-16,-35-35 0</inkml:trace>
  <inkml:trace contextRef="#ctx0" brushRef="#br0" timeOffset="-94642.58">2134 5750 0,'-35'0'0,"35"36"0,53-36 31,53 0-31,35-36 16,0 36-16,-18-70 15</inkml:trace>
  <inkml:trace contextRef="#ctx0" brushRef="#br0" timeOffset="-93291.47">3052 5362 0,'-36'0'203,"1"0"-94,35-35-31,0-18-31,18 53-31,17-35-16,0 35 15,0 0 1,18 0 15,-53 17-15,0 54-1,0-53 1,0 52-16,-88 71 16,0-17-1,53-89 1,-1 0 0,54-35 30,70 0-30,-17-17 0,-1-19-1,-17 36 1,-53-35-16</inkml:trace>
  <inkml:trace contextRef="#ctx0" brushRef="#br0" timeOffset="-93057.89">3563 5592 0,'0'35'0,"0"35"15,0 1 1,0-36-1,35 36 1,-35-1 0,0-34-1</inkml:trace>
  <inkml:trace contextRef="#ctx0" brushRef="#br0" timeOffset="-90036.46">3845 5151 0,'0'-36'31,"36"1"-15,34 35-1,-17 0 1,-18 18 0,-35 17-1,0 0 1,-17 36 0,-54-36-1,124-35 48,0 0-48,18 0 1,-1 0 0,-70 53-16,0 0 15,0-18 1,0 0-16,-35 1 15,0-1-15,-89-17 63,124-54-47</inkml:trace>
  <inkml:trace contextRef="#ctx0" brushRef="#br0" timeOffset="-89739.13">4533 5556 0,'0'18'0,"35"-18"16,-35 35-1,0 0 1,0 1 0,-52-1-1,-1 0 1</inkml:trace>
  <inkml:trace contextRef="#ctx0" brushRef="#br0" timeOffset="-89294.36">5062 4974 0,'0'-35'16,"-17"35"-16,-19 0 15,-52 123 1,53 71-1,-53 0 1,88-52 0,35-54-1,18-53 1,18 0 0,-1-52-1,-35-89 16,-52 35-15,-54 36 0,1 35-1,17 106 1,53-71-16</inkml:trace>
  <inkml:trace contextRef="#ctx0" brushRef="#br0" timeOffset="-87647.24">706 7091 0,'-36'-35'0,"36"-1"31,0 54 0,71 52-31,-36 19 16,18 140-1,-53-53 1,0-87 0,0-19-1</inkml:trace>
  <inkml:trace contextRef="#ctx0" brushRef="#br0" timeOffset="-87476.88">776 7479 0,'0'0'0,"0"-35"15,35-36 1,36 36-1,17 0 1</inkml:trace>
  <inkml:trace contextRef="#ctx0" brushRef="#br0" timeOffset="-87257.5">706 7232 0,'0'-35'15,"35"-54"-15,0 37 16,71-90 0,53-16-1,-124 158-15</inkml:trace>
  <inkml:trace contextRef="#ctx0" brushRef="#br0" timeOffset="-86863.4">1341 7126 0,'-36'0'31,"1"0"16,35 53-31,0 35-1,0-52-15,0-19 16,0 18-16,53 18 15,17-53 1,1-70 0,-36-18-1,-35 17 1,-35 0 0,-18 36-1,-35 35 1,88 35-1</inkml:trace>
  <inkml:trace contextRef="#ctx0" brushRef="#br0" timeOffset="-86491.69">1570 7091 0,'53'0'31,"-18"0"-31,18 35 16,0-35-16,35 53 16,-53-53-16,1 71 15,-72 70 1,-17-141 15,18 0-15,-18-159-1,53 71 1,18 35 0,52-18-1,-17 71 1</inkml:trace>
  <inkml:trace contextRef="#ctx0" brushRef="#br0" timeOffset="-86184.34">2364 6967 0,'0'0'0,"0"-35"16,35 0 0,0 35-1,36 53-15,35 70 31,-36-52-15,-35-1 0,1-70-1</inkml:trace>
  <inkml:trace contextRef="#ctx0" brushRef="#br0" timeOffset="-86008.8">2611 7073 0,'-36'0'0,"1"18"16,0 52-1,35-52-15,0 17 16,-36 1 0,36 34-1</inkml:trace>
  <inkml:trace contextRef="#ctx0" brushRef="#br0" timeOffset="-85779.84">3052 6932 0,'0'0'16,"17"0"-1,71-53 17,18 53-32,-18-70 0,-35 70 0</inkml:trace>
  <inkml:trace contextRef="#ctx0" brushRef="#br0" timeOffset="-85628.43">3087 7056 0,'0'-18'16,"88"18"-1,18-88-15,-18 35 16</inkml:trace>
  <inkml:trace contextRef="#ctx0" brushRef="#br0" timeOffset="-85244.89">3828 6562 0,'-36'0'0,"72"0"0,-72-36 15,36 19 1,71 17 0,-36 0-16,18 70 15,-53 36 1,0 53-1,-70 17 1,17-140 0,123-54 15,71-35 0,-17 0-15,-71 18-1</inkml:trace>
  <inkml:trace contextRef="#ctx0" brushRef="#br0" timeOffset="-84491.84">1535 8043 0,'-36'0'15,"72"0"-15,-107 0 0,36 0 16,-1 0-1,36 36 1,-17-36-16,34 35 78,54-35-62,17 0-16,194-71 15,-17 18 1,88 1-16,405-107 16,-352 106-1,-53-18-15,-18 71 16,0-88-16,-53 88 0,-52-53 31,-266 53 0</inkml:trace>
  <inkml:trace contextRef="#ctx0" brushRef="#br0" timeOffset="-80975.33">988 8908 0,'0'17'0,"35"54"16,18-36-16,-18 0 16,36 36-1,-36-36 1,71 89-1</inkml:trace>
  <inkml:trace contextRef="#ctx0" brushRef="#br0" timeOffset="-80686.11">1235 8890 0,'-36'0'32,"36"18"-32,-52 35 15,52 35-15,-36 71 31,1-18-15,-18-53 0,53-53-16,0 0 15</inkml:trace>
  <inkml:trace contextRef="#ctx0" brushRef="#br0" timeOffset="-80331.84">1711 8996 0,'71'0'46,"-1"-53"-30,36 53 0</inkml:trace>
  <inkml:trace contextRef="#ctx0" brushRef="#br0" timeOffset="-80137.44">1676 9172 0,'17'0'31,"19"0"-15,17 0 0,17-35-16,36 0 15,-71 35-15</inkml:trace>
  <inkml:trace contextRef="#ctx0" brushRef="#br0" timeOffset="-78017.03">2399 8678 0,'-18'0'844,"18"18"-625,0 0-188,0 17-15,0 0-1,0 36 1,0-54 0,0 72-16,0-54 15,36 18 1,-36-18-1,0 0 1,0 1 15,35-36 16,-18 0-16,19 0-15,34-18 0,-17 18-1,-18 0 1,-35-35 15</inkml:trace>
  <inkml:trace contextRef="#ctx0" brushRef="#br0" timeOffset="-77684.66">2328 8996 0,'-35'0'16,"53"-53"15,17 53-31,18-71 16,17 71-16,-17-53 15,-17 53-15,-1-35 16</inkml:trace>
  <inkml:trace contextRef="#ctx0" brushRef="#br0" timeOffset="-77024.33">3157 8167 0,'-35'0'16,"0"0"-1,-18 0 1,18 0 0,-36 17-1,36 19 1,35 17 0,0 0-1,0-18-15,0 0 0,0 53 31,0 36-15,0 52-16,35 248 47,18-336-47,-53 35 16,35 54-1,-35-107 1,0-35-1,0-17 1,36-18 0,-1 0-1,18-35 1,0-1 0,17-52-16</inkml:trace>
  <inkml:trace contextRef="#ctx0" brushRef="#br0" timeOffset="-76571.92">3351 8326 0,'0'0'0,"18"0"46,53-36-30,-18 36-16,-1-35 16,-34 35-16</inkml:trace>
  <inkml:trace contextRef="#ctx0" brushRef="#br0" timeOffset="-76369.66">3669 8079 0,'0'70'31,"53"-17"-31,-53 0 16,0 0-16,35 17 15,-35-17-15,0 36 31</inkml:trace>
  <inkml:trace contextRef="#ctx0" brushRef="#br0" timeOffset="-75851.78">3669 9049 0,'-35'0'32,"-1"0"-1,36 35-31,-35-35 16,35 71-16,0-54 15,18-17 1,70 36-1,-70-36-15,34-36 32,1-17-17,-53 18 1,0-71 0,-70 36-1,35 70 1,35 88-1,-36-35-15</inkml:trace>
  <inkml:trace contextRef="#ctx0" brushRef="#br0" timeOffset="-75537.99">3739 9596 0,'0'35'47,"0"18"-31,0 0-1,0-18 1,36-35 0</inkml:trace>
  <inkml:trace contextRef="#ctx0" brushRef="#br0" timeOffset="-74254.2">3916 8026 0,'0'-36'16,"53"36"-1,0-35 1,-18 35-1,-35 18 1,35-18-16,-35 70 16,0 19-1,36 34 1,16 71 0,-52-88-1,36 70 1,-36-105-1,0-1 1,35 1 15,-35 35-15,0-71 0,35 18-1,18 53 1,-53-71-1,0 36 1,35-71-16,-35 35 16,0-17-1,36 52 17,-36 1-1,0-36-16,0 0 1,0-17 0,0 17-1,35-35 17,-35 71-17,0-36 1,-18-70 31,-17 35-32,0 0-15,-36 0 16,1 0 0,34 0-1</inkml:trace>
  <inkml:trace contextRef="#ctx0" brushRef="#br0" timeOffset="-73896.58">4939 8431 0,'0'-35'47,"88"35"-47,0-53 16,-35 53-1,-18 0-15</inkml:trace>
  <inkml:trace contextRef="#ctx0" brushRef="#br0" timeOffset="-73744.63">4921 8625 0,'18'0'16,"35"-35"-16,35 35 15,53-70 1,-106 17-16</inkml:trace>
  <inkml:trace contextRef="#ctx0" brushRef="#br0" timeOffset="-73327.23">5715 8114 0,'0'35'46,"0"18"-30,0 18-16,0 17 16,0 18-16,-53-18 15,53 106 17,35-194-32,1 35 15,-1-35-15,0 0 16,0-17-16,1 17 15,17-53-15,-36 17 16</inkml:trace>
  <inkml:trace contextRef="#ctx0" brushRef="#br0" timeOffset="-73096.11">5592 8502 0,'-36'0'15,"36"-35"1,53 35-16,35-53 15,1 53-15,-19-36 16,1 36-16</inkml:trace>
  <inkml:trace contextRef="#ctx0" brushRef="#br0" timeOffset="-72822.11">6209 8149 0,'18'0'31,"70"0"-15,35 106-1,-70-53-15,-18 17 16,89-34 0,-89 17-1</inkml:trace>
  <inkml:trace contextRef="#ctx0" brushRef="#br0" timeOffset="-72562.08">6562 8043 0,'-36'0'0,"36"18"16,-35 70-1,0 36 1,0-1-1,-36 1 1,18-1 0,53-52-1</inkml:trace>
  <inkml:trace contextRef="#ctx0" brushRef="#br0" timeOffset="-72354.66">7003 8431 0,'0'36'16,"0"-1"-16,0 0 15,0 1-15,0-1 16,0 35-1,0-34 1</inkml:trace>
  <inkml:trace contextRef="#ctx0" brushRef="#br0" timeOffset="-67881.24">953 11254 0,'0'17'16,"0"19"0,0 16-16,35 19 15,-35-18-15,0 0 16,35-18-16,-35 53 16,0-17-1</inkml:trace>
  <inkml:trace contextRef="#ctx0" brushRef="#br0" timeOffset="-67609.74">970 11589 0,'0'-53'15,"35"18"1,-35-1 0,18 36-16,-18-53 15,71 53-15,-36-70 16,18 70-16,17-53 15</inkml:trace>
  <inkml:trace contextRef="#ctx0" brushRef="#br0" timeOffset="-67384.31">953 11289 0,'0'0'0,"0"-35"31,0-1-31,35 1 16,53 0-1,-17-18-15,-36 53 16</inkml:trace>
  <inkml:trace contextRef="#ctx0" brushRef="#br0" timeOffset="-66993.33">1446 11324 0,'0'35'16,"-35"-35"-1,35 36 1,0 34-16,18 1 16,-18-36-16,35 0 15,36-35 1,-36 0-1,0-105 1,-35-1 15,-53 18-15,-17 52 0,-1 36-1,71 18 16</inkml:trace>
  <inkml:trace contextRef="#ctx0" brushRef="#br0" timeOffset="-66585.59">1676 11254 0,'0'0'0,"35"-36"31,18 36-31,17 0 16,54 0-16,-18 89 15,-71-19 1,-35-35-1,-18 54 1,-35-89 0,-17 0-1,-1-53 1,36 17 0,35-52-1,71 18 1,-1 17-1,18 53 1,1-53 0</inkml:trace>
  <inkml:trace contextRef="#ctx0" brushRef="#br0" timeOffset="-66227.78">2311 11148 0,'-36'0'0,"36"-35"16,0-1-1,0-17 1,0 18 0,106-53-16,-53 88 15,53 0 1,70 70 0,-17 72-1,-71-19 1,-52-35-1</inkml:trace>
  <inkml:trace contextRef="#ctx0" brushRef="#br0" timeOffset="-66033.64">2822 11113 0,'-35'0'15,"35"52"-15,-35-52 16,35 71-16,-36 0 16,36-19 15,0-16-31</inkml:trace>
  <inkml:trace contextRef="#ctx0" brushRef="#br0" timeOffset="-65707.69">3193 11024 0,'35'-35'15,"0"35"1,36-35-16,-1 35 15,19-53-15,-1 53 16</inkml:trace>
  <inkml:trace contextRef="#ctx0" brushRef="#br0" timeOffset="-65543.3">3281 11130 0,'17'0'47,"54"0"-47,0-17 16,-1 17-16,-35-53 16</inkml:trace>
  <inkml:trace contextRef="#ctx0" brushRef="#br0" timeOffset="-65029.96">3616 10830 0,'0'-35'0,"0"17"16,53 18 0,0 0-16,0 0 15,0 0-15,17 36 16,-70 34 0,-53 54-1,-17-89 1,34 0-1,36-52 17,36 17-17,34-36 1,1 36 0,-36 18-1,0 35 1,-35 53-1,-70-53 1,-1-18 0,18-35 15,18-35-15,35-1-16</inkml:trace>
  <inkml:trace contextRef="#ctx0" brushRef="#br0" timeOffset="-64228.9">882 12488 0,'0'-35'62,"35"35"-46,18-35-16,35 35 16,18-71-16,88 18 15,282-53 1,54 18 0,158-18-1,-247-35 1,-71 36-1,-194 105 1,18-53-16,-53 53 0,18 0 31,-124 0-15,-52 0 15,-36 0-15,53-36-1,-35 36-15</inkml:trace>
  <inkml:trace contextRef="#ctx0" brushRef="#br0" timeOffset="79044.39">529 13106 0,'0'-36'16,"35"36"15,1 0-15,17 18-16,35 53 0,35-1 16,1 18-16,52-17 15,-105-18 1,-18 0-1,-18 0 1,-35 0 0</inkml:trace>
  <inkml:trace contextRef="#ctx0" brushRef="#br0" timeOffset="79312.68">935 13070 0,'-35'0'31,"440"477"-31,-775-954 16,299 495-16,71 70 15,-35 18-15,-18 53 16,53-71-16,0-35 0,-35 18 31,35-19-15</inkml:trace>
  <inkml:trace contextRef="#ctx0" brushRef="#br0" timeOffset="79633.42">1358 13229 0,'35'0'31,"1"0"-31,52-35 16,0-18-1,-88 18 1</inkml:trace>
  <inkml:trace contextRef="#ctx0" brushRef="#br0" timeOffset="79814.36">1393 13476 0,'0'35'16,"18"-35"15,53-17-31,-18 17 16,0-71-16,-18 36 15</inkml:trace>
  <inkml:trace contextRef="#ctx0" brushRef="#br0" timeOffset="80613.45">2170 12788 0,'0'35'63,"0"18"-47,0 0-1,0 18-15,0-1 16,0 107-16,17-1 15,-17-141 1,36 1 15,-1-36-31,35-36 16,19-87 0,-54 52-1,0 71-15</inkml:trace>
  <inkml:trace contextRef="#ctx0" brushRef="#br0" timeOffset="80852.08">2064 13353 0,'0'-53'47,"35"17"-47,18-16 16,18 16-16,-19 1 15</inkml:trace>
  <inkml:trace contextRef="#ctx0" brushRef="#br0" timeOffset="81758.52">2875 12312 0,'-17'0'0,"-19"-35"16,1 35-1,0 0 1,35 17-1,-36-17 1,36 36-16,0 17 31,142 1640 204,-107-1658-235,-35 89 31,0-89-15,35 35-1,-35-34-15,0-1 31,35-35 1,-35 35-17,-70-88 63</inkml:trace>
  <inkml:trace contextRef="#ctx0" brushRef="#br0" timeOffset="84329.58">2981 14429 0,'-35'0'359,"35"17"173,17-17-173,19 0-297,-36-17 142,35 17-204</inkml:trace>
  <inkml:trace contextRef="#ctx0" brushRef="#br0" timeOffset="85277.1">3210 12188 0,'0'0'0,"0"53"47,0 18-31,0-18-16,36-18 15,-36 0-15,35 1 16</inkml:trace>
  <inkml:trace contextRef="#ctx0" brushRef="#br0" timeOffset="85556.33">3369 13018 0,'0'0'0,"0"52"47,0-16-47,35 17 15,-35 0-15,0 70 16,36-88 0</inkml:trace>
  <inkml:trace contextRef="#ctx0" brushRef="#br0" timeOffset="85912.04">3493 13952 0,'0'0'0,"0"36"31,0 69-31,0-87 16,0 17-16,0 1 15,17 34 1</inkml:trace>
  <inkml:trace contextRef="#ctx0" brushRef="#br0" timeOffset="87444.33">3493 12188 0,'0'-17'31,"35"17"-15,-35-35 0,35 35-1,0 0 1,1 0 0,-1 0-1,0 35 1,0 88-1,1 1 1,17-71 0,0 70-16,-53-70 15,70 71 1,-70-89 0,53 88-1,-53-17 1,35-53-1,-35 0 17,36 53-17,-36-71 1,35 106 0,-35-88-1,35 0 1,-35-18-1,35 18 1,-35 35 0,0-17-1,0-18 17,0 0-17,0 0 1,0-18-1,36 53 1,-36-53 0,0 1 15,0-1-15,0 0-1,0 1 32,0-1-16,0 0 1,0 0-1,-18-35-16,-17 0 17,-18 0-17,-35-88 1</inkml:trace>
  <inkml:trace contextRef="#ctx0" brushRef="#br0" timeOffset="88035.22">4286 12947 0,'0'-35'31,"53"-1"-31,0 1 15,71-35 1,-72 70 0</inkml:trace>
  <inkml:trace contextRef="#ctx0" brushRef="#br0" timeOffset="88223.43">4339 13141 0,'18'0'47,"35"-35"-32,17-18-15,1 18 16,105-54 0</inkml:trace>
  <inkml:trace contextRef="#ctx0" brushRef="#br0" timeOffset="88718.42">5168 12330 0,'0'-36'15,"0"89"48,0 18-48,0 105 1,0-17 0,0-18-16,0-53 15,0-52 1,18-36-1,17 0 1,36-36 0,52-52 15,-105 88-31</inkml:trace>
  <inkml:trace contextRef="#ctx0" brushRef="#br0" timeOffset="88973.73">4939 12823 0,'0'-35'0,"53"-35"15,0 70 1,88-53 0,-53 17-1,-35 36-15</inkml:trace>
  <inkml:trace contextRef="#ctx0" brushRef="#br0" timeOffset="89288.51">5592 12383 0,'35'0'47,"0"0"-31,124 105-1,-124-69 1,71 34-1,-71-17 1</inkml:trace>
  <inkml:trace contextRef="#ctx0" brushRef="#br0" timeOffset="89520.39">5838 12241 0,'-35'0'0,"35"18"15,0 17-15,-35 1 16,35 17 0,0 70-1,0 18 1,0-106-1,0 1 1</inkml:trace>
  <inkml:trace contextRef="#ctx0" brushRef="#br0" timeOffset="89936.23">6209 12577 0,'0'0'0,"0"-36"31,35 36-31,-35-35 16,71 35-16,-18 0 15,-18 18 1,-35 52 0,-18 36-1,-52 0 1,34-71 0,54-35 15,35 0-16,88-35 1,88-53 0,-193 88-1</inkml:trace>
  <inkml:trace contextRef="#ctx0" brushRef="#br0" timeOffset="92918.32">1023 15734 0,'0'0'0,"0"53"62,0 0-62,0 17 16,18-17-16,-18 0 16,0-18-16,0 1 15,35-19 16</inkml:trace>
  <inkml:trace contextRef="#ctx0" brushRef="#br0" timeOffset="93169.51">1094 15910 0,'17'-35'62,"19"0"-62,16-1 16,-16-16-16</inkml:trace>
  <inkml:trace contextRef="#ctx0" brushRef="#br0" timeOffset="93416.6">776 15787 0,'71'-71'31,"-18"71"-15,105-35-1</inkml:trace>
  <inkml:trace contextRef="#ctx0" brushRef="#br0" timeOffset="93848.86">1535 15769 0,'-18'0'16,"-17"0"15,35 35-31,0 1 15,0 17 1,0 0 0,35-1-1,36-52 1,-36 0-16,71-52 31,-71-72-15,-35 54-1,-35 34 1,-89 36 0,71 0-16,-35 18 15,88 17 1,88 0 0,-17-35-16</inkml:trace>
  <inkml:trace contextRef="#ctx0" brushRef="#br0" timeOffset="94287.43">1852 15610 0,'0'-52'16,"35"52"-1,1-53-15,-1 53 16,0 0-16,36 0 16,-36 35-1,0 35 1,-35 19-1,-17-89 32,-19 0-31,1-71 0,35 1-1,0 34-15,18-34 16,17 17-1,18 53 1</inkml:trace>
  <inkml:trace contextRef="#ctx0" brushRef="#br0" timeOffset="95408.77">829 15734 0,'18'0'47,"-18"-18"-16,35 18 0,-35-35-15,35 35 31,-35-35-47,36-1 15,-1 36 1,-35-35 0,35 35-1,0-35 1,18 35 0,-17-53-1,-36 18 1,0 88 15,-71 35-15</inkml:trace>
  <inkml:trace contextRef="#ctx0" brushRef="#br0" timeOffset="96346.37">2734 15363 0,'-53'-35'16,"53"0"15,-18 35-31,18-35 16,0-18-16,0 17 16,71 36 15,-18 18-31,106 158 15,-18 19 17,-35-72-32,-71-88 15,0 1 1,-35 16 0</inkml:trace>
  <inkml:trace contextRef="#ctx0" brushRef="#br0" timeOffset="96547.8">3016 15575 0,'-35'0'0,"0"18"32,35 17-17,-36 18-15,1 70 16,35-87-16,-35 17 15,0-53 17</inkml:trace>
  <inkml:trace contextRef="#ctx0" brushRef="#br0" timeOffset="96796.57">3281 15434 0,'35'0'31,"0"-35"-16,18 35 1,18-36 0</inkml:trace>
  <inkml:trace contextRef="#ctx0" brushRef="#br0" timeOffset="96963.56">3369 15646 0,'0'-36'32,"18"1"-32,35 0 15,70-18 1,-88 0 0</inkml:trace>
  <inkml:trace contextRef="#ctx0" brushRef="#br0" timeOffset="97449.22">4039 14958 0,'0'-35'16,"-35"35"0,0 0-1,-1 52 1,1 54 0,35 18-1,0 70 1,0-88-1,106-18 1,-35-88 0,-18 0-1,-53-53 17,0 35-17,0-52 1,-36 70-16,-34-36 15,34 36 1,-17 0 0,-52 124-1</inkml:trace>
  <inkml:trace contextRef="#ctx0" brushRef="#br0" timeOffset="98431.09">1147 16757 0,'0'0'0,"35"0"62,0-35-46,18 35-16,35-36 0,18 36 16,458-158 15,-352 105-31,88 0 0,282-53 31,-335 53-15,-123 0-16,-19 53 15,-16-53-15,52 18 16,-36 0 0,-69 35-1,70-36 1,-71 1-1,18 35 1,-18 0 0,18 0 31,53-35-32,-71 35 1,18-35-1,-71 35 32</inkml:trace>
  <inkml:trace contextRef="#ctx0" brushRef="#br0" timeOffset="-60557.04">794 17216 0,'-36'0'0,"36"17"94,36 18-94,17 1 15,-18-1-15,0 0 16,18 36-1,18-18 1,-36 0 0,-35-18-1</inkml:trace>
  <inkml:trace contextRef="#ctx0" brushRef="#br0" timeOffset="-60205.54">1111 17092 0,'0'18'0,"-35"17"16,0 36 0,-1-19-16,-52 90 15,0 16 1,53-122-1,-1-1 1</inkml:trace>
  <inkml:trace contextRef="#ctx0" brushRef="#br0" timeOffset="-59938.24">1411 17427 0,'35'0'31,"1"0"-15,17-17-16,17 17 0,-17 0 16,35-36-1</inkml:trace>
  <inkml:trace contextRef="#ctx0" brushRef="#br0" timeOffset="-59759.44">1517 17621 0,'-35'0'15,"52"0"1,36 0 0,106-53-1,-71-17-15</inkml:trace>
  <inkml:trace contextRef="#ctx0" brushRef="#br0" timeOffset="-59222.96">2187 16933 0,'0'71'63,"0"-36"-63,0 0 15,0 1 1,0-1-16,0 0 0,0-17 15,0 52-15,0-34 16,0-1 0,0-17-16,0 17 15,36-35 17,52 0-32,-35 0 15,-53-18 1,35 18-1,-35-17-15</inkml:trace>
  <inkml:trace contextRef="#ctx0" brushRef="#br0" timeOffset="-58965.86">2028 17286 0,'0'-35'32,"36"35"-17,17-35-15,-36 35 16,19 0-16,69-53 15,-69 17-15</inkml:trace>
  <inkml:trace contextRef="#ctx0" brushRef="#br0" timeOffset="-58268.66">2875 16598 0,'-17'-35'31,"-19"35"-15,1 0 15,35 18-31,-35-18 15,35 35 1,-36 0 0,36 0-16,-35-35 15,35 53 1,0 88 0,-35-35-1,35 18 1,0-18-1,0-1 1,0-34-16,0 88 31,0-18-31,0-71 16,0 124 15,0-70-15,0-54-1,17-34 1,72-36 31,-36 0-47,0-36 16</inkml:trace>
  <inkml:trace contextRef="#ctx0" brushRef="#br0" timeOffset="-56280.93">3475 16457 0,'0'35'875,"0"1"-843,0-19-17,0 19 1,0-1 0,0 0-1,0 0 1,0 1 31,18-36 0</inkml:trace>
  <inkml:trace contextRef="#ctx0" brushRef="#br0" timeOffset="-55583.62">3228 17216 0,'35'0'62,"0"0"-46,1 0-1,-1 0 17</inkml:trace>
  <inkml:trace contextRef="#ctx0" brushRef="#br0" timeOffset="-55164.6">3563 17074 0,'0'0'0,"0"-35"31,18 35-31,17 0 0,-35-35 16,53 35-16,-18 0 15,-35 18 1,0 34 0,0 19-1,-17-18 1,-36 0 0,53 0-1,35-53 32,0 0-31,36-18-1,-18 18 1</inkml:trace>
  <inkml:trace contextRef="#ctx0" brushRef="#br0" timeOffset="-54662.91">3422 17798 0,'0'35'78,"0"0"-78,0 0 15,35-35-15,-35 89 0,0-54 16,0 18 0</inkml:trace>
  <inkml:trace contextRef="#ctx0" brushRef="#br0" timeOffset="-53475.22">3898 16422 0,'-35'-35'0,"53"35"32,17-36-17,0 36 1,0 0-1,1 0 17,-1 53-32,-35-18 15,0 1-15,35 52 16,-35-53 0,36 0-16,-36 89 15,0 35 1,0-71-1,35 88 1,-35-88 15,53 18-15,-53-53 0,0 18-1,0 140 32,0-175-47,0-1 0,0 0 16,0 1-1,0 16-15,35-16 16,-35 34 0,0 1-1,0-18 1,0 0-1,0 0 1,0-18 0,-18-35 31,-17-18-32,-18 18 1,0-35-1,53 0 1</inkml:trace>
  <inkml:trace contextRef="#ctx0" brushRef="#br0" timeOffset="-53138.23">4410 17374 0,'0'-35'16,"35"35"0,18-35-16,17 35 0,-17 0 15</inkml:trace>
  <inkml:trace contextRef="#ctx0" brushRef="#br0" timeOffset="-52977.67">4445 17551 0,'-35'0'16,"70"0"-16,-35 0 15,106-18 1,-36 18-1,-17-53-15</inkml:trace>
  <inkml:trace contextRef="#ctx0" brushRef="#br0" timeOffset="-52585.16">5080 16739 0,'0'-35'0,"0"0"16,0 52 30,0 54-46,0 35 16,35 17-16,-35-35 16,0 106-1,0-176 1,0 17 0,71-35-1,17-17 16,-53-19-15,1 36 0</inkml:trace>
  <inkml:trace contextRef="#ctx0" brushRef="#br0" timeOffset="-52368.05">4886 17163 0,'0'-36'0,"18"36"16,17-35-16,18 35 16,88-35-1,0 35 1,-88 0-1</inkml:trace>
  <inkml:trace contextRef="#ctx0" brushRef="#br0" timeOffset="-52062.87">5503 16757 0,'18'0'31,"70"18"-15,-17 17-1,35 88 1,-54-70-16,-16 53 15,-1-53 1</inkml:trace>
  <inkml:trace contextRef="#ctx0" brushRef="#br0" timeOffset="-51815">5838 16581 0,'-17'0'32,"17"70"-32,0-17 0,-71 35 15,71 0 1,-53-17-16,53 0 15,-35 52 1,0-123-16,35 53 16</inkml:trace>
  <inkml:trace contextRef="#ctx0" brushRef="#br0" timeOffset="-51350.89">5962 17074 0,'0'0'0,"35"0"16,-35-35-16,124 0 31,-54 35-16,-34 35 1,-36 36 0,-71-1-1,18-17 1,18-53 0,52 0 15,54 0-16,-18 0 1,-18 35 0,-35 1-1,0 17 17,-35 17-32,-36-34 15,36-36 1,0 0-1,35-18 1</inkml:trace>
  <inkml:trace contextRef="#ctx0" brushRef="#br1" timeOffset="-35094.16">7708 4763 0,'0'-36'62,"0"72"48,0 16-95,0-16-15,0-1 16,0 0-16,0 1 15,0-1-15,0 18 32,0 0-32,0 17 15,0-17 1,0-18 0,0 54-1,0-36 1,0-1-1,0 1 1,0-17 0,0 34 15,0-35-31,0-17 31,0 17-31,0 36 16,0-18-1,0 0 1,0 0 0,0 0-1,0-18 1,0 35 0,0 36-1,0 0 1,0-53 15,0 0-15,0 0-1,0 0 1,0 17 0,0-17-1,0 35 16,0-35-31,0-17 16,-35-1 0,35 0-1,0 0 17,0 1-32,0 34 31,0-17-16,0-18 1,0 1 15,0-1-15,0 106 15,0-88-15,0 0-1,0 18 1,-53-19 0,53 1-1,0 0 1,0 18 0,0-54-16,0 19 15,0-1-15,0 0 16,0 1-1,0 69 1,0 37 15,0-125-31,0 107 16,0-89 0,0 71-1,0-71 1,0 18-1,0 18 1,0 17 15,0-35-31,-35 17 16,35 18 0,0 1-1,0-37 1,0 19-1,0 17 1,0-17 15,-36 123 1,36-159-32,0 36 31,0-1-16,0 1 1,0-1 0,-35 36-1,35-18 1,0 36 0,0-36 15,-35 0-16,35-35 1,0 35 0,0-17-1,0-1-15,0 1 16,0 0 0,0-1 15,0 1-16,0 17 1,0 124 15,0-160-31,0 72 32,0-89-32,-35 36 15,35 17 1,0-18-1,0 19 1,0 34 0,-53-35-1,53 36 17,-71 246-1,71-317-16,0 53 1,0 17 0,0-17-1,0 18 1,-35-18 0,35-53-16,0 17 0,0-17 15,0 106 1,-35-36-1,35 107 17,0-72-17,0-17 1,0 0 0,0-35-1,0 18 1,0-1-1,0 1 1,-53 34 0,53-34-1,0-1 1,0 54 0,0-107-1,0 36 1,0-18-1,0 18 1,0 18 15,0-89-15,-36 71 0,36-18 15,0 0-16,0-17-15,-35 88 32,35-36-17,0-52 1,0 52 0,0 18-1,0-35 1,0-71-1,-53 53 1</inkml:trace>
  <inkml:trace contextRef="#ctx0" brushRef="#br1" timeOffset="-32252.04">7214 16686 0,'0'18'94,"-35"-18"-78</inkml:trace>
  <inkml:trace contextRef="#ctx0" brushRef="#br1" timeOffset="-31778.36">7144 16775 0,'0'35'32,"0"0"-17,0 18 1,0-18 0,0 18-16,0 0 15,0 35-15,0 177 31,0-212-15,0 141 0,0-53-1,0-53 1,0-17 0,0-36-1,0 18 1,-36 18-1,36-36 1,0-70 31,0-18-31</inkml:trace>
  <inkml:trace contextRef="#ctx0" brushRef="#br1" timeOffset="55374.49">15963 13882 0</inkml:trace>
  <inkml:trace contextRef="#ctx0" brushRef="#br1" timeOffset="109871.75">7973 4957 0,'17'0'16,"-17"-36"15,0 1 31,36 35-15,-36 35-31,0 1 0,0 52-1,0-53-15,0 18 16,0 0-16,0-18 15,0 18-15,0-18 16,0 1-16,0-1 16,0 0-1,53-35 188,-18 0-187</inkml:trace>
  <inkml:trace contextRef="#ctx0" brushRef="#br1" timeOffset="110568.61">8343 5274 0,'18'0'78,"-18"-35"-62,35 35-16,0-53 15,-35 18 17,0-1-17,0 1 1,-17 35 0,-19 0 15,1 0-16,35 18 1,-53 52 0,53 1-1,0-18 1,0-18 0,36 0 15,-1 1-16,18-36 1,17-18 0,1-17-1</inkml:trace>
  <inkml:trace contextRef="#ctx0" brushRef="#br1" timeOffset="111149.26">8714 5151 0,'-36'0'0,"36"-36"16,18 36 31,-18 18-31,35 17-1,-35 36-15,0-36 16,0 18-1,0-18 1,0-52 31,0-54-16,36 0-31,-1 36 16,0 35 31,-35 18-32,35-18 1,-35 35 0,53 53-1,-53-52 16</inkml:trace>
  <inkml:trace contextRef="#ctx0" brushRef="#br1" timeOffset="112007.02">9190 5115 0,'-35'0'16,"-1"-53"15,1 53-16,35 18 1,-35-18-16,35 71 16,0-19-1,0-16 1,0-1 0,17-35-1,19-18 16,-36-17-15,35 0 0,-35 0-1,0 70 79,0 0-94,0 0 16,0 1-16,0-1 15,35 0 1,-35 1-16,0 16 0,0 54 31,0 18-15,36-18-1,-36-71 1,0 18 0,0-18-1,0-53 17,-36 18-17,1-88 1,35 53-16,-35 0 15,35-36 1,-36 36 0,36 0-1,0-1 17,18 36-17,17-35 1</inkml:trace>
  <inkml:trace contextRef="#ctx0" brushRef="#br1" timeOffset="112583.27">9366 4939 0,'0'53'79,"0"-36"-64,0 107 1,0-71-16,0 0 0,0 17 15,0-17 1,0-17 0,0 16-16,0 19 15,0-36 17,36-35-17,34-17 1,-52-19-1</inkml:trace>
  <inkml:trace contextRef="#ctx0" brushRef="#br1" timeOffset="112835.45">9313 5398 0,'0'-36'0,"0"-17"31,18 53-15,53-70 0,-36 34-16,35 1 31,-34 0-31</inkml:trace>
  <inkml:trace contextRef="#ctx0" brushRef="#br1" timeOffset="113297.43">9596 4851 0,'17'17'16,"-34"-34"-16,17-19 0,17 36 46,-17 53-46,0 0 16,0 0-16,35 35 16,-35 1-16,0-19 15,0-17 1,0 53 0,0-159 30,36 53-30,-36-53 0,53-35-1,-18 53 1,0 35 0,1 88-1,-36-53 1,0 0-16,35 18 15</inkml:trace>
  <inkml:trace contextRef="#ctx0" brushRef="#br1" timeOffset="113848.95">10442 5151 0,'0'0'0,"-35"-53"31,0 53 16,35 17-31,-36-17-16,36 88 15,-35-17 1,35-36-16,0 18 16,18-53-1,35 36 1,0-54 0,0-53-1,-53 18 1,0-52-1,0 34 17,-18 71-32,-53-35 31,36 35-31,35 70 31</inkml:trace>
  <inkml:trace contextRef="#ctx0" brushRef="#br1" timeOffset="114521.72">10724 4921 0,'0'-35'15,"-17"35"1,17-35 0,0 17 15,-35-35-16,35 71 32,0 17-31,0 0-16,0 1 16,0 17-16,0-1 15,17 125 1,-17-54-1,0-34 17,0-19-32,0-17 15,0-18 17,35-35-17,-35 36 32,-17-36 0,-18 0-47,-1-18 31,36-17-31,-35-36 16,35 36 15</inkml:trace>
  <inkml:trace contextRef="#ctx0" brushRef="#br1" timeOffset="114737.56">10636 5345 0,'0'-71'16,"36"36"-1,16-1-15,-16 1 16,-1 35-16,-35-35 16,35 35-1</inkml:trace>
  <inkml:trace contextRef="#ctx0" brushRef="#br1" timeOffset="118177.48">11165 4904 0,'0'17'47,"0"36"-47,0 106 32,0-71-32,0-35 15,0 0 1,0-18-16,0 18 15</inkml:trace>
  <inkml:trace contextRef="#ctx0" brushRef="#br1" timeOffset="118926.14">11042 5221 0,'0'-35'32,"53"35"-32,-18 0 15,0-35 1,36-1-16,-18-17 31,-18 0-15,-35-35-1,0 53 1,0-18-16,0 18 16,0 52 31,0 89-32,0 53 1,0-53-1,0-71-15,0 0 16,35-35 0,1-17-1,17-19 17,-53 1-17,17 35 1,36 18 15,-18 17-31,18-35 16,18 0-1,-36 0 1,1-18 0,-1 1-1,-35-18 1,0-36-1,-18 18 1,-17 106 31,35 35-31,0-53-16,0 1 15,18 17 1,34 0-1,90-53 17</inkml:trace>
  <inkml:trace contextRef="#ctx0" brushRef="#br1" timeOffset="119702.47">12453 5098 0,'18'0'47,"35"-18"-31,-53-35-1,17 53 1,-17-35 0,0 0-16,-70 35 47,17 0-32,53 17-15,-53 18 16,18 54-1,35 52 17,17-106-17,71-35 1,1 0 0,-36 0-1,-18-35-15,0-18 16,0 18-1,-35-71 1,-17 70 0,17 72 31,0-1-32,0 36 1,0-1-1,17-17 1,-17 35 15,36-88-15</inkml:trace>
  <inkml:trace contextRef="#ctx0" brushRef="#br1" timeOffset="120976.68">12894 5080 0,'0'0'0,"0"-35"15,-35 35 32,-1 0-31,1 17-1,35 36 1,0-17 0,0-1-16,18-35 31,17 0-16,-35-18 1,35-17 0,-35 0-1,36 35 32,-36 70-31,35 18-16,18-17 15,17 17 1,-70 0 0,36-52-1,-36-1-15,0 71 32,0-71-32,-18-35 31,18-18-16,-70-70 1,17 18 0,17-1-1,36 36 1,18-36 0,-18 54-16,53-19 15,0 36 16,17-53-15,19-35 0,-89-35 15,0 87-31,0 1 16,-18 35 15,-17 35 0,35 1-31,0 17 16,0 17-1,0 1 1,0-36 0,70-35 15,-17 0-16,0-35 1,-18-36 0,-35 18-1,0 0 17,36 89-1,16 52-16,-52-53-15,0 18 16,18-53 0,53-18 31,-36-35-32,-35-17 1,35 70-16,-35-53 15,36 53 17,-36 18-17,35 35-15,0-18 16,0-35 0,-35 35-1</inkml:trace>
  <inkml:trace contextRef="#ctx0" brushRef="#br1" timeOffset="121440.14">13952 5045 0,'0'-36'0,"-35"36"31,53 0-15,-18 36-1,53-1 1,-53 18 0,70 17-1,-35-70-15,-35 71 0,18-71 47,-18-53-47,53-17 16,-53 17-1,0 17 1,35 36 15</inkml:trace>
  <inkml:trace contextRef="#ctx0" brushRef="#br1" timeOffset="121909.59">14358 5151 0,'35'0'31,"-35"-18"-31,53 18 15,-53-71 1,36 71-16,-36-17 16,0-19-1,-18 1 1,-17 35 15,-1 18-15,1 52-1,0 1 1,35-36-16,0 18 16,0-18-1,0 1 1,35-36 0,89 0 15,-124-18 0</inkml:trace>
  <inkml:trace contextRef="#ctx0" brushRef="#br1" timeOffset="122509.67">14887 4957 0,'-35'0'16,"35"-36"-1,-35 36 1,-1 18-1,36 35 1,0 17-16,-35 19 16,35-19-1,0-17 17,124-53-17,-54 0 1,-17 0-16,18-35 15,-36-124 17,-35 18-17,0 53 1,-18 52-16,18 72 62,36 34-62,-36-17 16,0 18-16,0 87 31,0-122-15,0-1 0,17-35-1</inkml:trace>
  <inkml:trace contextRef="#ctx0" brushRef="#br1" timeOffset="122960.72">15028 5062 0,'0'0'0,"71"-35"46,-36 0-30,18 35-16,-18 0 16,1-35-16,34 35 31,-105 52 0,35 72 0,0-89-15,18 0 0,17-35-1,0 0 1,18-35 0,-53-18-1,0-35 1,-18 18-1,-17 17 1,-35 88 15,70 0-15</inkml:trace>
  <inkml:trace contextRef="#ctx0" brushRef="#br1" timeOffset="123388.1">15505 4957 0,'0'0'0,"53"0"31,-18 17-15,18 18-16,17 54 16,-70-54-1,36 18 1,-36-18 0,-53 18 30,53-71-30,0-52 0,53-18-1,35-18 1,-18 18 0,-17 88-1,-18 0 1</inkml:trace>
  <inkml:trace contextRef="#ctx0" brushRef="#br1" timeOffset="125638.63">16351 4957 0,'0'17'110,"36"-17"-95,-36 53-15,35-53 16,-35 88 0,35-52-16,0-1 15,-35 18 1,36-18 0</inkml:trace>
  <inkml:trace contextRef="#ctx0" brushRef="#br1" timeOffset="127368.85">16563 4957 0,'-71'52'110,"18"1"-95,53-17 1,-105 52 0,69-53-1,1 18 1,53-71 31</inkml:trace>
  <inkml:trace contextRef="#ctx0" brushRef="#br1" timeOffset="127863.75">16863 5309 0,'0'53'109,"0"0"-77,0 0-32,0-18 15,0 1-15,0-1 16,0 0 0,0-52-1</inkml:trace>
  <inkml:trace contextRef="#ctx0" brushRef="#br1" timeOffset="128899.06">16986 5115 0,'53'0'47,"0"0"-31,0 0-16,-18 0 16,1 0-16,-1 0 15,-53 0 32</inkml:trace>
  <inkml:trace contextRef="#ctx0" brushRef="#br1" timeOffset="129140.77">17039 5274 0,'0'0'16,"35"0"-1,36 0 1,-36 0-16,-17 0 16,52 0-1</inkml:trace>
  <inkml:trace contextRef="#ctx0" brushRef="#br1" timeOffset="140205.56">18098 5239 0,'0'-36'15,"-53"36"79,53 18-78,-36-18-16,36 71 0,-35-36 15,35 0-15,0 71 16,0-71-1,18 36 1,35-36 0,17-35-1,-35 0-15</inkml:trace>
  <inkml:trace contextRef="#ctx0" brushRef="#br1" timeOffset="140395.56">18186 5433 0,'35'0'16,"-53"-35"-16,1 70 15,105-70-15,-35 35 16,-18-36-1</inkml:trace>
  <inkml:trace contextRef="#ctx0" brushRef="#br1" timeOffset="140652.54">18503 5292 0,'0'17'47,"0"36"-31,0 53-16,0-53 15,0-18-15,0 36 16</inkml:trace>
  <inkml:trace contextRef="#ctx0" brushRef="#br1" timeOffset="141042.26">18768 5133 0,'0'18'47,"35"34"-32,-35 1-15,71 0 16,-71 0-16,53 18 16,-53-1-16,0 1 15,-53-18 1,-18 0 15,36-53-31,35-36 31</inkml:trace>
  <inkml:trace contextRef="#ctx0" brushRef="#br1" timeOffset="141495.93">19103 4957 0,'0'0'0,"0"-36"15,0 1 1,35 35 15,18 0-31,-18 0 31,-35 53-31,0 0 16,-35 35 0,-35-53-1,70 18 1,52-53 15,-34 0-15,17 0-1,36 0 1,-71 35 0,35-35-16</inkml:trace>
  <inkml:trace contextRef="#ctx0" brushRef="#br1" timeOffset="141818.59">19297 5433 0,'0'-18'32,"0"53"15,0 1-32,0-1-15,0 0 16,0 1-16,0-1 15,0 0-15,0 18 32,0-18-17</inkml:trace>
  <inkml:trace contextRef="#ctx0" brushRef="#br1" timeOffset="142042.47">19244 5609 0,'0'-35'16,"88"35"-1,-17-53-15,35 53 16,-18 0-1,-53 0 1</inkml:trace>
  <inkml:trace contextRef="#ctx0" brushRef="#br1" timeOffset="142893.87">20126 5450 0,'0'-35'46,"0"0"-30,-35 35 0,-1 0 31,-34 18-32,35 70 1,35-53-16,0 0 15,-36 1-15,36-1 16,18 35 0,35-34-1,17-36 1,1 0 0,-36 0 15,-35-53-16,0-53 1,0 35 0,-17 36-1,-19 35 1,1 0 0</inkml:trace>
  <inkml:trace contextRef="#ctx0" brushRef="#br1" timeOffset="143469.54">20408 4957 0,'18'0'47,"-1"0"-32,-17 70 17,0-17-17,-88 35 17,53-88-17,35 35 1,18-35-16,52 0 15,-35 0 1,1 0-16,34 0 16,-34 36 15</inkml:trace>
  <inkml:trace contextRef="#ctx0" brushRef="#br1" timeOffset="144267.34">20902 5486 0,'0'-36'16,"0"89"77,0 0-93,0 18 16,0-18-16,0 17 31,0-34-31,0-19 31</inkml:trace>
  <inkml:trace contextRef="#ctx0" brushRef="#br1" timeOffset="144490.49">20761 5662 0,'0'-35'16,"35"35"-1,1 0-15,16 0 16,54 0 0,-18 0 15</inkml:trace>
  <inkml:trace contextRef="#ctx0" brushRef="#br1" timeOffset="144979.62">21484 5380 0,'0'-35'15,"-53"88"32,53-18-31,-35 35-1,35-34 1,-35-1-16,35 18 16,17-53-16,-17 53 15,124 17 1,-54-70 15</inkml:trace>
  <inkml:trace contextRef="#ctx0" brushRef="#br1" timeOffset="145237.75">21819 5380 0,'0'-35'31,"0"158"-31,0-211 0,0 70 31,0 106-15,0-52-16,0 34 15,0-17 1,0-18 0,36-35-1</inkml:trace>
  <inkml:trace contextRef="#ctx0" brushRef="#br1" timeOffset="145585.44">21978 5256 0,'35'0'31,"18"18"-15,-17 17-16,-1 89 15,-35-18 1,-18 35 15,-52-106-15,17-35-1,53 35 1</inkml:trace>
  <inkml:trace contextRef="#ctx0" brushRef="#br1" timeOffset="146049.14">22296 4939 0,'17'0'47,"18"0"-47,-35 35 31,0 0-31,0 18 16,-17-17 0,-18-1-1,35 0 1,17-35 15,-17 35-31,124-35 31,-54 0-15,-34-17 0</inkml:trace>
  <inkml:trace contextRef="#ctx0" brushRef="#br1" timeOffset="146878.28">21184 4868 0,'36'0'63,"-1"0"-63,0 0 15,18 0-15,0 0 16,18 0-16,-1 0 16,-17 0-16,35 0 0,-35 0 15,176 0 16,-123 0-15,-70 0 0,-1 0-1,0 0 48</inkml:trace>
  <inkml:trace contextRef="#ctx0" brushRef="#br1" timeOffset="147523.6">22895 5468 0,'53'0'31,"18"0"-31,-18 0 16,0 0-16,-18 18 15</inkml:trace>
  <inkml:trace contextRef="#ctx0" brushRef="#br1" timeOffset="147696.13">22913 5644 0,'212'36'47,"-389"-72"-47,142 36 0,317 36 0,-211-1 15,-36-35 1</inkml:trace>
  <inkml:trace contextRef="#ctx0" brushRef="#br1" timeOffset="148310.97">23654 5433 0,'0'0'15,"17"0"32,-17 53-31,0 0-16,0 0 15,0-18-15,36 0 16,-36 0 0,35-52 15,0-54-16,18 1 1,-53 17-16,0 0 16,35-124-1,-35 72 17,-17 34-17,17 36 1,17 35 62,1 0-78,123 0 16,18 17-1,-18-17 1,-53 0-1,-52 0 1</inkml:trace>
  <inkml:trace contextRef="#ctx0" brushRef="#br1" timeOffset="151115.51">24024 5398 0,'0'-18'32,"18"18"30,-18-35-62,35 35 16,36 0-1,-18 0 1,-53 17 0,0 36-1,-18 18 1,-35 17 0,18-35-1,-1-18 1,54-35 46,53 0-46,-36 0-16,0 0 16,53 0-1,-52 0 1</inkml:trace>
  <inkml:trace contextRef="#ctx0" brushRef="#br1" timeOffset="153627.13">7902 6068 0,'0'-35'16,"0"-1"15,36 72 47,-36-1-78,0 0 16,0 0-16,0 36 31,0-36-15,-36 36-1,1-36-15,53-35 47,17 0-31,0 0-1,-35-18 1,35 18-16,1 0 16</inkml:trace>
  <inkml:trace contextRef="#ctx0" brushRef="#br1" timeOffset="155050.47">8237 6262 0,'0'-35'32,"71"35"-17,-18-36 1,0 36 0,-53-35-1,35 35 1,-35-35-16,-18 35 31,-17-36-15,0 36-1,0 18 1,17 17 0,-17 18-1,35 0 1,0-18-1,17 1 1,71-36 0,-17 0-1,-18-18 1,-18-52 0,1 34 15,-1 36-16,0 0 17,-35 36-17,35-36 1,-35 52-16,0-16 16,36-36 46,-36-18-62,0-35 16,35 53-16,-17 0 47,17 0-32,0 18-15,0-18 16,-35 35-1,36-35 1,-1 0 0,18 0-1,-18-53 1,-35 18 0,0 0-1,-18 35 1,-34 0 15,52 17 0,-36-17-15,36 71 0,18-71-16,17 0 15,0 0 1,1-53 31,-36 18-32,0 52 48,35 19-63,-35 34 15,0-17 1,35 0-16,-35 70 16,53-17-1,-53-53 17,0-18-32,0 18 15,-17-53 16,-36-17 1,0-36-17,53 18-15,-53-1 16,18-34 0,35-1-1,0 1 1,35 34-1,18 36-15,0 0 32</inkml:trace>
  <inkml:trace contextRef="#ctx0" brushRef="#br1" timeOffset="155558.59">9349 6121 0,'0'-36'16,"35"36"109,-35 36-125,0-1 15,0 0-15,0 1 16,0-1-16,0 35 16,0-52-1,0 17 1,53-35 15,17 0-15,-52 0-1,-18-17 32</inkml:trace>
  <inkml:trace contextRef="#ctx0" brushRef="#br1" timeOffset="156126.17">9225 6297 0,'0'-35'15,"53"35"1,35 0 0,-17-35-16,35 35 15,-71-36 1,18 1-1,-53-36 1,0-17 0,0 106 62,0 17-78,0 53 15,0-35-15,0 18 16,0-36-16,0-17 16,0 17-1,35-35 17,0 0-17,18-18 1,-17 1-1,-1-19 1,-35 54 15,0 0-15,0 17 0,35-35-1,-35 35-15</inkml:trace>
  <inkml:trace contextRef="#ctx0" brushRef="#br1" timeOffset="156823.84">10513 6121 0,'-35'-53'0,"35"18"32,-18 35-1,-53 0 0,18 0-31,53 17 16,-35-17-1,35 124 1,0-89-16,0 0 16,88 18-1,-35-53 1,-17 0 0,34-106-1,-70 53 1,0 18-1,0 0-15,-18 35 16,18-35 0,-52 70-1,52 0 1</inkml:trace>
  <inkml:trace contextRef="#ctx0" brushRef="#br1" timeOffset="157226.29">10830 5962 0,'-17'-35'16,"17"-1"15,-36 36-31,36 36 47,0-1-47,0 18 15,0 0-15,0 70 16,0-70 0,0 0-16,0 18 15,0-36-15,0 35 16,0-34 15,-53-89 0,18 0-15,-18 18 0,53-1-16</inkml:trace>
  <inkml:trace contextRef="#ctx0" brushRef="#br1" timeOffset="157370.06">10619 6174 0,'35'0'0,"124"-89"47,-353 178-47,423-178 0,-229 37 16</inkml:trace>
  <inkml:trace contextRef="#ctx0" brushRef="#br1" timeOffset="157832.28">11342 6033 0,'0'-36'0,"0"1"31,0 53 47,0 35-78,0 35 16,0-18 0,0-17-16,0-18 0,0 1 0,0 34 31</inkml:trace>
  <inkml:trace contextRef="#ctx0" brushRef="#br1" timeOffset="158641.11">11218 6191 0,'53'-35'47,"-88"70"-47,123-70 0,-194 70 0,336-70 31,-177 35-31,17-71 15,-35 71-15,-35-35 16,0-18 0,0 18-1,0 53 32,0 17-31,-17 0-16,17 0 15,0 1-15,0 34 16,0-17 0,0-18 15,17-35 0,36-52-15,-17-1-1,-1 53 1,0 35 31,0 18-31,18-53-1,18 0 1,-18 0-1,-18-18 1,-35-35 0,0 0-16,0-17 31,0 17-15,-18 71 15,18 17-16,-35 35 1,35-34 0,0 52 15,35-88-31,1 0 16,70 0-1,-54 0 1</inkml:trace>
  <inkml:trace contextRef="#ctx0" brushRef="#br1" timeOffset="160643.7">12453 6138 0,'18'0'47,"17"0"-32,18 0 1,-18 0-16,0 0 16,1 0-1,-36-17 1,0-19 15,-36 1-15,19 35-1,-18 0 1,-71 18 15,106 17-15,-36-35-16,36 106 16,0-71-1,53 71 1,18-106-1,35 0 1,-36-35 0,-34-1-1,-36 1 1,52-18 15,-52 0-31,0 71 63,0 17-48,0-17 1,36 35 0,-36 53-16,0-71 15,0 18 16</inkml:trace>
  <inkml:trace contextRef="#ctx0" brushRef="#br1" timeOffset="161937.84">13123 6174 0,'0'-36'0,"-35"36"15,0 0 32,0 18-31,35 35 15,0-18-31,17-35 31,18 0-31,18 0 16,-53-17 0,36 17-16,-36-36 15,0 1 1,0 0 15,35 35-15,-35 53-1,35 17 1,-35-17-16,35 88 16,-35-106-1,36 142 1,-36-124-1,53 35 1,-53-53 0,-18-70 15,-105-71-15,123 53-1,-36-17 1,36-36-16,0 71 31,53-1-15,18 1-1,-1 0 1,18-1 15,-88 1-15,71-88-1,-71 105 17,0-17-32,-18 35 15,-17 0 17,35 17-17,0 36 1,-35 18-1,35-36 1,88 53 0,-35-88-1,-18 0-15,1 0 16,16-17 0,-16-54-1,-36 1 1,53 17-1,-53 88 32,35 0-47,-35 36 16,35-36 15,-35 0-31,0-52 31,35-54-15,1 18 0,-1 18-1,0-18 1,1 53 0,-36 35 15,35 36-16,-35-36 1,35 18-16,0-18 16,1 1-1</inkml:trace>
  <inkml:trace contextRef="#ctx0" brushRef="#br1" timeOffset="162275.17">14199 6138 0,'0'0'47,"18"36"-47,-18-1 15,35 35 1,-35-52-16,36 35 15,-1-106 32,-35 18-31,53 0 0,-18-71-1,-35 70 1,35 36-16,-35-35 15</inkml:trace>
  <inkml:trace contextRef="#ctx0" brushRef="#br1" timeOffset="162742.97">14587 6315 0,'-35'0'0,"53"-53"31,17 53-15,0 0-1,1-35 1,-36 17 15,-18-35-31,-17 53 31,-1 0 1,36 18-17,-35 87 1,35-52-1,18 18 1,105-36 0,54-52 15,-142 17-15,-35-71-1,70 18 1</inkml:trace>
  <inkml:trace contextRef="#ctx0" brushRef="#br1" timeOffset="163198.34">15011 6227 0,'17'-89'94,"-52"178"-79,53-89 1,-36 52-1,18 19-15,35-53 32,1-18-32,-1 0 15,0 0-15,0 0 16,-17 0-16,53-71 16,-71 1-1,35-1 1,-35-35 15,0 159 16,0 0-31,0 0-16,0 0 15,0 17 1,0 1-1,-18-36 1</inkml:trace>
  <inkml:trace contextRef="#ctx0" brushRef="#br1" timeOffset="163567.66">15240 6368 0,'-35'-124'63,"141"89"-48,-177 194 1,177-318-16,-71 106 16,0 53-16,1 0 15,-36 53 1,0 0-1,-18-18 1,18 18 0,0-18-1,18 1 1,52-36 0,1 0-16,-36-106 31,-35 35-16,0 1 1,-53 34 0,18 36-1,-36 18 1</inkml:trace>
  <inkml:trace contextRef="#ctx0" brushRef="#br1" timeOffset="164165.72">15804 6350 0,'0'-35'32,"18"35"-17,53 35 1,-18 18 0,-18 17-1,-35 1 16,-18-71 1,-17 0-17,35-35 1,0-36 0,53 18-1,17 0 1,1 18-1,-36 35 1,1 0-16,-1 0 16</inkml:trace>
  <inkml:trace contextRef="#ctx0" brushRef="#br1" timeOffset="164441.69">16404 6262 0,'35'0'32,"54"35"-17,-89 53-15,53 0 16,-18-17-16,-35-53 15,35 52 1</inkml:trace>
  <inkml:trace contextRef="#ctx0" brushRef="#br1" timeOffset="164682.81">16669 6209 0,'0'70'15,"0"-140"1,-36 123 0,36 0-16,-35 70 15,-53-70 1,0 71-1,53-89-15,-1 0 16,36 18 0</inkml:trace>
  <inkml:trace contextRef="#ctx0" brushRef="#br1" timeOffset="164839.94">16739 6720 0,'0'0'0</inkml:trace>
  <inkml:trace contextRef="#ctx0" brushRef="#br1" timeOffset="166731.84">16757 6685 0,'18'0'16,"17"0"-1,18 0-15,-53 18 32,0 35-17,0-18 1,-35-35 0,-54 71-1,89-36 1,36-35 15,52 0-15,18 0-1,-71-18 1,-17 18 0</inkml:trace>
  <inkml:trace contextRef="#ctx0" brushRef="#br1" timeOffset="167051.94">17357 6456 0,'35'-53'31,"0"53"-16,1 0 1,-1 0-16,0 0 16</inkml:trace>
  <inkml:trace contextRef="#ctx0" brushRef="#br1" timeOffset="167196.6">17339 6579 0,'88'0'47,"-35"0"-32,-194 0-15,335 0 0,-123 0 16</inkml:trace>
  <inkml:trace contextRef="#ctx0" brushRef="#br1" timeOffset="168684.18">17939 6720 0,'53'71'63,"-53"-36"-48,35 1-15,-35 16 16,0-16-16,0-1 16,35 0-16,-35 1 15,36-1 16,-1-70 1,-35-89-1,0 54-31,0 17 16,0 0-16,0-124 15,0 142 1,-18-53-1,-17 35 1,35 18 0,0-1 31,0 1-32,0 0 16,53 35-15,-18 0 0,36 0-1,-36 0-15,0 0 16,194 0 0,-70 0-1,35 0 1,-70 0-1,-1 0 1,-52 0 0,17 0-1,18 0 1,-18 35 0,-53-35-1,18 0 1,-18 0-1,54 0 17,52 0-17,-106 0 1,0 0 0,18 0-1,0-18 1,18 18-1,35 0 17,-89 0-17,54 0 1,-36 0 0,18 0-16,53 0 15,-71 0 1,53 0-1,-52 0 1,16 0 0,19 0-16,-18 0 31,53 0-15,-18 0-1,-53 0 1,53 0-1,-17 0 1,0 0 0,-1-35-1,36 35 17,70 0-1,-70 0-16,0 0 1,-53 0-16,17 0 16,-34 0-1,-19 0 1,124 0 15,-88 0-15,36 0-16,-54 0 31,-106 0-15,36 0-1</inkml:trace>
  <inkml:trace contextRef="#ctx0" brushRef="#br1" timeOffset="172725.31">18521 6632 0,'0'0'0,"-35"0"16,35 18-1,-36-18 1,36 35-16,-35 18 15,35 35 1,-35-17 0,35-1-1,17 1 1,36-71 0,18 0-1</inkml:trace>
  <inkml:trace contextRef="#ctx0" brushRef="#br1" timeOffset="172995.47">18838 6597 0,'0'35'47,"0"53"-31,0-52-16,0-19 15,0 19 1,0-1-16,0 53 16,0-35-1</inkml:trace>
  <inkml:trace contextRef="#ctx0" brushRef="#br1" timeOffset="173377.01">19121 6597 0,'52'18'46,"37"87"-46,-54 1 32,18 18-32,-53-54 15,-35 1 1,-36-36 0,53-35-1,18-18 1</inkml:trace>
  <inkml:trace contextRef="#ctx0" brushRef="#br1" timeOffset="173726.11">19473 6421 0,'0'0'0,"36"0"15,-1-36 1,0 36 0,-35 36-1,0-1 1,-17 35-1,-36 1 1,106-71 31,17 0-31,-52 0-16</inkml:trace>
  <inkml:trace contextRef="#ctx0" brushRef="#br1" timeOffset="173926.93">19808 6597 0,'0'141'32,"0"-88"-32,0-247 0,0 459 15,0-213-15,0 1 16,0 18-1,0-36-15,-17 0 32</inkml:trace>
  <inkml:trace contextRef="#ctx0" brushRef="#br1" timeOffset="174097.99">19667 6932 0,'0'-35'16,"177"0"15,-354 105-31,389-140 16,-212 34-16</inkml:trace>
  <inkml:trace contextRef="#ctx0" brushRef="#br1" timeOffset="174361.05">20144 6668 0,'-18'0'15,"36"35"-15,-18-70 16,-89 70-1,89 0-15,-35 0 16,35 1-16,0 52 16,0 0-1,18-17 1,70-19 0,-53-52-1</inkml:trace>
  <inkml:trace contextRef="#ctx0" brushRef="#br1" timeOffset="174619.25">20408 6738 0,'0'18'47,"0"52"-47,0-17 16,0 71 15,0-389-31,0 583 0</inkml:trace>
  <inkml:trace contextRef="#ctx0" brushRef="#br1" timeOffset="174909.55">20655 6632 0,'0'0'0,"0"-35"15,35 35 17,1 35-32,52 106 15,-35-70 1,-53-1 0,-124 36-1,107-106 1,-19 71-1,36-124 1</inkml:trace>
  <inkml:trace contextRef="#ctx0" brushRef="#br1" timeOffset="175291.13">21078 6403 0,'0'-35'31,"18"35"-16,17 0 1,-35 88 0,0-53-1,-35 36 1,0-36-16,35 0 16,70-35 15,-34 0-16,-1 0-15,36 0 16,-71-17 0</inkml:trace>
  <inkml:trace contextRef="#ctx0" brushRef="#br1" timeOffset="175527.67">21449 6668 0,'-18'52'16,"18"1"-1,18-194-15,-18 177 16,-18 105-16,18-53 16,0-53-16,0 36 15,0-36-15,-35-35 16,0 53 15</inkml:trace>
  <inkml:trace contextRef="#ctx0" brushRef="#br1" timeOffset="175745.26">21255 6914 0,'18'0'32,"52"0"-32,-158 0 0,229 0 15,-88-52-15,0 52 16,35 0 15,18 0-31</inkml:trace>
  <inkml:trace contextRef="#ctx0" brushRef="#br1" timeOffset="176003.21">21872 6668 0,'-35'0'15,"35"17"1,-18-17-1,18 71 1,-53-36-16,53 141 16,0-140-1,53 34 1,53-70 15,-88 0-15</inkml:trace>
  <inkml:trace contextRef="#ctx0" brushRef="#br1" timeOffset="176222.73">22084 6738 0,'53'106'62,"-53"-88"-62,-53-142 0,106 318 16,-53-141 0,0 35-16,0-53 15,-35 1 1</inkml:trace>
  <inkml:trace contextRef="#ctx0" brushRef="#br1" timeOffset="176651.43">22401 6738 0,'0'-35'16,"36"35"-1,17 35 1,-18 18-16,0 35 16,-35 0-16,53-35 15,-53 0-15,0 0 16,0-18-16,-70 36 16,52-71-1,-17 0 1</inkml:trace>
  <inkml:trace contextRef="#ctx0" brushRef="#br1" timeOffset="177007.9">22719 6421 0,'0'0'0,"-35"0"0,35-36 16,35 36-16,18 0 16,-18 0-1,-35 18-15,0 52 16,0-34-1,0-1-15,-18 36 16,-34-36 0,122-35 15,18 0 0,-52 0-15,16 0-16,-16 0 15</inkml:trace>
  <inkml:trace contextRef="#ctx0" brushRef="#br1" timeOffset="177237.94">23301 6862 0,'35'0'15,"1"0"-15,16 0 16,19 0-16,-36 0 16,-35 35-1</inkml:trace>
  <inkml:trace contextRef="#ctx0" brushRef="#br1" timeOffset="177396.04">23248 7073 0,'35'0'16,"71"0"15,-247 0-31,317 0 0,-140 0 0,34 0 31,-17 0-15</inkml:trace>
  <inkml:trace contextRef="#ctx0" brushRef="#br1" timeOffset="177856.51">23795 6685 0,'35'35'32,"-70"-35"-32,105 53 0,-140-141 0,140 212 15,-17-54 1,-53 1 0,36-107 30,-36-34-30,35 35 0,0-195-1,-35 160 1,0-54 0,0 89-1,35 17 1,1 18-1,17 0 1,-18 0-16,53 0 16,-17 0-1,52 0 17,-88 0-32,1 18 15</inkml:trace>
  <inkml:trace contextRef="#ctx0" brushRef="#br1" timeOffset="178222.72">24377 6544 0,'18'0'32,"87"176"30,-228-352-62,229 388 16,-106-195-16,-53-17 15,18 0 1,35 36 0,17-1 15,36-35-31,-18 35 31,-35 0-31,-52 18 31,-1-53-15,-18 0 0,0 0-1</inkml:trace>
  <inkml:trace contextRef="#ctx0" brushRef="#br1" timeOffset="179387.31">8802 7497 0,'0'35'16,"-18"0"-16,18 0 15,0 1-15,18 34 16</inkml:trace>
  <inkml:trace contextRef="#ctx0" brushRef="#br1" timeOffset="179549.87">9031 7532 0,'0'123'63,"0"-87"-63,0-195 0</inkml:trace>
  <inkml:trace contextRef="#ctx0" brushRef="#br1" timeOffset="180095.34">10724 7373 0,'0'18'63,"0"35"-48,0-18-15,-17 0 16</inkml:trace>
  <inkml:trace contextRef="#ctx0" brushRef="#br1" timeOffset="180277.68">10936 7373 0,'-18'176'47,"36"-352"-47,-36 370 16,-17-141 15</inkml:trace>
  <inkml:trace contextRef="#ctx0" brushRef="#br1" timeOffset="180626.62">12065 7426 0,'0'18'32,"0"17"-17,0 18 1,0 0 0,-35-18-1</inkml:trace>
  <inkml:trace contextRef="#ctx0" brushRef="#br1" timeOffset="180804.02">12259 7444 0,'0'0'15,"0"70"16,0-17-15,0-18 0,-18 36-16</inkml:trace>
  <inkml:trace contextRef="#ctx0" brushRef="#br1" timeOffset="181232.58">13635 7461 0,'0'36'63,"0"16"-48,-18 1 1</inkml:trace>
  <inkml:trace contextRef="#ctx0" brushRef="#br1" timeOffset="181397.65">13847 7479 0,'0'0'16,"-18"159"31,-17-159-32,35 53 1</inkml:trace>
  <inkml:trace contextRef="#ctx0" brushRef="#br1" timeOffset="182210.64">16193 7673 0,'35'0'47,"-35"35"-32,70 0-15,-34 36 16,-1-18-16,0 35 15,18 0-15,-18-35 16,-35 0-16,71-18 16,-71 1-1,18-36 17,-18-36-32</inkml:trace>
  <inkml:trace contextRef="#ctx0" brushRef="#br1" timeOffset="182464.54">16581 7708 0,'-124'194'62,"54"-88"-46,264-406-16,-424 635 0,195-246 16,35-37 15,-35-52-31,35 36 16</inkml:trace>
  <inkml:trace contextRef="#ctx0" brushRef="#br1" timeOffset="182953.64">16651 8149 0,'88'0'15,"-52"0"1,-1 0-16,-300 0 0,565 0 0,-494 0 15,406 0 1,-212 18 0,0 35-16,-53-18 15,0-35 17,71 0 30,17 0-46,0 0-1,-35 35-15,35-35 16,-35 36 0,0-1-16,0 0 15,-17 0 1,-54-35-1,36 36 1,0-36 0,35-36-1,17-34 1</inkml:trace>
  <inkml:trace contextRef="#ctx0" brushRef="#br1" timeOffset="183213.86">17357 8043 0,'35'0'31,"0"0"-31,18 0 0,-18 0 16,1 0-16</inkml:trace>
  <inkml:trace contextRef="#ctx0" brushRef="#br1" timeOffset="183371.44">17251 8237 0,'194'0'62,"-388"0"-62,423 0 16</inkml:trace>
  <inkml:trace contextRef="#ctx0" brushRef="#br1" timeOffset="189644.62">17798 8343 0,'0'-35'15,"17"35"32,36 18-31,-53 34 0,0 72-1,0-71 1,35 0-16,1 53 15,-1-106 32,0-53-31,-35 17 0,0 19-16,0-54 15,36-35 1,-36 18-1,0 0 1,0-35 0,-18 52-1,18 18 1,0 18 0,0 0-1,0-1 16,0 1-15,18 0 15,52 35-31,-17-36 32,0 36-17,-18 0 1,-35-35-16,53 35 15,18-35 1,35 35 0,-54 0-1,1 0 1,-17 0 0,70 0-1,17 0 1,-70 0-1,70 0 17,-52 0-17,-36 0 1,0 0-16,36 0 16,-18 0 15,0 0-31,70 0 31,-87 0-31,34 0 16,-17 0-1,-18 0 1,1 0 0,17 0-1,88 0 16,-106 0 1,36 17-17,34-17-15,-69 0 16,34 0 0,54-17-1,-36 17 1,-53 0-1,18 0 1,-18 0 0,1-35-1,69 35 1,-16 0 0,-54 0 15,0 0-31,18 0 47,88-53-32,-70 53 1,17 0-16,-53 0 16,-17 0-1,17 0 1,0 0-1,54 0 17,16 0-17,-16 0 1,-1 17 0,-53-17-1,0-17 1,18 17-1,-17 0 1,17 0 0,-1 17-1,-34-17 1,17 0-16,71 0 31,-88 0 0</inkml:trace>
  <inkml:trace contextRef="#ctx0" brushRef="#br1" timeOffset="191155.87">23266 8202 0,'17'0'47,"19"0"-32,-1 0-15,0 0 16,-17 0-16,17 0 15</inkml:trace>
  <inkml:trace contextRef="#ctx0" brushRef="#br1" timeOffset="191330.09">23160 8414 0,'317'0'63,"-634"0"-63,634-18 0</inkml:trace>
  <inkml:trace contextRef="#ctx0" brushRef="#br1" timeOffset="193249.53">18362 8184 0,'-53'0'94,"18"89"-94,0-19 16,-18-17-16,53 0 15,-53 18-15,53-36 16,0 0-16,0 0 16,35-35-16,0 53 0,1-53 15,-1 36 1,0-36-16</inkml:trace>
  <inkml:trace contextRef="#ctx0" brushRef="#br1" timeOffset="194272.62">19315 8184 0,'35'0'94,"0"18"-79,-35 17-15,53 18 16,35 71 0,-88-71-1,36 53 1,-36-36 0,-53-17-1,0 0 1,17-53-1,1 0 1</inkml:trace>
  <inkml:trace contextRef="#ctx0" brushRef="#br1" timeOffset="195417.64">19526 7973 0,'-35'0'16,"53"0"31,-18-35-47,35 35 16,0 0-16,0 17 31,-35 18-16,0 1 1,-17-1 0,-54 0-1,36 1 1,53-36 15,70 0 0,35 0-15</inkml:trace>
  <inkml:trace contextRef="#ctx0" brushRef="#br1" timeOffset="195824.65">19897 8414 0,'0'-18'16,"0"36"46,0 17-62,0 0 0,0 1 16,0 17-1,0-18 1,0 0 0,-36 0-1</inkml:trace>
  <inkml:trace contextRef="#ctx0" brushRef="#br1" timeOffset="195991.21">19791 8537 0,'17'-35'15,"160"0"32,-371 105-47,441-140 16</inkml:trace>
  <inkml:trace contextRef="#ctx0" brushRef="#br1" timeOffset="202067.12">20285 8326 0,'0'-18'31,"-18"18"125,-17 35-140,0 18 0,35-18-1,0 1-15,-36-1 16,36 0-16,0 1 0,0 16 16,0-16 15,106-36-16,-71 0 17,36 0-17</inkml:trace>
  <inkml:trace contextRef="#ctx0" brushRef="#br1" timeOffset="203112.03">18733 8396 0,'35'0'46,"-35"18"-14,35 35-32,-35 0 15,0 0-15,0 17 16,0-35-16,35 1 31</inkml:trace>
  <inkml:trace contextRef="#ctx0" brushRef="#br1" timeOffset="205393.76">20532 8520 0,'-36'0'140,"1"0"-124,70 0 62,18 0-62,-17 0-16,-1 0 15,0-53 79</inkml:trace>
  <inkml:trace contextRef="#ctx0" brushRef="#br1" timeOffset="205798.41">20814 8378 0,'18'0'63,"17"18"-48,0 35 1,-35-18 0,0 36-16,0-36 15,0 0-15,-35 1 16,0 17-1,-1-53 1,1-18 0</inkml:trace>
  <inkml:trace contextRef="#ctx0" brushRef="#br1" timeOffset="206932.81">20814 8431 0,'18'0'78,"17"0"-46,18 0-1,-53 36-16,35-1 1,-35 0 0,-18 18-16,-17-18 15,0 18 1,0-17 0,-36-1-1,18 0 1,18 0-1,70-35 17,0 0-17,89 0 1,-89 0 0,18 0-1,-53-17 48</inkml:trace>
  <inkml:trace contextRef="#ctx0" brushRef="#br1" timeOffset="207412.56">21131 8273 0,'-17'0'16,"34"0"31,19 0-32,34 105 1,-70-52-16,36 0 16,-36 36-16,35 52 15,-35-36 1,0-34 0,-35-36-1,-18 1 16</inkml:trace>
  <inkml:trace contextRef="#ctx0" brushRef="#br1" timeOffset="207968.22">21167 7990 0,'0'-35'16,"53"35"-1,0 0 1,17 0 0,-70 18 15,0 17-15,-35-35-16,-18 35 15,53 1 32,35-36-31,53 0-1,-35 0 1,-17 35 0</inkml:trace>
  <inkml:trace contextRef="#ctx0" brushRef="#br1" timeOffset="208302.33">21625 8467 0,'0'35'78,"0"88"-62,0-87-16,0-1 0,0 0 15</inkml:trace>
  <inkml:trace contextRef="#ctx0" brushRef="#br1" timeOffset="208488.8">21555 8625 0,'106'-35'63,"-212"70"-63,229-70 0,-88 35 0,36-35 31</inkml:trace>
  <inkml:trace contextRef="#ctx0" brushRef="#br1" timeOffset="208838.24">22066 8378 0,'-35'0'16,"0"0"15,35 36-16,0-1-15,0 0 16,0 1-16,0-1 16,17 35-1,72-17 17</inkml:trace>
  <inkml:trace contextRef="#ctx0" brushRef="#br1" timeOffset="209069.84">22260 8520 0,'0'-36'63,"0"72"-63,0-36 0,0 35 0,0 0 15,0 0 1,0 1 0,0 17-1</inkml:trace>
  <inkml:trace contextRef="#ctx0" brushRef="#br1" timeOffset="209372.12">22401 8326 0,'0'-36'0,"124"107"31,-1 88-16,-123-54 1,0-34 0,-53-36-1,-35 36 1,53-71 0,35-18 15</inkml:trace>
  <inkml:trace contextRef="#ctx0" brushRef="#br1" timeOffset="209865.56">22454 7796 0,'18'0'16,"17"0"0,18 0-1,71 0-15,-124 18 16,35-18-16,-35 53 16,-18-18-1,-70 36 1,53-36-1,-18-35 1,71 35 0,70-35-1,53 0 1,-106 0 15</inkml:trace>
  <inkml:trace contextRef="#ctx0" brushRef="#br1" timeOffset="-211787.42">24059 8537 0,'0'0'0,"0"88"0,18-35 16,-18 0-16,35 0 15,1 0 1,-1-53-1,18-35 1,-53 0 0,0-1-16,35-70 15,-35 36 1,0 35 0,0-18 15,0 17-16,0-17 1,0 18 0,35 0-1,-35 0 1,0-1 0,0-17-1,0 1 1,0-19-1,0 18 17,0 18-17,0 0 17,0-1 14,0 1 1,53 35 0,0-35-31,0 35-16,35 0 15,1-53-15,-19 53 32,142 0-32,-177 0 15,0-36 1</inkml:trace>
  <inkml:trace contextRef="#ctx0" brushRef="#br1" timeOffset="-211255.02">24853 8026 0,'-17'0'15,"-19"0"1,1 0-1,0 53 1,35-18 0,-124 141-1,124-123-15,0 53 16,0-18 0,71-35-1,-1-18 1,-34-52-1,34-54 1,-70-35 0,-17 71-1,-36 0 1,-18 35 15,-17 106-15</inkml:trace>
  <inkml:trace contextRef="#ctx0" brushRef="#br1" timeOffset="-201601.6">7779 9543 0,'17'0'141,"36"0"-126,0 0-15,106-18 16,-71 18 0,-35 0-16,18-35 15,-107 35 32,36 17-31,-53-17-1</inkml:trace>
  <inkml:trace contextRef="#ctx0" brushRef="#br1" timeOffset="-201362.16">7973 9525 0,'17'141'63,"-34"-282"-63,34 353 0,-17-159 0,0 0 15,0-18-15,0 0 32,0 53-17</inkml:trace>
  <inkml:trace contextRef="#ctx0" brushRef="#br1" timeOffset="-200858.04">8273 9613 0,'0'0'0,"0"-35"15,0 70 48,0 0-63,0 18 15,0-17-15,0 34 16,35-34 0,-35-1-1,0-70 48,35-1-48,-35 1-15,71-18 16,-36 53 0,0 0 15,-35 71-15,0-18-1,0-18 1,18 0-1</inkml:trace>
  <inkml:trace contextRef="#ctx0" brushRef="#br1" timeOffset="-200451.15">8678 9684 0,'0'0'31,"53"-18"-15,-53-17 15,0 0-15,0-1-1,-17 36 17,-19 0-17,-34 18-15,35 70 32,35 0-17,0-35 1,70-17 15,1-36-31,-36 52 16</inkml:trace>
  <inkml:trace contextRef="#ctx0" brushRef="#br1" timeOffset="-198428.41">9384 9613 0,'-35'0'15,"35"-35"1,17 35 0,71 0-1,-88 53 1,53-18-16,-53 53 16,0-17-1,0-18 1,0-71 31,0-17-47,0-36 15,18 1 17,17 34-17,1 36 16,-1 0-15,0 89 0,-35-54-16,35 36 15</inkml:trace>
  <inkml:trace contextRef="#ctx0" brushRef="#br1" timeOffset="-198030.54">9931 9525 0,'-18'0'15,"18"53"16,-35-53-15,35 159 0,0-71-1,17-53 1,54-35 0,0-35-1,-71 0-15,35-1 16,-35-70-1,-53 18 1,-35 88 0,17 53-1,71 35 17</inkml:trace>
  <inkml:trace contextRef="#ctx0" brushRef="#br1" timeOffset="-197640.37">10072 9596 0,'17'0'31,"-17"70"-31,71-140 32,-159 70-32,282 52 0,-124-52 15,-34 53 1,-36 0 0,0-17-16,-36-1 31,-34-35-16,35-18 1,35-17-16,0-89 31,17 124-31,18-52 16,1 52-16,70-36 16</inkml:trace>
  <inkml:trace contextRef="#ctx0" brushRef="#br1" timeOffset="-196891.31">10601 9596 0,'0'0'0,"0"-36"16,0 1-1,18 35 17,52 53-32,-70-18 15,53 71 1,-53-53 0,0-18 15,-18-35-16,18-17 1,0-19 0,0-34-16,18 34 15,17-16 1,18 52 0,0 0-1,-18 17 1,-35 18-1,0 1 1,0-54 47,36-17-48,-36-18 1,35 53-1,0-35 1,18 35 0,0 70-1,-53-35-15,53 1 16,-53-1-16,0 0 16</inkml:trace>
  <inkml:trace contextRef="#ctx0" brushRef="#br1" timeOffset="-196225.44">11483 9560 0,'-88'-53'31,"52"53"-31,160 53 16,-283-88-1,159 106 1,-35-71-16,35 70 0,0-35 16,0 1-16,18-1 15,70-35 16,-35-106-15,0 53 0,-53 18 15,0 70-15,0 0-1,0 1-15,52-1 16,19 18-1,0-53 1,-36 0 0,0-53-1,36-18 1,-36-105 0,-35 70-1,-71-35 16,71 159 1,0 70-32,0 71 15,36-18 1,-36-53 0,0-17-1,0-36 1,35-35-1</inkml:trace>
  <inkml:trace contextRef="#ctx0" brushRef="#br1" timeOffset="-196042.19">12100 9613 0,'0'18'31,"0"88"1,0-53-17,0-230-15,0 424 16</inkml:trace>
  <inkml:trace contextRef="#ctx0" brushRef="#br1" timeOffset="-195678.86">12206 9578 0,'35'0'31,"18"0"-31,0 0 15,18 0-15,-1 0 32,-70 18-17,-53-18 1,18 0 0,-35 52-1,70-16-15,-36-1 16,36 0-1,36-35 1,52 0 0,-53 0-1,0 0-15</inkml:trace>
  <inkml:trace contextRef="#ctx0" brushRef="#br1" timeOffset="-195319.31">12823 9613 0,'-35'0'15,"141"-35"32,-177 70-31,177-70-16,-106 0 31,-17-1-15,-19 36-1,1 0-15,-18 0 16,18 36 0,35 34-1,0 36 1,35-53-1,18-53 1,-53 35 0,159-35-1</inkml:trace>
  <inkml:trace contextRef="#ctx0" brushRef="#br1" timeOffset="-194830.28">13282 9578 0,'-53'-35'63,"-70"140"-1,87-52-46,248-176-16,-424 282 16,230-159-16,17 0 15,36 0-15,-36 0 16,0-18 0,36-70-16,-71 35 15,53 0 1,-53-88-16,0 35 15,-53-35 1,0 53 15,53 123-15,0 177 0,18 52-1,-18-123 1,53-70-1,-53-18 1</inkml:trace>
  <inkml:trace contextRef="#ctx0" brushRef="#br1" timeOffset="-193730.95">13847 9613 0,'17'0'31,"36"0"-31,-18-17 16,18 17-1,-17-36-15,-1 36 16,-35-35-16,-35 0 31,-1 35-15,1-36-16,-36 36 31,36 0-15,0 18-1,35 70 1,0-35-1,53 0 1,70-53 0,1 0-1,-18-53 1,-71 18 0,-35-18-1,0 0 16,0 18-15,0 88 15,0 0-15,0 17 0,35-70-16,-35 53 15,0-18 1,35-35-16</inkml:trace>
  <inkml:trace contextRef="#ctx0" brushRef="#br1" timeOffset="-192596.92">14676 9472 0,'-36'-35'31,"-70"35"0,248 35-15,-319-70 0,177 70-1,0 0 1,18-35 15,35 0-15,0 0-1,-18-17 1,-35 34 15,0 19-15,0 69-1,35-34-15,18 35 16,-53-36 15,0-34-15,0 17-16,0-18 16,-35-53-1,-36-52 16,36-18-15,0-18 0,35 70-1,106 1 1,-54 0 0,107 0-1,-159-1 1,53-87 15,-53 70-15,0 18-1,-17 35 1,17 53 0,-36 17-1,36-17 1,0-18-16,0 36 15,18-36 1,88-35 0,-36 0-1,-17-106 17,0 53-17,-53 0 1,35 106 31,-35-17-47,36 34 15,-36-35 1,35 1 0,18-72 15,-53-16-16,17 52 1,-17-53-16,36 53 0,-1-36 31,0 72 1,1 17-17,17 17 1,-53-35-1,35 36-15</inkml:trace>
  <inkml:trace contextRef="#ctx0" brushRef="#br1" timeOffset="-192241.06">15822 9560 0,'106'88'47,"-212"-176"-32,212 229-15,-53-88 16,-53-35-1,0-53 17,35-18-17,-35 35-15,0-17 16,35-89 0,-35 54-1,0 123 16</inkml:trace>
  <inkml:trace contextRef="#ctx0" brushRef="#br1" timeOffset="-191860.47">16316 9684 0,'106'-53'79,"-212"106"-79,177-106 31,-107 0-31,-17 53 15,-17 53 17,70 17-17,0-17 1,0-17-16,53-1 16,17 0-1,1-35 1,-36-17-1</inkml:trace>
  <inkml:trace contextRef="#ctx0" brushRef="#br1" timeOffset="-191430.1">16704 9560 0,'-88'88'62,"88"36"-31,88-336-31,-159 424 16,107-177-16,70-35 16,-36-88 15,1 53-31,-71-36 15,0 36 1,35 0-16,-35-36 16,0 36-1,0 52 32,35 36-47,-35 88 16,0-17-1,0-36 1,0-35 0,-17-53 15</inkml:trace>
  <inkml:trace contextRef="#ctx0" brushRef="#br1" timeOffset="-191035.02">16828 9666 0,'0'-35'16,"282"0"31,-212 35-32,-422 70-15,740-140 0,-388 87 16,0 36-1,0 18 1,-18-71-16,18 35 16,0 0 15,106-35-15,17 0-1,-35 0 1,-35-88-1,-53 0 1,-53 53 0,-17-1 15,-54 72-15</inkml:trace>
  <inkml:trace contextRef="#ctx0" brushRef="#br1" timeOffset="-190199.68">17639 9507 0,'0'-35'16,"35"35"15,71 71-15,-71-36 0,-35 0-16,36 36 31,-36-18-31,-18 0 31,-35-53-15,53-18-1,-35-17 1,70-1 0,53-69-1,-17 34 1,17 36-1,-35-18-15,-35 53 16,52 0 0,-70-35 31,-18 35-32,18 17 1,-35-17-1,35 53-15,0 18 16,0-18 0,18 35-1,35-18 1,-18-17 0,-70-53-1,-36 0 1,18 0 15</inkml:trace>
  <inkml:trace contextRef="#ctx0" brushRef="#br1" timeOffset="-186971.23">18944 9490 0,'0'0'0,"-35"0"63,0 17-47,-18 36-1,0 0 1,18 0-1,35-18 1,0 1-16,35-36 31,53 0-31,-17 0 16,-36-18 15,-35-17-15,0-89-1,0 142 32,0 17-31,0 36 0,35-18-1,0-18-15,18-35 16,18-18-1,-18-35 1,-53 0 0,0-17-1,0 17 1,0 18 0,35 35 30,0 0-30,1 17 15,-1-17-31,-35 36 16,0-1 0,35 0-1,0 0 1,18-35-1,-17 0 1,34-17 0,36-71-1,-106 17 17,0 1-17,0 34 1,-35 54 15,-36 88 0,36-36-31,35 1 16,18-36 0,17 18-1,0-53-15,53 0 16,0 0-1,-52 0-15</inkml:trace>
  <inkml:trace contextRef="#ctx0" brushRef="#br1" timeOffset="-186694.69">20320 9454 0,'35'0'47,"-35"53"-31</inkml:trace>
  <inkml:trace contextRef="#ctx0" brushRef="#br1" timeOffset="-186470.6">20320 9878 0,'71'88'47,"-142"-176"-47,142 211 16,-89-123 0,-17 53-16,-1-18 15,-34 1 1,70-54-1</inkml:trace>
  <inkml:trace contextRef="#ctx0" brushRef="#br1" timeOffset="-184540.02">7938 10707 0,'0'-18'359,"17"36"-265,18 35-79,-35-18-15,71 18 16,-71 0-16,71 17 16,-71-17-16,70 0 15,-70-17-15,35 16 16,-35-87 46</inkml:trace>
  <inkml:trace contextRef="#ctx0" brushRef="#br1" timeOffset="-184253.75">8273 10672 0,'-36'370'0,"72"-740"47,-36 422-47,-36 19 15,36-18-15,-176 212 32,176-230-17,-35 0-15,52-35 47,-17-18-47</inkml:trace>
  <inkml:trace contextRef="#ctx0" brushRef="#br1" timeOffset="-184033.2">8573 11130 0,'0'53'31,"0"-18"-31,0 1 16,0 69-1,0-69 1,0 17 0</inkml:trace>
  <inkml:trace contextRef="#ctx0" brushRef="#br1" timeOffset="-183622.84">8961 10883 0,'0'0'0,"17"0"47,18 0-31,1-35-16,-1 35 16,0 0-16,18 0 15</inkml:trace>
  <inkml:trace contextRef="#ctx0" brushRef="#br1" timeOffset="-183441.32">8943 11024 0,'141'-17'78,"-282"34"-78,317-34 0,-140-19 0,17 1 15</inkml:trace>
  <inkml:trace contextRef="#ctx0" brushRef="#br1" timeOffset="-182035">9966 10442 0,'0'-35'31,"-18"35"-15,-17 0 0,0 0-16,0 0 31,-1 0-15,1 18-1,35 17 1,-35-35-16,35 88 15,0 36 17,0-19-17,0 19-15,0-71 32,-36 176-17,36-176 1,0 123-16,0-123 15,0 35 1,0 36 0,0-53-1,0-36 17,0 106-17,0-106 1,-35 71-1,35-18 17,0-35-32,0 53 31,0-53-15,0 17-1,0-17-15,0 0 31,0 0-15,0 0 0,0 53-1,0 53 1,0-106 0,0 52-1,18-52 1,-18 0 31,0-17-16,0 52-15,0-53-1,0 0 1,0 1-1,35-1 1,-35 0 15,0 0 1,35-35-32,-35 36 15,0-1 1,0 0-1,0 1 1,0-1 15,0 35-15,36-34 0,-1-36-1,0 0 1,18 0-1,0 0 17,-18 0-17,1 0 1,-36-18 0</inkml:trace>
  <inkml:trace contextRef="#ctx0" brushRef="#br1" timeOffset="-179297.28">11412 10354 0,'-35'0'0,"70"0"78,1 0-63,-1 0-15,18 0 16,-18 0 0,0 0 15,-35 18 16,36-18-32,-36 53-15,0 17 16,0-35 0,0 36-1,0 52 1,0-34 0,0 52-1,0 0 16,0-18-15,0-70-16,0 0 16,0-18-16,0 36 15,0 0 1,0-1 0,0-17-1,0 35 1,0 0-1,0-35 32,0 71-47,0-71 16,0 0 0,0 0-1,0-1 1,0-16-1,0-1 1,0 18 0,0 18 15,0-19-31,0 37 16,0-36-1,-18 70 16,18-88-15,18 71 15,-18-53-15,0-18 0,0 1-16,0-1 31,0 18-16,0-18 1,53 36 0,-53-18-1,0-1 1,0-16 15,35-1-15,-35 0-1,0 1 1,18-1 0,-18 18-1,0-18 1,35-35 0,-35 35-1,0 1 32,0-19 47,0 19-16,-18-36-47,1 0 0,-19 0-31,1 0 32,0 0-17,-18 0 1</inkml:trace>
  <inkml:trace contextRef="#ctx0" brushRef="#br1" timeOffset="-173811.35">3757 10160 0,'0'0'0,"-35"0"15,0 0 79,-1 0-78,1 0 15,53 0 47,17 0-78,0 0 0,36-18 16,-18 18-1,105-53-15,-16 53 16,-72-35-1,-88 35 48,-17 0-47,-18 0-16,-17 18 15,17-18-15,-35 53 16,-18-53-1,-106 35 17,142-35-17,17 0 1,88 0 15,0 0-15,53 0-1,36-18 1,-89 18 0,0 0-1,18 0-15,-70 0 63,-36 0-48,17 0-15,1 18 16,0 17 15</inkml:trace>
  <inkml:trace contextRef="#ctx0" brushRef="#br1" timeOffset="-171385.86">25047 5733 0,'18'0'109,"-18"-36"-93,35 36 0,-35-35-1,35 35-15,-35-35 16,-17 52 46,-18-17-46,-1 36-16,1-36 16,0 53-1,-1-53-15,36 17 16,18-17 31,35 0-32,70-17 1,-52-54 0,-36 36-1,-52 35 32,-36 0-16,0 17-15,18 19 0,-18-1-1</inkml:trace>
  <inkml:trace contextRef="#ctx0" brushRef="#br1" timeOffset="-165311.01">23671 5891 0,'36'0'47,"17"-35"-32,-71 35 173</inkml:trace>
  <inkml:trace contextRef="#ctx0" brushRef="#br1" timeOffset="-163686.56">10125 10918 0,'-36'0'47,"1"0"-16,53 0 16,17 0-31,0 0-16,1 0 15,-1 0 1,-17 0-16,17 0 15,-70 0 17,-1 0-17</inkml:trace>
  <inkml:trace contextRef="#ctx0" brushRef="#br1" timeOffset="-163234.66">10513 10583 0,'35'0'32,"-35"-35"-1,35 35 0,-35 18 16,36 17-47,-36 36 16,0-19-1,0 19 1,0-18 15,0-18-15,35-35-16</inkml:trace>
  <inkml:trace contextRef="#ctx0" brushRef="#br1" timeOffset="-162697.22">10813 10689 0,'35'0'16,"-35"-35"0,0 88 30,0 17-30,0-34 0,0-1-16,0 0 15,0 0-15,0 18 16,-35 36 15,35-54-15,0 0-16,0-52 47</inkml:trace>
  <inkml:trace contextRef="#ctx0" brushRef="#br1" timeOffset="-161934.51">11007 10936 0,'-36'35'15,"107"-70"1,-106 35-16,70 18 15,0 17 1,1 18 0,16 53-1,-52-71 1,18-35 0,17 0-1,-35-18 16,0-52-15,0 35-16,0-1 16,0 1-1,0-36 1,0 19 0,0 16-1,0 1 1,0 0 15,0-1-15,36 1 15,-1 35 110,0 0-141,0 0 15,1-35 1,-1 35-16,0 0 15</inkml:trace>
  <inkml:trace contextRef="#ctx0" brushRef="#br1" timeOffset="-161561.25">11359 10830 0,'18'0'15,"0"-53"-15,-54 106 0,107-53 16,-36 0-1,-35 36 1,0-1-16,0 0 31,-17-35-31,-19 53 0,-17 35 32,124-52-1,35-36-16,-71-18-15,0 18 16,18-35-16</inkml:trace>
  <inkml:trace contextRef="#ctx0" brushRef="#br1" timeOffset="-159254.78">10654 11800 0,'-18'0'359,"-17"0"-281,17 0-46,-17 0 15,0 0-16,0 0 0,35 36-15,0-1-1,0 0 17,0 1-17,0-1 1,17-35-1,18 35 1,1-35 0,17 0 15,-18 0 0,0 0-15,-35-18-16,35-17 15,1 0 17,-36 0-17,0-1 1,0 1 15,0 0-15,-18 0-1,-35 35 17,0 0 15,0 0-47,-35 17 15,71-17 1</inkml:trace>
  <inkml:trace contextRef="#ctx0" brushRef="#br1" timeOffset="-158162.58">10178 12682 0,'0'-35'0,"0"53"78,17 17-78,-17 0 16,0 18-16,36-18 15,-36 36-15,0-53 16,0 17-16,0 0 16,0 1-16,0-1 15</inkml:trace>
  <inkml:trace contextRef="#ctx0" brushRef="#br1" timeOffset="-157893.3">10425 12876 0,'0'36'62,"-36"352"-31,72-812-31,-72 883 16,36-424-16,0-17 16,0 17-1,-17-35 1,17 35 0</inkml:trace>
  <inkml:trace contextRef="#ctx0" brushRef="#br1" timeOffset="-157182.99">10495 13141 0,'71'53'78,"-142"-106"-78,177 159 0,-106-89 15,35 72 1,-35-36 0,36-18-1,-1-35 1,0-18 31,-35-70-32,0 53-15,0-36 16,0 1 0,0 17-1,0 17 1,0-34-1,0 52 1,0-17 15,0 0 1,35 35 30,1-36-46,34-17-16,-52 53 15,70-35 1,-17 35 0,-36 0-16,18-35 15,17 35 1,-70-35 15</inkml:trace>
  <inkml:trace contextRef="#ctx0" brushRef="#br1" timeOffset="-156817.22">11007 13035 0,'35'0'47,"0"35"-32,-35 1 1,0-1-1,0 18 1,-35-18-16,0 36 16,35-36 15,35-35 0,0 0-31,36-35 16,-36-36-1,0 36 17</inkml:trace>
  <inkml:trace contextRef="#ctx0" brushRef="#br1" timeOffset="-155429.26">12312 11712 0,'0'-35'15,"35"35"17,-35 18-32,36-18 15,-36 53-15,0-1 16,0-16-1,-53-1 1,0-35 0,0 53 15</inkml:trace>
  <inkml:trace contextRef="#ctx0" brushRef="#br1" timeOffset="-154733.3">12929 10848 0,'18'0'46,"-18"18"-30,71 17-16,-71 0 16,88 18-16,-53 18 15,0-18 1,71 105 0,-71-105-1</inkml:trace>
  <inkml:trace contextRef="#ctx0" brushRef="#br1" timeOffset="-154435.12">13335 10866 0,'-35'0'16,"70"0"-16,-70-36 0,35 107 47,-53 17-47,0 0 31,18 0-31,-54 54 15,89-90-15,-35-16 16,35 34 0</inkml:trace>
  <inkml:trace contextRef="#ctx0" brushRef="#br1" timeOffset="-154000.91">13458 11342 0,'0'0'0,"18"0"0,-18-35 15,53 35-15,0 0 16,-18 0 0,-35 17-1,0 54 1,0-36-16,0 0 16,0 18-1,-35-18 1,-18-35-1,88 0 17,1 0-17,34 0 1,1 0 0,-36-17-1,18-18 1</inkml:trace>
  <inkml:trace contextRef="#ctx0" brushRef="#br1" timeOffset="-153551.22">14252 11042 0,'53'0'46,"-35"0"-46,17 0 16,0 0 0,1 0-1,-1 0 1</inkml:trace>
  <inkml:trace contextRef="#ctx0" brushRef="#br1" timeOffset="-153362.91">14164 11254 0,'18'0'31,"193"0"16,-440 0-47,511 0 15</inkml:trace>
  <inkml:trace contextRef="#ctx0" brushRef="#br1" timeOffset="-151036.55">15064 10442 0,'0'-35'109,"-18"35"-78,-17 0-15,-1 0 0,1 0-1,0 0 16,0 0 48,35 18-79,0 17 15,0 18 1,0 17-1,-36-70 1,36 18 0,0 53-16,-35-71 15,35 70 1,0-35-16,0 54 16,0-19-1,0 1 1,-35-1-1,35 1 1,0 17 0,0-17-1,0-1 1,0 1 0,0-1-1,-36-17 1,36 0-1,0 71 17,0-89-17,0 106 1,0-71 0,0 1-1,0 0 1,0-19-1,0 19 1,0 53 0,-35-54-1,35 1 1,0-18 0,0 70 15,0-88-16,0 36 1,0-54-16,0 54 16,0 35 15,0-53-15,0-18-1,0 0 1,-35-35-1,35 53-15,0-17 16,0 52 0,0-18-1,0-34 1,0 69 15,0-69-31,0-1 16,0 18 15,0-18-15,0 0-1,18-35 1,-18 36 0,35-36 15,53 0-16,-17-18 1,-36 18 0,35 0-16,-34 0 15,-1-35 1</inkml:trace>
  <inkml:trace contextRef="#ctx0" brushRef="#br1" timeOffset="-147487.99">16775 10301 0,'35'0'344,"0"0"-328,0 0-1,1 0 1,-1 0 0,-35 18 93,0 17-93,0 18-1,0 0 1,0 35-1,0-53-15,0 36 16,0-36 0,0 36-1,0-1 1,0 1 0,0-18-1,0 17 1,0-34-1,-18 158 17,18-159-32,0 53 15,0-17 1,0-18 15,-35 52-15,35-52-1,0 18 1,-35-1 15,35 36-31,0-70 16,-35 16 15,35 1-31,0 53 16,0-53-1,0 18 17,0-18-17,0 0 1,-53-1 0,53-16-1,0 34 1,0-34-1,0 52 17,0-53-17,0 0 1,0 1 0,0-1-1,0 0-15,0 0 31,0 1-15,0-1 0,0-17-1,0 17 17,0 0-17,0 0 1,0 1-1,0-1 1,0 0 15,0 1-15,0-1 15,0 18-15,0 17 15,0-34 0,0-1 1,0 0-1,0 0 16,0-17 15,-18-18 16,-17 0-62,-1 0 0,1 0-1,0 0-15,-18-18 16</inkml:trace>
  <inkml:trace contextRef="#ctx0" brushRef="#br1" timeOffset="-146362.52">17851 11589 0,'35'0'62,"-35"35"-62,35 0 16,-35 1-1,0 17-15,-53-1 16,18-52 0,35 36-16,-53-36 15</inkml:trace>
  <inkml:trace contextRef="#ctx0" brushRef="#br1" timeOffset="-145803.25">18344 11077 0,'-35'0'0,"35"-35"31,18 35 1,17 0-1,36 35-31,-71-17 16,53 35-16,17 53 15,-35-36 1,1-17-16,34-18 15,-34 18 1,-36-70 31</inkml:trace>
  <inkml:trace contextRef="#ctx0" brushRef="#br1" timeOffset="-145555.28">18715 11095 0,'-35'18'63,"-159"246"-16,141-211-47,335-388 0</inkml:trace>
  <inkml:trace contextRef="#ctx0" brushRef="#br1" timeOffset="-144933.83">18979 11465 0,'36'0'16,"-1"-35"-1,18 35 1,-18 0-16,-35 18 15,35 70 1,-35-35 0,-17-18-1,-71-35 1,52 0-16,1 35 16,70-52 15,18 17 0,-17 0-31,16 0 16,-16 17 15,-36 19-31,0-1 16,-18 53 15,-35-88-16,18 35-15,-18-35 16,18 0 0,35-17-1</inkml:trace>
  <inkml:trace contextRef="#ctx0" brushRef="#br1" timeOffset="-143674.79">19579 11095 0,'35'0'62,"1"0"-62,-1 0 16,0 0-16,18 0 15</inkml:trace>
  <inkml:trace contextRef="#ctx0" brushRef="#br1" timeOffset="-143468.63">19562 11254 0,'211'0'62,"-176"0"-62,36-18 31</inkml:trace>
  <inkml:trace contextRef="#ctx0" brushRef="#br1" timeOffset="-141303.01">20532 10460 0,'0'-35'47,"-18"35"-31,0 0 15,-17 0-31,0 0 16,-18 0-1,18 0 1,-1 0 15,36 17 16,0 19-31,-35-36 15,35 17-15,-35 107-1,35-71-15,0 70 31,0-70-15,0 17 0,-53 1-1,53 35 1,-35-36 0,35-34-1,0-1-15,0 0 16,0 71-1,0-35 1,-36 34 0,36-52-1,0 18 1,0-18 15,0 0-15,0 0-1,0 35 1,0-53 0,0 18-1,-35 53 17,35-71-32,0 36 15,0-18 1,0 17-1,0-17 1,0 0 0,0 35-1,0-35 1,0 0 15,0 18-15,-35-1-1,35 54 1,0-36 15,0 18-15,0-36 0,0-34-1,0-19 1,0 54 15,0-36-15,0 0-16,0 18 31,0-18 0,0 1-31,0-19 16,0 19 15,35-36 63,36 0-79,-36 0 1,71-18 0,-53 18-1,17 0-15</inkml:trace>
  <inkml:trace contextRef="#ctx0" brushRef="#br1" timeOffset="-138554.13">21678 10407 0,'35'0'110,"1"0"-95,-1 0 63,-35 18-62,0 35 15,0-1-31,0 19 16,0 0-1,0-36 1,0 0-16,0 36 16,0-1-1,0-17 1,0 18 0,0-1 15,0-34-31,0 34 0,0 1 15,0 34 17,0-69-17,0 52 1,0-35 0,0 17-16,-18 1 31,18 0-16,0 17 17,0 35-17,-35-70 1,35 0 0,0 0-1,0 0 1,-35 0-1,35 0-15,0 0 16,0-18 0,0 18-1,0 0 1,0 17 0,0-17 15,0 53-16,0-53 1,0 17 0,0-17 15,0-17-15,0-1-1,0 0 1,0 1-1,0 34 1,0-35 15,0 1-15,0-1-16,0 0 31,0-17-15,0 17 15,0 0-15,0 1 15,-35-1 16,35 0-16,-36-35 172,1 0-172,0 0 1,35-17-17</inkml:trace>
  <inkml:trace contextRef="#ctx0" brushRef="#br1" timeOffset="-124668.35">15293 10442 0,'0'-35'79,"0"53"-48,0 35-16,0 17-15,0 1 16,0-18-16,-18-1 16,18-16-16,0-1 15,18-53 1</inkml:trace>
  <inkml:trace contextRef="#ctx0" brushRef="#br1" timeOffset="-124377.38">15593 10583 0,'0'18'31,"-18"35"-15,18 35-16,-35 18 15,35 17 17,-71 19-17,1-37 1,70-69 0,17-54 15</inkml:trace>
  <inkml:trace contextRef="#ctx0" brushRef="#br1" timeOffset="-123844.19">15734 10742 0,'0'18'31,"35"-18"-31,-35 88 15,0-53-15,35 18 16,-35 0-16,36 18 16,-36-36-16,0-17 15,35-18-15,-35 35 16,0-53 31,0 1-47,0-54 15,35 18-15,-35-35 16,0-18-16,0 71 31,0-18-15,36 18 0,34-1-1,36 36 1,-53 0-1,-18 0 1</inkml:trace>
  <inkml:trace contextRef="#ctx0" brushRef="#br1" timeOffset="-123469.19">16069 10866 0,'35'-36'16,"-70"72"-16,53 16 15,17-52 1,-35 18-16,0 17 31,0 1-31,-18-36 16,18 35-1,-35-35 1,35 35 0,35-35-16,1 0 15,-1 0-15,-35 36 0,35-36 16,-35 35 0,-17-35-16,-36 35 15,0-35-15,17 0 16,1 35-16,0-35 15</inkml:trace>
  <inkml:trace contextRef="#ctx0" brushRef="#br1" timeOffset="-122898.7">15258 11536 0,'0'53'31,"0"-18"-15,0 0-16,0 1 15,0-1-15,0 0 16,0 0-16,0 1 16,0-1-1</inkml:trace>
  <inkml:trace contextRef="#ctx0" brushRef="#br1" timeOffset="-122645.19">15575 11783 0,'-35'35'0,"70"-70"0,-35 52 31,-17 19-16,17-1-15,0 18 32,-36 17-17,1 54 1,35-54 0,-35-70-16</inkml:trace>
  <inkml:trace contextRef="#ctx0" brushRef="#br1" timeOffset="-122178.41">15769 11959 0,'-35'35'0,"70"-70"0,-35 0 16,35 35-1,18 53 1,-53-18-16,53 0 16,-53 1-16,36-1 15,-36 18 1,35-53-16,-35-35 47,0-18-32,0-18-15,0 18 16,35 0-16,-35-35 16,0 35-16,0 0 15,0 0-15,0 18 16,-18-36 0,54 36 15,-1 35-16,0 0-15,36 0 16,-36 0 15,18 0-15</inkml:trace>
  <inkml:trace contextRef="#ctx0" brushRef="#br1" timeOffset="-121794.86">16298 11730 0,'0'-53'15,"0"106"1,0-18 15,36 0-15,-36 1-1,0-1 1,0 0 0,-18-35-1,18 18 1,35-18 0,18 0-1,-18 53 16,-35-18-15,-35 18 0,0 0-1,-36 70 1</inkml:trace>
  <inkml:trace contextRef="#ctx0" brushRef="#br1" timeOffset="-121102.5">15117 12700 0,'0'35'31,"0"36"-15,0-18-16,17-18 15,-17 0-15,0 18 16,0-17-1,0-1-15</inkml:trace>
  <inkml:trace contextRef="#ctx0" brushRef="#br1" timeOffset="-120879.99">15469 12788 0,'0'71'16,"0"-142"-16,0 159 0,-17-35 16,17 0-16,0 35 15,-36-52-15,36 34 32,-35-34-17</inkml:trace>
  <inkml:trace contextRef="#ctx0" brushRef="#br1" timeOffset="-120353.74">15540 13070 0,'35'0'31,"18"0"-15,18 53-1,-71-17-15,35-1 16,-35 0-16,0 0 16,35-35-16,-35 53 15,35-53 1,-35-17 15,0-19-31,36-16 16,-36-1-1,0-18-15,0 18 16,0 0-16,0 0 0,0 18 16,0-36-1,-18 19 1,18 16 31,35 36-32,36 0 1,-36-35-16,0 35 16,1 0-16,34-35 15,1 35 16</inkml:trace>
  <inkml:trace contextRef="#ctx0" brushRef="#br1" timeOffset="-119869.33">16034 12965 0,'53'0'31,"0"35"-15,-18-35-1,-35 35 1,0 0-1,0 18 1,-18-53-16,18 53 16,-53-53-16,18 0 15,53 0 32,17 0-31,0 0-16,1 53 31,-36-35 0,-18-18-15,18 35-16,-35-35 16,-1 0-1,1 0 1</inkml:trace>
  <inkml:trace contextRef="#ctx0" brushRef="#br1" timeOffset="-115932.29">20549 10548 0,'0'-35'15,"0"0"1,18 87 62,-18-16-62,0-1-16,0 0 15,0 18-15,0 0 16,0 0 0,0 18-16,-18-71 15</inkml:trace>
  <inkml:trace contextRef="#ctx0" brushRef="#br1" timeOffset="-113773.74">20884 10742 0,'0'-35'16,"0"88"46,0-18-46,-35 0-1,0 1-15,0 16 0,-1 19 16,1-18-16,-18 0 16,18-18-16,0 18 31,35-35-15</inkml:trace>
  <inkml:trace contextRef="#ctx0" brushRef="#br1" timeOffset="-112733.24">20990 11060 0,'0'-36'31,"0"1"1,0 70 61,0 1-77,0 34 0,36-35-16,-36 1 15,0-1-15,0-17 16,35 52-1,0-35 1,0-35 0,-35-35 31,36-71-16,-36 71-16,0 0-15,0-18 16,0-18 0,0 36-16,0 17 15,0-17 17,0 0 30,70 35 63,-34 0-125,-1-35 16,0 35-16,0 0 15,1 0-15,-19 0 16,-17-36-16,71 36 16</inkml:trace>
  <inkml:trace contextRef="#ctx0" brushRef="#br1" timeOffset="-111805.42">21431 11077 0,'0'-35'31,"-17"35"47,-19 0-62,1 18 0,-18 52-1,53-17 1,0 0-1,0-18 1,0 1 0,0-1-1,18 0 1,17-35 0,0 35 15,1-35-16,-1 0 1,0 0 31,-35-17-31,0-19-1,0 1 16,0 0 16,-17 35-31,-19 0 0,1 0 15,0 0 0,35 18-31,0 17 16,-36 0-1,36 0-15,0 1 0</inkml:trace>
  <inkml:trace contextRef="#ctx0" brushRef="#br1" timeOffset="-110342.63">20302 12065 0,'-35'0'16,"53"0"31,70 0-32,-53 0 1,0 0 0,1 0-16,17 0 15</inkml:trace>
  <inkml:trace contextRef="#ctx0" brushRef="#br1" timeOffset="-94465.27">20655 11730 0,'-35'-35'16,"35"-1"15,0 1 16,35 35-16,0 0-15,1 0 15,-36 18-31,0 35 15,-18 17 1,-35 1 0,18-36-1,53-35 32,-1 0-31,89-18-1,-71 18 1</inkml:trace>
  <inkml:trace contextRef="#ctx0" brushRef="#br1" timeOffset="-94155.43">20973 11783 0,'0'70'31,"0"-17"-15,0 0-16,0 0 15,-18 71-15,18-19 16,0-52-16,-53 0 16,53-17-16,0-1 15</inkml:trace>
  <inkml:trace contextRef="#ctx0" brushRef="#br1" timeOffset="-93612.09">21096 12153 0,'0'0'0,"0"-35"0,53 88 47,-53 0-32,0-18 1,35-35-16,-35 53 16,0-18-1,36-35-15,-19 0 47,-17-17-47,0-72 16,0-16 15,0 34-15,0-35-1,0 71 16,18 0 1,35 35-17,-18-36 1,0 36 0,1 0-1,-36-35-15,88 35 16,-18 0-1</inkml:trace>
  <inkml:trace contextRef="#ctx0" brushRef="#br1" timeOffset="-93114.16">21608 11977 0,'-18'0'31,"-17"0"-15,-1 0 15,36 35-31,-35 18 16,35-35-16,-35 87 15,-18 37 17,53-107-32,35 0 31,18-35-31,18 0 15,-36-17 17,-35-1-17,0-53 1,-35 36 0,-1 35-1,-34 71 1</inkml:trace>
  <inkml:trace contextRef="#ctx0" brushRef="#br1" timeOffset="-90412.84">20391 12771 0,'0'-36'47,"0"54"31,0 52-62,0-17-1,0 0 1,0-17 0,0 34-16,0-35 15,0 36 1</inkml:trace>
  <inkml:trace contextRef="#ctx0" brushRef="#br1" timeOffset="-90056.96">20602 12947 0,'0'53'63,"0"17"-48,0-34 1,-35 17-16,35 17 16,-35-17-16,35-18 15,-36 36 1,36-36-1,0 0 1,18-35 0</inkml:trace>
  <inkml:trace contextRef="#ctx0" brushRef="#br1" timeOffset="-89310.2">20796 13212 0,'18'35'62,"-18"0"-62,0 0 16,0 1-16,35-36 15,-35 53-15,35-18 16,1-35 31,-36-35-16,0-1-15,0-52-1,0 18 1,0-19 15,-18 36-15,18 36 0,0-18 15,0-1 0,35 36 16,18-35-31,18 35-1,17-53 1,-53 53-1</inkml:trace>
  <inkml:trace contextRef="#ctx0" brushRef="#br1" timeOffset="-81789.22">4480 16439 0,'-17'0'15,"34"0"32,54-17-47,-18 17 16,-18 0-1,0 0-15,-35-35 16,-17 35 15,-19 0-31,-17 0 16,-17 17-1,35-17 1,52 0 15,36 0-31,88-17 16,-123 17 0,-71 17 15,-35-17-16,35 53 1,18-53 0,158 0-1,18-35-15</inkml:trace>
  <inkml:trace contextRef="#ctx0" brushRef="#br1" timeOffset="-80736.2">4286 17127 0,'-35'0'16,"70"0"15,18 0-15,-18-17-1,1-36 1,-54 53 31,-17 35-16,0-35-31,17 0 16,53 0 62,-52 0-31,-19 35-32,1 1 1,35 17-1</inkml:trace>
  <inkml:trace contextRef="#ctx0" brushRef="#br1" timeOffset="-78141.33">21414 13123 0,'0'-35'0,"-18"35"63,-35 0-16,18 0-47,0 0 0,-1 0 15,36 18-15,-53-18 16,53 35-16,-53-35 16,18 123-1,-18-34 1,53-19 15,18-17-15,17-53-1,18 0 1,18 0 0,-18-35-1,-18 0 1,-35-1-1,-18 36 1,-35-35 0,18 0-1,0 35 1,35 53-16,-71 0 16</inkml:trace>
  <inkml:trace contextRef="#ctx0" brushRef="#br1" timeOffset="-56192.6">7779 14376 0,'0'0'0,"0"-36"32,0 54 15,0 35-47,0 0 15,0 0-15,0-18 16,0 0-16,17 1 15,-17-1 1,0-53 31,0-17-47,0-36 16,0-52-1,0 70 1,0-17-1,36 34 17,70 142-17,-71-35 17,-35-1-32,0-52 15,0-53 48,0-36-63,0 53 15,0-17-15,35-18 16,0 53 0,1 35-1,-1 18 1,-35 18-1,35-18 1,-35 0 0,0-18-16</inkml:trace>
  <inkml:trace contextRef="#ctx0" brushRef="#br1" timeOffset="-55778.86">8467 14411 0,'70'0'0,"-140"0"0,34 0 62,36 35-46,0 1-16,0 34 16,0-52-1,36-18 1,52 0-16,-53 0 16,18 0-1,-53-71 1,0 18-16,-18 0 15,-17 53 1,-18-70-16,36 70 16,-19 0-1,36 17-15,0 19 16</inkml:trace>
  <inkml:trace contextRef="#ctx0" brushRef="#br1" timeOffset="-54692.77">8978 14393 0,'0'0'0,"-35"0"15,-18 0 32,0 36-31,53 34-1,0-35 1,18-35 15,17 0-31,0 0 0,-35-52 16,53 16-16,-53 1 15,0 0-15,0-36 32,0-17-17,-17 53-15,-19-36 32,36 142-17,36 70 1,16-35-1,1-1 1,18-69 0,-18-1-1,17-35 1,-70-18-16,71 18 16,-36-105-1,-35 52 1,0 0-1,-17 17 17,-19 36-17,1 0 1,35 36 0,0 17-1,18 17 16,-18-35-31,35-35 16,0-52 0,1-1-1,-36 17 1,35 54 46,0 35-46,18-53 0,0 0-1,-18 0 1,-35-53-16,35 53 16,-35-106-1,0 36 1,0-1-1,-17 36-15,17-1 16,-35 36 0,35 71 15,17 53-15,18-36-1,54 18 16,-36-106-15,0 0 0,-53-18-16</inkml:trace>
  <inkml:trace contextRef="#ctx0" brushRef="#br1" timeOffset="-54008.07">10936 14340 0,'0'0'0,"0"36"47,0-1-31,18 0-16,-18 36 15,0-36 1,-18-88 15,18 18-15,0-89-1,0-34 17,18 122-32,35 36 15,53 89 16,-54 34-15,19-35 0,-71-52-1,18-36 1,-18-36 0,0-34-1,53-54 1,-53 71-1,35 53 1,0 0 0,0 89 15,1-54-15,17 53-1,-18-88 1</inkml:trace>
  <inkml:trace contextRef="#ctx0" brushRef="#br1" timeOffset="-52755.65">11906 14182 0,'0'0'0,"-53"0"0,18 0 16,0 0 0,0 35 15,35 18-15,0-18-1,17 0 16,18-35-31,1-52 32,-1 52 15,-35 52-32,53-52 1,-53 53-16,35-17 15,18-36 1,0 0 0,53-89-1,-71-34 17,-35 17-17,0-17 1,-53 52-1,0 36 1,53 70 0,0 36-1,0-18 1,0 105 0,36-17-1,-1-17 1,0-89-1,124-35 17,-124-17-17,0 17-15,1-36 16,-36-17-16,0-35 16,-53 0-1,18 53 1,-1 35 15,1 17-15,35 19 15,35-36-15,53 0-1,-17 0 1,-36 0-1,1 0 1,16 35 0,-52 0-1,36-35-15,-36 35 16,35-35-16,0 0 16,1 0 15,-1 0-16,18-70 1,53-71 15,-124 141 1,18 17-17,0 19 1,0-1-1,0 18 1,18-18 0,-18 18-1,0 18-15,17-36 16</inkml:trace>
  <inkml:trace contextRef="#ctx0" brushRef="#br1" timeOffset="-52570.37">12876 13776 0,'-35'-35'15,"70"70"-15,-35-53 47</inkml:trace>
  <inkml:trace contextRef="#ctx0" brushRef="#br1" timeOffset="-52309.44">13176 14182 0,'36'53'16,"-1"-53"-1,0 70-15,36 1 16,-1 52-1,-35-88-15,18 1 16</inkml:trace>
  <inkml:trace contextRef="#ctx0" brushRef="#br1" timeOffset="-52150.55">13494 14164 0,'-106'18'16,"212"-36"-16,-388 194 16,246-87-1,-17-19-15,53 1 0,-53-1 16,53-17-16,0 0 16</inkml:trace>
  <inkml:trace contextRef="#ctx0" brushRef="#br1" timeOffset="-51517.4">11924 14252 0,'0'-35'63,"35"35"-63,18-53 15,35 53 1,18-35-16,-18 35 0,1-53 16,-1 53-1</inkml:trace>
  <inkml:trace contextRef="#ctx0" brushRef="#br1" timeOffset="-49599.08">14340 14358 0,'0'-35'0,"0"0"31,18 35-15,17 35-1,-35 35-15,36 71 16,-36-52 0,0-36-1,35-53 16</inkml:trace>
  <inkml:trace contextRef="#ctx0" brushRef="#br1" timeOffset="-49313.66">14358 14270 0,'0'-106'31,"53"0"1,-106 318-32,141-424 0,-52 212 15,-1 35-15,0 36 16,0-18 0,-35 18-1,-35-19-15,-106 1 31,123-70 1</inkml:trace>
  <inkml:trace contextRef="#ctx0" brushRef="#br1" timeOffset="-48511.5">14852 14058 0,'0'0'0,"53"88"78,-53-35-78,35 36 16,-35-1-1,0-35-15,53 35 16,-53-35-1,0-71 32,0-52-31,35 34-16,-35 1 16,0 0-16,36-1 15,-1 36-15,18 36 47,-18 52-31,-35-53-1,35 18-15,36-18 32</inkml:trace>
  <inkml:trace contextRef="#ctx0" brushRef="#br1" timeOffset="-47821.02">15610 14235 0,'-17'0'16,"17"-36"-1,-35 36 1,-18 0-1,-18 36 1,71-1 0,-35 35-1,35-34 1,35 17 0,18-53-1,18 0 1,-71-36-16,35-34 15,-35-1 1,0 36 0,0 17-16,0 54 31,0 52 0,35-88-15,18 70-1,18-34 1,17-89 0,-18-18-1,-17 1 1,-53-1 0,0 0-1,-17 36 1,17 53-1,0 70 1,70 88 15,-35-140-15,-35-1 0,53 18-1,-88-18 1,-18-35-1,18 0 1</inkml:trace>
  <inkml:trace contextRef="#ctx0" brushRef="#br1" timeOffset="-45479.48">16334 14182 0,'0'-36'31,"0"1"-15,17 35-16,19 0 15,16 35 1,-52 1-1,71-1-15,-71 0 16,0 1 0,0 16 15,0-69 0,0-54-15,0 1-1,35 17 1,18 53 0,0 0-16,18 0 31,-36 35-15,-35 0-16,0 36 15,0-18 1,35-18-1</inkml:trace>
  <inkml:trace contextRef="#ctx0" brushRef="#br1" timeOffset="-45140.23">17004 14093 0,'-35'0'16,"88"0"-16,-71 0 0,-53 0 0,71 36 16,-35 17-1,35-18 1,18 71 0,35-53-1,17-53 1,-35-18-1,1-52 1,-36-1 0,-53-17-1,-18 52 1,1 36 0,70 53-16,0-35 15</inkml:trace>
  <inkml:trace contextRef="#ctx0" brushRef="#br1" timeOffset="-44663.29">16810 14093 0,'0'-17'16,"0"-18"-1,70 35 1,-34 0-16,-1-53 15,0 53-15,53 35 16,-35 35 0,-53-34-1,71 34 1,-71-34 0,-18-54 30,18-17-30,0-54 0,36 89-16,-1-35 15,0 35 17</inkml:trace>
  <inkml:trace contextRef="#ctx0" brushRef="#br1" timeOffset="-43746.54">17233 14146 0,'0'-35'16,"53"35"-1,0 0 16,-18 0-31,1 0 0,-36 18 16,53 70 0,-18-88-1,-35 71-15,0-54 16,-18-34 46,18-36-46,0 17-16,0-34 16,0 34-1,35 1-15,36-35 32,-36 70-32,36 0 15,-36 0 1</inkml:trace>
  <inkml:trace contextRef="#ctx0" brushRef="#br1" timeOffset="-42596.13">17851 14129 0,'0'35'32,"17"36"-17,36-18-15,-53-18 16,53 0 0,-18 36-1,-35-124 32,0-18-31,0 1-1,0 34-15,36 36 16,17 0 0,17 18-1,-17 53 1,-18-19-1,1-52 32,-36-17-31,35-18 0,-35-1-1,35 36 1,-35-35-1,53 35 1,70 18 0,-70-18-16,36 35 15,-54-35 1,35 0 0,-70-35-1,0-1 1,0 1 15,-17 0-15,-18 35-1,-1 0 1,36 70 0,0-17-1,71 0 16,-36-53-15,0 0-16,-35-17 16,0-36-1,0 0 1,0 88 31,0 0-47,53 36 15,-17-36 1,-1-35 0,88-18-1,-123-17-15,36-71 32,-36 36-17,-36-1 1,-17 36-1,53 0 1,0 52 0,0 19-1,36 140 1,-36-105 0,35-36-1,0 18 16,18-53-15</inkml:trace>
  <inkml:trace contextRef="#ctx0" brushRef="#br1" timeOffset="-42419.96">19297 14129 0,'0'17'31,"0"72"-16,0-195-15,0 300 16,0-159 0,53 18-1</inkml:trace>
  <inkml:trace contextRef="#ctx0" brushRef="#br1" timeOffset="-42030.99">19544 14199 0,'18'-53'0,"34"53"31,-16 0-31,-1 0 16,0 0-16,1 0 16,16 0-1,-87 0 17,-35 36-17,70-19 1,-36 54-1,54 17 17,70-88-17,-53 0 1,36-18 0,-36-34-16</inkml:trace>
  <inkml:trace contextRef="#ctx0" brushRef="#br1" timeOffset="-41703.32">20073 14129 0,'35'0'0,"-70"0"16,53 0-1,-1 0-15,54-36 16,-36 1-1,-35 0 17,-17 35-32,-36 0 15,53 18 1,-36-18-16,36 35 16,-35 0-1,35 53 16,18-17-15,17-36 0</inkml:trace>
  <inkml:trace contextRef="#ctx0" brushRef="#br1" timeOffset="-41190.26">20761 14199 0,'0'-35'15,"-35"35"17,-1 0-17,-16 35 1,-1 36 15,53-18-15,0 0-1,70-18 17,18-88-32,-52-17 15,-1-1 1,-35 0-1,0 1 1,-53-36 0,53 124 15,35 123-15,-35-88-1,0 0 1,36-18-16,-36 0 15,0 0-15,0 36 16,0-36 0</inkml:trace>
  <inkml:trace contextRef="#ctx0" brushRef="#br1" timeOffset="-38041.47">7708 15187 0,'0'18'31,"35"-18"16,18 0-47,18-36 31,-18 36-31,-53-52 16,35 52-16,-35-36 15,0 1 1,-53 35 0,0 0-1,-17 18 1,34-18 0,36 70-16,0-17 15,0 18 1,0-1-1,18-17 1,106-53 0,-36 0-1,-53-35 1</inkml:trace>
  <inkml:trace contextRef="#ctx0" brushRef="#br1" timeOffset="-37836.36">8149 15134 0,'0'35'63,"0"-70"-63,53 159 15,-53-107 1,0 19-16,35-1 0,-35 0 15,0 0-15,36-35 16</inkml:trace>
  <inkml:trace contextRef="#ctx0" brushRef="#br1" timeOffset="-36754.82">8555 15099 0,'-53'0'16,"124"18"-16,-89-36 0,-70 18 15,52 0 1,1 18 0,35 34-1,0 1 1,0-17-1,35-36 1,18 0 0,0-36-1,-53-34 1,36 70-16,-36-35 16,52 87 15,-52 1-16,53 36-15,36 52 16,-37-35 15,-52-18-15,-35-53 0,-35-35 15,-1-18-31,36-70 15,35 0 1,35 17-16,53 36 16,-17-35-1,-18 52 1,0-53 0,-53-17-1,0 35 1,0 18 15,-18 35-15,-17 0-1,-1 106 1,36-53 0,0-18-1,36 36 1,87-71-1,-17 0 1,0-53 0,-71-36-1,-35 54 1,0 0 0,53 35 30,-53 35-30,53 18 0,-18-53-16,-35 35 15,36-70 48,-36 0-63,0 0 15,0-1-15,35 1 32,0 35-17,36 123 17,-36-87-32,-35 17 15</inkml:trace>
  <inkml:trace contextRef="#ctx0" brushRef="#br1" timeOffset="-36442.56">9790 14958 0,'53'0'31,"-106"0"-31,53 35 0,0 0 16,70 18-16,1-17 16,-36 16-1,-35-16 1,35-36 15,-35-36-31,36-122 31,-36 52-15,0 71 0</inkml:trace>
  <inkml:trace contextRef="#ctx0" brushRef="#br1" timeOffset="-36061.06">10266 15099 0,'-35'0'0,"35"-18"16,35-52-1,18 34 1,-53 1-1,35 35-15,-35-35 16,-18 35 15,-52 0-31,-36 53 32,106 17-17,0 36 1,53-35-1,17-36 1,36-35 0,-53 0-1</inkml:trace>
  <inkml:trace contextRef="#ctx0" brushRef="#br1" timeOffset="-35603.33">10742 14940 0,'-18'0'32,"-17"0"-1,88 0-31,-106 53 16,53 18-1,0-18 1,53-53-1,-18 35-15,1-35 16,-1 0-16,53 0 16,18-35-1,-71-89 1,-35 18 0,0 0-1,-17 36 1,34 158 46,-17-17-62,71 17 16,-18 88 0,-18-176-1,-35 53 1</inkml:trace>
  <inkml:trace contextRef="#ctx0" brushRef="#br1" timeOffset="-35205.42">11060 15011 0,'-36'-36'15,"125"-16"16,-142 140-31,158-212 0,-16 124 16,16 0-16,-16-35 16,-89 88 46,-18 17-62,18-34 16,0-1-16,0 0 15,53 1 1,0-36 0,0 0-1,-53-36-15,35-34 16,-35-1 0,-53 1-1,-53 34 16,106 72-15,-35-1-16</inkml:trace>
  <inkml:trace contextRef="#ctx0" brushRef="#br1" timeOffset="-34581.89">11818 14870 0,'0'0'16,"35"0"15,1 0-31,-1 17 16,18 19-16,-18-1 15,-35 0-15,53 0 16,-53 1-16,0 34 16,-35-35 15,-1-35-15,1-17-1,35-71 1,35-18-1,54 18 1,-19 52 0,18 36-1,-52 0-15,17-35 16,-71 35 46,-17 53-46,35-18 0,17 36-1,36-36 1,0 18 0,-18-18-16,-52 1 31,-18-36-16,-1 35-15,-34-35 16,70 35-16,-18-35 16</inkml:trace>
  <inkml:trace contextRef="#ctx0" brushRef="#br1" timeOffset="-33710.06">13653 14993 0,'0'0'0,"0"-18"15,0-17 1,-36 35 0,19 0-1,-107 18 16,89 70-15,35-35 0,17-18-1,72-35 1,-19 0 0,1-17-1,-36-107 1,-35 71-1,0 18 17,-18 53-17,18 17 1,0 0-16,0 0 16,0 1-16,71 17 15,-36-18 1,71-35 15,-18-18-15,-35-35-1,35-88 1,-88 106 0,0-18-1,-17 53 16,17 71-15,0 52 0,35-70-16,18 17 15,-53-34 1,35-36 0,-123 35 15,17-53-16,36 18 1</inkml:trace>
  <inkml:trace contextRef="#ctx0" brushRef="#br1" timeOffset="-31889.72">15134 15011 0,'0'17'63,"35"19"-48,-35 17-15,0-18 32</inkml:trace>
  <inkml:trace contextRef="#ctx0" brushRef="#br1" timeOffset="-31721.18">15064 14799 0,'-36'-53'15,"89"53"1,-17 0-1</inkml:trace>
  <inkml:trace contextRef="#ctx0" brushRef="#br1" timeOffset="-31452.49">15399 14799 0,'0'53'47,"0"0"-47,0-18 0,0 18 16,53-18 0,-53 1-16,0-1 15,35 18 1,0-53-1,18 0 1,-18-18 0</inkml:trace>
  <inkml:trace contextRef="#ctx0" brushRef="#br1" timeOffset="-31009.32">15258 14958 0,'105'-35'31,"-210"70"-31,263-70 16,-105 35-16,36-53 16,-37 53-16,1 0 15,53-89 16,-106 54 1,-35 35-32,0 0 15,35 35 17,17 36-17,89 17-15,-18 0 16,-52-52 15,-72-1-15,-52-35-1,18 0 1,34 0 0,54 0-1</inkml:trace>
  <inkml:trace contextRef="#ctx0" brushRef="#br1" timeOffset="-30330.41">16369 14905 0,'0'0'0,"-18"0"0,18-35 16,-35-1-1,-18 36 16,18 18-15,35 53 0,0-36-16,0 0 15,0 0-15,0 1 16,35-1-16,141 0 16,-70-35 15,0-17-16,-71-19 1,-35 1 0,0 0-1,-17-18 1,17 70 31,0 19-32,0-1-15,17 36 16,72-36 0,-36-35-1,-18-18 1,0-70 0,-141-18 15,71 106-16,0-35-15,-18 35 16</inkml:trace>
  <inkml:trace contextRef="#ctx0" brushRef="#br1" timeOffset="-30028.01">16951 14676 0,'0'0'0,"0"52"46,35 1-46,-35 18 16,71 17-16,-71-17 16,53-18-16,-53-18 15,53 0 1,-53 0-16</inkml:trace>
  <inkml:trace contextRef="#ctx0" brushRef="#br1" timeOffset="-29651.73">17268 14852 0,'0'18'31,"0"17"-15,0 0-16,53 0 0,-53 1 15,36-36-15,-36 35 16,35-35 0,18 0-1,-53-53 1,0 0 0,53-35-1,-53 70 1,35 71 15,-35 0-15,0-18-1,35 36-15,-35-36 16</inkml:trace>
  <inkml:trace contextRef="#ctx0" brushRef="#br1" timeOffset="-29005.9">17709 14728 0,'18'0'16,"35"71"0,-18-18-16,-35 0 15,36 35 1,-36-17 0,35-107 30,-35-17-30,35 53 0,0-88-1,-35 53 1,36 35 0,-1 35-1,-35 1 1,53-1 15,-18-53 16,-35-17-31,35 35-1,-35-53-15,106 18 16,-70 35 15,-36 70-15,0 1-16,35-1 15,-35-17 1</inkml:trace>
  <inkml:trace contextRef="#ctx0" brushRef="#br1" timeOffset="-28486.06">18503 14852 0,'18'0'62,"35"35"-46,-53-17-1,70 70 1,-70-35-16,36-53 16,-36-18 31,0-17-32,35 0 1,0-36-1,18 36 1,18 35 15,-18 0-31,-18 123 16,-35-52 0,0-36-1,0 18 1,35-53-1</inkml:trace>
  <inkml:trace contextRef="#ctx0" brushRef="#br1" timeOffset="-27223.14">19332 14852 0,'-35'-35'16,"-18"35"15,0 0-15,18 0 15,35 17-15,0 19 46,0-1 532,17-35-469</inkml:trace>
  <inkml:trace contextRef="#ctx0" brushRef="#br1" timeOffset="-25943.52">19315 14887 0,'-36'0'15,"36"-35"32,18 35-15,17 0-17,1 18 1,-36 17-1,70 0-15,-70 0 16,53 1 0,-18-36-16,1 0 31,-36-18-15,0-17-1,0-18 1,0-18-1,0-35 1</inkml:trace>
  <inkml:trace contextRef="#ctx0" brushRef="#br1" timeOffset="-25257.3">19826 14870 0,'71'0'31,"-54"0"-15,54 0-1,-18-36-15,17 36 16,-34-35 0,-36 0-16,0-1 31,-53 1-15,0 35-16,-35 0 15,52 35 1,-17-35-16,53 53 15,-35 36 1,35-36 0,0-1-1,124 19 17,70-71-32,-71 0 15</inkml:trace>
  <inkml:trace contextRef="#ctx0" brushRef="#br1" timeOffset="-24831.6">20373 14817 0,'-71'-36'47,"71"107"-31,71-106-16,-142 105 15,71-34-15,0-1 16,0 18 0,36-53-16,-1 35 15,35-35 1,1-18 0,-18-17-1,-53-35 1,0-36-1,0 88 1,0-17 0,0 52 15,0 36-31,0 18 16,0 123-1,35-141-15,-35 35 31,0-53-15</inkml:trace>
  <inkml:trace contextRef="#ctx0" brushRef="#br1" timeOffset="-24432.05">20514 15011 0,'0'-53'15,"53"18"17,-18 35-32,-123 88 0,212-176 0,-89 88 15,18 0 1,-18 17 0,-35 18 15,0 1-16,0-1 1,0 0 0,35-35-1,1 0-15,34 0 16,-17-53 15,-18 0-31,-35-17 16,0 17-1,-70 18 17,34 70-17</inkml:trace>
  <inkml:trace contextRef="#ctx0" brushRef="#br1" timeOffset="-23825.14">21078 14817 0,'36'0'15,"-1"0"-15,18 0 16,-18 53-16,1-53 15,-36 53 1,35 17 0,-53-17-1,1-53 17,-19 0-32,36-18 31,0-35-31,0 18 0,36-53 15,87 53 1,36-71 0,-124 106-1,18-35 1,-53-1 31,-71 72-32,71-19 1,0 89 0,53-35-1,-53-36-15,53 35 16,-53-34 0,0-1-1,-106-35 1,53 0-1,106 0 17</inkml:trace>
  <inkml:trace contextRef="#ctx0" brushRef="#br1" timeOffset="-23682.05">22031 15028 0,'-18'-35'16,"-70"35"-1,35 0-15</inkml:trace>
  <inkml:trace contextRef="#ctx0" brushRef="#br1" timeOffset="-21528.61">8220 16528 0,'17'0'31,"-17"35"-31,36 106 15,-36-53 1,0-17-16,0-18 16,0 17-16,0-52 15,0 17-15</inkml:trace>
  <inkml:trace contextRef="#ctx0" brushRef="#br1" timeOffset="-21258.03">8220 16528 0,'0'0'0,"53"-36"31,-18 36-31,0 0 16,0 0-16,1 36 15,-36-1 1,0 18 0,-71-18-1,18 36 1,18-71-16,0 35 16,35-88 15</inkml:trace>
  <inkml:trace contextRef="#ctx0" brushRef="#br1" timeOffset="-21030.08">8819 16545 0,'0'0'0,"71"-35"16,-36 35-16,18-53 16,0 53-16,71-35 15,-36 35 1</inkml:trace>
  <inkml:trace contextRef="#ctx0" brushRef="#br1" timeOffset="-20876.5">8819 16775 0,'194'0'47,"-388"0"-47,547-71 15,-247 71-15,0-71 16</inkml:trace>
  <inkml:trace contextRef="#ctx0" brushRef="#br1" timeOffset="-19957.89">10213 15487 0,'-18'0'0,"18"18"16,-53-18-1,18 0-15,35 35 0,-53-35 16,18 0 0,-36 0-1,18 0 17,53 35-32,-35 18 15,0 18 1,35 17-1,-35-35 1,35 0-16,0 70 16,-36 54-1,36 69 1,0 72 0,0 105-1,0-88 16,0-229-15,36 212 0,-36-142-1,0-17 1,0-18 0,0-35-1,0 17 1,35-34-1,-35-19 1,35 1 0,0-71-1,1 0 1,105-71 15,-53 36-15,-35 0-1,-18 35 1,-35-36 0</inkml:trace>
  <inkml:trace contextRef="#ctx0" brushRef="#br1" timeOffset="-18472.64">10142 16087 0,'36'0'16,"-1"-18"-1,0 18-15,0 0 16,1-35-16,34 35 16</inkml:trace>
  <inkml:trace contextRef="#ctx0" brushRef="#br1" timeOffset="-18222.02">10583 15663 0,'18'0'32,"-18"18"-17,53 35 1,-53-18-16,0 18 16,0 18-1,0-54 1,0 19-16,0-1 15,0 0-15</inkml:trace>
  <inkml:trace contextRef="#ctx0" brushRef="#br1" timeOffset="-17966.7">10989 15734 0,'0'18'32,"0"17"-32,0 18 15,0 17-15,0 1 16,0-1-16,0 1 16,0-36-16,0 1 15,0 16 1</inkml:trace>
  <inkml:trace contextRef="#ctx0" brushRef="#br1" timeOffset="-17564.87">11095 15910 0,'0'0'0,"35"0"31,18 36-31,-53-1 16,35 0-1,-35 0-15,36-35 0,-36 71 16,35-71-16,-17 0 31,17 0-15,-35-18-1,0-17-15,0 0 16,-18-36-16,18 18 16,-35 0-16,35-35 31,0 0-15,18 88-1,34-35 1,-16 35-1,34-36 1,-34-16-16,-1 52 16,0 0-16</inkml:trace>
  <inkml:trace contextRef="#ctx0" brushRef="#br1" timeOffset="-17262.77">11518 15769 0,'-35'0'16,"141"35"-1,-71-35 1,-141-35-16,212 106 0,-71-71 16,-35 35-1,0 36-15,-17-36 16,17 0-1,-106 53 1,123-88 15,19 0-31,52 0 16,0 0 0,-53 0-1</inkml:trace>
  <inkml:trace contextRef="#ctx0" brushRef="#br1" timeOffset="-16314.78">10954 16828 0,'0'0'0,"-36"0"0,1 0 31,35 35-31,-35 18 16,35 17-1,0 18-15,0-52 16,35-1 0,36-35-1,-36 0 1,36-88 0,-18-53-1,-53 70 1,-36 1-1,-52 70 1,53 0-16,-1 17 16,-34 107-1</inkml:trace>
  <inkml:trace contextRef="#ctx0" brushRef="#br1" timeOffset="-15760.53">10619 17921 0,'0'35'31,"0"1"-15,17 17-16,-17-18 15,0 35 1,0-17 0</inkml:trace>
  <inkml:trace contextRef="#ctx0" brushRef="#br1" timeOffset="-15533.02">10971 17956 0,'0'124'15,"0"-54"1,0-17-16,0-17 15,0-1-15,0 18 16,0-18 0,0 0-1,0 18 1</inkml:trace>
  <inkml:trace contextRef="#ctx0" brushRef="#br1" timeOffset="-15089.38">11148 18344 0,'159'177'62,"-318"-354"-62,353 407 0,-194-107 0,35-87 16,0-36-1,-35 35 1,53-70 0,-53-1-1,0 1-15,0-106 16,0 70 0,0-17-1,0-35 1,0 87-16,0 1 0,18-53 15,-18 53 17,35 35-17,71-53 1,-18 17 0,36 1 15,-89 35-16,0 18-15</inkml:trace>
  <inkml:trace contextRef="#ctx0" brushRef="#br1" timeOffset="-14803.03">11783 18203 0,'35'0'15,"53"0"17,-211 0-32,246 18 0,-123 17 15,0 1-15,-17-1 16,-36 53 0,53-53-1,35-35 16,18-53-31,-18 18 16,36 0 0,-1-18-1</inkml:trace>
  <inkml:trace contextRef="#ctx0" brushRef="#br1" timeOffset="-13249.05">13264 15575 0,'0'0'0,"18"0"32,-18 18-17,0 35 1,35 17 0,-35 18-16,0-52 15,0-1 1</inkml:trace>
  <inkml:trace contextRef="#ctx0" brushRef="#br1" timeOffset="-13023.65">13529 15716 0,'0'88'31,"0"-176"-31,0 247 0,0-106 16,0 0-16,0-18 16,0 0-1,0 1-15,-18 17 16</inkml:trace>
  <inkml:trace contextRef="#ctx0" brushRef="#br1" timeOffset="-12606.45">13758 15893 0,'0'0'16,"0"17"-16,0 19 0,0-1 15,36 0-15,-36 0 16,0 1-16,35-36 15,-35 53-15,70-53 16,-34 0 0,-19 0 15,-17-36-31,0-34 16,0-54-1,0 18 1,0-35-1,0 106 1,0 0 0,71 35 15,35-35-15,0 35 15,-71 0-31,0 0 15</inkml:trace>
  <inkml:trace contextRef="#ctx0" brushRef="#br1" timeOffset="-12225.1">14252 15822 0,'0'0'16,"36"0"0,-1 35-16,0 1 15,-35-1 17,-35-35-17,-36 35 1,71 0-1,53-35 1,18 36 0,-36 17-1,0-18 1,-158 0 0,17 1-1,71-36 1,-1 0-1</inkml:trace>
  <inkml:trace contextRef="#ctx0" brushRef="#br1" timeOffset="-11330.65">13388 16651 0,'0'71'63,"0"-18"-63,0-18 15,0 0-15,0 0 16,0 1 0</inkml:trace>
  <inkml:trace contextRef="#ctx0" brushRef="#br1" timeOffset="-11080.65">13723 16739 0,'-18'18'0,"18"17"15,-35 18-15,35 0 16,0 18-16,-35-18 16,35-1-16,0-16 15,0-1-15,0 0 16</inkml:trace>
  <inkml:trace contextRef="#ctx0" brushRef="#br1" timeOffset="-10690.51">13864 16916 0,'0'0'15,"53"141"17,-53-106-32,35 0 15,-35 1-15,36-1 16,-1 0 0,0-35 15,-35-17-31,0-54 31,0-35-15,0 0-16,-17 36 15,17-1 1,35 36 15,18 35-15,17 0-16,-17 0 15,35-35-15,-35 35 0,0 0 16,-17 0 0</inkml:trace>
  <inkml:trace contextRef="#ctx0" brushRef="#br1" timeOffset="-10321.15">14376 16880 0,'0'36'31,"0"-72"-31,0 107 0,17-71 16,-17 35-16,18-35 0,-18 36 16,0-1-1,0 0 1,-53 0-1,53 1 17,35-1-1,-17-35-15,-18 35-1,0 0 1,-35 1-1,-36-1 1,36-35 0</inkml:trace>
  <inkml:trace contextRef="#ctx0" brushRef="#br1" timeOffset="-9833.75">13582 17674 0,'0'0'16,"0"18"-1,0 35 1,0 0-16,53 0 15,-53 17-15,0-35 16,0-17-16</inkml:trace>
  <inkml:trace contextRef="#ctx0" brushRef="#br1" timeOffset="-9601.35">13970 17851 0,'-88'176'16,"176"-370"-16,-88 212 0,-88 229 15,88-195-15,-35 1 16,35 0-16,0 18 16,0-18-16,-36-53 15,36 70 1,-35-34-1</inkml:trace>
  <inkml:trace contextRef="#ctx0" brushRef="#br1" timeOffset="-9067">14129 18309 0,'0'-35'0,"0"123"47,0-35-31,0 18-16,35-19 15,-35 1-15,35 18 32,18-36-32,0-35 31,-53-35-16,0 0-15,35-1 16,-35-17-16,0 1 16,0-125-1,0 89 1,0 53 0,36-18-16,122 0 31,-105 53-16,0-35 1,106-1 0</inkml:trace>
  <inkml:trace contextRef="#ctx0" brushRef="#br1" timeOffset="-8685.18">14658 18239 0,'18'70'47,"-36"-140"-47,88 211 0,-70-88 16,0 0-1,-17-53 1,17 35-16,-71-35 15,124 35 32,-18-35-31,18 53 0,-53-35 15,0 17-16,-35-35-15,-18 0 0,18 0 16,35-35 15</inkml:trace>
  <inkml:trace contextRef="#ctx0" brushRef="#br1" timeOffset="-7309.57">16016 15558 0,'0'-36'16,"0"89"30,0-35-46,0 17 16,0 0-16,0 1 16,0-1-16</inkml:trace>
  <inkml:trace contextRef="#ctx0" brushRef="#br1" timeOffset="-7089.72">16193 15646 0,'0'0'15,"0"17"1,0 36 0,0 0-16,-18 35 15,18-35-15,0 18 16,0-18-16,0-18 0,0 0 15,0 1 1</inkml:trace>
  <inkml:trace contextRef="#ctx0" brushRef="#br1" timeOffset="-6668.91">16387 15946 0,'35'17'62,"-70"-34"-62,123 122 0,-88-69 16,53-1 0,0 0-16,-18-35 46,-35-53-30,-18-17 0,-17-18-16,35 52 15,0-17 1,0-52 0,18 69-1,70-17 1,-18 53-1,1 0 1,-18 0 0,-18 0-1</inkml:trace>
  <inkml:trace contextRef="#ctx0" brushRef="#br1" timeOffset="-6322.57">16951 15822 0,'0'53'32,"0"-106"-32,0 141 15,0-52-15,-35 16 16,35 1-1,-36 177 1,54-160 0,35-70-1,0 0 1,-18-17 0,-35-19-1,-17 1 1,-19 35-1,-87 53 1,88-53 0</inkml:trace>
  <inkml:trace contextRef="#ctx0" brushRef="#br1" timeOffset="-5161.44">15663 16986 0,'18'0'31,"17"0"-31,1 0 16,-1-17-1,18 17-15,0 0 0,17-53 16,-35 53-16</inkml:trace>
  <inkml:trace contextRef="#ctx0" brushRef="#br1" timeOffset="-4771.5">16122 16704 0,'0'-18'16,"35"18"-16,1 0 15,-1 0 1,-35 36 0,35-36-1,-35 35-15,0 0 16,-70 1 0,34-36-1,36 35-15,-35-35 16,35 35-1,71-35 1,123 0 15,-159 0-15,0 0 0</inkml:trace>
  <inkml:trace contextRef="#ctx0" brushRef="#br1" timeOffset="-4573.67">16616 16810 0,'0'0'32,"0"35"-32,0 0 15,-18 18-15,18 0 16,-53 18-16,53-18 15,0-18 1,-35 0-16,35 1 16</inkml:trace>
  <inkml:trace contextRef="#ctx0" brushRef="#br1" timeOffset="-4125.7">16775 17127 0,'0'0'31,"0"36"-31,0-1 0,35 0 16,-35 0 0,35 1-16,-35-1 15,0 0 1,35-35-1,-35-17 17,36-19-32,-36-87 15,0-1 1,0 19 15,0 16-15,35 54-1,0 35 17,18 0-17,-18 0-15,18 18 0,18-18 0,35 0 16,-71 0 0,18 0-1</inkml:trace>
  <inkml:trace contextRef="#ctx0" brushRef="#br1" timeOffset="-3778.14">17392 17057 0,'0'0'16,"-71"35"15,18 18-15,53-18-16,-35 1 15,35-1 1,0 18-16,0 17 16,0-52-16,35 88 15,1-106 1,52 0-1,-88-18 1,0-35 0,0 0-1,-71 53 1,1 0 0</inkml:trace>
  <inkml:trace contextRef="#ctx0" brushRef="#br1" timeOffset="-2714.19">16140 18045 0,'17'35'31,"-17"0"-15,0 0-16,0 1 15,0-1-15</inkml:trace>
  <inkml:trace contextRef="#ctx0" brushRef="#br1" timeOffset="-2506.84">16475 18168 0,'-18'0'16,"36"0"-16,-36 35 0,-35 1 16,53 17-16,0-1 15,-35 19-15,35-18 16,0-18 0,0 0-16,-35 18 15</inkml:trace>
  <inkml:trace contextRef="#ctx0" brushRef="#br1" timeOffset="-2058.88">16563 18591 0,'0'0'16,"35"18"-1,-35 17-15,35 89 16,-35-18 0,36-71-1,-1 18 1,0-53 0,-35-35-1,0-36 1,0 0-1,36-52 1,17 17 15,52-53-15,-34 124 0,-1 35 15,-17 0-16,36 0-15,-19 0 16,1 0 0</inkml:trace>
  <inkml:trace contextRef="#ctx0" brushRef="#br1" timeOffset="-1712.62">17180 18538 0,'0'36'16,"36"-72"-16,-72 36 0,-17 89 15,53-54 1,-35 0-16,35 1 0,-35-1 15,35 0-15,0 18 32,53-18-17,-18-35 1,-17 0-16,52-35 16,-70 0-1,-35-1 1,-36 36-1,1 18 17</inkml:trace>
  <inkml:trace contextRef="#ctx0" brushRef="#br1" timeOffset="921.44">17727 15487 0,'0'-35'47,"18"35"-47,17 0 16,0 0-1,1 0 1,-1 0 15,-35 17-15,35 19-1,0 105 1,-35-18 0,0-17-1,-17 0 16,-19-36-15,36-17-16,0 88 16,0 18-1,0-18 1,0-53 0,0 1-1,0-1 1,-35 18-1,35 17 1,0-88-16,0 1 16,0-1-16,0 0 15,0-17-15,0 17 0,0 0 16,0 1-16,0-1 16,0 0-16,0 1 15,0-1 1,0 0-16,0 0 0,0 1 15,0-1-15,0 0 16,0 36 0,0-36-16,0 18 31,0-18-31,0 53 16,0 1 15,0-36-16,0 0-15,0 35 16,0-71 0,0 54-16,0-36 15,0 18 1,0-18 0,0 1-1,0-1 1,18 35-1,-18-34 17,0-1-1,0 18-31,0 18 31,0-54-15,0 18-1,35 1 1,-35-1 15,0 0 1,0 1-1,-35-36 94,-36 0-125,36 0 15,0 0 1</inkml:trace>
  <inkml:trace contextRef="#ctx0" brushRef="#br1" timeOffset="17876.36">25365 4727 0,'0'-35'16,"0"0"31,35 35-16,-35 17-15,35-17-16,-35 36 15,36 34 1,-36-35-16,35 36 16,-35 0-1,53-1 1,-53 18 15,0-17-15,0-36-16,0 0 15,0 36 1,35 35 0,-35 17-1,0-52 1,0-18-1,0 17 1,0 1 0,0-54-1,0 19-15,0-1 0,0 36 16,0-1 0,0 1-1,0 52 16,0-88-15,0 71 0,0-35-1,0 17 1,0 0 0,0-17-1,0-36 1,0 18-1,0 0 1,0 17 0,0-17-16,0 18 15,0-36 1,0 0-16,0 36 16,0 70 15,0-106-31,0 1 15,-18 70 1,18-36 0,0 1-1,0-1 1,-35 1 0,35-1-1,0 36 1,-53 0-1,53-35 1,0 123 0,-35-142-1,35 90 17,-71-19-17,71-52 1,-35-1-1,35 1 1,0-1 0,0-17-1,-35 0 1,35-18 0,-35 1-1,35-1 1,-36 0 15,1 1-15,35-1-1,-35-35-15,35 35 16,0 0 0,-36 1-1,-52 17 1,35 17 15,-35-35-15,18 1-1,-89 34 17,88-35-17,1 36-15,-1-36 16,36-35-1,-18 36 1,-53-1 0,71 0-1,-18 0 1,0-35 0,-18 36-1,-52-1 1,52 18-1,-34 53 17,34-71-17,0 18 1,19-18 0,16 0-1,-17-35-15,53 36 16,-53-36-16,53 35 15,-35 0 1,0 1 0,0 17-1,-36 35 1,36-18 0,0-34-1,35-1 16,-36 18-15,36-18 0,-35 0-1,-18 1 1,53-1 0,-18 18-1,18 53 1,0-18-1,0 71 17,0-36-17,0 71 1,0-141-16,-53 53 16,1 17-1,16 1 1,-17 70-1,53-106 1,0 0 0,0 18 15,36 0-15,69 194-1,-105-212 1,0-35-1,0 17 1,0-52 0,0 17-1,0 36 1,0-36 0,0-17-1,0 17 1,0 88 15,0-52-15,0-18-1,0-18 1,0 18 0,0-18 15,0 1-16,0-1-15,0 0 32,0 1-32,0-19 31,0 18-31,-17 1 31,17-1-15,0 0-1,0 1 1,0-1 0,0 0-1,0 0 32,-53-140-31,18-1-16</inkml:trace>
  <inkml:trace contextRef="#ctx0" brushRef="#br1" timeOffset="19436.92">22913 14164 0,'0'0'0,"0"-35"16,35 35-1,-35-18-15,0 53 125,0 18-125,0 0 16,0 0-16,0 35 15,0-17-15,0 123 16,0-88 0,53 335-16,-53 106 15,0-353 1,0 229 0,53-194-1,-53-70 1,0 53-1,0-18 1,0-36 0,0-34-1,0-1 17,0-52-17,35 17 16,-35 53-15,0-88 0</inkml:trace>
  <inkml:trace contextRef="#ctx0" brushRef="#br1" timeOffset="51088.86">26194 4904 0,'0'35'78,"0"0"-78,0 18 16,0 0-16,0 0 15,0 35 1,0-53-16,0 1 16,0-1-1</inkml:trace>
  <inkml:trace contextRef="#ctx0" brushRef="#br1" timeOffset="51574.07">26123 4851 0,'-35'0'0,"53"0"63,17 0-63,0 0 15,0 0-15,1 0 16,-1 0-16,0 35 16,-35 0-16,53 71 15,18-18 1,-71 36 15,-106-71-15,53-53-1,-88 106 1,141-124 15,0-17-15</inkml:trace>
  <inkml:trace contextRef="#ctx0" brushRef="#br1" timeOffset="51879.28">26582 5027 0,'-88'35'15,"176"-70"-15,-88 70 31,35 1-15,-35-1-16,0 0 16,35 36-1,-35-54 1,-17-17 15</inkml:trace>
  <inkml:trace contextRef="#ctx0" brushRef="#br1" timeOffset="52018.33">26617 4674 0,'0'18'46,"0"-36"-46,18 89 0,17-71 0</inkml:trace>
  <inkml:trace contextRef="#ctx0" brushRef="#br1" timeOffset="52468.24">26917 5009 0,'-35'0'16,"-18"0"31,53 18-31,-53-18-16,53 71 15,-35-36-15,35 18 16,0-18-1,35-35 1,0 0 0,0-18-1,18-17 1,-53-18 0,0 18-1,0 53 16,36 52-15,-36-17 0,35-18-1,0-35 1,53 0 0</inkml:trace>
  <inkml:trace contextRef="#ctx0" brushRef="#br1" timeOffset="53371.81">27340 4904 0,'-53'0'16,"18"0"15,123 0-31,-211 0 15,123 53-15,-35-18 0,35 0 16,0 0 0,0-17-16,52-18 31,-34 0-15,53-18-1,-71-17 1,35 35-1,-35 71 32,35-36-47,-35 18 16,0 70 0,35-17-1,1 18 1,-36-71-16,0 17 15,0 1 1,-18-18 15,-17-106 1,35-36-17,-35-34 1,35 52-16,0 19 31,17 16-15,71 1-1,-17-18 1,0-35 0,-71 35-1,0 18 1,-36 35 15,36 35-15,-35-35-1,35 106 1,0 0-16,35-53 16,18-53-1,-18 52 1,18-69-1,-53-54 1,0 18 15,-17-53-15,17 71-16,-36 0 16,1 35-1</inkml:trace>
  <inkml:trace contextRef="#ctx0" brushRef="#br1" timeOffset="54485.8">27834 5168 0,'0'0'0,"0"53"32,0-18-32,18 1 15,17 34 1,-35-52-1,35-18-15,1-18 47,-36-52-31,53 34 0,-53 1-16,17 35 15,18 0 1,1 0-16,-36 18 15,35 17 1,18 18 0,0-53-1,53 0 1,-53 0 0,-53-35-16,70 35 15,-70-89 1,0 37-1,-17 52 17,-19 0-17,1 0 1,35 17 0,0 89-1,0-71 1,18-35 15,35 0-15,-1-17-1,1-89 1,-53 53 0,36 71 15,-36 17-16,35 35-15,0-34 16,18-36 0,0 0-1,-53-53 1,71-18 0,-36-35-1,-35 1 1,-18-19-1,-17 71 17,35 106 15,0 0-32,0 0-15,0 70 16,0-34-1,18-19 1,17-35 0,18-35-1,17 36 1,1-36 0,-18 0-1</inkml:trace>
  <inkml:trace contextRef="#ctx0" brushRef="#br1" timeOffset="56632.11">29633 5186 0,'0'-35'31,"36"35"1,-1 0-17,0 52 1,-35-16-16,53-1 16,-53 18-1,18-53 1,-18 35-1,0-52 17,0-36-17,0 17-15,0 1 16,0-35-16,53 34 16,-18 36-1,18 0 1,-18 71-1,-35 17 1,35-53 0,-35 1-1,36-36 1,-36-18 15,35-35-15,-35-18-1,35 1 1,-35 35 0,36 35-1,-1 70 1,18 1 0,53 17-1,35-53 16,-106-35 1,0-17-17,0-54-15,-35-17 16,0 35 0,0 18-1,-17 35 1,-18 17 15,-1 36-15,36 18-1,0-1 1,0-52 0,18-18-1,35-18 1,0-35-1,0-17 1,-53 17-16,0 88 63,35 18-63,-35-35 15,35 17 1,18-35-1,0 0 1,0-88 0,0 17-1,-53 1 1,-35-36 0,-1 18-1,36 52 1,0 89 15,0 53-15,0-53-16,0 0 15,0-18-15,0 1 16,0 16 0,18-16-1</inkml:trace>
  <inkml:trace contextRef="#ctx0" brushRef="#br1" timeOffset="56803.85">30745 5115 0,'194'-106'47,"-141"106"-31,-1-35-16</inkml:trace>
  <inkml:trace contextRef="#ctx0" brushRef="#br1" timeOffset="57462.74">31221 5151 0,'0'-36'31,"17"36"-31,36 0 32,-17 0-32,-36 18 15,106 88 1,-106-36 0,-18-70-1,18 36 1,-35-36-1,35-18 1,17-88 0,54 71-1,-1-18 1,-34 53-16,-1 0 31,0 18-31,-35 17 31,0 0-15,0 0 15,88-35-15</inkml:trace>
  <inkml:trace contextRef="#ctx0" brushRef="#br1" timeOffset="57621.01">31503 4710 0,'124'123'62</inkml:trace>
  <inkml:trace contextRef="#ctx0" brushRef="#br1" timeOffset="57797.54">31838 4974 0,'35'88'47,"-405"-440"-47,705 616 0,-229-140 0,-106-89 0,53 18 15,-53-36-15,35-17 16,-35 36-16</inkml:trace>
  <inkml:trace contextRef="#ctx0" brushRef="#br1" timeOffset="58002.45">32050 4939 0,'-53'70'47,"106"-140"-47,-159 193 0,106-70 16,-53 35-16,53 1 16,-88-1-1,-18 0-15</inkml:trace>
  <inkml:trace contextRef="#ctx0" brushRef="#br1" timeOffset="59616.3">25982 5962 0,'0'0'0,"0"18"47,0 35-47,0 17 16,0 18-16,0-17 15,35 70 1,-35-71 0,0-52-16,0 17 15</inkml:trace>
  <inkml:trace contextRef="#ctx0" brushRef="#br1" timeOffset="59939.81">25947 5927 0,'53'-36'16,"-106"72"-1,141-72-15,-53 36 0,18 0 16,18 36-16,35 140 16,-71 0-1,18-87-15,-53 16 16,-53-34 0,-53 17-1,18-88 16,53 36-15</inkml:trace>
  <inkml:trace contextRef="#ctx0" brushRef="#br1" timeOffset="62121.46">27040 6050 0,'-35'0'15,"35"-17"-15,0-19 32,18 36-17,-18-35 1,35 70 15,-35 53-31,53 71 16,0-35 15,-18-54-31,-35-35 16,-17-35 15,17-52-15,0 34-1,35-70 1,18 52-16,0 1 15,0 0 1,-18 35 0,-35 18-1,53 105 17,-53-88-17</inkml:trace>
  <inkml:trace contextRef="#ctx0" brushRef="#br1" timeOffset="62782.82">27764 6103 0,'-36'0'16,"89"0"-1,-70 0-15,-54 0 0,36 0 32,35 35-32,-35 36 15,35-36 1,0 18 0,17-53-1,54-35 1,-71 0-1,70-36 1,-70 0 15,0 124 16,36 0-31,-1-17-1,0-36 1,0 0-16,1 0 16,-1 0-16,35-18 15,-17-70 1,-53 17 0,0 36-1,0 0 1,0 52-1,0 71 1,0 18 15,36 0-15,-1-53 0,-88-18 15,18-35-31,-89-17 15</inkml:trace>
  <inkml:trace contextRef="#ctx0" brushRef="#br1" timeOffset="63562.88">28610 6209 0,'18'-35'31,"17"35"-15,0-36-16,36 1 16,-36-18-1,-35 18 1,0 17 0,-17 18-1,-19 0 1,-34 18-1,17 52 1,53-34 0,0 34-1,35-17 1,53-53 0,-17 0-16,-18 0 15,70-17 1,-123-36-1,0-18 1,0 18 0,0 124 46,36 87-46,-36-122-1,35 34 1,18-70 0</inkml:trace>
  <inkml:trace contextRef="#ctx0" brushRef="#br1" timeOffset="64625.8">29475 6050 0,'-18'-35'16,"-123"-18"15,300 141-31,-353-141 16,194 71-1,0 52 1,17-34-1,18-36 1,36 0 0,-18 0-1,-53-36-15,35-16 16,-35 122 31,36-17-47,-36 18 15,0-19-15,35 37 16,-35-54 0,53 35-1,-53 36 1,0-70 0,0-54 30,0-17-46,-36-36 16,1-17 0,35 0-1,18 52 1,70-16 0,-53 16-16,1 36 15,34-35 1,-17 0-1,-53-53 1,0 17 0,0 36 15,-18 88 0,18 17-15,0 1-1,18-1 1,70-17 0,-17-53-1,-36-53 1,-17 53-16,-18-53 16,0 0-1,0 1 1,35 52 15,36 88 0,-36-53-15,0-35 0,0-18-1,-35-35 1,0 1-1,53 52 1,-17-71 0,34 71-1,-35 53 1,-35-18-16,0 0 16,36 71-1</inkml:trace>
  <inkml:trace contextRef="#ctx0" brushRef="#br1" timeOffset="65401.5">26441 7091 0,'0'0'0,"17"70"0,-17-34 15,71 17-15,17 70 31,-53-88-15,-35 1 0,0-107 15,0 18-31,0-70 16,36 17-1,-1 71 1</inkml:trace>
  <inkml:trace contextRef="#ctx0" brushRef="#br1" timeOffset="66864.16">27005 7126 0,'-17'0'31,"34"0"-31,-70 0 16,18 35-1,-18 36 1,53-36 0,0 1-16,0-1 0,0 0 15,53-35 1,0 0-1,-53-18-15,53 18 16,-53-70-16,0-1 16,0 36-1,0 0-15,0 52 47,0 19-47,0 17 16,35-18-1,-35 0-15,35-35 16,18 35 0,53-70-1,-53-88 1,-53 17 0,0-18-1,0 71-15,0 1 16,-71-107-1,71 176 32,0 36-47,0 18 0,0 88 32,18-54-17,70 1 16,-35-106-15,-18 0-16,-35-17 0,53-36 16,-53 17-1,0-34 1,0 35 0,0 88 15,0 17-16,36-17 1,-1-53-16,-35 35 16,71-35 15,-36-17-15,0-54-1,-35 1 1,0 122 31,0-16-32,0 17 1,35-18 0,18-35-16,18 35 15,-1-35 1,1-17-1,-18-36 1,-18-18 0,-35-35 15,0 53-15,-18 18 15,-17 53-16,0 17-15,35 0 16,0 36 0,18-36-1,34 18 1,19-18 0,0-35-1,-1-17 1,-17-89-1,-53 71-15,53-1 16,-53 1-16,0 0 16,0-1-1,0 89 17,0-17-32,0-1 15,0-17 1,35 87-1,-35-34 1,0-36 0,-53-35 15,18-35-15</inkml:trace>
  <inkml:trace contextRef="#ctx0" brushRef="#br1" timeOffset="67732.22">29122 6756 0,'0'0'0,"-18"0"0,18-36 16,-35 36-16,0 0 15,-1 0 17,1 53-17,35 36 1,0-37-1,18-52 17,17 0-32,36-17 15,-19-54 1,-52 18 0,0 18-1,0 53 16,0 52-15,0 1 0,106-1 15,-18-34-15,-35-36-16,0 0 15,0-18 1,0-105-1,-53 87 1,0-52 0,-17 35-1,17 159 17,17 0-17,18 70 1,-35-105-1,-17-36 1,-36-35 0,-18-71 15,71 36-31,0 0 31</inkml:trace>
  <inkml:trace contextRef="#ctx0" brushRef="#br1" timeOffset="68027">30251 6844 0,'0'0'0,"0"18"47,17 17-31,-17 0-1,0 0-15,36 1 0,-36-1 16,0 0-1</inkml:trace>
  <inkml:trace contextRef="#ctx0" brushRef="#br1" timeOffset="68186.57">30233 6579 0,'0'-53'15,"53"195"-15,-106-231 0,88 54 32,-35 70-32,53-35 15</inkml:trace>
  <inkml:trace contextRef="#ctx0" brushRef="#br1" timeOffset="68398.03">30586 6632 0,'0'106'47,"0"-212"-47,0 283 0,0-89 16,0-18-16,0-17 15,0 0-15,0-18 16,0 1-1</inkml:trace>
  <inkml:trace contextRef="#ctx0" brushRef="#br1" timeOffset="68741.73">30462 6967 0,'212'-105'46,"53"16"-14,-742 283-32,954-423 31,-495 229-15,-17 0-16,-1 53 15,36 53 1,89-18-1,-36-53 1,-53 18 0,-18-53-1,-106 0 1,19 35 0,52-35-1,17 0-15</inkml:trace>
  <inkml:trace contextRef="#ctx0" brushRef="#br1" timeOffset="69912.55">26476 8043 0,'0'-35'15,"-18"0"17,-17 35-17,-18 0 1,-17 53-1,-1 17 1,71 1 0,18-18 15,70-53-15,35-106-1,-70 35-15,-53 18 16,53-35-1,-53 18 1,0 34 0,-17 36-1,17 71 17,0 17-17,52 53 16,19-70-15,-18-71-16</inkml:trace>
  <inkml:trace contextRef="#ctx0" brushRef="#br1" timeOffset="70082.25">26882 8026 0,'0'35'47,"0"-70"-47,0 105 0,35-34 16,-35-1-1,0 0-15,35 0 16,-35 1-16</inkml:trace>
  <inkml:trace contextRef="#ctx0" brushRef="#br1" timeOffset="70470.33">27217 7973 0,'0'88'0,"-53"-176"0,106 88 16,-141 0-16,52 0 31,19 53-16,-36-18-15,53 0 16,0-17 15,53-18-15,70 0 0,-88-18-1,18-17 1,-53 70 31,36 36-32,-1-71 1,-35 35-16,53-35 0</inkml:trace>
  <inkml:trace contextRef="#ctx0" brushRef="#br1" timeOffset="71253.65">27623 7902 0,'-53'-35'16,"-18"53"31,195-1-47,-283 19 0,159 16 31,0-16-31,17-36 16,36 0-1,0 0 1,-17-36 0,-1 36-1,18 53 1,17 141 15,-70-123-15,0-18-1,0 53 1,-17-106 0,-19 0-1,-17-106 1,53 18-1,0-1 1,18 37-16,53-19 16,-1 36-1,54-106 17,-89 105-17,-53 36 32,-17 18-31,35 35-1,-35-18 1,35 18 0,0 18-16,17-71 15,72 35 1,-37-88-1,-52-70 17,0 87-17,-17-17 1,-18 53-16,-1 36 16,36 34-1,0-35 1</inkml:trace>
  <inkml:trace contextRef="#ctx0" brushRef="#br1" timeOffset="72136.73">28275 7902 0,'18'0'16,"-36"0"-1,18 36-15,0-1 16,35 35 0,-35-17-16,36-53 47,-36-35-47,0 0 15,35-1-15,-35 1 16,0 0-16,35 35 15,-35-35-15,18 35 16,-18 35 0,141 71-1,-70-106 1,-1 0 15,-35 0-15,-35-18-16,0-17 15,36-18 1,-36 0 0,-18 53-1,-17 0 1,-1 35 15,36 18-31,18-18 16,17-35-1,1 0 1,-36-17 15,0-18-15,0 17 0,35 18 15,0 35-16,-17 0 1,17-35 0,36 0-1,-36 0 1,-35-70 0,0-1-1,0-17 1,-35 18-1,-1 17 1,72 229 15,-36-88-15,35 18 0,0 35-1,-35-106 1</inkml:trace>
  <inkml:trace contextRef="#ctx0" brushRef="#br1" timeOffset="73517.03">29810 8079 0,'0'0'0,"0"-36"0,0 1 47,17 35-31,19-35-16,-1 35 0,-35-35 15,35 35-15,-35-36 16,-17 1 0,-19 35-1,-70 0 1,54 35 0,52 18-1,0 18 1,0-36-16,17-35 15,177 53 17,-123-53-17,70-18 1,-106-123 0,-35 106-1,-17-106 1,-19 70-1,1 36 1,35 53 15,0 87-15,18 19 0,87-1 15,-69-123-16,-1 36-15,36-36 16,-36 0-16,35-18 16,-34-35 15,-36 0-31,0-35 31,0 53-15,0-1 15,-18 36-15,-17 0-1,-1 0 17,1 36-32,35 70 31,0-71-31,18-35 15,35 53 1,35-53-16,-53 0 16,0-71-1,1 18 17,-36 18-32,35 35 46,-35 35-30,71 1 15,-36-36-15,-35-18 15,35-17-31,0 35 16,1 0 15,-1 0 0,-17 0 1,-18-36-17,35 36 1,18-35-1,-36 35 1,19 0 0,70 0-1,-89 0 1,18 0 0,-35-53-1,0 18 1,-17 0-1</inkml:trace>
  <inkml:trace contextRef="#ctx0" brushRef="#br1" timeOffset="74529.22">31521 7849 0,'17'0'32,"-17"-35"-17,36 35-15,-36-35 31,0-18-15,0-18 0,-18 71-1,-17 0 17,35 53-17,0-35-15,-36 35 16,54 0-1,70-18-15,0-35 16,1 0 15,-54-18-15,-35-17 0,0 0-1,35 35 16,-35 35-15,53-35-16,35 35 16,-70-35-1,53 0 1,-36-17 0,-35-19 15,17 1-16,19 35 1,-1 0 0,88 18 15,-87-18-15,-36-18-1,0-70 1,0 17-1,-18 1 1,18 17 0,0 141 15,0 71-15,0-53-1,0-71 1,0 0 15</inkml:trace>
  <inkml:trace contextRef="#ctx0" brushRef="#br1" timeOffset="74867.5">32262 7691 0,'246'-53'31,"-69"53"16,-600 53-47,846-142 0,-441 89 16,-17 53 0,35-17-1,0-1-15,18 0 0,-18 0 16,53-35-1,-53 53-15,35-53 0,-35 36 32,-124-36-17,54 0 1,-18 0-16,35 0 16,70 0 15</inkml:trace>
  <inkml:trace contextRef="#ctx0" brushRef="#br1" timeOffset="75016.75">32861 7885 0,'0'-18'47</inkml:trace>
  <inkml:trace contextRef="#ctx0" brushRef="#br1" timeOffset="76587.25">25682 9119 0,'-17'0'0,"17"53"62,0 35-62,0-17 16,0 0-16,0-19 16,0 1-16,17-17 15,-17-1-15,0 0 16</inkml:trace>
  <inkml:trace contextRef="#ctx0" brushRef="#br1" timeOffset="76911.37">25594 9066 0,'35'36'15,"-70"-72"-15,35 1 16,88 35-16,-35 0 15,35 0-15,71 159 32,-124-71-17,-35-17 1,-35-1 0,-88-17-1,17 0-15,71-53 31,52-18-15</inkml:trace>
  <inkml:trace contextRef="#ctx0" brushRef="#br1" timeOffset="77211.55">26458 9243 0,'36'0'47,"17"0"-47,-1 0 15,1 0 1,-17 17-16</inkml:trace>
  <inkml:trace contextRef="#ctx0" brushRef="#br1" timeOffset="77361.15">26494 9525 0,'476'0'63,"-952"0"-63,1058 0 15,-494 0-15</inkml:trace>
  <inkml:trace contextRef="#ctx0" brushRef="#br1" timeOffset="78120.25">27570 8890 0,'-36'-35'15,"-34"35"17,34 0-32,1 0 0,0 0 15,-89 0 1,89 0 15,35 70-15,0 1-1,0-18 1,0 53-16,-35 35 16,35 0-1,0 35 1,0 54-1,0-89 1,0 88 0,0-70-1,0-1 1,0-34 0,0-36-1,0 71 16,0-124-15,0 53 0,0-17-1,0-18 1,0 0 0,0-18-1,18-35 1,-1 35-1,18-35 17,71-17-17,0-36 17,-71 17-17,18 1 1</inkml:trace>
  <inkml:trace contextRef="#ctx0" brushRef="#br1" timeOffset="79680.67">27852 8943 0,'0'-35'0,"35"35"16,0 0-1,1-36-15,-1 36 16,0 106-1,-35-88 1,-88 105 0,17-70-1,36-53 1,35 36 0,53-36 15,0 0-31,18 0 15,158-18 17,-141-17-17</inkml:trace>
  <inkml:trace contextRef="#ctx0" brushRef="#br1" timeOffset="80708.32">29298 9543 0,'35'0'31,"1"17"-15,-36 19-1,0-1 1,0 0 0,-18-35-1,-88 35 1,36-35-1,87 0 17,19 0-17,-1 0-15,35 53 32,-17-53-17,-53 71 1,0-36-16,-35 0 0,-35-35 15,34 0 1,-17 0 0,18 0-1,35-35 1</inkml:trace>
  <inkml:trace contextRef="#ctx0" brushRef="#br1" timeOffset="81511.78">30974 10442 0,'-53'0'16,"-18"0"0,36 0-16,-35 36 15,-1 87 1,36 18 0,35-17-1,0-89 16,88 0-31,0-53 32,-88-34-17,0 16 1,0 1 0,-88 35-1,-18 18 1,36-18-16,34 35 15</inkml:trace>
  <inkml:trace contextRef="#ctx0" brushRef="#br1" timeOffset="82142.98">30692 9384 0,'-18'0'16,"-17"0"-1,-1 0 17,36 88-32,0-53 15,0 54 1,0-19-1,36-35 1,17-35 0,17-70-1,-34 35 1,-36-1-16,0-34 16,-36-1-1,-52 71 1,-124 53-1</inkml:trace>
  <inkml:trace contextRef="#ctx0" brushRef="#br1" timeOffset="82772.5">30621 8520 0,'-35'0'16,"0"0"0,-1 0-1,36 35-15,0 18 16,0 17-1,88-34 1,-35-36 15,-17 0-15,-1-18-16,-35-17 16,-53-36 15,-18 71-16,-34 0-15</inkml:trace>
  <inkml:trace contextRef="#ctx0" brushRef="#br1" timeOffset="83473.68">29069 8908 0,'0'0'0,"0"-36"15,-35 36 1,35 53 0,-36-17-1,36-1-15,0-18 16,18 89 0,53-106 15,-1 0-16,-35 0-15,1-53 16,-1-52 0,-35 52-16,-35 0 31,-54 88-15</inkml:trace>
  <inkml:trace contextRef="#ctx0" brushRef="#br1" timeOffset="84088.19">28099 9701 0,'-18'0'0,"-17"0"16,-18 71 0,53-36-16,0 53 31,0-52-15,106 34-1,-89-70 1,54-17-1,-18-54 1,-53 36-16,0-36 16,-35 1-1,-36 34 1,-17 89 0</inkml:trace>
  <inkml:trace contextRef="#ctx0" brushRef="#br1" timeOffset="84656.29">27975 11254 0,'0'-18'16,"0"-17"0,36 35-16,-36-18 15,0-17 1,-18-18 15,-17 53-15,-1 35-1,36 0 1,0 36 0,53-18-1,-17-53 1,-1 53-16,18-53 15,53-53 1,-36-53 0,-70 71-1,0-18 1,-35 0-16,-18 18 16,53-1-1,-71 36 1,71 53-16,0 71 15</inkml:trace>
  <inkml:trace contextRef="#ctx0" brushRef="#br1" timeOffset="85143.68">29369 10954 0,'0'0'0,"0"-53"16,0 18-1,-36 35 1,-16 0 15,-19 17-15,36 54 0,35-18-1,17 0 1,72 0-1,16-53 1,-16-53 0,-54-18-1,-35-35 1,0 71-16,-18 0 16,-70 35-1,17 53 1,19-18-1</inkml:trace>
  <inkml:trace contextRef="#ctx0" brushRef="#br1" timeOffset="87614.17">31044 8484 0,'0'18'0,"36"-18"15,-1 0 17,0 0-32,1 0 15,-1 35 17,-35 1-1,0-1-16,0 0 1,0 18 0,35-53-16,-35 123 31,0-87-15,0-1-16,0 0 15,-18 71 1,18-18-1,-52 36 1,52-18 0,0-18-1,-36-18 1,36-34-16,-35 34 16,35 36-1,0-53 1,0 88 15,-35-88-15,35 0-1,-36 0 1,36 35-16,0-35 16,0 0 15,0-18-16,0 18 1,0 0 0,0 53-1,0-53 1,0-18 0,0 0-1,0 1 16,18-19 1,-18 18-32,0 1 15,0-1 17,35-35-17,-35 35 1,0 1-1,0-1 1,0 0 0,0 0-16,0 1 15,0 17 17,0-18-17,0 0 16,0 0 1,0 1 15,-35-36 46,-18 0-93,-17 0 16,-1 0 0,-17 0-16,17 0 0,1 88 15</inkml:trace>
  <inkml:trace contextRef="#ctx0" brushRef="#br1" timeOffset="190173.05">13300 2258 0,'-36'0'31,"54"0"-31,53-35 0,-124 70 0,106-35 0,35 0 15,-35 0-15,35 0 16,-88 35 0</inkml:trace>
  <inkml:trace contextRef="#ctx0" brushRef="#br1" timeOffset="194549.52">13564 3422 0,'36'0'16,"34"0"0,-17 0-16</inkml:trace>
  <inkml:trace contextRef="#ctx0" brushRef="#br1" timeOffset="195766.8">15610 1323 0,'0'0'0</inkml:trace>
  <inkml:trace contextRef="#ctx0" brushRef="#br1" timeOffset="204746.51">15258 1817 0,'17'0'140,"19"0"-108,-19 0-17,18 0 1,1 0-1</inkml:trace>
  <inkml:trace contextRef="#ctx0" brushRef="#br1" timeOffset="213448.99">18009 2417 0,'0'35'62,"18"0"-62,-18 36 16,0-18-16,0-1 15,0-16-15,35-36 16</inkml:trace>
  <inkml:trace contextRef="#ctx0" brushRef="#br1" timeOffset="-211106.36">20832 1411 0,'0'-35'47,"0"70"16,-36 0-48,36 18 1,-35-17-16,35-1 0</inkml:trace>
  <inkml:trace contextRef="#ctx0" brushRef="#br1" timeOffset="-206898.75">20743 3493 0,'0'0'0,"36"35"47,-36 18-32,0 0-15,0 17 16,0-17-16,0-18 16</inkml:trace>
  <inkml:trace contextRef="#ctx0" brushRef="#br1" timeOffset="-186712.9">15963 1376 0</inkml:trace>
  <inkml:trace contextRef="#ctx0" brushRef="#br1" timeOffset="-183023.8">10442 16439 0,'0'-35'0,"-35"35"16,53 0 78,17 0-79,0 0 1,159 18-1,-106-18 1,124 0 0,-106 0-1,-36 53 1,-34-53 0,52 0-1,-18 0 1,1 0-1,35 0 1,-36 0 0,-17 0-1,71 0 17,-71 0-17,-53-18 1,106 18-1,-36 0 1,-17 0 0,0 0-1,-18 0 1,53 0 0,-52 0-1,52 0 1,18 0-1,-36 0 1,1 0 0,-18 0-1,53-53 17,-36 53-17,-52 0-15,17 0 16,36 0-1,-1 0 1,-35 0 0,1 0-1,-1 0 1,0 0 0,1-35-1,69 35 1,-34-35-1,-18 35 1,-18 0 0,0 0-1,71 0 17,-35-36-17,-1 36 1,-34 0-1,17 0 1,-18 0 0,0 0-1,0 0 1,71 0 0,-53 0-1,-18 0 1,1 0-1,-1 0 17,0-35-17,36 35 1,-18 0-16,0 0 16,0 0-1,17 18 1,-17-18-1,-18 0 17,53 0-17,-35 0 1,0 0 0,18 0 15,-36 0-16,18 0 1,0 0-16,18 0 16,-19 0-1,1 0 1,0 0 0,18 0-1,-1 0 16,36 0-15,-70 35 0,87-35-1,-52 0 1,-1 0 0,-35 0-1,18 0 1,0 0-1,53 0 1,-35 35 0,-36-35-1,53 0 1,-53 0 0,1 0-1,52 0 16,-53 0-15,-17 0 47,-18 36-48,0-54 95</inkml:trace>
  <inkml:trace contextRef="#ctx0" brushRef="#br1" timeOffset="-30738.11">22419 1905 0,'18'-35'16,"35"35"0,17 0-1,-17 0-15,0 0 0,0 0 16,-18 0-16</inkml:trace>
  <inkml:trace contextRef="#ctx0" brushRef="#br1" timeOffset="-10181.19">26300 12136 0,'0'-53'16,"0"88"31,0 71-31,0 35-16,-53-18 15,0 1-15,-53 123 16,18-18-1,35-35 1,-18 124 0,71-230 15,124-53-15,158-35-1,-53-53-15,212-141 16,335-212-1,-229 177 1,-18 17 0,-17 54-1,-71-19 1,35 19 0,-106 52-1,19 53 1,-125 0-1,-176 53 1,-88-35 0,0-1 15,0 1 0,36 35 47,-1 0-62,-35-35 31,-18 35 47,-17 0-63,17 0-31,-17 0 15,35 17 1,-35-17-16,-1 36 31,1-36-31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03T10:04:09.16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  <inkml:brush xml:id="br2">
      <inkml:brushProperty name="width" value="0.05292" units="cm"/>
      <inkml:brushProperty name="height" value="0.05292" units="cm"/>
      <inkml:brushProperty name="color" value="#002060"/>
    </inkml:brush>
    <inkml:brush xml:id="br3">
      <inkml:brushProperty name="width" value="0.05292" units="cm"/>
      <inkml:brushProperty name="height" value="0.05292" units="cm"/>
      <inkml:brushProperty name="color" value="#00B050"/>
    </inkml:brush>
    <inkml:brush xml:id="br4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741 5256 0,'-18'0'156,"-17"0"-125,-18 0-15,18 0 0,-1 0-1,1 18 1,0 17 0,0 36-1,35-36 1,-36-35-1,36 35-15,0 1 16,0-1 31,18-35-31,35 0-1,0 0 1,-18 0-1,0 0 1,1 53 0,-36-18-1,0 0 1,0 1 0,-18-1-1,-35-35 1,0 35-1,18-35 1,0-17 0,35-72-1</inkml:trace>
  <inkml:trace contextRef="#ctx0" brushRef="#br0" timeOffset="334.15">847 5539 0,'53'35'32,"-53"0"-17,0 18-15,0 18 16,0-18 0,0-18-16,0 0 15,0 0-15,17-35 31,36-53-15</inkml:trace>
  <inkml:trace contextRef="#ctx0" brushRef="#br0" timeOffset="716.72">1076 5627 0,'0'17'31,"0"19"-15,0-1-1,0-17-15,35 17 16,-35 35-16,0-52 31,0-53 16,0-36-47,36 18 16,-1 18-1,0 0 1,0 35 0,1 53-1,-1 53 1,-35-54-1,0-16 1</inkml:trace>
  <inkml:trace contextRef="#ctx0" brushRef="#br0" timeOffset="984.01">1570 5644 0,'-35'0'0,"-1"18"47,36 17-47,0 1 16,0 34-1,0-17 1,36-53 0,-1 0-16</inkml:trace>
  <inkml:trace contextRef="#ctx0" brushRef="#br0" timeOffset="1350.3">1729 5786 0,'35'0'31,"18"0"-15,-18 0 0,0-53-16,-35 17 15,0 19 1,-17-36 15,-36 53-15,0 0-16,53 53 15,-71 17 1,36 36 0,35-71-1,35 18 1,71-53-1,0 0 1,-35 0 0,-1-53-1</inkml:trace>
  <inkml:trace contextRef="#ctx0" brushRef="#br0" timeOffset="1816.05">2311 5574 0,'0'35'47,"0"0"-47,0 18 16,0 0-16,0 0 15,0 18-15,-18-54 16,18 19-1,0-72 17,0 1-17,0-18 1,18-88 0,35-71-1,0 160 1,-18 52-1,0 17 1,-35 212 0,0-123-1,0-18 1,35-52 0,-35-1-1,0-53 1,0-17-1</inkml:trace>
  <inkml:trace contextRef="#ctx0" brushRef="#br0" timeOffset="1984.13">2258 5662 0,'17'0'16,"36"0"-16,18 0 15,52 0 1,89 0 0,-124 0-1</inkml:trace>
  <inkml:trace contextRef="#ctx0" brushRef="#br0" timeOffset="2831.47">3087 6015 0,'0'0'15,"17"-53"1,54 0 0,-36-18 15,-35-123 0,0 177 0,-17 17 1,17 70-32,0-34 15,0 17 1,0-1 0,17-16-1,36-1 1,18-35-1,-1-35 1,-34-71 0,-36 18 15,0 52-15,0 72 15,0-1-16,0 0 1,35 71 0,0-71-1,-35 18 1,-53-17 0,18-36-16,-18 35 15,18-35 1,35-88-1,0-106 1</inkml:trace>
  <inkml:trace contextRef="#ctx0" brushRef="#br0" timeOffset="2996.71">3246 5168 0,'0'0'0,"-36"0"31,72 0-15,-36 18-1</inkml:trace>
  <inkml:trace contextRef="#ctx0" brushRef="#br0" timeOffset="4681.08">3828 6033 0,'0'-18'16,"17"-17"328,19-1-313,-36 1-16,35 35-15,-35-53 16,35-53 0,-35-158 15,0 158 16,0-71-16,-18 177-15,18 53 15,0-17-31,0 52 16,-35 18-1,35 0 1,0 17-1,0-17 1,0 17 0,18-87-1,17-36 17,0 0-17,-35-36 1,0-17-16</inkml:trace>
  <inkml:trace contextRef="#ctx0" brushRef="#br0" timeOffset="5279.65">3810 5697 0,'35'0'47,"1"-53"-47,-1 53 15,0 0 1,0 0 15,1 0 0,-36 53-15,88 18 0,-53-18-16,-35-18 15,71 71 1,-71-71 15,-18-35 0,18-17-31,-35-54 16,35 36 0,17-18-1,36 18 1,-17 35-16,17 0 31,-18 0-15,18 0-1,-18 17 1,-35 36 0,0 35-1,35-88 1,1 0 0</inkml:trace>
  <inkml:trace contextRef="#ctx0" brushRef="#br0" timeOffset="5429.25">4410 5556 0,'0'53'47,"35"-53"-32</inkml:trace>
  <inkml:trace contextRef="#ctx0" brushRef="#br0" timeOffset="7926.1">4657 5733 0,'0'0'0,"-36"0"31,36 35-15,-35-35-16,35 35 15,0 0 1,0 1 0,18-36-1,17 0 16,-17 0-15,-18-18 0,53-17-1,-53 52 17,0 1-17,0 17 1,35-35-1,-17 36 1,17-36 0,0 0-1,-35-18 1,0-17-16,0-18 16,0 18 15,35 35 0,-35 17-15,0 18-1,36 1 1,-36-1 0,35-35-1,-35-18 16,0-17-15,0 0 0,35 35-1,0 0 32,1 53-31,34-18-1,-17-35 1,0 0 0,35-106 77,-123 106-77,35 35 0,-35-35-16,35 36 15,0-1 1,53-35 15,-36 0-31,19 0 16,-36-18 15,0 36 16,0 17-47,0 1 16,0 52-1,35 0 1,-35-53-16,0 1 15,53-1 1,-106-35 31,18-35-47,35-36 16,0 0-1,0 36 1,53 0 15,-1 35-15,1-35-1,0-1 1,-53 1 0,0 0-1,0 52 32,0 36-31,0-17-1,36-36 1,-1 0 0,0 0-1,-35-18 1,35-17 15,-35 17-15,0 53 31,36-35-47,-36 36 15,70-36 1,-35 0-1,18 0 1,0-36 0,-53-17-16,0-17 15,0-18 1,-53-18 0,53 71-1,-35 35 32,35 88-31,0 18-1,0 17 1,18-52 0,88-18-1,-36-53 1,-35 0-1,18-18 1,-53-35 0,0 18-1,-17 35 1,-19 0 0,1 53 15,35 0-16,0-18 1,18-35 15,-18 35-31,35-35 16,18-35 0,-53 17-1,35-52 1,-35 87 46,53 36-46,35-53 0,-52 0-16,-1 0 15,0 0 1,-35-17-1,0-54 1,0 36 0,0-18-1,0 17 1,18 36 0,17 0-1,0 0 1,-35 71-1,0-18 1,0-18 0,0 1-1,89-36 1,-19 0 0,-35-18-1,36-17 1</inkml:trace>
  <inkml:trace contextRef="#ctx0" brushRef="#br0" timeOffset="11070.32">6985 5821 0,'0'17'15,"-35"-17"1,35 71-16,0-36 0,0 36 15,0-36 32,0-70-15,0-36-17,0-17 1,0 0-1,17 53 1,19 35 0,-1 17-1,-35 36 1,35 0 0,0-53 30,-35-18-46,0-17 32,36 0-17,-1 35 1,18 0 15,-53 53-31,35-18 16,18 36-1,18-18 1,-36-53 0,0 0-1,-35-18 1,36-17 0,-36-18-1,0 0 1,-18 53 31,-17 17-32,35 19 1,0 34 0,0-17-1,17-53 1,19 0-1,-1-17 1,-35-36 0,35 53-1,-35-36 1,0 54 15,0 17-15,0-17-1,35-18 1,54 0 0,-19 0 15,-35-18-15,-35-17-16,0-53 15,0-36 1,-35 1-1,35 35 1,-18 88 0,18 17 15,0 54-15,0-18-1,0 53 1,0-36-1,18-35 17,70 36-32,-17-36 31,-36-35-31,0 0 16,-35-17-1,0-19 1,0 1-1,-17 0 1,17 0 0,-35 35-1,35 17 17,0 18-32,17 1 31,36-36-16,0 0 1,18-18 0,-36 18-1,-35 18 32,0 17-31,35 0 15,0-35-15,18 0-1,0 0-15,-18 0 32,-35-35-17,0-36-15,0 36 16,0 88 46,0-18-62,0-17 16,0 53 0,0-124 46</inkml:trace>
  <inkml:trace contextRef="#ctx0" brushRef="#br0" timeOffset="11225.73">8361 5521 0,'0'0'0,"17"35"47,54 18-32</inkml:trace>
  <inkml:trace contextRef="#ctx0" brushRef="#br0" timeOffset="11454.11">8573 5786 0,'35'88'31,"-35"-53"-31,53 0 16,53 89-1,-71-71 1,-35-71 15</inkml:trace>
  <inkml:trace contextRef="#ctx0" brushRef="#br0" timeOffset="11655.57">8802 5838 0,'-18'53'31,"-17"-17"-31,35-1 16,-71 36-1,54-36 1,17-18 0</inkml:trace>
  <inkml:trace contextRef="#ctx0" brushRef="#br0" timeOffset="11889.18">8872 6174 0,'36'0'16,"-1"0"-1,-35 35-15,0 0 16,0 0 0,-53-35-1,-35 36 1</inkml:trace>
  <inkml:trace contextRef="#ctx0" brushRef="#br0" timeOffset="12472.34">7743 5592 0,'0'17'32,"18"-17"-32,0 0 15,17 0-15,36 0 16,87 0-1,-122-17 1</inkml:trace>
  <inkml:trace contextRef="#ctx0" brushRef="#br0" timeOffset="14336.78">706 6826 0,'17'0'63,"18"0"-47,1-35-1,-36 0 16,35 35-15,-35-36-16,0 1 31,-18 35-15,-17 0 0,0 35-1,35 1 1,-35-1-1,35 0 1,17 1 0,18-36-1,1 0-15,-1 0 16,124 0 0,-124-18-1,0-17 1,-35-1 15,0 72 32,0-1-63,0 0 0,36 36 31,-1-1-16,18-70 1</inkml:trace>
  <inkml:trace contextRef="#ctx0" brushRef="#br0" timeOffset="15453.17">1358 6773 0,'0'0'0,"-17"0"31,-19 0-15,36 18 15,-35 17-16,35 1 1,18-36 0,35 0-1,-18-36 1,-35 1 0,35 53 30,-35 17-30,0 18-16,88 70 16,-35 18-1,-53-88 1,0-17 0,-17-36 15,-19 0-16,-17-18 1,53-53 0,0 1-1,18-1 1,88 18 0,-18 18-1,36-35 1,-19 17-1,-87-36 1,-53 89 0,-36-35-1,36 35 1,35 18 0,0 70-1,0-17 1,18-36 15,34 18-15,37-53-1,-54 0-15,35-53 16,1-18 0,-18 1-1,-53 34 1,0 54 31,0 35-32,0 18 1,18-71-16,-18 35 0,35-35 16,35 0-1,-17-35 16,-17-1-15,-36-34 0,0 123 31,35 17-32,0-17 1,0-53-1</inkml:trace>
  <inkml:trace contextRef="#ctx0" brushRef="#br0" timeOffset="15785.27">2628 6738 0,'35'124'16,"-35"-72"-16,53 1 15,-53 0 1,124 35 0,-54-52-1,-70-54 1,36-17-1,-36-53 1,0-18 0,0 35-16,0-17 15</inkml:trace>
  <inkml:trace contextRef="#ctx0" brushRef="#br0" timeOffset="17366.95">3316 6914 0,'-35'0'32,"0"0"-17,-1 0 1,36 71 15,0-36-15,36-35-1,52 0 1,-53-35 0,0 0-1,-35-1 1,0 54 15,0 17-15,0 18-1,36-53 1,69 36 0,72-36-1,-89 0 1,-88-36 0,0-70-1,-18 36 1,-17-1 15,35 36-31,-35 35 16,35 53 15,0-18-15,0 18-1,17 0 1,-17 0-1,36-18 1,-1-35-16,0 0 16,18 0-1,-18-17 1,-35-36 0,0 0-1,0 88 48,0 36-48,36-71 1,-1 35 0,0-35-1,1 0 1,-1-53-1,-35 0-15,0 0 16,0 71 47,35 17-48,18 0 1,-18-35-16,36 0 15,-18 0 17,-18 0-17,0-35 1,-35-35 0,0 52-1,0-17 1,-35 35 31,0 0-32,35 17 1,0 1 0,17 52-1,54-17 1,52-17-1,-70-36 17,18-18-17,-71-17 1,0-36 0,0 18-1,0 89 32,0-1-31,35 0-16,-35 0 15,0 18 1,36-17 0,-36-1-1,-53-35 16,17 0-31,-17 0 32,53-18-17,0-17-15</inkml:trace>
  <inkml:trace contextRef="#ctx0" brushRef="#br0" timeOffset="17917.25">5186 6897 0,'-18'0'31,"18"17"16,0 89-16,18-53-15,35-53-1,0 0 1,17-17-1,-34-36 17,-72-71-17,-17 89 1,0 35 0,0 0-1,53 70 1</inkml:trace>
  <inkml:trace contextRef="#ctx0" brushRef="#br0" timeOffset="18332.66">5733 6720 0,'0'0'16,"0"-35"-16,-18 0 16,18 70 31,0 0-32,18 107 1,-18 16-1,70-34 1,-35-54 0,-52-70 31,-18 0-47,-89-53 15,18-70 1,106 88-1</inkml:trace>
  <inkml:trace contextRef="#ctx0" brushRef="#br0" timeOffset="18475.29">5733 6967 0,'35'0'15,"18"0"1,-18-35 0,0 35-1</inkml:trace>
  <inkml:trace contextRef="#ctx0" brushRef="#br0" timeOffset="18949.18">6138 6826 0,'36'0'47,"-36"36"-47,0-1 16,0 18 0,0 0-16,0 17 15,0-17 1,0-18-1,0-70 17,0 0-32,0 0 15,-18-124 1,18 35 0,18 19-1,52 52 1,18 17-1,-52 72 1,-1 69 15,-35 54-15,53-53 0,-53-18-1,0-53 1,0-52-1</inkml:trace>
  <inkml:trace contextRef="#ctx0" brushRef="#br0" timeOffset="19116.73">6138 6932 0,'124'0'31,"-71"0"-31,0 0 16,0 0-16,52-35 31</inkml:trace>
  <inkml:trace contextRef="#ctx0" brushRef="#br0" timeOffset="20897.22">7214 6879 0,'-17'-35'15,"-19"35"1,1 0 15,0 0-15,-18 106 15,18 35 0,140-141 1,-34 0-17,-36-53 1,-35 18 0,18 35-1,-18-36 1,0 72 31,53-1-32,-18-35 1,-35 35 0,53-35-1,18 0 1,-71-17-1,0-19 1,0 19 0,0-19-16,0 1 15,35 0 1,-17 35 0,17 0-1,0 17 1,-35 19-1,0-1 1,0 0 0,71 1 15,17-36-15,-18 0-1,-34 0 1,-1-36-1,0-87 1,-35 52 0,0 36-1,-17 35 1,-19 18 0,1 52-1,35 1 1,0-1-1,0-17 1,18-18 15,70-35-31,-18 0 32,-34 0-32</inkml:trace>
  <inkml:trace contextRef="#ctx0" brushRef="#br0" timeOffset="21180.46">8202 7179 0,'0'53'32,"0"18"-17,0-36-15,0 0 16,-35-35 0,0 35-1,-18-35-15,-18 0 16,-35 0-1</inkml:trace>
  <inkml:trace contextRef="#ctx0" brushRef="#br0" timeOffset="22296.29">1305 7902 0,'0'-17'0,"0"-19"16,18 36 0,-18-35-16,35 35 0,18 0 15,-18 0 1,-35 18-1,106 264 17,-35-159-1,-36-87-15,-35-54-1</inkml:trace>
  <inkml:trace contextRef="#ctx0" brushRef="#br0" timeOffset="22511.9">1535 7973 0,'-36'70'31,"1"-34"-31,35-1 15,-35 53 1,35-35 0,-36-18-1</inkml:trace>
  <inkml:trace contextRef="#ctx0" brushRef="#br0" timeOffset="22895.19">2046 7955 0,'53'0'46,"-18"0"-30,18 0-16,18 0 16,-18 0-16,-18 0 15,0 0 1</inkml:trace>
  <inkml:trace contextRef="#ctx0" brushRef="#br0" timeOffset="23161.47">2081 8132 0,'53'0'31,"-35"0"-31,53 0 15,-19 0-15,37 0 16,-54 0 0,0 0-1,-52 0 32</inkml:trace>
  <inkml:trace contextRef="#ctx0" brushRef="#br0" timeOffset="25176.26">3210 7832 0,'0'35'78,"0"0"-63,0 18-15,-35 71 16,35-1 15,0-88 1</inkml:trace>
  <inkml:trace contextRef="#ctx0" brushRef="#br0" timeOffset="25909.1">3493 8237 0,'-36'0'16,"54"0"109,17 0-109,0 0 15,-35 36-31,0 17 16,0-18-1,0 0-15,0 18 16,-17-53-1,-36 35 1,18-35 0,35-35 31,0 0-47,35 35 15</inkml:trace>
  <inkml:trace contextRef="#ctx0" brushRef="#br0" timeOffset="26592.29">3845 7938 0,'0'-36'0,"0"1"31,36 35 31,-1 0-46,-35 18 0,0 70-1,0-18 1,-18 1 0,-17-18-1,35-18 1,35-35 46,0 0-46,36 0 0,17 0-1,-52 0 1,-36-18 15</inkml:trace>
  <inkml:trace contextRef="#ctx0" brushRef="#br0" timeOffset="67570.77">653 9013 0,'0'-35'15,"17"35"1,-17-35-16,-35 35 31,0 0-15,-1 0-16,-87 35 31,88 36-15,-1-18-1,36-18 1,0 0 0,71-35-1,-36 36 1,71-1-1,-106 0 17,0 0-17,0 1-15,-88 34 16,53-35 0,-18-35 15,0 0-16,53-35 1</inkml:trace>
  <inkml:trace contextRef="#ctx0" brushRef="#br0" timeOffset="67819.63">776 9084 0,'0'18'31,"53"17"-31,-53 0 16,0 1-16,35 34 16,-35 1-1,36-18 16</inkml:trace>
  <inkml:trace contextRef="#ctx0" brushRef="#br0" timeOffset="68236.5">1076 9049 0,'0'17'16,"35"19"-1,-35-1-15,0 0 16,0 1-16,0 16 16,36-52 15,-36-35 16,0 0-32,52-36 1,-16 36 0,-1 35-1,0 18 1,1 52-1,-36-34 1,0 16 0,35-16-1</inkml:trace>
  <inkml:trace contextRef="#ctx0" brushRef="#br0" timeOffset="68485.85">1658 8978 0,'0'0'0,"-35"0"16,35 18 15,-35-18-15,35 53-16,0 17 15,0 1 1,70-18 0,-35-53-1</inkml:trace>
  <inkml:trace contextRef="#ctx0" brushRef="#br0" timeOffset="68869.64">1834 9066 0,'36'0'62,"17"-35"-46,-18 0-1,-35 0 1,0-1 0,-18 36-1,-17 0 1,17 0 0,-35 71-16,53-1 15,0 1 1,0-36 15,36 18-15,52-18-1,18-35-15</inkml:trace>
  <inkml:trace contextRef="#ctx0" brushRef="#br0" timeOffset="69850.78">2681 9049 0,'-18'0'31,"18"-36"-15,-35 36 0,0 0-1,-36 36 1,18-1 0,53 0-1,0 1 1,36-36-1,34 0 1,-34-53 0,16 53-16,-52-18 15,36-17 1,-36-1 0,0 54 30,0 17-46,35 18 32,71-17-17,-36-36 1,54-36 0,-89-70-1,-35 54 1,-17-54-1,-36 35 1,53 36-16,-36 35 16,36 18 31,0 17-47,0 141 15,18-105 1,17-18-1,18-53 17,0 0-17,35-53 1,-88 0 0,0-35-1,0-18 1,-17 71-1,17 52 32,0 18-47,0 1 16,17 70 0,54-71-1,-18 0 1,-18-35-1</inkml:trace>
  <inkml:trace contextRef="#ctx0" brushRef="#br0" timeOffset="71085.39">3986 8819 0,'0'-35'15,"0"0"1,0 70 62,0 36-62,0-18-16,36 0 0,-36-18 15,0 0 1,35 18-16,-35-18 31</inkml:trace>
  <inkml:trace contextRef="#ctx0" brushRef="#br0" timeOffset="71816.98">3845 8978 0,'-35'0'15,"88"0"17,17 0-32,72 0 15,34-35 1,-88-18 0,-88 0-16,35 18 15,-35 0 1,-17 35-1,-18 0 17,35 35-1,0 71-15,17-18-1,-17-53 1,53 53-1,-18-88 17,1-17-17,-1-36 1,0 0 0,0 53-1,1 0 1,34 0-1,36 35-15,-35-35 32,-18 0-17,-53-18 1,0-70 0,0-18-1,-18 71 1,18 0-1,-35 35 1,-1 53 0,36-18-16,0 53 15,0-17 1,71-1 0,0-70-1,87 0 1</inkml:trace>
  <inkml:trace contextRef="#ctx0" brushRef="#br0" timeOffset="72415.39">5609 8872 0,'0'0'0,"53"0"47,18 0-47,-71-17 16,35 17-16,-35-53 15,0 18 1,-18 35-1,-52-36 1,-18 36 15,52 18-15,36 70 0,0-53-1,36 36 1,52-36-1,53 18 1,-18-88 0,-17 0-1,-71-54 1,-35 36 0,0 106 46,0-17-46,0-1-16,0 0 15,53 18 1</inkml:trace>
  <inkml:trace contextRef="#ctx0" brushRef="#br0" timeOffset="73548.72">6456 8855 0,'-18'0'31,"18"-36"-31,-35 36 16,-18 0 0,18 0-1,-1 0 1,36 18-1,-17 17 1,17 1 0,70-36-1,-34 0 1,-19 0 0,54-53-1,-36 53 1,-35 70 31,0-17-47,88 18 15,-52-18 1,105 123 0,-88-141-1,-53 1 1,-18-36-1,-88-18 1,36-70 0,34 17-1,36 1 1,53 34 0,35 1-1,-17 0 1,35 0-1,-71-18 1,-35 17 0,-35-17 15,17 53-15,-17 71 15,35-18-31,0 17 15,0-17 1,18 0 0,52-53-1,71-35 1,-106-18 0,36-35-1,-36 53 1,-35 52 15,36 54-15,-36-36-1,35 18 17,0-53-17,0-18 1,1-52-1,-36 52 1,0-17-16,35-18 16,18 124 15,-53-36-15,35 0-1,36 0 1</inkml:trace>
  <inkml:trace contextRef="#ctx0" brushRef="#br0" timeOffset="73846.73">7585 8872 0,'0'53'46,"35"-17"-46,-35-1 16,35 35 0,36-34-1,-36-1 1,-35-53 0,0-52-1,0-18 1,0-18-1,0 70 1</inkml:trace>
  <inkml:trace contextRef="#ctx0" brushRef="#br0" timeOffset="75345.2">8008 8925 0,'-53'36'78,"53"-1"-62,0 0 15,18-35-31,52 0 16,-17 0-1,-53-18 1,36 18-16,-36-35 16,0 0-1,0 53 32,35 52-47,0-70 16,53 35-1,-35-35 1,53-17 0,-71-36-1,-35-53 1,-17-17-1,-36 17 1,17 70 0,36 89 31,0 0-32,0 53 1,0-53-1,18-18 1,-18 1-16,53-36 16,53 0-1,-53 0 1,-53-18 0,35-35-1,-35 18 1,0 52 46,35 19-46,1-36 0,17 35-1,-36-35 1,54 0-1,-71-35 1,0-18 0,0 17-1,0 1 1,0 53 0,0 35-1,35-53 1,-35 35-1,88 0 1,-17-35 0,35 0-1,-36-17 1,-35-36 15,-35 17-31,0-34 16,-35-1-1,0 71 17,0 18-17,35 70 1,0-17 0,0-36-1,35 0 1,53-35-1,36 0 1,-54-17 0,-35-72-1,-35 19 1,-17 17 0,-19 53 15,36 35-16,0 1 1,0 69 0,36-34-1,-1-18 1,-35-18 15,-71-35-15,19 0-1,16 0-15</inkml:trace>
  <inkml:trace contextRef="#ctx0" brushRef="#br0" timeOffset="76179.47">10089 8696 0,'-35'0'16,"0"0"-1,0 0 1,35 18 0,-36 35-1,36-18 1,53-35 31,-35 0-32,35-18 17,-53 36-1,0 35-15,35 17-1,0-70 1,-35 36-1,36-36 1,-1-18 0,-35-17-1,35-1 1,-35 1 0,35 0-1,36 35 16,-36 70 1,-35-34-17,36-1 1,17-35 0,17-18-1,-35-17 1</inkml:trace>
  <inkml:trace contextRef="#ctx0" brushRef="#br0" timeOffset="76346.02">10583 8731 0,'0'0'15,"-53"36"1,53-1 0,-35 35-1,35-34 1,18 17-1,35-18 1,17-35-16,18 0 16</inkml:trace>
  <inkml:trace contextRef="#ctx0" brushRef="#br0" timeOffset="77979.14">829 10107 0,'0'-35'0,"-35"35"31,35-35-15,-36 35-16,-34 0 46,-18 52-14,17-16-32,71-1 15,0 18 1,0-18 0,18-35-1,70 0 1,-17-106-1,-19 36 1,-16-18 0,-36 35-1,-18-18 1,-17 1 0,35 87 30,0 19-30,0 140 0,35-106-1,-17-34 1,17-36 0,89 0-1,-72-36 1,-52 1-1,0 0 1,0-18 0,0 18-1,0 52 17,0 1-17,0 17-15,36 36 31,-1-1-15,-35-34 0,35-36-16</inkml:trace>
  <inkml:trace contextRef="#ctx0" brushRef="#br0" timeOffset="78394.03">1376 9878 0,'-18'0'16,"-35"0"0,18 0-1,-18 0 1,53 35-16,-70-35 15,70 35 1,0 1 0,52-1-1,1-35 1,18 0 0,-1 35-1,-34 0 1,-36 36-1,-71-36 1,-17-35 0,17 36-1,1-54 1,70-17-16,0-1 16</inkml:trace>
  <inkml:trace contextRef="#ctx0" brushRef="#br0" timeOffset="78627.39">1552 9772 0,'0'18'31,"0"17"-31,0 18 16,36 70-1,-1-35 1,0-17 0,-35 0-1</inkml:trace>
  <inkml:trace contextRef="#ctx0" brushRef="#br0" timeOffset="78909.66">1393 10125 0,'0'-36'31,"53"36"-31,0-52 16,71-1 0,-54 0-1,-17 53 1,18 0-1,-71 17 1,53-17-16,-18 71 16,0-18-1,-35-18 1,-17-35 15</inkml:trace>
  <inkml:trace contextRef="#ctx0" brushRef="#br0" timeOffset="79059.12">1764 9666 0,'0'0'31,"0"35"-15,0 1-1</inkml:trace>
  <inkml:trace contextRef="#ctx0" brushRef="#br0" timeOffset="79458.39">1958 9843 0,'35'35'31,"0"-35"-15,1 53-16,-1-18 15,36 53 1,-71-35 0,0-18-1,0-88 16,0 36-15,0-107 0,70 54-1,-17 70 1,-18 35 0,18 36-1,-53-1 1,0-17-1</inkml:trace>
  <inkml:trace contextRef="#ctx0" brushRef="#br0" timeOffset="79926.08">2663 9790 0,'-35'0'0,"0"0"31,35 17-31,0 19 16,0 16 0,0-16-1,0 34-15,18-17 16,70-53-1,-18 0 17,-34-53-17,-1-17 1,-35-54 0,0 54-1,-18 34 1,18 1-1,0 88 17,0 0-32,0 18 15,18 34 1,17-34 0,-35 17-1</inkml:trace>
  <inkml:trace contextRef="#ctx0" brushRef="#br0" timeOffset="80091.64">2628 9931 0,'18'-36'31,"17"1"-31,18 35 15,53-35 1,35 35 0</inkml:trace>
  <inkml:trace contextRef="#ctx0" brushRef="#br0" timeOffset="81007.05">3475 10072 0,'18'0'32,"17"0"-17,-35 53-15,0-18 16,0 36-1,-18 17 32</inkml:trace>
  <inkml:trace contextRef="#ctx0" brushRef="#br0" timeOffset="81590.89">4269 9790 0,'0'0'0,"0"-71"31,0 36 0,0 52 0,0 54-31,0 17 16,17 53 0,-17-53-1,0-52 1,0-54 15,-17-17-31,17-71 16,0-53-1,0 0 1,0 36 0,53 123 15,-1 18-15,54 158-1,18 36 1,-89-1-1,-35-175 1,0-19-16,-35 36 16</inkml:trace>
  <inkml:trace contextRef="#ctx0" brushRef="#br0" timeOffset="81774.2">4322 9984 0,'35'0'16,"18"0"-1,0 0-15,17 0 16,-35 0 0,1-36-16</inkml:trace>
  <inkml:trace contextRef="#ctx0" brushRef="#br0" timeOffset="82406.89">5221 10195 0,'35'-17'31,"18"-36"-15,0-18-1,-53 1 1,0 34 0,0 1-16,0 0 15,-17 35 1,17 35 15,0 36-15,0-1-1,17-35 1,36-35 0,53 36-1,-35-107 1,-19 1-1,-52-1 1,0-17 0,0 17 15,-35 89-15,35 17-1,0 18 1,35 71-1,54-54 1,-89-17 0,0-18-1,-53-35 1,-88 0 0,70-70-1</inkml:trace>
  <inkml:trace contextRef="#ctx0" brushRef="#br0" timeOffset="82585.45">5345 9543 0,'0'0'0,"17"0"63</inkml:trace>
  <inkml:trace contextRef="#ctx0" brushRef="#br0" timeOffset="83905.6">6279 10107 0,'0'-18'31,"0"-17"-15,0 0 15,-35 35-15,0 0-16,0 0 31,-18 35-31,53 0 16,0 1-1,17-1 1,89-35 0,-35-18-1,-18-70 17,-53 53-32,0 0 15,0-106 1,0 17-1,-36 36 1,-17 53 0,53 70 15,0 53-15,18 36-1,17-19 1,1-34-1,34-1 1,1-70 0,-1-17-1,-17-54 17,-53-17-17,0 53 1,0 52 15,0 72-15,0-36-1,36 17 1,-1-70 0</inkml:trace>
  <inkml:trace contextRef="#ctx0" brushRef="#br0" timeOffset="85153.66">6844 9878 0,'0'0'0,"-18"0"31,18-35-31,-35 35 16,0 17 0,35 54 15,0-18-31,0-18 16,35-35 15,0 0-16,1 0 1,-36-18 0,35-17-16,0 53 62,18 17-31,-18-35-31,1 0 16,-1 0-16,0 0 16,36-18-1,-71-17-15,35 0 16,-35-18 0,-18 18-1,-17 35 1,0 0-1,-1 17 1,1 36 0,35-18-1,53 1 17,35-54-1,-35-17-16,-53-1 1,0 54 31,0 17-47,36 1 16,-36 17-16,35 17 15,0 89 1,0-89-1,-35 1 1,0-36 0,-17-35-1,-19-70 1,1-36 15,35-35-15,0 70-1,18 36 1,52 0 0,1-1-1,-36 1 1,18 0 0,-53 0-1,-18 35 16,-17 17-15,35 36 0,0 18-1,18-36 1,17-35 0,18-53 15,-18-18-16,-35 1 1,-17 35 0,-19-1-1,-17 72 1,18 34 0</inkml:trace>
  <inkml:trace contextRef="#ctx0" brushRef="#br0" timeOffset="86227.16">7708 9825 0,'0'0'16,"0"18"15,35 17-15,-35 0-16,0 0 15,36-35 1,-36 53 0,35-53-1,0 0 17,-35-17-32,36-19 15,-1 36 16,0 0-15,18 0 0,18 18-1,-36-18-15,53 0 16,-35 0 0,-53-18 15,-18-17-16,-17 0 1,0 35 31,35 35-31,0 0-1,0 1 16,35-36-15,0 0 0,1-18-1,-1-17 17,0 35-1,18-36-16,18 36 1,-36-35 0,-35-35-1,0-36 1,-18 53 0,18 18-1,-35 35 1,35 17 31,0 18-47,18 36 15,17 0 1,0-1 0,18-35-1,-35-35 16,17 0-15,-35-17 0,0-36-1,0 18 1,35 35 15,-35 17-15,36 19-1,-36-1 1</inkml:trace>
  <inkml:trace contextRef="#ctx0" brushRef="#br0" timeOffset="86403.7">8749 9543 0,'0'0'0,"-35"0"0,35 17 32</inkml:trace>
  <inkml:trace contextRef="#ctx0" brushRef="#br0" timeOffset="87468.48">8784 9754 0,'0'36'0,"35"-36"31,1 35-15,-1-35-16,0 0 16,36 0-1,-36 35 1,-53-35 0,-17 35-1,-35 1 1,34-36-1,36 35 1,71-35 0,70 35-1,35-35 1,-87 0 0,-54-53-1,-35-17 16,-35 35-15,-18-1 0,-53 36-1,88 18 1,18 0 0,0 17-1,0 0 1,88-35-1,-52 0 1,17 0 0,-53-18-1,0-17 1,35 35 31,-35 18-47,35 17 15,18-35 1,0 0 0,-18 0-1,-35-70 1,36-1 0,-36 0-1,-18-34 1,18 69-1,0 89 17,0 0-17,0 18 1,0-18 0,18-53-1,34 35 1,54-35 15,-70 0-15,17 35-1,-53 0 1,0 1 0,-36-36-1,1 0 1,0 0-1,-1-36 1,36 1 0</inkml:trace>
  <inkml:trace contextRef="#ctx0" brushRef="#br0" timeOffset="87677.84">10072 9596 0,'0'35'16,"0"18"-1,0 17 1,-18-17 0,18-17-1,18-36 1</inkml:trace>
  <inkml:trace contextRef="#ctx0" brushRef="#br0" timeOffset="88001.98">10125 9807 0,'0'-35'31,"17"0"-16,-17-1 1,36 36 0,-36-35-16,0 0 15,0 0 1,-18 35 0,-17 17 15,35 54-16,0-1 1,0-34 0,35 17-16,0-53 15,-17 0-15</inkml:trace>
  <inkml:trace contextRef="#ctx0" brushRef="#br0" timeOffset="88084.76">10354 9843 0,'0'0'0,"35"-36"16,-35 1-1</inkml:trace>
  <inkml:trace contextRef="#ctx0" brushRef="#br0" timeOffset="89371.23">9913 9507 0,'0'0'0,"0"-35"31,18 35-31,-18 53 62,0 18-46,0-36-16,0 0 16,0 71-1,0-53 1,0 17 0,0 1-1,35 0 1,36-1 15,52-70-31,18 0 16,-123 0 15,17 0-31</inkml:trace>
  <inkml:trace contextRef="#ctx0" brushRef="#br1" timeOffset="114591.82">741 11218 0,'0'0'0,"0"-35"16,0 53 77,0 52-77,0 36-16,0-35 16,0 52-1,17-52 1,-17-18-1,0 0 1</inkml:trace>
  <inkml:trace contextRef="#ctx0" brushRef="#br1" timeOffset="114843.15">758 11536 0,'0'0'16,"36"0"-1,-1-53-15,0 53 16,89-88-1,-71 88 1,-53-36 0</inkml:trace>
  <inkml:trace contextRef="#ctx0" brushRef="#br1" timeOffset="115076.04">741 11271 0,'0'0'0,"0"-70"0,0 34 16,0-16 0,53 16-1,-18 36 1,36 0-1,-54 0-15</inkml:trace>
  <inkml:trace contextRef="#ctx0" brushRef="#br1" timeOffset="115475.15">1182 11359 0,'0'0'16,"-18"0"47,-17 0-48,35 36 1,0 17-1,0 0 1,18-18 0,70-35-16,-35 0 15,17-18 1,-70-35 0,0 18-1,0 0-15,-17-1 16,-54-16-1,0 87 17,36 0-32</inkml:trace>
  <inkml:trace contextRef="#ctx0" brushRef="#br1" timeOffset="115874.09">1341 11412 0,'0'0'0,"0"-35"31,17 0-31,71 35 16,36 0-1,-18 0 1,-71 17 0,18 19-1,-53-1 1,0 0 0,-53-35-1,18 0 16,35-123-15,17 35 0,36 35-16,71 53 31</inkml:trace>
  <inkml:trace contextRef="#ctx0" brushRef="#br1" timeOffset="116206.78">2187 11236 0,'-35'0'0,"88"-35"31,-18 35-15,18 0-1,71 0 1,-1 141 0,-17-18-1,-36-35 1,-70-35-1</inkml:trace>
  <inkml:trace contextRef="#ctx0" brushRef="#br1" timeOffset="116391.28">2522 11395 0,'0'0'16,"-35"35"-1,35 18 1,-35-18-16,35 0 16,-35 18-1,35-17 1,-36-36-16,36 35 16</inkml:trace>
  <inkml:trace contextRef="#ctx0" brushRef="#br1" timeOffset="116691.48">2805 11412 0,'0'-35'16,"35"35"0,-17 0-1,34-35 1,-34 35-16,17 0 0,1 0 15</inkml:trace>
  <inkml:trace contextRef="#ctx0" brushRef="#br1" timeOffset="116873.98">2787 11501 0,'0'0'0,"35"0"31,1 0-31,-1 0 16,88-36-1,-70 36 1</inkml:trace>
  <inkml:trace contextRef="#ctx0" brushRef="#br1" timeOffset="117090.6">3369 11113 0,'0'70'31,"18"-17"-31,-18 35 16,0-17-16,0 17 15,35 53 1,-35-88 0</inkml:trace>
  <inkml:trace contextRef="#ctx0" brushRef="#br1" timeOffset="117857.07">723 12330 0,'0'0'0,"53"0"62,0 0-46,53 0-16,53 0 15,17-53-15,283 53 16,475-53 15,231 53 16,-971-88-16,-230 88 1,1 0-32</inkml:trace>
  <inkml:trace contextRef="#ctx0" brushRef="#br1" timeOffset="149903.62">688 12841 0,'-18'0'109,"1"0"-93,-54 0 0,36 0-1,17 0 1,18 18-16,-35-18 15,35 35 32,0 36-15,0-1-17,0-35 1,0 54-1,0-36 1,18-18 0,-18 0-1,17-35 1,18 0 15</inkml:trace>
  <inkml:trace contextRef="#ctx0" brushRef="#br1" timeOffset="150392.43">882 13000 0,'0'18'16,"0"17"-1,0 0 1,35 0-16,-35 1 16,0-1-16,0 0 15,0-105 48,0 17-63,0 0 15,0 0 1,0 0-16,36-53 16,-36 71-1,35 35 1,0 35-1,18 89 1,-18-54 0,-35 1-1,36-36 1,-36 18 0</inkml:trace>
  <inkml:trace contextRef="#ctx0" brushRef="#br1" timeOffset="150559.97">935 13070 0,'0'0'0,"70"0"31,-34 0-31,17 0 16,-18 0-1</inkml:trace>
  <inkml:trace contextRef="#ctx0" brushRef="#br1" timeOffset="150752.79">1446 13018 0,'53'0'15,"-17"0"1</inkml:trace>
  <inkml:trace contextRef="#ctx0" brushRef="#br1" timeOffset="151058.14">1658 12929 0,'0'-35'31,"0"0"-31,18 35 16,-18-18 0,70 18-1,1 35 1,52 89 0,-52-89-1,-1 18 1,-70-18-1</inkml:trace>
  <inkml:trace contextRef="#ctx0" brushRef="#br1" timeOffset="151265.6">1958 13053 0,'-35'35'31,"35"0"-15,-71 36-1,71-18-15,-35 0 16</inkml:trace>
  <inkml:trace contextRef="#ctx0" brushRef="#br1" timeOffset="151775.96">1288 13053 0,'35'0'47,"18"0"-32,0 0 1,17 0 0,-17 0-1</inkml:trace>
  <inkml:trace contextRef="#ctx0" brushRef="#br1" timeOffset="152706.64">2223 12806 0,'17'0'62,"36"0"-62,-18 0 16,1-35-16,34 35 31,1-36 0,-107 36 32,36 18-63,-35-18 15,35 35 1,0 0 0,0 18-1,0 0 1,18 0-1,-18 0 1,0-18 0,0 1 15,-18-36-15,-17 0-1,0 0 16,52 0 16,54 0-31,-36 0 0,0 0-1,36-18-15,-36 18 16,0 0-1</inkml:trace>
  <inkml:trace contextRef="#ctx0" brushRef="#br1" timeOffset="153356.21">2646 12612 0,'35'-35'47,"18"35"-32,-18 0 1,1 0 0,-1 35-1,-35 0 1,0 0-16,53 71 16,-18 18-1,0-36 1,1 0-1,-36-17 1,0-36 0,0-17-1,0 17 17,-18-35-17,-17 0 1,-1 0-1,1 0 1,0 0 0</inkml:trace>
  <inkml:trace contextRef="#ctx0" brushRef="#br1" timeOffset="154105.81">3369 12788 0,'18'0'32,"17"0"-17,0 0 1,1 35-16,-1-35 16,0 71-16,18-36 15,0 1 1,-18 69 15,0-122-15</inkml:trace>
  <inkml:trace contextRef="#ctx0" brushRef="#br1" timeOffset="154339.19">3687 12718 0,'-36'0'31,"36"53"-31,0-18 16,-35 0-16,-18 71 31,53-35-15,-35-1-1,35-35 1,0 1-16</inkml:trace>
  <inkml:trace contextRef="#ctx0" brushRef="#br1" timeOffset="154638.41">4180 12788 0,'89'0'32,"-54"0"-32,0 0 15,0 0-15,1 0 16,-1 0-16</inkml:trace>
  <inkml:trace contextRef="#ctx0" brushRef="#br1" timeOffset="154821.9">4180 12982 0,'0'0'0,"53"0"47,0 0-32,0 0-15,0 0 16,123-17-1,-123 17-15</inkml:trace>
  <inkml:trace contextRef="#ctx0" brushRef="#br1" timeOffset="155287.37">4957 12612 0,'0'-35'0,"-18"35"16,-17 0 0,-1 0 15,1 0-16,35 35 1,-35 106 0,35-35-1,35 17 1,18-87 0,0 16-16,0-52 15,0 0 1,0-17-1,-53-36 1,0-35 0,-18-142-1,-70 195 1,-18 35 15,-70 71-31</inkml:trace>
  <inkml:trace contextRef="#ctx0" brushRef="#br1" timeOffset="157984.62">670 13899 0,'0'-35'31,"-53"35"16,0 0-31,1 18-1,16-18 1,1 0 0,35 35-1,0 0 17,0 54-1,0 105 0,0 35-15,0-70-1,0-1 1,18-34 0,-18-18-1,0-36 1,0-34-1,35-36 17,-35 35-1,35-35 16,18-18-32,-18-35 1,1 53 0</inkml:trace>
  <inkml:trace contextRef="#ctx0" brushRef="#br1" timeOffset="160416.19">1058 14076 0,'0'-35'78,"-35"35"-63,35 17 1,0 18 0,-35 1-16,35-1 15,17 0 1,36-17 0,18-18-1,-1-71 1,-70 18-1,0 1 1,-70-19 0,-1 36 15,18 35-15,53 88-1,0-18-15</inkml:trace>
  <inkml:trace contextRef="#ctx0" brushRef="#br1" timeOffset="161283.18">2364 13688 0,'-18'0'31,"-17"0"16,-1 17-31,36 36 15,0 18-31,0-36 16,36 18 15,-36-18-31,70-35 16,-17 0-1,0-17 1,-18-36-1,-35-35 1,0 35 0,-35 17-1,-18 1 1,-35 35 0,35 35-1</inkml:trace>
  <inkml:trace contextRef="#ctx0" brushRef="#br1" timeOffset="162014.26">1005 14940 0,'53'-17'46,"-17"17"-30,-1 0-16,0 0 16,18 0-1,18 0 1</inkml:trace>
  <inkml:trace contextRef="#ctx0" brushRef="#br1" timeOffset="162230.69">1552 14587 0,'0'71'31,"0"-18"-31,53 0 16,-53 0-16,0 17 15,35 1 1,-35-1 0</inkml:trace>
  <inkml:trace contextRef="#ctx0" brushRef="#br1" timeOffset="162830.94">2681 14658 0,'35'18'47,"-35"17"-47,0 0 16,71 0-16,-71 1 15,0-1-15,35 18 16</inkml:trace>
  <inkml:trace contextRef="#ctx0" brushRef="#br1" timeOffset="165177.87">2893 13935 0,'0'-36'15,"0"1"17,-18 0-1,18 0-15</inkml:trace>
  <inkml:trace contextRef="#ctx0" brushRef="#br1" timeOffset="166294.79">2840 13776 0,'-35'0'16,"105"0"93,-52 0-93,17 0-16,36 0 15,-18 0 1,-18 0 15,-35 53 16,0-18-31,0 0-16,35 1 0,-35-1 15,53 18 1,0 53-1,-18 0 1,-35 35 0,35 35-1,-35-70 1,0-18 0,36-17-1,-36-1 1,0-34-16,35 34 15,-35-17 1,0 18 0,0-54-1,0 18 17,0 1-17,-18-1 48,-35-35-48,18 0 1,0 0-16,0 53 16,-1-53-1,36-53 1</inkml:trace>
  <inkml:trace contextRef="#ctx0" brushRef="#br1" timeOffset="167206.91">3704 13688 0,'-17'0'16,"-19"0"0,19 0-1,-19 0 1,36 17-1,0 19-15,-35 105 32,35 53-1,0-141-31,0 88 16,18 0-1,-18-35 16,0 0-15,0 52 0,35-87-1,-35 0 1,0-19 0,0 19-1,0-18 1,35 0-1,-35-18 1,0 0 0,36-35 15,-1 36 0,0-36 16</inkml:trace>
  <inkml:trace contextRef="#ctx0" brushRef="#br1" timeOffset="167825.78">3933 13864 0,'0'-35'0,"53"35"16,-53-35-1,53 35-15,0 35 16,-17 18 0,-36-18-1,0 18-15,-18-18 32,-53 1-1,71-89-16</inkml:trace>
  <inkml:trace contextRef="#ctx0" brushRef="#br1" timeOffset="168076.11">4251 13723 0,'0'0'0,"-18"0"31,-17 0-15,35 35-1,-35-35 1,35 71 0,0-36-16,0 36 15,35-1 1,36-34-1,-18-36 1</inkml:trace>
  <inkml:trace contextRef="#ctx0" brushRef="#br1" timeOffset="168591.2">4004 14587 0,'0'53'47,"18"0"-31,17-18 0,0-35-1,1 0 1,-36-35-1,0 0 1,0-36 0,0 36-1,0 53 1,0 35 0,35 0-1,-35 35 1,35-18-1,0-17 1</inkml:trace>
  <inkml:trace contextRef="#ctx0" brushRef="#br1" timeOffset="169573.71">4463 13705 0,'17'0'47,"19"0"-16,-36 18-15,35 17-1,-35 177 1,88 194 31,-88-265-31,0-18-1,0-17 1,0 71-1,35-142 1,-35 18 0,0-18-1,0 0 1,0 1-16,0 16 16,0-16 15,-17-36 31,-19 35-46,-17-35 0,-17 0-1,17 0 1,53-18-1</inkml:trace>
  <inkml:trace contextRef="#ctx0" brushRef="#br1" timeOffset="169869">5274 14199 0,'35'-35'47,"-17"35"-47,53 0 16</inkml:trace>
  <inkml:trace contextRef="#ctx0" brushRef="#br1" timeOffset="170008.63">5292 14323 0,'53'0'15,"0"-35"1,-18 35 0</inkml:trace>
  <inkml:trace contextRef="#ctx0" brushRef="#br1" timeOffset="170557.09">5733 13564 0,'-89'0'16,"37"0"0,16 0-1,36 18 1,-35-18-1,35 88 1,0-17 0,0-18-16,0 70 15,0 36 1,0 0 0,35 35-1,-35-36 1,0 54-1,36-106 1,-36 0 0,35-18 15,-35-53-15,70-35-1,1-53 1,-36 0-16</inkml:trace>
  <inkml:trace contextRef="#ctx0" brushRef="#br1" timeOffset="171106.97">6103 13670 0,'-35'0'16,"0"0"-1,35 18 1,0 52-1,0-34 1,0 17-16,0-18 0,35 35 16,0-70 31,36-194-16,-89 89 0,-17 105-15,-18 158-16</inkml:trace>
  <inkml:trace contextRef="#ctx0" brushRef="#br1" timeOffset="171490.05">6121 14693 0,'-53'35'0,"53"18"16,-35 0-1,35-17 1,17 34 0,18-70-1,36 0 1,-18-53 0,-53-17-1,0-19 1,-35 19-1,-36 70 1,36 18 0,35 17-1</inkml:trace>
  <inkml:trace contextRef="#ctx0" brushRef="#br1" timeOffset="172471.94">6244 13406 0,'0'0'0,"18"0"62,-1 0-31,19 0-15,-36 70 0,53 54-1,-18-19 17,0-34-17,0 52 1,-35-34-1,0-19 1,0 1 0,36-36-16,-36 36 15,35-1 1,-35 1 0,0-18-1,0 52 1,53-34-1,-53-36 1,0 18 0,35 53 15,-35-53-15,0 0-1,0-18 1,36 0-1,-36 36 1,0-18 15,0-18-15,0 0 15,-18-35 0,18 36-31,-53-36 16,18 0 0</inkml:trace>
  <inkml:trace contextRef="#ctx0" brushRef="#br1" timeOffset="175337.24">1023 16351 0,'0'-35'31,"71"0"78,-36 35-93,0 0 0,0-53-16,1 53 0,17 0 15,-18-35 1,0 35 15,-35-36-31</inkml:trace>
  <inkml:trace contextRef="#ctx0" brushRef="#br1" timeOffset="175741.1">1499 16087 0,'0'-36'31,"0"19"-16,53 17 1,-17-53 0,-1 53-1,18 35 1,-53 18 0,0 0-1,0 0 1,0 35-1,-18-53 1,-17-35 0,0 0-1</inkml:trace>
  <inkml:trace contextRef="#ctx0" brushRef="#br1" timeOffset="176035.29">1870 15875 0,'-36'18'31,"1"-18"-31,35 17 15,-35 54 1,35 35 0,0-36-1,0-34 1,18 16 0,52-52-1,-35 0-15</inkml:trace>
  <inkml:trace contextRef="#ctx0" brushRef="#br1" timeOffset="176317.54">2258 15875 0,'35'53'47,"-35"-18"-31,53 18-16,-18 18 16,-35-1-1,0-34 1,0-1-1</inkml:trace>
  <inkml:trace contextRef="#ctx0" brushRef="#br1" timeOffset="176501.05">2258 16104 0,'70'-53'32,"-52"53"-17,35-35-15,-18 35 16</inkml:trace>
  <inkml:trace contextRef="#ctx0" brushRef="#br1" timeOffset="177082.97">2716 15875 0,'0'0'0,"36"18"63,-1 35-48,18-18 1,-35-35 0,17 0-1,0 0 1,-35-35 0,0-1-1,0 54 63,0 17-78,53 18 16,-53 53 0,35 0-1,-35-53 1,0 17-1,0-17 1,-17-53 15,-19 0-15,1 0 0,-18 0-1,0 0 1</inkml:trace>
  <inkml:trace contextRef="#ctx0" brushRef="#br1" timeOffset="177334.34">3404 16051 0,'71'0'31,"-18"-35"-31,35 35 15,-53 0 1</inkml:trace>
  <inkml:trace contextRef="#ctx0" brushRef="#br1" timeOffset="177483.58">3475 16281 0,'0'35'31,"70"-88"-31,-17 18 16,53-18-1</inkml:trace>
  <inkml:trace contextRef="#ctx0" brushRef="#br1" timeOffset="177899.58">4286 15787 0,'-35'0'62,"35"35"-46,0 0 0,0 36-16,0-18 15,0-18 1,0 0-16,106 36 16,0-71-1,-36 0 1,-35-53-1,18-18 1,-123-34 15,-1 34-15,1 36 0,17 211-16</inkml:trace>
  <inkml:trace contextRef="#ctx0" brushRef="#br1" timeOffset="210035.37">2064 17110 0,'0'-36'47,"0"1"-16,0 0 0,35 0 0,18 35-15,-18 0-16,1 0 16,-36 17-16,52 19 15,-16-1 1,-36 18-1,-18 17 1,-35-17 0,-53-18-1,106-52 17</inkml:trace>
  <inkml:trace contextRef="#ctx0" brushRef="#br1" timeOffset="210303.72">2487 16933 0,'-18'0'0,"-17"0"31,35 18-31,-35-18 16,35 53-16,-35 17 16,-1 1-1,36-36 1,36 36 0,105-36-1,-106-35 1</inkml:trace>
  <inkml:trace contextRef="#ctx0" brushRef="#br1" timeOffset="210536.1">2928 17092 0,'71'0'16,"-36"-18"0,18 18-16,-18 0 15</inkml:trace>
  <inkml:trace contextRef="#ctx0" brushRef="#br1" timeOffset="210714.62">3016 17268 0,'0'0'0,"36"0"62,-1-17-62,0 17 16,18-35-16</inkml:trace>
  <inkml:trace contextRef="#ctx0" brushRef="#br1" timeOffset="211434.87">3475 16845 0,'0'-35'31,"35"35"16,-35 18-32,35-18-15,-35 35 16,36-35-16,-1 0 16,0 0-1,1 0 1,-1-18-1,-35-35 17,0 0-17,0 18 1,0 53 46,0 35-46,35-53 0,-35 53-16,35-53 15,-35 52-15,0-16 16,36 34 0,-36-17-16,0-18 15,0 1 1,0-1 31,-18-35-16,-35 35-15,18-35-1,-53 0 1,52 36-16</inkml:trace>
  <inkml:trace contextRef="#ctx0" brushRef="#br1" timeOffset="-213732.48">11924 5151 0,'0'-36'15,"0"1"17,18 35-17,-18 35 48,0 1-48,0-1-15,0 0 16,0 18 0,35 18-1,0-36 1,0-35 0,18 0-1,0 0 1,18-18-1,-36-88 1,0 18 0,-35 53-16,0-18 15,-17 53 32,-19 18-31,36 17-1,0 0 1,0 18 0,0-18-1,89 1 1,-54-36-16,35 35 16,-17-35-1,0-18 1,-17-88-1,-36 18 1,0 35 0,0-17 15,-18 35-15,18 52 15,0 54-16,0-18 1,0 17 0,0-35-16,18 36 15,-18-36 1</inkml:trace>
  <inkml:trace contextRef="#ctx0" brushRef="#br1" timeOffset="-213548.44">12400 5186 0,'0'0'0,"53"0"16,0-35-1,0 35 1,106 0-1,-18 0-15</inkml:trace>
  <inkml:trace contextRef="#ctx0" brushRef="#br1" timeOffset="-212815.37">13353 4957 0,'0'0'0,"0"17"62,17-17-46,-17 35-16,36-35 16,-1 36-1,0-36 1,0 0 0,-35-36-1,0 1 1,0 88 46,0 0-62,0 18 16,36-19-16,-36 1 16,35 71-1,-35-54 1,0-52-1,0 17 1,-35-35 0,-36 0-1,18-17 1,0 17 0,18-18-1,35-17 1</inkml:trace>
  <inkml:trace contextRef="#ctx0" brushRef="#br1" timeOffset="-212150.79">13935 5186 0,'0'0'0,"17"0"31,36 0 1,-17 0-32,87-18 31,-88 18 0</inkml:trace>
  <inkml:trace contextRef="#ctx0" brushRef="#br1" timeOffset="-211918.42">13882 5345 0,'17'0'31,"36"0"-15,-17 0 0,-1 0-16,0-18 15,36 18 1,-36-35-1</inkml:trace>
  <inkml:trace contextRef="#ctx0" brushRef="#br1" timeOffset="-210895.35">14676 4992 0,'0'-35'16,"0"52"62,0 18-62,0 1-1,0-19 1,0 19 0,0-1-1,0 0 1,0 0-1,0 1 17,0-1-17,0 0 48,35-35-48,0 0 32,-35 36-31,35-36-16,1 0 31,-1 0-15,0 0 15</inkml:trace>
  <inkml:trace contextRef="#ctx0" brushRef="#br1" timeOffset="-210633.63">14482 5221 0,'0'0'0,"35"-35"15,18 35 1,0 0-16,17-53 15,54 53 1,-18-71 0,-71 71-1</inkml:trace>
  <inkml:trace contextRef="#ctx0" brushRef="#br1" timeOffset="-209311.59">13388 6138 0,'0'-17'32,"0"-19"-17,18 36 1,17 0-16,0 0 16,18 0 15,-18 106 0,-35-70-15,-35-1-16,-88 0 31,87-35 0,36-18-15,36-34-1</inkml:trace>
  <inkml:trace contextRef="#ctx0" brushRef="#br1" timeOffset="-209020.13">13794 5980 0,'0'0'0,"-36"0"16,1 0 0,0 17 15,35 54-15,0-36-16,0 36 15,0-18 1,0-18-1,70-35 17,1 0-32</inkml:trace>
  <inkml:trace contextRef="#ctx0" brushRef="#br1" timeOffset="-208820.28">14129 6068 0,'70'-35'32,"-34"35"-32,69 0 15,-69 0 1</inkml:trace>
  <inkml:trace contextRef="#ctx0" brushRef="#br1" timeOffset="-208654.51">14146 6191 0,'18'0'31,"70"0"-31,-70 0 0,17 0 16,71-17 0</inkml:trace>
  <inkml:trace contextRef="#ctx0" brushRef="#br1" timeOffset="-208198.7">14799 5786 0,'0'0'16,"0"70"62,0-35-62,0 1-16,-18 17 15,18 0-15,-53 35 16,53-18 0,0-34-1,18-1 1,17-35 15,1 0 0,-1 0 1,0 0-17,1 0 1</inkml:trace>
  <inkml:trace contextRef="#ctx0" brushRef="#br1" timeOffset="-207904.52">14623 6103 0,'0'0'0,"0"-35"32,35 35-17,18-35-15,0 35 16,0-36-1,0 36-15,52-53 16</inkml:trace>
  <inkml:trace contextRef="#ctx0" brushRef="#br1" timeOffset="-203656.06">11218 7108 0,'0'0'0,"36"0"141,-1-17-141,0 17 16,36 0-1,17-71-15,71 36 31,-124 35-15</inkml:trace>
  <inkml:trace contextRef="#ctx0" brushRef="#br1" timeOffset="-203409.72">11395 7038 0,'0'0'16,"0"35"15,0 18-15,0 18-16,17 17 31,19-18-15,-36-17-1,35-17 1</inkml:trace>
  <inkml:trace contextRef="#ctx0" brushRef="#br1" timeOffset="-202327.04">11677 7073 0,'0'18'31,"0"17"-31,0 0 16,0 1-16,35 34 31,1 1-16,-36-36 1,35-35 15,-35-53-31,0 36 16,35-54 0,0 71-1,1 0 16,-1 18-15,18-18 0,0 0-1,-18 0-15,0 0 16,-35-36 0,0 1 15,0-53-16,0 105 32,0 36-31,53 18 0,18-36-1,-36-35 1,18 0-1,-18-17 1,-35-36 0,0 17-16,0-34 15,0 35 1,0 70 31,0 0-32,36-35 1,-36 35 0,70 1-1,-35-36 1,18 0 0,0-36-1,-18-69 1,-35 87-16,0-53 15,0 36 1,0-18 0,-17 53 15,17 35-15,35 36 15,18 17-16,-53-53-15,35 36 16,-35-36 0,-17-17 15,-54-18-15,36 0-1</inkml:trace>
  <inkml:trace contextRef="#ctx0" brushRef="#br1" timeOffset="-202076.63">13018 7232 0,'17'0'0,"18"35"16,1 36-1,-36-36 1,0 0 0,-18-17-1,-17-18-15</inkml:trace>
  <inkml:trace contextRef="#ctx0" brushRef="#br1" timeOffset="-199995.28">13458 7161 0,'0'18'1375</inkml:trace>
  <inkml:trace contextRef="#ctx0" brushRef="#br1" timeOffset="-199129.47">11677 8184 0,'18'0'47,"17"0"-47,0 36 15,36 17-15,-36 17 16,0-17-16,18 0 15,-53-18-15,35 36 16,1-1 15</inkml:trace>
  <inkml:trace contextRef="#ctx0" brushRef="#br1" timeOffset="-198879.17">11977 8008 0,'0'0'15,"-35"0"17,35 71-32,-53 70 15,17 17 1,1 37-1,0-107 17,35-53-17,0-53 1</inkml:trace>
  <inkml:trace contextRef="#ctx0" brushRef="#br1" timeOffset="-198562.07">12453 8308 0,'35'-35'16,"18"35"-1,18 0-15,-18 0 16,-18-36-1</inkml:trace>
  <inkml:trace contextRef="#ctx0" brushRef="#br1" timeOffset="-198380.56">12506 8467 0,'-35'0'16,"88"0"-1,-18-18-15,0 18 16,71-71 0</inkml:trace>
  <inkml:trace contextRef="#ctx0" brushRef="#br1" timeOffset="-197132.03">13335 7885 0,'35'0'0,"-35"-36"16,-17 36 62,-36 0-63,0 0 1,18 0 15,35 18-31,0 17 16,0 18-1,0-18-15,0 54 16,0 16 0,0 19-1,0-18 17,0-36-32,0 36 15,17-18 1,-17-17-1,0 35 1,0 70 0,0-105-1,0-36 1,35 0 0,-35 1 15,36-36 0,17-36-15,17-17-1</inkml:trace>
  <inkml:trace contextRef="#ctx0" brushRef="#br1" timeOffset="-196531.62">13776 7761 0,'0'0'0,"0"18"31,0 17-15,0 18-1,0 53-15,0 105 47,0-122-15,53-54-17,17-35 1,-34-35-1,-36-18 1</inkml:trace>
  <inkml:trace contextRef="#ctx0" brushRef="#br1" timeOffset="-196332.75">13653 8114 0,'0'0'0,"0"-35"16,35 35-1,18-36-15,-36 36 16,107-70 0,-54 35-1</inkml:trace>
  <inkml:trace contextRef="#ctx0" brushRef="#br1" timeOffset="-195899.4">13723 8749 0,'0'18'15,"0"17"1,0 35 0,0-52-16,0 17 15,0 1-15,0-1 16,18 0-16,-18 36 16,0-36-1,35-35 16,36 0-31,52-106 32</inkml:trace>
  <inkml:trace contextRef="#ctx0" brushRef="#br1" timeOffset="-195649.07">13653 8908 0,'0'0'0,"17"0"0,-17-18 16,53-17-1,71-1 1,-54 36-1,-35-52 1,1-1 0</inkml:trace>
  <inkml:trace contextRef="#ctx0" brushRef="#br1" timeOffset="-194550">14041 7479 0,'0'35'15,"17"-35"32,18 0-31,-35 18-16,36-18 15,34 70 17,-70-34-17,36 34 1,-36-35-16,0 54 15,0 17 1,35 52 0,-35 1-1,53 17 1,-18 1 15,-35-89-15,0 0-1,35 18 1,-35-71 0,0 1-16,0-19 15,36 54 1,-36-18 0,0-18-1,0 0 1,-36-35 78,-17 0-79,1 0 1,16 0-1,36-17-15</inkml:trace>
  <inkml:trace contextRef="#ctx0" brushRef="#br1" timeOffset="-194283.72">14623 8414 0,'35'0'31,"0"-36"-16,0 36-15,1 0 16,-1 0-16</inkml:trace>
  <inkml:trace contextRef="#ctx0" brushRef="#br1" timeOffset="-194134.1">14693 8608 0,'71'0'31,"-36"-18"-15,0 18-16,1-53 15</inkml:trace>
  <inkml:trace contextRef="#ctx0" brushRef="#br1" timeOffset="-193785.04">15169 7902 0,'0'0'0,"0"18"47,0 17-32,0 18-15,0 106 16,0-18 0,0-106-16,0 0 15,0 54 1,36-89 0,17 0 15,17 0-16,-35-18 1,-35-17-16</inkml:trace>
  <inkml:trace contextRef="#ctx0" brushRef="#br1" timeOffset="-193599.54">15011 8290 0,'0'0'0,"70"-35"32,-17 0-32,71-1 15,-36 36 1,-53-35 0</inkml:trace>
  <inkml:trace contextRef="#ctx0" brushRef="#br1" timeOffset="-193085.82">15734 7514 0,'-53'0'31,"18"0"-31,-1 35 16,1-35-16,-71 106 16,106-18-1,0 1 16,0 17-15,0 35 0,-35 141-1,-18-53 1,53-70 0,-35-53-1,35-18 1,0-53-16,17 18 15,19-53 1,-1 35 0,71-88 15,-71 1-15</inkml:trace>
  <inkml:trace contextRef="#ctx0" brushRef="#br1" timeOffset="-192734.84">16175 7373 0,'0'18'31,"0"17"-31,0 0 16,0 1-1,0 105 1,0-36-16,0-34 0</inkml:trace>
  <inkml:trace contextRef="#ctx0" brushRef="#br1" timeOffset="-192518.42">16175 8220 0,'0'70'31,"0"-34"-31,0 16 15,0 90 1,0-37 0,-35-69-1</inkml:trace>
  <inkml:trace contextRef="#ctx0" brushRef="#br1" timeOffset="-191736.06">16422 7426 0,'0'-35'16,"0"-1"-1,35 36 1,18 0-16,0 0 31,-18 18-31,18 70 31,-53 565 1,0-389-17,0-52 1,-35 70-1,0-123 1,35 0 0,0-71-1,0-53 1,-71-52 31,18 17-32,18 0 1,35-36 0,-35 36-1,35-52 1,0-37 0</inkml:trace>
  <inkml:trace contextRef="#ctx0" brushRef="#br1" timeOffset="-191486.22">17092 8414 0,'0'-36'16,"18"1"-1,17 35-15,18 0 16,35 0 0</inkml:trace>
  <inkml:trace contextRef="#ctx0" brushRef="#br1" timeOffset="-191336.98">17057 8555 0,'0'35'15,"17"-35"1,36 0 0,0-35-16,71 0 15</inkml:trace>
  <inkml:trace contextRef="#ctx0" brushRef="#br1" timeOffset="-191002.68">17498 8008 0,'0'-35'16,"0"52"15,0 36-15,0 36-16,0 69 15,-18 1 1,18-35 0,0-72-1,0 19 1,71-71-1,-1 0 17,-17-18-17,-53-52-15</inkml:trace>
  <inkml:trace contextRef="#ctx0" brushRef="#br1" timeOffset="-190820.62">17374 8467 0,'36'-71'32,"-1"71"-32,0 0 0,53-35 15,1 0 1</inkml:trace>
  <inkml:trace contextRef="#ctx0" brushRef="#br1" timeOffset="-190586.73">17833 8061 0,'70'0'15,"-17"18"1,-17 17 0,-1 35-16,-35-17 15,71 0-15,-1 71 16,-35-89 0,-35 0-1</inkml:trace>
  <inkml:trace contextRef="#ctx0" brushRef="#br1" timeOffset="-190338.28">18115 8061 0,'0'0'15,"0"35"16,-35 18-15,35 0-16,-53 123 16,0-34-1,0-72 1,53 1 0</inkml:trace>
  <inkml:trace contextRef="#ctx0" brushRef="#br1" timeOffset="-190170.72">18256 8502 0,'0'88'0,"0"-53"15,0 1-15,0 17 16,0 52-1,0-16 1</inkml:trace>
  <inkml:trace contextRef="#ctx0" brushRef="#br1" timeOffset="-186554.34">18344 8449 0,'-35'0'16,"35"18"218,18 17-218,-18 0-16,0 1 31,0-1 0,0 0-15,0 18-1,0 35 17,0-123 77,0 0-109,0-1 16,0 19-1,0-19-15,0-34 16,0 17-1,0 18 1,0-1 15,0 1-15,0 70 46,0 18-46,0-17 0,0 52-1,0-53-15,0-17 16,0 52 0,0 1-1,0-18 1,0-89 62,0 1-62,0 0-16,0 0 15,0-18 1,0-35-1,0 52 1,0 72 62,0-1-78,0 0 16,0 0-16,0 18 15</inkml:trace>
  <inkml:trace contextRef="#ctx0" brushRef="#br2" timeOffset="-160997.25">11254 9984 0,'0'-18'15,"0"-17"16,35 35 1,-35 17 15,0 72-32,0-19-15,0 18 16,0 53-1,0-35 1,0-35 0,0-1-1,0-34 1</inkml:trace>
  <inkml:trace contextRef="#ctx0" brushRef="#br2" timeOffset="-160748.9">11271 10372 0,'0'-36'0,"36"36"15,-1-35 1,0 35-16,18-35 16,0 35-1,-18-35-15</inkml:trace>
  <inkml:trace contextRef="#ctx0" brushRef="#br2" timeOffset="-160515.52">11236 10089 0,'0'0'0,"0"-35"15,35-18 1,1 0-1,34-17 1,18-1 0,-35 71-16</inkml:trace>
  <inkml:trace contextRef="#ctx0" brushRef="#br2" timeOffset="-160016.33">11800 10142 0,'-17'-35'0,"-18"0"31,-1 35 1,36 17-17,-53-17-15,0 106 16,53-35-1,0-18 1,53-53 0,0 0-1,0-18 17,-18-52-17,-35-1 1,0 53-16,0-52 15,-17 70 1,-18 0 0,35 17-16</inkml:trace>
  <inkml:trace contextRef="#ctx0" brushRef="#br2" timeOffset="-159616.29">11924 10142 0,'0'-35'31,"53"0"-31,-18 35 16,18 0-1,18 17 1,-19 36 0,1 18-16,-53-18 15,0-18 1,-17-35 0,-19 0-1,1 0-15,35-88 31,0-36-15,0 36 0,35 53-1,1 53 1</inkml:trace>
  <inkml:trace contextRef="#ctx0" brushRef="#br2" timeOffset="-159217.06">12594 10213 0,'0'0'0,"0"-35"16,0-1-1,35 1 1,18 35-1,18-35 1,-1 52 0,19 54-1,-19 35 1,-34-53 0,-36 0-1</inkml:trace>
  <inkml:trace contextRef="#ctx0" brushRef="#br2" timeOffset="-159017.59">12894 10266 0,'-35'0'31,"-1"17"-15,36 19-1,0-19 1,-35 54 0</inkml:trace>
  <inkml:trace contextRef="#ctx0" brushRef="#br2" timeOffset="-158784.22">13159 10107 0,'0'0'0,"35"0"0,35-35 16,-52 35-1,53 0 1</inkml:trace>
  <inkml:trace contextRef="#ctx0" brushRef="#br2" timeOffset="-158617.68">13212 10301 0,'35'0'47,"0"0"-47,0-18 16,36 18-16</inkml:trace>
  <inkml:trace contextRef="#ctx0" brushRef="#br2" timeOffset="-158267.03">13635 9948 0,'0'0'0,"0"-35"31,35 35-31,36-35 15,-18 35 1,-53 70 0,0 36-1,-18 0 1,-53-35 0,36-71-1,35 35 1,18-35 15,52 0-15,54-35-1,-89 35-15</inkml:trace>
  <inkml:trace contextRef="#ctx0" brushRef="#br2" timeOffset="-157502.33">11465 11007 0,'0'0'0,"-35"0"16,53 0 15,35-36-16,52 36-15,37 0 16,69-53-16,336-35 16,617-35 15,53 17 16,-1040 53-32,-142 0 1,-53 18 0,-52 35-1,34 0-15</inkml:trace>
  <inkml:trace contextRef="#ctx0" brushRef="#br2" timeOffset="-150758.59">10866 11395 0,'-18'0'78,"-17"0"-63,-18 0 1,0 17-16,0-17 31,53 36-15,-35-36-1,35 35 1,0 71 0,0 0-1,0-1 1,-36 19 0,36 17-1,0-106 1,18-35 15,17 0-31,71-53 16</inkml:trace>
  <inkml:trace contextRef="#ctx0" brushRef="#br2" timeOffset="-150323.52">10989 11553 0,'35'0'31,"-35"18"-31,0 35 16,0 18-1,0-18-15,0 17 16,0-35 0,0-88 31,0 1-32,0-72 1,36 18-1,-36 71 1,35-18 0,0 53-1,-35 18-15,35 52 16,18 54 0,-17-36-1,-36-53 1</inkml:trace>
  <inkml:trace contextRef="#ctx0" brushRef="#br2" timeOffset="-150158.87">11077 11783 0,'0'0'15,"0"-35"-15,18-18 31,88 17-15,-18 36 0</inkml:trace>
  <inkml:trace contextRef="#ctx0" brushRef="#br2" timeOffset="-149942.25">11589 11642 0,'70'-18'31,"-34"18"-31,-1 0 16,0 0-16</inkml:trace>
  <inkml:trace contextRef="#ctx0" brushRef="#br2" timeOffset="-149676.4">11853 11465 0,'0'-70'32,"36"34"-32,-1 36 15,0 0-15,36 18 16,70 247 0,-88-89-1,-53-88 16,0-52-31</inkml:trace>
  <inkml:trace contextRef="#ctx0" brushRef="#br2" timeOffset="-149492.9">12136 11730 0,'-53'0'0,"0"88"15,17 0 1,-16-17 0,52-36-1</inkml:trace>
  <inkml:trace contextRef="#ctx0" brushRef="#br2" timeOffset="-148910.45">12471 11448 0,'0'0'16,"0"-36"0,35 36-1,0 0-15,36-35 16,-36 35 0,0 0 15,-52 0 0,-19 0-15,36 71 15,0-36-31,0 18 16,18 0-1,-18 17 1,-18-34-1,-17-1 1,0-35 0,0 0 15,52 0 0,71 0-15,-17-18-1,-18 18 1,-18-35-16</inkml:trace>
  <inkml:trace contextRef="#ctx0" brushRef="#br2" timeOffset="-148427.75">12876 11201 0,'0'0'0,"0"-36"31,0 1-15,36 35 0,34 0-1,-34 35 1,-1 107 0,18 34-1,-18 18 1,-35-88-1,0-71 1,0 0 0,-18-35-1,18 36-15,-35-36 16,0-18 0,0 18-1,35-35 16</inkml:trace>
  <inkml:trace contextRef="#ctx0" brushRef="#br2" timeOffset="-148160.89">13406 11412 0,'0'0'0,"17"0"31,18 0-15,18 0-16,18 71 31,-36-36-31,1 36 15,34-1 1</inkml:trace>
  <inkml:trace contextRef="#ctx0" brushRef="#br2" timeOffset="-147944.42">13635 11324 0,'0'0'0,"-53"35"47,53 36-47,-35 35 16,-1 123 0,36-141-1</inkml:trace>
  <inkml:trace contextRef="#ctx0" brushRef="#br2" timeOffset="-147728.45">14129 11501 0,'0'-18'16,"53"18"-1,-18 0-15,53 0 16</inkml:trace>
  <inkml:trace contextRef="#ctx0" brushRef="#br2" timeOffset="-147577.85">14164 11606 0,'0'0'0,"88"0"31,-35 0-15,0 0-16,0-17 15,70-19 1</inkml:trace>
  <inkml:trace contextRef="#ctx0" brushRef="#br2" timeOffset="-147244.75">14852 11307 0,'0'0'0,"-35"0"15,35-36 1,-36 36-1,1 53 17,-35 53-17,70 17 1,0-70-16,70 18 16,-17-71-1,18 0 1,-36-35-1,35-71 1,-105-18 0,-35 36-1,-54 88 1</inkml:trace>
  <inkml:trace contextRef="#ctx0" brushRef="#br2" timeOffset="-145296.65">10707 12559 0,'0'0'0,"0"-35"31,-35 35 0,-1 0-31,1 0 0,0 17 16,-1-17-1,-87 71 17,123 35-1,0-71-31,0 88 16,0 54-1,0 17 1,-53 17-1,0 142 17,53-229-17,0-89 1,0 0 0,88-35-1,-17-53 1,-36 53-16,36-70 15,-36 17-15</inkml:trace>
  <inkml:trace contextRef="#ctx0" brushRef="#br2" timeOffset="-144863.08">10883 12859 0,'0'-53'16,"18"18"-1,17 35-15,0 0 16,1-36-16,-1 36 16</inkml:trace>
  <inkml:trace contextRef="#ctx0" brushRef="#br2" timeOffset="-144647.68">11359 12471 0,'0'53'47,"0"-18"-31,0 35-16,0 36 15,36-18 1,-36-52 0</inkml:trace>
  <inkml:trace contextRef="#ctx0" brushRef="#br2" timeOffset="-143382.45">12735 12312 0,'-17'0'94,"-19"0"-78,36 18-1,-35 52 1,35 1-1,0-1 1,18-34 0,88 16-1,-36-52 1,-35-35 0,1-35-1,-36-1 1,0-52-1,-53 70-15,-18 17 16,1 36 0,-36 18-1</inkml:trace>
  <inkml:trace contextRef="#ctx0" brushRef="#br2" timeOffset="-142666.18">11113 13653 0,'52'0'31,"1"-36"-31,88 1 31</inkml:trace>
  <inkml:trace contextRef="#ctx0" brushRef="#br2" timeOffset="-142466.72">11571 13335 0,'0'18'31,"0"17"-15,35 124-1,-35-36 1,36-35 0</inkml:trace>
  <inkml:trace contextRef="#ctx0" brushRef="#br2" timeOffset="-141816.89">12753 13300 0,'-35'0'78,"35"17"-78,-36-17 15,36 71-15,0 105 32,18-123-17,88-53 1,-36 0-1,1-88 1,-71 0 0,0 17-1,-71 1 1,36 70 15,-18 0-31,-17 70 16,70-17-16</inkml:trace>
  <inkml:trace contextRef="#ctx0" brushRef="#br2" timeOffset="-141017.36">13053 12171 0,'17'0'16,"-17"-35"0,53 35-16,36-36 15,-54 36 1,53 177 15,-35 440 0,-53-388-15,0-52 0,35-36-1,-35-35 1,0 17-1,0-17 1,0-71 0,-17 1-1,-54-1 17,36-35-17,-1 0 1,19 0-1,-36-18 1,53-35 0</inkml:trace>
  <inkml:trace contextRef="#ctx0" brushRef="#br2" timeOffset="-140384.52">13864 12153 0,'-17'0'31,"17"18"-15,-36-18-1,-34 53-15,70-18 16,-36-35 0,36 53-16,0 70 31,36 177 0,-36 124 0,0-19 1,0-316-17,0-54 1,35 0-1,36-35 1,-36-53-16,0-53 16,18 71-1</inkml:trace>
  <inkml:trace contextRef="#ctx0" brushRef="#br2" timeOffset="-139952.66">14041 12383 0,'0'0'16,"0"-36"-1,17 1-15,18 35 16,18 0-1,-53 35 1,36 1 0,-36-1-16,0 18 15,-106 53 17</inkml:trace>
  <inkml:trace contextRef="#ctx0" brushRef="#br2" timeOffset="-139719.29">14323 12188 0,'-18'0'15,"-35"0"1,53 36-1,-35-36-15,35 53 0,0-18 16,0 0 0,0 36-1,35-1 1,1 1 0,-1-71-16</inkml:trace>
  <inkml:trace contextRef="#ctx0" brushRef="#br2" timeOffset="-139302.89">14058 13176 0,'0'0'0,"0"36"46,18-36-46,-18 35 16,35-35 0,0 35-1,-35 0 1,36-35 0,-1-35-1,-35 0 1,35-36-1,-35 54 1,0 52 0,0 53-1,0 53 1,36 0 0,-1-88-1</inkml:trace>
  <inkml:trace contextRef="#ctx0" brushRef="#br2" timeOffset="-138570.34">14605 12171 0,'18'0'47,"35"-35"-31,17 158 15,-70-52-31,53 246 47,-53 159-16,35-176-15,-35-159 0,36-70-1,-36-36 1,0 0-1,-18 1 1,-17-36 15,-1 0-15,1-36 0,0-16-1</inkml:trace>
  <inkml:trace contextRef="#ctx0" brushRef="#br2" timeOffset="-138303.06">15169 12753 0,'0'0'0,"0"-35"15,18 35 1,17-36-16,71 36 15</inkml:trace>
  <inkml:trace contextRef="#ctx0" brushRef="#br2" timeOffset="-138151.58">15152 12929 0,'141'-35'63,"-282"70"-63,317-141 0</inkml:trace>
  <inkml:trace contextRef="#ctx0" brushRef="#br2" timeOffset="-137687.6">15822 11994 0,'-35'-17'15,"0"17"1,-1 0-16,1 17 15,0-17-15,-1 36 16,36-1 0,0 88-1,0 19 1,0 157 0,0-122-1,0 35 1,0-18-1,0-53 17,0-53-17,18-35 1,70-53 0,0-18-1,-35-17 1</inkml:trace>
  <inkml:trace contextRef="#ctx0" brushRef="#br2" timeOffset="-137237.81">16140 12047 0,'0'0'0,"-36"0"15,1 0 16,35 18-15,0 17-16,0 1 16,-35 34-1,52-35 1,19-35 0,52-35-1,-18-53 1,-34-18-1,-36 53 17,-71 53-17,1 71 1,17-18-16</inkml:trace>
  <inkml:trace contextRef="#ctx0" brushRef="#br2" timeOffset="-136838.87">16157 13106 0,'0'35'15,"-35"0"32,35 18-31,0 18-1,0-36 1,18-35 0,35 0 15,17-35-31,-35-18 15,-35 18 1,0-71 0,-53 35-1,-17 71 1,-1 106 0,71-53-1</inkml:trace>
  <inkml:trace contextRef="#ctx0" brushRef="#br2" timeOffset="-135971.46">16475 11730 0,'35'0'32,"0"0"-17,1 0-15,-1 35 16,18 0 0,-53 54-16,35-36 15,-35-1-15,0 107 16,0 159 31,53 52-16,-53-264-15,0 0-1,0-36 1,0-34-16,0-1 15,0 53 1,0-53 0,0 1 15,0-1 0,-18-35 32,18 35-48,-35-35-15,0 0 16,-1 0 0,-34 0-16</inkml:trace>
  <inkml:trace contextRef="#ctx0" brushRef="#br2" timeOffset="-133256.48">10724 14764 0,'-35'0'15,"35"35"1,18-35 47,17-18-63,0 18 15,54-35 1,-54 35-1,0 0 17,-35-35-17</inkml:trace>
  <inkml:trace contextRef="#ctx0" brushRef="#br2" timeOffset="-132876.15">11130 14605 0,'18'-71'31,"17"71"-15,0-35-16,1 35 15,34 0-15,-35 18 16,1 88 15,-36-36-15,0-52-1,-53 88 1,18-106 0</inkml:trace>
  <inkml:trace contextRef="#ctx0" brushRef="#br2" timeOffset="-132543.05">11606 14393 0,'0'0'0,"-17"0"16,-19 0-1,1 18 16,0 17-15,0 1-16,35 16 16,0-16-1,0 34 1,0-34 0,35 16-1,35-52 1,-17 0-1,53-52 1</inkml:trace>
  <inkml:trace contextRef="#ctx0" brushRef="#br2" timeOffset="-130744.89">12241 14534 0,'53'0'562,"18"-35"-546,-18 35 0,0 0-1,-53-35-15,35 35 16,0 0-1</inkml:trace>
  <inkml:trace contextRef="#ctx0" brushRef="#br2" timeOffset="-130443.7">12383 14358 0,'0'35'47,"17"18"-31,-17-17-16,35-1 15,-35 0 1,36 36-16,-36-36 31,0 18-31,0 0 16</inkml:trace>
  <inkml:trace contextRef="#ctx0" brushRef="#br2" timeOffset="-130027.8">12859 14376 0,'0'-36'31,"0"54"1,-36-18-32,36 35 15,0 1-15,0 69 31,18-105-31,-18 36 16,53-36 0,-18 0-1,36-71 1,-71 18 0,-18-17-1,-52 34 1,-1 36-1,36 89 1,35-36 0</inkml:trace>
  <inkml:trace contextRef="#ctx0" brushRef="#br2" timeOffset="-129484.47">13212 14376 0,'0'17'47,"0"36"-32,17-53 1,-17 36-16,35-36 16,1 0-16,-1 0 15,-35-18 1,18-35 0,-18 18-1,0 70 32,0 36-31,53 70-1,-18-18 1,0-35 0,-35-35-1,-18-53 16,-17 0-15,-18 0 0,18 0-1,0 0 1</inkml:trace>
  <inkml:trace contextRef="#ctx0" brushRef="#br2" timeOffset="-129260.08">13847 14446 0,'35'-35'31,"35"35"-31,1 0 16,-36 0-1</inkml:trace>
  <inkml:trace contextRef="#ctx0" brushRef="#br2" timeOffset="-129095.52">13988 14623 0,'0'-18'31,"53"18"-31,17-88 16,18 53 0,-17-1-16</inkml:trace>
  <inkml:trace contextRef="#ctx0" brushRef="#br2" timeOffset="-128729.5">14534 14217 0,'-17'0'15,"-18"0"16,-18 35-15,53 1-16,0-1 16,0 0-1,0 36 1,17-36 0,107 0-1,-54-52 1,-34-54-1,-36 0 1,-18 1 0,-88-1-1,36 71 1,34 106 0</inkml:trace>
  <inkml:trace contextRef="#ctx0" brushRef="#br2" timeOffset="-114076.33">11448 15522 0,'0'18'31,"0"17"-31,0 36 16,17-36-1,-17 18 1,36-18 0,-1 0-1,0-35 1,142-88 15,-125-18-15,-16 36-1,-36 35 1,0-18-16,-18 53 47,-35 70-32,53 1 1,0 70 0,0-71-1,71-34 1,17-36 0,-18-36-1,19-34 1,-54 17-16,0-35 15,-35 17 1,-17 1 0,-19 17-1,-17 17 1,53 72 46,0 52-46,36-17 0,-1-36-1,0 35 1,0-17 0,36 0-1</inkml:trace>
  <inkml:trace contextRef="#ctx0" brushRef="#br2" timeOffset="-113909.6">11994 15681 0,'0'0'0,"18"-18"15,53 18 1,70-35-16</inkml:trace>
  <inkml:trace contextRef="#ctx0" brushRef="#br2" timeOffset="-113360.41">12612 15522 0,'35'18'31,"18"35"-15,18 0-1,-19-53 1,1 0 0,0 0-1,-53-71 1,53 18 0,-53-17-1,-17 70 1,17 53 15,0 0-15,0-1-16,70 72 15,1-1 1,-71-87 0,0 17-1,-53-18 16,0 18-15,0-71 0,0 18-1,18-53 1</inkml:trace>
  <inkml:trace contextRef="#ctx0" brushRef="#br2" timeOffset="-113126.83">13370 15558 0,'53'-36'31,"0"36"-31,0 0 16,0-35-1</inkml:trace>
  <inkml:trace contextRef="#ctx0" brushRef="#br2" timeOffset="-112977.23">13458 15787 0,'53'-35'31,"-17"35"-15,17-53-16,-36 53 16</inkml:trace>
  <inkml:trace contextRef="#ctx0" brushRef="#br2" timeOffset="-112628.16">14111 15134 0,'0'0'0,"0"-35"31,0 105 1,0 1-32,0 17 15,0 71 1,35 53 0,1-177-1,-36 0 16,35-35-15,124-35 0,-124-36-1</inkml:trace>
  <inkml:trace contextRef="#ctx0" brushRef="#br2" timeOffset="-112394.24">13935 15558 0,'0'0'0,"0"-36"0,17 1 16,19 35-1,69-53 1,1-18 0,-70 36-16</inkml:trace>
  <inkml:trace contextRef="#ctx0" brushRef="#br2" timeOffset="-110596.27">12841 16757 0,'-35'0'328,"35"-18"-281,0-17 0,0 0-32,17-1 1,19 36 15,-36-35-31,35 35 16,18 71-1,0-18 1,0 0 0,-53 0-1,-88-1 1,17 19-1,36-53 1,-1-18 15,89-36 1,-17 36-32,-36-35 15</inkml:trace>
  <inkml:trace contextRef="#ctx0" brushRef="#br2" timeOffset="-110263.61">13317 16563 0,'-17'0'47,"-36"0"-31,18 35-16,-18 18 15,0 0 1,53-18-16,0 18 16,35 18 15,18-36-31,-18-35 15,36 0 1,-36 0 0,18 0-16</inkml:trace>
  <inkml:trace contextRef="#ctx0" brushRef="#br2" timeOffset="-110029.89">13670 16616 0,'35'-35'46,"1"35"-46,-1 0 16,0 0 0</inkml:trace>
  <inkml:trace contextRef="#ctx0" brushRef="#br2" timeOffset="-109862.34">13829 16739 0,'35'-35'47,"18"35"-31,-53-18 0</inkml:trace>
  <inkml:trace contextRef="#ctx0" brushRef="#br2" timeOffset="-109447.45">14340 16422 0,'-52'0'31,"16"17"-15,124-34-16,-211 87 16,123-34-1,0 34 1,0 1 0,35-36-1,36-35 1,-1 0-1,-34-18-15,34-105 16,-70 70 0,0-18-1,-88 36 1,-18-18 0,53 159-1,0-71 1</inkml:trace>
  <inkml:trace contextRef="#ctx0" brushRef="#br2" timeOffset="-106300.21">20902 5045 0,'0'-36'16,"18"36"31,-1 0-47,36 36 15,53 70 1,-106-71 0,88 71 15</inkml:trace>
  <inkml:trace contextRef="#ctx0" brushRef="#br2" timeOffset="-106083.78">21237 4957 0,'-17'0'15,"17"-36"1,-36 36-1,36 36 1,-70-1-16,34 71 16,1 105-1,0-122 1,35-19 0</inkml:trace>
  <inkml:trace contextRef="#ctx0" brushRef="#br2" timeOffset="-105833.45">21572 5062 0,'71'0'31,"-53"0"-15,52-35-16,1 35 16,-1 0-1,-52 0-15</inkml:trace>
  <inkml:trace contextRef="#ctx0" brushRef="#br2" timeOffset="-105666.9">21643 5309 0,'18'0'47,"17"0"-31,0 0-16,18 0 15,0-17-15,18 17 16</inkml:trace>
  <inkml:trace contextRef="#ctx0" brushRef="#br2" timeOffset="-104659.9">22560 4657 0,'0'-18'16,"-35"18"15,-36 0 16,36 0-31,0 0 15,35 35-16,0 36 1,0-1 0,0 1-1,17 35 1,-17 0 0,0 17-1,0-17 1,0-18-1,0-17 1,36-36-16,-36 0 16,0 1-1,53 16 1,-53-16 0,0-1 15,0 0-16,0 1 1,0-1 0,35-35-1,0 0 1,-17 0 0,35-18-1</inkml:trace>
  <inkml:trace contextRef="#ctx0" brushRef="#br2" timeOffset="-103435.64">23460 4904 0,'0'-36'31,"0"1"16,-18 35-16,-17 0 1,35 18-17,-35 35 1,35 17 0,0-52-1,17-18 1,107 0 15,-71 0-15,-53-71-1,0 18 1,0 0 0,-36 1-16,-17 52 15,-17 0 1,17 88-1</inkml:trace>
  <inkml:trace contextRef="#ctx0" brushRef="#br2" timeOffset="-102952.95">23389 5556 0,'0'0'0,"0"-35"0,0 53 63,0 70-47,0-53-1,0 0-15,0-17 16,0 17-16,0 36 31,35-18-15,36-18-1,-18-35 1,17 0 0,-34-18-1,-36-17-15</inkml:trace>
  <inkml:trace contextRef="#ctx0" brushRef="#br2" timeOffset="-102769.43">23266 5786 0,'0'-36'15,"17"36"1,19-53-1,-1 53 1,141-88 0,-70 53-16</inkml:trace>
  <inkml:trace contextRef="#ctx0" brushRef="#br2" timeOffset="-102113.66">23901 4692 0,'0'-35'15,"35"35"1,36 0-1,-19 0 1,-52 17 0,36 54-16,-36-1 0,0 36 15,0 88 1,0 18 0,0 17-1,53-88 1,-53-17-1,0-54 1,0-17 15,0-17-15,0-1 31,-18-35-32,-17 0 17,-1 0-1,36-18-31</inkml:trace>
  <inkml:trace contextRef="#ctx0" brushRef="#br2" timeOffset="-101404.72">24730 5292 0,'0'0'0,"17"0"31,19 0-16,-1-53-15,0 53 16,0 0 0</inkml:trace>
  <inkml:trace contextRef="#ctx0" brushRef="#br2" timeOffset="-101237.19">24730 5398 0,'158'-36'31,"-299"72"-31,124-36 0,105 0 31,35-36-15,-87 36-16</inkml:trace>
  <inkml:trace contextRef="#ctx0" brushRef="#br2" timeOffset="-100822.25">25471 4957 0,'0'17'47,"0"18"-31,0 1-16,0 17 16,0 70-1,0-17 1,0-71-1,0 18 1,0-18-16,35-35 31,35 0-15,-52 0 0,-18-17-1,53-18 1</inkml:trace>
  <inkml:trace contextRef="#ctx0" brushRef="#br2" timeOffset="-100621.83">25329 5292 0,'0'0'16,"36"-36"-1,-1 36 1,0-53-16,18 53 16,71-35-1,-89 35 1</inkml:trace>
  <inkml:trace contextRef="#ctx0" brushRef="#br2" timeOffset="-100122.48">26264 4780 0,'0'0'0,"-35"0"16,-36 0 0,19 0-1,16 0 1,36 18 15,-35-18-31,35 35 16,0 18-16,-35 70 15,35-17 1,-36 53 15,36 35-15,0-88 0,0-36-1,18-17 1,17-53-1,1 36 1,34-54 0,-35-35-1</inkml:trace>
  <inkml:trace contextRef="#ctx0" brushRef="#br2" timeOffset="-99689.64">26776 4868 0,'0'0'16,"0"-35"0,-53 35-1,18 0 1,35 18-16,-36 17 16,36 36-1,0-36 1,36-35-1,17 0 1,17-18 0,-35-52-1,-35-1 17,-17 36-17,-36 35-15,-18 0 16,36 70-1</inkml:trace>
  <inkml:trace contextRef="#ctx0" brushRef="#br2" timeOffset="-99473.22">26705 5415 0,'0'88'32,"0"-52"-32,0 34 15,-35-70 1,35 53 0,-35-18-16</inkml:trace>
  <inkml:trace contextRef="#ctx0" brushRef="#br2" timeOffset="-98639.99">27234 4833 0,'-35'0'16,"53"-18"15,35 18 1,123-35-1,-141 53 0,-35 70-15,0 71-1,0-89-15,36 160 16,-36-54 0,0-53-1,0-17 1,-18 0-1,18-18 1,-35-88 0,35 36-1,-36-36 63,1 0-62,0 0 0,0 0-16,-1 0 15</inkml:trace>
  <inkml:trace contextRef="#ctx0" brushRef="#br2" timeOffset="-98329.52">28293 5327 0,'0'-35'0,"35"35"16,0 0-1,1-36-15,-1 36 16</inkml:trace>
  <inkml:trace contextRef="#ctx0" brushRef="#br2" timeOffset="-98157.42">28240 5468 0,'0'35'31,"229"-70"0,-141 35-31</inkml:trace>
  <inkml:trace contextRef="#ctx0" brushRef="#br2" timeOffset="-97808.27">29104 4957 0,'0'0'15,"-17"35"32,17 18-47,-36 17 16,-17 89-1,18-18 1,35-88 0,0 18-1,35-36 1,54-35 0,-19 0-1,-17-18 1,-53-17-1</inkml:trace>
  <inkml:trace contextRef="#ctx0" brushRef="#br2" timeOffset="-97606.74">28769 5309 0,'0'0'15,"53"-35"17,-18 35-32,89-35 15,17 35 1,-88 0-16</inkml:trace>
  <inkml:trace contextRef="#ctx0" brushRef="#br2" timeOffset="-97359.1">29475 5009 0,'0'-35'15,"70"35"1,1 18-1,-18 52 1,-53 1 0,53 35-1,-53-53-15,35-18 16,0 0 0</inkml:trace>
  <inkml:trace contextRef="#ctx0" brushRef="#br2" timeOffset="-97109.77">29810 4957 0,'-36'0'0,"36"17"16,-52 18-1,-37 89 1,1 17 0,-18 71-1,106-142 1</inkml:trace>
  <inkml:trace contextRef="#ctx0" brushRef="#br2" timeOffset="-96742.73">29810 5468 0,'0'0'0,"35"0"0,0 0 16,1 0-1,16 0 1,-52 18 0,0 35-1,-88 0 1,53 17 0,35-52-1,35 35 1,53-53-1,54 35 1,-19-35 0,-88 0-1,-70 0 1</inkml:trace>
  <inkml:trace contextRef="#ctx0" brushRef="#br2" timeOffset="-87223.89">20073 7461 0</inkml:trace>
  <inkml:trace contextRef="#ctx0" brushRef="#br3" timeOffset="-77510.89">20073 7091 0,'0'0'0,"0"35"47,0 0-32,0 1-15,0 34 16,0-34 0,0 16-1,0-16 16,0-54 1,0-17-32,0-18 15,0-106 1,0 0 0,0 71-16,35 0 15,1 88 16,69 0-15,-34 106 0,-18-53-16,-18 17 15,0-34 1,-35 16 0,0-87 46,0-18-62,0 0 16,0-70-1,53 105 1,-17 18 0,17 0-1,17 88 1,-35-17-1,-35-18-15,0 53 16,0-18 0</inkml:trace>
  <inkml:trace contextRef="#ctx0" brushRef="#br3" timeOffset="-77093.84">20955 6932 0,'0'-35'16,"-18"35"-1,-17 0 16,35 88-15,-35 18 0,35-18-1,35-35 1,71-53 0,-36-71-1,-34 1 1,-36-36 15,-18 35-15,-35 71-1,-35 0 1,17 36 0</inkml:trace>
  <inkml:trace contextRef="#ctx0" brushRef="#br3" timeOffset="-75912.21">21467 7091 0,'0'0'16,"0"-35"-16,-53 35 16,0 0-1,0 0 1,18 0 0,35 17-1,0 71 1,0-52-1,0 34 1,0-52-16,35-18 16,0 0-1,89-71 1,-72-70 0,-52 53-1,0-53 1,-35 35 15,0 71-15,-18 123 15,53 71-15,35-1-1,36 1 1,-18-106-16,17-18 15,1-35 1,-1 0 0,-17-52-1,18-37 1,-71-17 0,0 71-1,-35 35 32,-18 0-31,53 18-1,-36 35 1,36 17 0,0-34-16,0-1 15,71 0 1,-36-35-1,1-53 1,-36 0 0,52-53-1,-52 71 1,18 35 15,-18 18-15,71-18-16,17 70 15,-18-70 17,19 0-17,-54-35 1,-35-88 0,-18 52-1,-17-52 1,-18 17-1,53 71 1,-35 35 0,35 105-1,35 72 1,0-36 0,1 18 15,16-89-31,-52-17 31</inkml:trace>
  <inkml:trace contextRef="#ctx0" brushRef="#br3" timeOffset="-74213.21">23248 6985 0,'0'0'0,"0"18"47,0 17-47,0 0 16,0 36-1,0-36 1,0 0 0,0-88-1,0 36 1,0-89-1,0 0 1,-53 18 0,53 53-1,53 35 17,-53 17-32,88 71 15,0 1 1,-17-36-1,-18-53 17,-18 0-17,-35-36 1,0 1-16,0 0 16,0-1-16,35 1 15,1 0 1,-1 70 15,106 124-15,-35-124-1,17-35 1,-87 0 0,-1-17-1,-35-107 1,-18 89-1,18-18 17,-35 53-17,0 35 1,0 36 0,-1-1-1,36-17 1,18-18-1,17-35 1,0-17 0,-35-18-1,36-18 1,-36 17 0,0 54 15,0 17-31,35 18 15,36 18 1,70-36 15,-53-35-15,-53-35 0,0-36-1,-52-17 1,-18-35-1,-18-1 1,17 36 0,36 53-1,-35 35 17,35 17-1,0 36-16,0-18-15,0 18 32,35 124-17,-35-54 1,36-52 0,52 17-1,-53-88 1,36-18-1,-18-35 1,-1-52 0,-52 34-1,0 36 1,-17-1 0,-18 36-1,-1 18 1,36 17 15,18-35 0,17 0-15,18 0 0,0 0-1,-18 0 1,1 0-1,-1 0 1,18 36 0,-18-1-1,-35 0 1,0 0 0,-18-35-1</inkml:trace>
  <inkml:trace contextRef="#ctx0" brushRef="#br3" timeOffset="-73930.58">24377 6897 0,'-35'-18'32,"52"18"-1,19 0-31,34-53 16,1 53-1,-36 0 1,0 0-16,36-35 15</inkml:trace>
  <inkml:trace contextRef="#ctx0" brushRef="#br3" timeOffset="-73581.51">25030 6826 0,'0'36'16,"0"16"0,0-16-16,0-1 15,35 0-15,-35 53 16,0-35 0,0-17-1,-18-36 1</inkml:trace>
  <inkml:trace contextRef="#ctx0" brushRef="#br3" timeOffset="-73387.03">25012 6738 0,'18'0'47</inkml:trace>
  <inkml:trace contextRef="#ctx0" brushRef="#br3" timeOffset="-73131.71">25277 6950 0,'17'0'31,"-17"35"-15,53-35-16,-53 53 15,53 0-15,-53-18 0,88 0 16,-17 1 0</inkml:trace>
  <inkml:trace contextRef="#ctx0" brushRef="#br3" timeOffset="-72944.2">25594 6914 0,'0'89'0,"0"-178"16,-35 89-1,-71 124 1,35-1 0,-17 36-1,18-53 1</inkml:trace>
  <inkml:trace contextRef="#ctx0" brushRef="#br3" timeOffset="-71616.64">20373 8132 0,'0'0'0,"35"0"16,36 0-1,-1 0 1,1 0-16,-1 0 16,124-36-1,477-87 16,-19 70 1,-475 53-32,458-106 31,-371 71-15,-70-18-1,36 18 1,-72 35-1,1 0 1,-18 0 0,-17-53-1,35 17 17,-36 36-17,18-35 1,18 35-1,53-35 1,-107 35 0,19-35-1,-18 35 1,17 0 0,1 0-1,-89-53 1,0 53-1,36 0 1,-18 0 0</inkml:trace>
  <inkml:trace contextRef="#ctx0" brushRef="#br3" timeOffset="-67671.16">21008 8555 0,'0'0'0,"0"-35"15,18 35-15,-18 35 47,0 0-31,35 0-16,-35 18 0,53 88 16,-53 1 15,0-54-31,0-53 31,0-53 0,0-17-15,-18-35 0,18-36-1,-53-35 1,53 17-1,0 54 1,0-1 0,-35 0-1,53 19 1,52 52 0,1 0-1,-1 17 1,-34 18-1,-36 36 17,-18-18-17,-53 18 1,18-71 0,0 35-1,18-35 1</inkml:trace>
  <inkml:trace contextRef="#ctx0" brushRef="#br3" timeOffset="-67336.74">21943 8431 0,'35'0'31,"0"-17"-31,36 17 16,-18 0-16,0 0 15,17 0-15</inkml:trace>
  <inkml:trace contextRef="#ctx0" brushRef="#br3" timeOffset="-67135.64">21996 8643 0,'0'0'15,"17"0"1,19 0-1,-1-18-15,0 18 16,71 0 0,-71-35-1</inkml:trace>
  <inkml:trace contextRef="#ctx0" brushRef="#br3" timeOffset="-65222.04">22878 8061 0,'-18'0'94,"-35"0"-78,0 0-1,53 18-15,-35-18 0,35 35 16,-35 0 15,35 142 1,0-1-17,17-35 1,-17 18-1,53 0 1,-53-71 0,35 18-1,1 17 1,-1-17 0,-35 0-1,0-53 1,53 17-1,-18 1 1,-35-18 0,0 35-1,0-35 1,0-18 0,18-35-1,17 0 16,0 0-15,1 0 15,-1 0-15,-35-18 0,35 18-1</inkml:trace>
  <inkml:trace contextRef="#ctx0" brushRef="#br3" timeOffset="-63206.94">25118 7726 0,'17'0'31,"19"-35"-15,34 35 0,1 0-1,-71-36 1,35 36-16,-17 0 15,35 18 32,-53 52-31,35-17 0,-35 18-1,35-36-15,-35 36 16,0-1-1,35 1 1,-35-18 0,36 53 15,-1-36-15,-35 1-1,0-36 1,0 124-1,35-89 1,-35 19 0,36-19-1,-1 1 1,-35 17 0,35-35-1,-35 0 1,0 17-1,0-52 1,0 17 0,0 0 15,0 1-15,0-1-1,0 0 1,0 1-1,0-1 17,0 0-17,0 0 1,0 1 46,-17-36-15,17 35-47,0 0 110,-18-35-95,18 18 63,-35-18-78,-1 0 32,-34 0-17,17 0 1,-35 0 15,-18 0-31</inkml:trace>
  <inkml:trace contextRef="#ctx0" brushRef="#br3" timeOffset="-57460.16">23372 8167 0,'0'-88'15,"17"88"1,-17-36-1,0 72 32,0 105-31,35 88 15</inkml:trace>
  <inkml:trace contextRef="#ctx0" brushRef="#br3" timeOffset="-57230.74">23548 9119 0,'0'0'0,"0"36"15,0-1-15,0 0 16,0 124 0,0-53-1,0-36 1</inkml:trace>
  <inkml:trace contextRef="#ctx0" brushRef="#br3" timeOffset="-56114.4">24642 8008 0,'0'-35'0,"0"70"0,-18-70 15,-17 35 17,-1 0-17,1 35 1,35 0-1,-35 1 1,35 17-16,0-18 16,0 0-16,17 0 15,213 1 17,-124-107-1,-142-123 0,-17 124 0,-35 70-15,-35 52-16</inkml:trace>
  <inkml:trace contextRef="#ctx0" brushRef="#br3" timeOffset="-55615.04">24642 9155 0,'0'0'16,"35"0"-16,-35 17 46,0 1-46,0 52 16,0 89 15,0-124-31,0 1 16,0-1-16</inkml:trace>
  <inkml:trace contextRef="#ctx0" brushRef="#br3" timeOffset="-49421.14">21202 11271 0,'0'36'141,"0"34"-126,18 18-15,-18 18 16,53-18 0,-53 1-16,0-19 0,35 18 15,-35-35-15,0-18 16,0 1-16,0-107 62,0 18-62,-88-264 32,88 193-17,0 54 1,17-1 0,54 36-1,-1 35 1,-17 0-1,0 106 17,-53-53-32,0 35 15,0-53 1,-17 18 0,-54-18-1,36-35 1,-53-53-1</inkml:trace>
  <inkml:trace contextRef="#ctx0" brushRef="#br3" timeOffset="-49118.96">21713 11148 0,'18'0'16,"17"-35"0,1 35-16,34 0 15,-34-36 1</inkml:trace>
  <inkml:trace contextRef="#ctx0" brushRef="#br3" timeOffset="-48903.78">22084 10760 0,'0'35'32,"0"36"-17,35-19-15,-35 1 16,0 0-16,35 18 15,-35 88 1,0-89 0</inkml:trace>
  <inkml:trace contextRef="#ctx0" brushRef="#br3" timeOffset="-48177.86">23019 11060 0,'53'0'31,"0"0"-15,0-18-16,-18 18 15,18 0 1</inkml:trace>
  <inkml:trace contextRef="#ctx0" brushRef="#br3" timeOffset="-47954.22">23107 11271 0,'-35'0'15,"193"-53"48,-87 53-47,-18 0-1,-18-35-15</inkml:trace>
  <inkml:trace contextRef="#ctx0" brushRef="#br3" timeOffset="-46848.97">24042 10407 0,'0'-35'31,"-18"35"0,-35 0-15,0 0-1,-17 0 1,35 17 0,35 19 15,0 17-31,0-18 16,0 53-1,0-35-15,0 70 16,0 1-1,0 35 17,17 17-17,-17-53 1,53-17 0,-53 18-1,35-18 1,-35-36-1,36 36 1,-36-35 0,0-1-1,0 18 1,0-35 0,0-18-1,0 18 1,0 0-1,35-17 1,-35-1 15,0 0-15,35 0 0,0 1 15,1-36-16,-1 0 1,0 0 0,1 0-1,-1 0 17,-35-18-17</inkml:trace>
  <inkml:trace contextRef="#ctx0" brushRef="#br3" timeOffset="-42110.6">26300 9913 0,'53'0'31,"17"0"-15,-35 0-16,124-35 46,-124 0-14,1 105-1,-1 1-15,-35 17-1,53 53 1,-53-18-1,35 1 1,-35-71-16,0 88 16,0-35-1,35 17 1,-35-35 0,0 18 15,0-35-16,0-18 1,0 17 0,0 36-1,36-53 1,-36 0 0,0-18-1,0 0 1,0 1-1,0-1 1,0 0 0,0 1-1,0-1 1,0 0 0,35 0 15,-35 1-16,0-19 1,0 19 0,0-1-1,0 0 17,0 0-1,0 1-16,35-36 1,-35 35 15,-17-35 63,-36 0-78,17 0-16,1 0 15,-18 0-15,-17 0 16,-89 35 0</inkml:trace>
  <inkml:trace contextRef="#ctx0" brushRef="#br3" timeOffset="10023.4">24342 10478 0,'0'-36'32,"35"36"30,-35 36-46,0-1-16,0 0 15,35 71 1,-35-71 0,0 71-1,0-35 1,36-71 0</inkml:trace>
  <inkml:trace contextRef="#ctx0" brushRef="#br3" timeOffset="10642.38">25718 10319 0,'-36'0'31,"19"0"-31,-36 70 32,53 36-1,88-71 0,53-105 16,-141-18-31,0 17-1,-18-17 1,-52 53-16,17 35 16</inkml:trace>
  <inkml:trace contextRef="#ctx0" brushRef="#br3" timeOffset="12504.34">24218 11959 0,'53'0'31,"-18"0"-15,1-17-16,34 17 31</inkml:trace>
  <inkml:trace contextRef="#ctx0" brushRef="#br3" timeOffset="12754.69">24624 11624 0,'0'18'31,"0"35"-31,0 0 15,35 17-15,-35-17 16,35 18 0,1-1-1,-36-35 1</inkml:trace>
  <inkml:trace contextRef="#ctx0" brushRef="#br3" timeOffset="13286.27">26194 11236 0,'0'53'15,"0"0"1,0 17-16,0 19 16,0-19-16,0 18 15,0-17-15,0 17 16</inkml:trace>
  <inkml:trace contextRef="#ctx0" brushRef="#br3" timeOffset="17170.18">27182 6615 0,'0'17'63,"17"-17"-48,-17 71 1,0 17-16,0-17 16,53 17-16,-53-35 15,0-18-15,35 0 16,1 18 31</inkml:trace>
  <inkml:trace contextRef="#ctx0" brushRef="#br3" timeOffset="17566.29">27199 6703 0,'-35'0'15,"53"0"1,17 0 0,35 17-1,36 54 1,-18 0-1,-52-1 1,-36 1 0,-71 34-1,1-34 1,-36-36 0,70-35-1,54 0 1,35-70-1</inkml:trace>
  <inkml:trace contextRef="#ctx0" brushRef="#br3" timeOffset="17823.59">27658 6862 0,'0'35'47,"0"0"-47,0 0 16,17 1-16,-17-1 16,0 35-1,36-34 1</inkml:trace>
  <inkml:trace contextRef="#ctx0" brushRef="#br3" timeOffset="19098.32">28046 6826 0,'0'0'0,"-35"0"0,17 0 31,-17 0-31,-1 18 16,-17 35 0,53-18-1,0 0 1,0 18-1,18-53 1,35 0 0,-18-35-1,1-18 1,-36 18 0,0 52 30,0 36-30,35-53 0,0 89-1,53-89 1,-17 0 0,-1-18-1,-34-70 1,-36 52-16,0-34 15,0 35 1,0-1 0,-36 36-1,-52 0 1,88 18 15,-35 17-15,35 1-1,18-1 1,17-35-16,0 0 16,0-18-1,-35-17 1,0 53 31,36 17-32,-1 88 1,18-17 0,53 106-1,-106-142 1,0-17 0,-36-53 15,-87-17-16,70-89 1,18 0 0,35 71-1,0-36-15,17 18 16,89 18 0,-35 0-1,-1-1 1,1 1-1,-71 0 1,-18 35 15,-17 0-15,35 17 0,-35 36-1,52 0 16,54-17-15,-1-36 0,-34 0-1,-1 0-15,-35-18 16,0-17 0,-35-18-1,-18 17 1,-18 36-1,71 36 1,0-1 0</inkml:trace>
  <inkml:trace contextRef="#ctx0" brushRef="#br3" timeOffset="20046.84">28875 6967 0,'0'18'32,"18"17"-17,-18 1-15,35 16 16,-35-16-1,35-36 17,-35-18-17,53-52-15,-18-1 16,-35 36 0,36 35-1,-1 0 16,-18 17-15,54-17 0,17 0-1,-17 0 1,52-17 0,-87-19-1,-36-16 1,0 16-1,-18 36 1,-17 0-16,-18 36 16,0 34-1,53-35 1,17 1 15,19-36-15,-1 0 15,-35-18-15,0-17-1,35 35 17,-35 17-17,36 19 1,52-36-1,18 0 1,-1 0 0,-52-18-1,-53-35 1,0 18-16,-35-124 16,-18 71-1,0 53 1,53 105 31,0 36-32,18 0 1,35 17 0,-53-35-1,0-17-15</inkml:trace>
  <inkml:trace contextRef="#ctx0" brushRef="#br3" timeOffset="21912.21">30409 6862 0,'0'17'31,"0"18"-31,0-17 15,0 53 1,0-36 0,0-88 31,0-35-32,0-71 32,36 177-16,-1 52-15,0-34 0,1 52-1,-1-88 1,0-36-1,-35-16 17,35 52-32,-35-106 15,0 35 1,36 71 15,-36 53-15,35-18-16,0 54 31,18-54-15,0-35-1,-18 0 1,1 0 0,-36-18-16,35-17 15,-35-18 1,-18 53 15,-17 0-15,-36 18-1,71-1 1,0 19 0,0-1-1,18-35-15,17 0 16,1 0 15,-36-18-15,35 18-1,-35-35 1,0 53 15,35-18-15,0 0-1,18 0 1,0 0 0,-17 0-1,-1-36 1,-35-87 0,-18 35-1,-17-1 1,35 19-1,-53 87 17,53 54-17,0 53 1,0-1 0,0-52-1,35-1 1,71-35-1,-71-35 1,1 0 0,-36-17-1,35-54 1,-35 18-16,-18 18 31,18 53 32,18-18-32,17 0-15,18 0-1,-18 0 1,-35 53 15,0 17-15,0-52-1,36-18 1,-1 0 0,0 0-1</inkml:trace>
  <inkml:trace contextRef="#ctx0" brushRef="#br3" timeOffset="22244.32">31644 6685 0,'0'18'32,"0"17"-17,18 18 1,-18 0-1,0 0 1,0-18 0</inkml:trace>
  <inkml:trace contextRef="#ctx0" brushRef="#br3" timeOffset="22444.85">31521 6526 0,'0'0'0,"17"0"31</inkml:trace>
  <inkml:trace contextRef="#ctx0" brushRef="#br3" timeOffset="22677.67">31856 6720 0,'0'36'31,"17"-1"-31,54 18 16,-18 17 0,-18-70-1</inkml:trace>
  <inkml:trace contextRef="#ctx0" brushRef="#br3" timeOffset="22828.27">32015 6720 0,'0'0'0,"-36"0"15,1 89 1,35-36-1,0-18 1</inkml:trace>
  <inkml:trace contextRef="#ctx0" brushRef="#br3" timeOffset="23303.37">30903 6579 0,'53'18'31,"0"-18"-31,35 0 0,18 0 16,-35 0-16,17 0 15,-17 0 1,17 0-16</inkml:trace>
  <inkml:trace contextRef="#ctx0" brushRef="#br3" timeOffset="24275.77">28099 8008 0,'-36'-35'15,"36"70"48,0 18-48,0 18-15,0-19 0,18 54 16,-18-35 0,0-36-1</inkml:trace>
  <inkml:trace contextRef="#ctx0" brushRef="#br3" timeOffset="24643.79">27958 8026 0,'17'0'47,"19"0"-47,-1 0 16,0 0-16,71 35 31,-35 0-31,17 1 16,-35-1-1,-53 0 1,-18 36-1,-88-18 1,71-18 0,-18 0-1</inkml:trace>
  <inkml:trace contextRef="#ctx0" brushRef="#br3" timeOffset="24952.96">28681 8026 0,'70'0'63,"-34"0"-63,-1 0 15,-17 0-15,17 0 16</inkml:trace>
  <inkml:trace contextRef="#ctx0" brushRef="#br3" timeOffset="25126.5">28698 8237 0,'36'-35'16,"-72"70"-16,54-35 15,17 0 1,36 0 0,0-17-1,-36 17-15</inkml:trace>
  <inkml:trace contextRef="#ctx0" brushRef="#br3" timeOffset="26158.25">27587 7426 0,'0'0'0,"-35"18"16,70-18 31,18 0-47,35 0 16,247 0 15,-105 0-16,52 0 1,-141 0-16,0 0 16,141 0-1,159 0 1,-158 0 0,17-18-1,-71-35 1,71 53-1,-124 0 1,53 0 0,-70 0-1,-53 0 1,70 0 15,-70 0-15,18-35-1,-1 35 1,89 0 0,-106 0-1,-89 0 1,-52 0 15</inkml:trace>
  <inkml:trace contextRef="#ctx0" brushRef="#br3" timeOffset="27061.98">29792 7885 0,'-35'0'16,"-36"0"-1,18 0 1,18 0-1,0 17 17,35 19-17,0 16 1,-35 142 0,-1 71 30,36-36-30,-53-70 0,53-71-16,0 53 15,0 1 1,0-54 0,0-53-1,18 0 16,17-35 1,-35 36-17,36-36 1,-1-18 0,0 18-1</inkml:trace>
  <inkml:trace contextRef="#ctx0" brushRef="#br3" timeOffset="28606.09">31838 7743 0,'0'-35'0,"35"35"62,18-35-30,18 35-32,-18 0 15,-18 0 1,36 18 15,-36 17-31,-35 53 31,0-17-15,0 34 0,0 1-1,0 18 1,0-71-16,0 52 16,0 19-1,0-53 1,0-19-1,0 54 1,0-18 0,0-35-1,0 0 1,-18 0 0,18-18-1,0 1 16,-53-1-15,53 0 0,0 1 15,0-1 0,-17-35 16,17 35-16,-35-35 16,-1 0-31,-17 0-1,18 0 1,-36 0 0,36 0-1</inkml:trace>
  <inkml:trace contextRef="#ctx0" brushRef="#br3" timeOffset="30489.85">30215 7849 0,'-17'0'0,"17"36"16,-35 17-1,35 35 1,-36 88 15,36-141-31,18 18 31</inkml:trace>
  <inkml:trace contextRef="#ctx0" brushRef="#br3" timeOffset="30988.5">31168 7955 0,'0'-35'31,"-18"35"-15,-17 0-1,35 18 1,-35 70-1,35-53-15,0 36 32,17 17-17,36-88 1,18 0 0,-1 0-1,-17-106 1,-53-18-1,-17 36 1,-54 53 0,-35 53-1</inkml:trace>
  <inkml:trace contextRef="#ctx0" brushRef="#br3" timeOffset="32419.01">30092 8925 0,'0'-17'391,"-35"17"-376,35-36 16,-36 36-15,1 0 15,-35 18 1,34 70-1,36-35-16,0 18 1,71-36 0,-18 0-1,17-35 1,-34-17 0,-1-19-1,0-52 1,-35 18-1,-35-1 1,0 36 15,-1-1-15,-17 54 0,18 53-1</inkml:trace>
  <inkml:trace contextRef="#ctx0" brushRef="#br3" timeOffset="33118.14">31097 8731 0,'0'0'0,"53"-35"47,0 35-31,0 18-1,-53 52 1,0-17 0,0-18-16,-53 89 15,-35-54 1,53-34 0,123-36 15,53 0-16,-35 0 1,-18 0 0</inkml:trace>
  <inkml:trace contextRef="#ctx0" brushRef="#br4" timeOffset="55467.77">7832 16686 0,'-36'0'31</inkml:trace>
  <inkml:trace contextRef="#ctx0" brushRef="#br4" timeOffset="55748.08">7691 16951 0,'0'0'0,"-36"35"16,1-35-1,35 53 1,-35-53-16,35 35 31,0 1-15,17-36 15</inkml:trace>
  <inkml:trace contextRef="#ctx0" brushRef="#br4" timeOffset="56668.25">7673 17110 0,'0'0'32,"35"-18"-17,0 18 1,1 0 0,-1 0 15,-35 18 78,-18-18 16,-35 35-109,71-35 62,-36 0 0,1 0-62</inkml:trace>
  <inkml:trace contextRef="#ctx0" brushRef="#br4" timeOffset="60976.11">19738 13600 0,'-53'88'781,"53"-35"-781,-53 0 16,0 35-16,-35 53 15,0 35 32,0-87-16,88-125 16,0-34-31,17-1 0,19 1-1,-1 34 1,0 1-1,-35 0 1,35-1 0,-35 1 15,36 35-15,-36-35 15,35 35-16,-35-35 17,35-1 61,-35 1 32,35 35-125,-35-35 16,36 35 0,-36-35-1,35 35-15,-17 0 16,17 0 15,-35 17-15,0 18-1,0 1-15,0 34 16,53 36 0,-53-53-1,0-18 1,17-35 62,-17-17-78,53-19 16,-53 1-16,53-18 15,-53-17-15,53-36 16,0-18 0,-18 89-1,-35 0 1,0 88 15,0 0-15</inkml:trace>
  <inkml:trace contextRef="#ctx0" brushRef="#br4" timeOffset="61375.05">20302 13723 0,'-35'0'32,"0"0"-17,0 0 1,35 35-16,-36 36 15,36-1 1,-35-17 0,53-53-1,70 0 17,-18-53-17,-34-35 1,-1 18-1,-35-1 1,-35 71 0,-1 0-1,36 18 1</inkml:trace>
  <inkml:trace contextRef="#ctx0" brushRef="#br4" timeOffset="61891.83">20549 13688 0,'-17'0'32,"17"35"-17,-36-35 1,36 88-16,0-35 15,0-18 1,18 36 0,53-71-1,-18 0 1,-18-18 0,-35-70-1,0 53 1,0-36-1,0 124 17,0 0-17,35 18 1,18-36 0,53-35 15,-36-35-16,-17-89 1,-53 54 0,0 34-16,-17 1 15,-19 35 1,-34 71 0</inkml:trace>
  <inkml:trace contextRef="#ctx0" brushRef="#br4" timeOffset="62172.13">21131 14129 0,'0'70'31,"18"-34"-15,-18-1-1,-35 18 1,-36-18 0,18 18-1,18-53-15</inkml:trace>
  <inkml:trace contextRef="#ctx0" brushRef="#br4" timeOffset="62641.01">21590 14076 0,'0'17'32,"0"36"-32,-35 0 15,35 106 1,-36-124 0,36 1-1,0-107 16,0-35-15,36-17 0,-1-18-1,0 35 1,1 71 0,-1 35 15,0 88-16,-35 123 1,53-34 0,-53-124-16,0 0 15,0 17 1,-18-35 0</inkml:trace>
  <inkml:trace contextRef="#ctx0" brushRef="#br4" timeOffset="62827.51">21555 14252 0,'35'0'15,"36"0"1,-19 0-1,72-35 1</inkml:trace>
  <inkml:trace contextRef="#ctx0" brushRef="#br4" timeOffset="63274.32">21996 13441 0,'0'17'46,"0"36"-46,0 71 16,0-1 15,17-87-15</inkml:trace>
  <inkml:trace contextRef="#ctx0" brushRef="#br4" timeOffset="63623.38">22278 13494 0,'-35'0'31,"35"17"-16,-36 19 1,36-1-16,0 0 16,0 1-1,18-1 1,17-35 0,1 0-16,-19-18 15,54-35 16,-71-17-15,0-1 0,-53 1-1,-35 122 1</inkml:trace>
  <inkml:trace contextRef="#ctx0" brushRef="#br4" timeOffset="64247.01">22560 14023 0,'18'0'16,"17"0"0,0 0-16,18 0 15,0 0-15,0 0 16</inkml:trace>
  <inkml:trace contextRef="#ctx0" brushRef="#br4" timeOffset="64424.52">22613 14270 0,'35'0'32,"1"0"-32,52 0 15,-18 0-15,-17 0 16,-17 0-16</inkml:trace>
  <inkml:trace contextRef="#ctx0" brushRef="#br4" timeOffset="68534.8">23424 13899 0,'0'0'0,"0"89"109,0-1-109,0-18 16,0 19-16,0-36 16,0-18-16,0 0 15,0 18 17,0-71 14,0-52-30,0 35-16,0-18 16,0-71-1,0 54 1,0-1 0,0 53-16,0-52 15,18 35 1,17-1-1,-17 36 1,17 18 15,1 17-15,-1 18 0,0-18-1,-35 1 1,-35-1-1,35 0 1,-35-35 0,-1 0-1,-52 0 1,88-17 15</inkml:trace>
  <inkml:trace contextRef="#ctx0" brushRef="#br4" timeOffset="69982.72">24112 13899 0,'0'-35'703,"18"35"-672,-18 18 31,0 35-46,0-18 0,0 0-16,0 1 15,0 16-15,0 19 32,0-36-17,0 18 1,0-17-16</inkml:trace>
  <inkml:trace contextRef="#ctx0" brushRef="#br4" timeOffset="70532.25">24112 13794 0,'0'0'0,"0"-36"47,36 36-32,17 0 1,-18 0 0,0 18-1,0 17-15,36 18 16,0 0-1,-19 0-15,-16 0 16,-36 17 0,0-17-1,-53 53 17,-18-35-17,1-1 1,34-52-1,-34-18 1,17 35 0,-35-35-1,158-35 17</inkml:trace>
  <inkml:trace contextRef="#ctx0" brushRef="#br4" timeOffset="70950.56">24483 13335 0,'0'0'0,"0"35"62,0 1-46,0-1-16,0 18 16,0-18-1,17 0 1,1 18-1</inkml:trace>
  <inkml:trace contextRef="#ctx0" brushRef="#br4" timeOffset="71333.19">24712 13282 0,'-18'0'0,"-17"0"31,35 18-15,0 35 0,0-18-1,0 18-15,0-18 16,18-35-1,17 0 1,18 0 0,0-18-1,-53-34 1,0-1 0,0 17-1,-18-34 1,-17 70-1,-71 88 1</inkml:trace>
  <inkml:trace contextRef="#ctx0" brushRef="#br4" timeOffset="72170.11">25241 13882 0,'0'17'16,"0"36"-1,0 0-15,0 0 16,0 18 0,0-18-16,0-18 15,0 18 1,0-141 46,0-106-30,0 17-1,36 142-16,-1-18 1,0 18 0,0 35-1,18 17 1,-17 19 0,-1 17-1,-35 0 1,0-18-1,-53 0 1,0 0 0,0-35-1,18 0 1,0-17 0,35-19 15</inkml:trace>
  <inkml:trace contextRef="#ctx0" brushRef="#br4" timeOffset="74155.28">25506 13494 0,'35'0'78,"0"-18"-62,18 18-16,71 0 15,-36 0 17,-88-35 30</inkml:trace>
  <inkml:trace contextRef="#ctx0" brushRef="#br4" timeOffset="74411.92">26141 13317 0,'0'18'47,"0"17"-31,0 1-16,0-1 15,35 0-15,-35 36 16,0-18 0</inkml:trace>
  <inkml:trace contextRef="#ctx0" brushRef="#br4" timeOffset="96833.61">22578 15222 0,'0'0'0,"-35"0"47,52 0 15,18 0-62,1 0 16,-1 0-16,0 0 16,1 0-1,16 0 1,54 0-1</inkml:trace>
  <inkml:trace contextRef="#ctx0" brushRef="#br4" timeOffset="97077.95">22543 15469 0,'70'0'47,"-35"-17"-47,18 17 15,-17 0-15,-1 0 16,0-36-1,18 36 1</inkml:trace>
  <inkml:trace contextRef="#ctx0" brushRef="#br4" timeOffset="100321.9">23389 15028 0,'-17'0'78,"-1"0"-46,-35 18-17,35-18 1,-35 35 15,53 18 0,0-18-15,0 1-16,-35-1 16,35 36-16,0-19 15,0 143 1,-35-37 0,35 1-1,-35-53 1,35-36-1,0 36 1,0-18 0,0-17-1,0 0 1,0 17 0,0-53 15,0 0 0,0 1-15,17-36-16,36 0 47,0 0-32,-53-18-15,53 18 16,-18 0-1</inkml:trace>
  <inkml:trace contextRef="#ctx0" brushRef="#br4" timeOffset="101055.55">23848 15064 0,'0'53'63,"0"-1"-63,0 37 15,0 34 17,17-88-1</inkml:trace>
  <inkml:trace contextRef="#ctx0" brushRef="#br4" timeOffset="101605.73">24377 15081 0,'-18'0'62,"-17"0"-46,0 18 15,35 35-15,0 35-1,0-53-15,0 18 16,0-18-1,70-35 1,-17 0 0,-17 0-16,34 0 15,-35-35 1,-35-53 0,0 17-1,-53 1 1,-52 35-1,34 35 1,71 17 0</inkml:trace>
  <inkml:trace contextRef="#ctx0" brushRef="#br4" timeOffset="102620.11">23742 16016 0,'-35'0'31,"35"18"156,0 17-187,0 0 16,0 1 0,0-1-16,0 0 0,0 0 15,0 1-15,0-1 16,0 0-16,0 1 15,0-19 1,17-17 0,-17-35-1</inkml:trace>
  <inkml:trace contextRef="#ctx0" brushRef="#br4" timeOffset="102973.48">24430 15910 0,'0'18'31,"0"70"-15,0-53-16,0 1 15,0-1-15,0-17 16,0 52-1,0-35 1</inkml:trace>
  <inkml:trace contextRef="#ctx0" brushRef="#br4" timeOffset="104200.93">24800 14870 0,'36'0'63,"-1"0"-48,18 0 1,-18 0 0,-35 17 15,35 19-31,-35 16 16,0 142-1,36-52 1,-36-37-1,0 37 1,0 34 0,0-106 15,0-17-15,0 18-1,0-1 1,0-17-1,0-17 1,0-1 0,0 0-1,0 1 1,0 52 0,0-53 15,0 0 16,0 1-16,-18-36 0,18 35 0,0 0 32,-18-35 46,-17 0-77,0 0-32,-1 0 31,1 0-31</inkml:trace>
  <inkml:trace contextRef="#ctx0" brushRef="#br4" timeOffset="109346.25">25682 14905 0,'0'-35'16,"-35"35"46,0 0-46,-18 0-1,0 17 17,0-17-17,18 0 1,35 36 31,0-1-32,0 18 1,0-18-16,0 36 16,0 34-1,0-34 1,0-1 15,17 1-15,-17 35-1,0-36 1,0-17 0,0 18-1,0-36-15,0 36 16,0-1-1,0 1 1,0-36 0,0 36-1,36 17 1,-36-53 0,0 36 15,0-54 0,0 19-31,35-36 16,0 0 15,0 0-15,1 0-1,-1 0 1</inkml:trace>
  <inkml:trace contextRef="#ctx0" brushRef="#br4" timeOffset="110264.42">26088 14975 0,'0'0'0,"0"-35"16,0 0 31,-35 35 0,35 35 0,0 71-16,0-71-31,0 1 0,0-1 15,0-18-15,0 19 16,0-1 0,17-35-16</inkml:trace>
  <inkml:trace contextRef="#ctx0" brushRef="#br4" timeOffset="111328.23">27076 14940 0,'0'-35'31,"-36"35"0,1 0 1,0 0-17,35 18 16,-35-18-31,35 35 16,0 18 0,0 17-1,0-17 1,53-18 0,52 1-1,-69-36-15,-1 0 16,35 0-1,-34-18 1,-36-17 15,0 0-15,-53-71 0,0 35-1,-18 36 1,1 35-1,35 0-15,-1 18 0</inkml:trace>
  <inkml:trace contextRef="#ctx0" brushRef="#br4" timeOffset="112260.33">26106 15928 0,'-18'0'16,"-17"0"-1,35 18 1,-36-18 0,36 123 15,0 1 0,18-89-15,17-35-1,1 0 1,-1 0 0,0-18-1,-35-17 1,0 0 0,0-1-1,-35-52 1,35 53-1,-35 35 1,17 0 0,-17 0-1,35 17 1</inkml:trace>
  <inkml:trace contextRef="#ctx0" brushRef="#br4" timeOffset="113076.79">27146 15910 0,'-35'0'31,"35"-35"-15,18 0 15,87 35 0,-87 88 1,-18 35-1,-18-52-15,-52 17-1,88-88 63,34 0-62,-16 0-16,-1-35 16,0 35-16,1 0 15,-36-35 1,88 35-1</inkml:trace>
  <inkml:trace contextRef="#ctx0" brushRef="#br4" timeOffset="114691.59">27499 14693 0,'0'-35'109,"35"35"-93,1 0 0,-1 0 15,0 0-16,0 18 17,-35 17-17,0 0 1,36 18 0,-36 18-1,0-18 1,35 17-1,-35 1 1,0-36 0,53 35-16,-53-34 15,0 34 1,0 36 0,35-35-1,-35-36 1,35 88-1,-35-70 1,0-17 0,0 17 15,0 17-31,0 1 31,0-18-15,0-18-1,36 0 1,-36 36 0,0-36-1,0-17 17,0 17-17,0 0 16,0 0 1,0 1-17,0-1 1,0 0 31,0 1 0,-18-36 0,-70 0-16,53 0-16,-1 35-15</inkml:trace>
  <inkml:trace contextRef="#ctx0" brushRef="#br4" timeOffset="117339.15">26106 14464 0,'0'18'78,"0"34"-63,0-16 1,0-1-16,0 53 31,17-53 16</inkml:trace>
  <inkml:trace contextRef="#ctx0" brushRef="#br4" timeOffset="117772.31">26282 14517 0,'0'17'78,"0"19"-78,-18-36 16,18 53-16,0-18 16,18-35-1,17 0 1,18 0 0,-53-18-1,35-17 1,-35 0-1,-17-18 1,-36-18 0,18 71-1,-18 71 1,53 17-16,0-35 16</inkml:trace>
  <inkml:trace contextRef="#ctx0" brushRef="#br4" timeOffset="120287.4">27323 15593 0,'0'-35'78,"0"52"0,0 36-62,17-53-16,-17 35 15,0 1 1,0-1 0,0 18-1,0-18 1,36-35 15,-36-18-31</inkml:trace>
  <inkml:trace contextRef="#ctx0" brushRef="#br4" timeOffset="120669.39">27587 15558 0,'0'0'0,"-35"0"15,35 17 17,0 18-17,0 1 1,0-1 0,18-35-16,17 0 15,0 0 1,-35-18-1,35-17 1,-35-18 15,-17 18-15,17 0-16,-35 35 16,-89 17-1,89-17-15</inkml:trace>
  <inkml:trace contextRef="#ctx0" brushRef="#br4" timeOffset="123293.33">25876 15046 0,'18'0'62,"-18"-18"-46,35 18 0,-35-35-1,35 35 1,-35-35-1,0 0 32,0-1 141,36 36-32,-36 18-156,0 35 16,0 0-1,35 17 1,-35-34 0,0-19-1,0 18 1,35-35 15,-35 36-15,0-1 15,0 0 0,0 1 16,-17-36 31,-19 0-62,1 0-1,-18 0 1,18 0 15,53 0 172,34 0-171,-16 0-32,-1 0 15,0 0-15,1 0 0,16-18 32,1 18-17,-17 0 1,-54 0 78,18 18-79,-18-18 1</inkml:trace>
  <inkml:trace contextRef="#ctx0" brushRef="#br4" timeOffset="126047.65">28504 14358 0,'-17'0'31,"-18"0"0,-1 0-15,1 0-1,0 18 1,-1 17 0,36 0 15,-35 1-16,35 34 1,0-35-16,0 54 16,0-1-1,0-18 1,0 1 0,0 35-1,0-36 1,0 1-1,0-18 1,0 17 0,0 36-1,0-35 1,0-18 0,0 0-1,0-18 16,0 18-15,0-18 0,0 0-1,0 1 1,0 34 0,-35-35-1,35 18 1,0-17-1,0-1 17,18-35-17,17 35 1,-35 0 0,35-35 15,18 0 0,0 0-15,0 0-1,0 36 1,-18-36 0,0 0-1,-35-36-15</inkml:trace>
  <inkml:trace contextRef="#ctx0" brushRef="#br4" timeOffset="126680.53">29051 14340 0,'0'18'47,"0"17"-32,0 1-15,0-19 16,0 19-16,36 34 16,-19 1 15</inkml:trace>
  <inkml:trace contextRef="#ctx0" brushRef="#br4" timeOffset="127179.7">29863 14305 0,'-18'0'16,"-17"0"31,35 18-47,0 35 15,0-18 1,0 18-16,0-18 16,35 36-1,18-36 1,53 0-1,-53-52 1,-53-54 0,0 18-1,0 18-15,-71-36 16,1 36 0,-1 35-1,53 0 1</inkml:trace>
  <inkml:trace contextRef="#ctx0" brushRef="#br4" timeOffset="127929.32">28769 15628 0,'18'-53'31,"17"53"-15,0 0-16,71 0 31</inkml:trace>
  <inkml:trace contextRef="#ctx0" brushRef="#br4" timeOffset="128162.17">29192 15381 0,'0'53'47,"36"-18"-47,-36 18 15,0 18 1,35-36 0,0 36-1</inkml:trace>
  <inkml:trace contextRef="#ctx0" brushRef="#br4" timeOffset="128545.2">30180 15328 0,'0'18'32,"0"17"-17,0 0-15,0 1 16,0 87 0,18-52-1</inkml:trace>
  <inkml:trace contextRef="#ctx0" brushRef="#br4" timeOffset="129977.08">30304 14146 0,'17'0'31,"54"0"-16,-36 0 1,36 0 0,-18 0-1,-18 0 1,-35 53 0,0 0-1,35 18 1,-35 35-1,0 17 17,0-52-17,0 17 1,0 35 0,0-34-1,0 16 1,0-52-1,0 18 1,0-1 0,-18 1-1,18-18 1,0 17 0,0-17-1,0 0 1,-35 53-1,35-71 1,0 1 0,0-1 15,0 0-15,0 0-1,0 1 1,0-1-1,0 0 32,-35-35-31,0 36 31,-1-36-32,-52 0 1,35 0-16,0 0 16</inkml:trace>
  <inkml:trace contextRef="#ctx0" brushRef="#br4" timeOffset="131276.77">22825 17568 0,'0'0'0,"53"-35"31,0 35-31,17-35 15,-35 35-15,54 0 32,-89 17 15</inkml:trace>
  <inkml:trace contextRef="#ctx0" brushRef="#br4" timeOffset="131534.07">22931 17798 0,'0'35'15,"0"-70"-15,423 52 125</inkml:trace>
  <inkml:trace contextRef="#ctx0" brushRef="#br4" timeOffset="136638.31">24306 17074 0,'-17'0'47,"17"-35"-47,-36 35 31,-16 0-31,-19 35 31,53-35-31,18 36 0,-70-36 16,35 35 15,35 0-15,0 1-1,0 52 1,0-18 0,0 19-1,17 34 1,36 18 15,-18 106-15,-35-141-1,36 17 1,-36-34 0,53 52-1,-53-71 1,0 1-1,0-36 1,35 0 0,0 1-1,0-1 1,1-35 0,-36 35-1,35 0 1,-35 1-1,35-36 17,18 0-17,-18-36 1,36 36 0</inkml:trace>
  <inkml:trace contextRef="#ctx0" brushRef="#br4" timeOffset="138052.51">26458 16845 0,'-17'0'0,"34"0"47,36-35-32,-17 35-15,-1 0 16,35 0-1,1 0 17,-36 106-1,-35 70 0,35-105-31,-35 52 16,36 54-1,-36-72 1,53 72 15,-53-107-15,0 1 0,0-18-1,0 17 1,0 19-1,0-19 1,0-52 0,0 17 15,0 0-31,35 1 16,-35-1-1,0 0 16,0 0 1,0 1-17,18-36 1,-18 35 0,0 0 15,0 0 0,-71-35 16,36 0-16,-18-35-31</inkml:trace>
  <inkml:trace contextRef="#ctx0" brushRef="#br4" timeOffset="143897.57">27340 16775 0,'-35'0'140,"0"0"-109,-1 0-31,1 0 16,-35 17 15,70 19-15,-18-1 0,18 0 30,0 18-46,0 18 16,0 17 0,0 35-1,0-35 1,18 89 0,-18-71-1,35-18 1,-35 18-1,0-1 1,35 1 0,-35-35-1,0-1 1,0 1 0,35 105 15,-35-123-16,0 0 1,0-18 0,0 1 15,36-36-31,-36 35 31,35-35-15,-35 35-1,35-35 1,1 0 0,-1 0 15,18 0-31</inkml:trace>
  <inkml:trace contextRef="#ctx0" brushRef="#br4" timeOffset="145895.67">28787 16633 0,'0'-35'47,"53"0"-16,-18 35-15,0-35 15,-35 70 32,35 18-63,-35-36 15,0 19 1,0 52 0,0 18-1,0 53 1,36-36 0,-36-35-1,0 0 1,35-17-1,-35-36-15,0 36 16,0-1 0,0 1-1,0-18 1,0 70 0,0-17 15,0-71-16,0 1 17,0-1-17,0 0 1,0 1 0,0-1-1,0 0 1,0 0-1,0 18 17,0-17-17,0-1 1,0-18 15,0 19 32,-18-36 15,18 35-78,-35-35 15,-18 0 1,53 35-16,-35-35 16,0 0 15,35-17-31</inkml:trace>
  <inkml:trace contextRef="#ctx0" brushRef="#br4" timeOffset="146496.06">29510 17321 0,'35'-53'31,"53"53"-31,-17-35 32,-18 35-17</inkml:trace>
  <inkml:trace contextRef="#ctx0" brushRef="#br4" timeOffset="146686.61">29545 17515 0,'18'0'31,"35"-88"-31,-71 159 16,-35-54-16,230-69 16,-107 16-1,-17 36 1,-53-35-1</inkml:trace>
  <inkml:trace contextRef="#ctx0" brushRef="#br4" timeOffset="147728.03">30409 16510 0,'0'-35'31,"-17"35"-31,-18 0 16,-1 0-1,19 0 1,-19 0 0,36 17-1,-35-17 1,0 36 0,35 17-1,0 17 1,0-17-1,0-18 1,0 89-16,0 35 31,0-54-15,0 19 0,0-18-1,0 35 1,0-71-1,17 1 1,-17-18 0,0 17-1,0-17 1,0 0 0,0 0-1,0-18 1,0 36-1,36-18 1,-36-18 31,0 0-31,0 1-1,0-1 1,0 0-1,0 1 1,35-36 0,-35 35-1,35-35 1,1 0 0,-36 35-1,70-35 1,-17 0-1,35-106 1,-53 71 0</inkml:trace>
  <inkml:trace contextRef="#ctx0" brushRef="#br4" timeOffset="150242.44">32279 16175 0,'18'0'47,"17"0"-31,18-35-1,-18 35-15,1 0 16,-1-36-16,88 36 31,-87 0 0,-1 0-31,-35 18 32,0 17-17,35-35 1,-35 106-1,0-71-15,0 36 16,35 35 0,-35-53-1,0 17 1,0 36 0,0-35-1,0-1 1,36 1-1,-36 17 1,0-18 0,0 1-1,0 0 17,0-1-17,0 36 1,0-53-1,0 17 1,0-17 0,0 18-1,0-36 1,0-17 0,35 17-1,-35 0 1,0 36-1,0-36 1,0 0 0,0 1-1,35-1 1,-35 0 15,0 1 0,0-1-15,0 0 0,0 0-1,0 1 32,-35-36-31,35 17-1,-53-17-15,-17 53 16,-54-17 0,-35-36-1</inkml:trace>
  <inkml:trace contextRef="#ctx0" brushRef="#br4" timeOffset="180611.76">17692 2681 0,'0'-35'15,"0"0"17,0 52 77,0 18-93,0 1-16,0-19 15,17 54 1,-17 0-1,36-36 1</inkml:trace>
  <inkml:trace contextRef="#ctx0" brushRef="#br4" timeOffset="181212.19">17727 2769 0,'0'-35'31,"18"35"-15,-18-35-16,35 35 15,-35-36-15,53 1 32,-18 35-17,-35-17 1,-17-36 0,17 35 30,17 18 17,-17 71-63,0-36 16,35-35-1,-35 53-15,0-18 31,36-35-31</inkml:trace>
  <inkml:trace contextRef="#ctx0" brushRef="#br4" timeOffset="181745.71">18027 2505 0,'0'35'47,"0"36"-31,35-71-1,-35 35-15,36-35 16,-1 0 15,-35-18-15,35-52-1,-35 17 1,0 17 0,0 54 30,35-18-30,-35 35 0,36-35-16,-1 0 31,0 0-31,-35-17 16,35-19-1,-35 1 1,-17 0-1,-18 0 1,-1 35 15,54 0-15</inkml:trace>
  <inkml:trace contextRef="#ctx0" brushRef="#br4" timeOffset="181908.43">18662 2311 0,'0'0'0</inkml:trace>
  <inkml:trace contextRef="#ctx0" brushRef="#br4" timeOffset="182361.31">17974 2981 0,'53'-18'31,"-18"18"-15,1-35-1,-1 35 1,-35-35 0,88-36-1,-17 18 1,-36 53-1,0-35 1,-53 35 0,18 18-1</inkml:trace>
  <inkml:trace contextRef="#ctx0" brushRef="#br4" timeOffset="187440.57">19138 2223 0,'0'0'0,"0"17"93,0 36-93,0 35 16,0 18-16,0-35 16,0-18-1,0-1-15,0 54 32,35-106-1,-35-17-31</inkml:trace>
  <inkml:trace contextRef="#ctx0" brushRef="#br4" timeOffset="187673.94">19191 2505 0,'0'-36'15,"0"1"1,35 0 0,54-36-1,-19 71 1</inkml:trace>
  <inkml:trace contextRef="#ctx0" brushRef="#br4" timeOffset="187889.37">19138 2223 0,'0'0'0,"0"-18"16,18 18 0,52-53-1,19 0 1,-19 0 0</inkml:trace>
  <inkml:trace contextRef="#ctx0" brushRef="#br4" timeOffset="188154.99">19491 2346 0,'0'71'31,"0"-36"-15,0 35-16,0-17 16,0-17-1</inkml:trace>
  <inkml:trace contextRef="#ctx0" brushRef="#br4" timeOffset="188989.34">19667 2364 0,'0'17'16,"0"36"-1,0-18 1,36 1 0,-1-36 15,0 0-15,-35-36-1,18 1 1,-18 0-1,35 35 1,0 0 0,1 35-1,-1 0 1,0-35 0,1-35-1,16-18 1,-16-17 15,-36 52-15,0-17-1,-18 35 1,-17 17 0,35 19-1,0 17 1,0 0-1,0-18 1,17-35 0,19 0 15,-36-18-31,35-52 16,0-1-1,-35 1 1,0 34-1,0-34 1,-17-1 0,-19 36-1,36 105 17,18 72-17,-18-1 1,53-18-1,-53-70-15,35-18 16,-35 18 0,35-18-1</inkml:trace>
  <inkml:trace contextRef="#ctx0" brushRef="#br4" timeOffset="189937.43">20814 2187 0,'0'0'0,"0"-17"16,0-19 0,0 89 30,0 35-30,0-17-16,0 17 16,0-17-16,0-18 15,18-18 1,-18 35 0,0-122 30,0-1-30,0-230 15,0 178-15,0 87 0,52-53-16,1 71 15,0 0 1,-17 53 15,-36-17-15,0 17-16,-71 52 31,0-105-15,54 0-1,17-17 1</inkml:trace>
  <inkml:trace contextRef="#ctx0" brushRef="#br4" timeOffset="191402.44">21026 2081 0,'0'-35'63,"0"0"15,17 35 31,-17 17-109,35 72 16,-35-54-1,36 0-15,-36 1 16,35-1-16,0 0 16,1 71-1,-1-53 1,-35-18-1,0-53 48,0 1-47</inkml:trace>
  <inkml:trace contextRef="#ctx0" brushRef="#br4" timeOffset="191852.04">20902 2381 0,'-35'0'16,"105"-53"15,89 0-15,53-105 31</inkml:trace>
  <inkml:trace contextRef="#ctx0" brushRef="#br4" timeOffset="194999.5">21396 1552 0,'0'0'0,"0"-35"31,0 0 0,0 70 32,0 0-47,18 1-16,-18 34 31,35-35-31,-35 1 15,0 17 1,35-18 0</inkml:trace>
  <inkml:trace contextRef="#ctx0" brushRef="#br4" timeOffset="195498.59">21590 1517 0,'0'-35'0,"71"-1"31,-54 36-15,36 53-1,-53 0 1,0 0 0,0 0-1,-18-18 1,-34-35 0,16 0-1,36-17 1,18 17-1,17-36 1,-17 36 0,35 53 15,-53-17-31,0 17 16,0-1 15,-18-52-16,-17 36 1,0-36-16,35-18 31,-36 18-15</inkml:trace>
  <inkml:trace contextRef="#ctx0" brushRef="#br4" timeOffset="196041.14">22084 2046 0,'0'18'31,"35"17"-15,-35 0 15,35-35-15</inkml:trace>
  <inkml:trace contextRef="#ctx0" brushRef="#br4" timeOffset="196207.7">22172 1799 0,'-35'-35'16</inkml:trace>
  <inkml:trace contextRef="#ctx0" brushRef="#br4" timeOffset="196585.69">22490 1852 0,'0'0'0,"-36"0"0,36 18 62,18 17-62,-18 18 16,0 53 0,35-18-1,-35-70 1,36 52 0,-72-70 15,1 0-31,0 0 15,-36-17 1,71-19-16</inkml:trace>
  <inkml:trace contextRef="#ctx0" brushRef="#br4" timeOffset="196781.17">22419 2081 0,'35'-35'47,"18"0"-31,18-36 0</inkml:trace>
  <inkml:trace contextRef="#ctx0" brushRef="#br4" timeOffset="197296.94">22966 1870 0,'0'35'15,"0"0"1,0 18-16,0 0 16,35 18-16,-35-18 15,0 17 1,0-35 0,0-87 30,0 34-46,0-17 16,0-71 0,0-53-1,0 88 1,0 36 0,35 35 15,36 18-16,-18 52 1,-18 54 0,-35-18-1,35 0 1,-35-71 0,0 0-1,36-35-15</inkml:trace>
  <inkml:trace contextRef="#ctx0" brushRef="#br4" timeOffset="197513.94">23125 2064 0,'0'0'0,"17"-36"15,19 36 1,-1 0 0,35-35-1,-34 35-15,17 0 16,-1 0-16</inkml:trace>
  <inkml:trace contextRef="#ctx0" brushRef="#br4" timeOffset="197730.37">23742 1940 0,'53'-35'31,"0"35"-31,-18 0 16,0 0-1</inkml:trace>
  <inkml:trace contextRef="#ctx0" brushRef="#br4" timeOffset="197912.87">23795 2064 0,'0'-36'16,"0"72"-16,18-36 16,52 0-1,36-18 1,35-35 0,-88 53-1</inkml:trace>
  <inkml:trace contextRef="#ctx0" brushRef="#br4" timeOffset="198563.08">24730 1429 0,'0'-36'15,"-18"36"1,-17-35 0,0 35-1,-1 0 1,1 18 0,35 17-1,-35 0 1,35 54-1,0 69 1,0-87-16,17 105 16,-17-52-1,0 35 1,-17-18 0,17 35 15,17-141-31,-17 18 31,36-53-15,-1 0-1,18-17 1,-18 17 0,0-36-1,1 1 16</inkml:trace>
  <inkml:trace contextRef="#ctx0" brushRef="#br4" timeOffset="201160.09">25312 1323 0,'-18'0'125,"18"-35"-109,-35-1 46,0 36-30,-1 0-17,1 53 1,35-17-1,0-19 1,35 36 0,36-53-1,-36 0 1,0 0 0,1-18-1,-36-17 1,0 0-1,0-18 1,0 18 0,-18 35-1,-17 0 1,0 0 0</inkml:trace>
  <inkml:trace contextRef="#ctx0" brushRef="#br4" timeOffset="202026.31">26264 1270 0,'-35'0'78,"0"0"-63,-1 0 17,36 18-32,-35 17 15,35 0 1,18-35-1,-18 35 1,53-35 0,17 0-1,-17-17 1,-17 17-16,-36-35 16,35-1-1,-35-17 1,0 0-1,-18 18 1,-35 35 0,-17 0 15,34 0-15</inkml:trace>
  <inkml:trace contextRef="#ctx0" brushRef="#br4" timeOffset="202601.91">27146 1341 0,'-35'35'16,"88"-35"47,17-35-48,-34 35-15,17 0 16,-18 0 15</inkml:trace>
  <inkml:trace contextRef="#ctx0" brushRef="#br4" timeOffset="203091.58">27517 1270 0,'0'-35'16,"0"-1"-1,53 1 1,0 35 0,-1 0-16,-16 0 15,-36 18 1,35-18 0,-35 53-1,0 0 1,-53 35-1,18-53 1,35 0 15,17-35 1,1 0-17,53 0 1,-1 0-1,-17 0 1</inkml:trace>
  <inkml:trace contextRef="#ctx0" brushRef="#br4" timeOffset="206505.17">25312 1764 0,'-18'0'15,"18"-35"1,0-1 46,0 89-15,0-17-31,0 16-16,18-16 15,-18 17 1,0-18-16,0 18 16,35-18-1</inkml:trace>
  <inkml:trace contextRef="#ctx0" brushRef="#br4" timeOffset="207440.03">26229 1711 0,'18'-18'31,"17"18"-15,0 0 0,1 0-1,-36 18-15,0 53 32,-36-19-17,-17-16 1,18 52 15,53-88 0,17 0-15,0 0 0,71-18-1,-71-17 1,1 35-1</inkml:trace>
  <inkml:trace contextRef="#ctx0" brushRef="#br4" timeOffset="208036.05">27499 1746 0,'0'53'94,"35"-18"-79,-35 1-15,0-1 16,0 36 0,0-54-16</inkml:trace>
  <inkml:trace contextRef="#ctx0" brushRef="#br4" timeOffset="210568.74">25471 2452 0,'-36'0'15,"36"70"63,18-17-62,-18 0 0,0-18-16,70 36 31</inkml:trace>
  <inkml:trace contextRef="#ctx0" brushRef="#br4" timeOffset="211401.8">26423 2364 0,'-18'-36'31,"-17"36"1,35 18-32,-35 17 31,35 36-15,-35-36-1,35 18 1,70 18-1,-35-36 1,36-35 0,-18-18-1,-18-17 1,-35-36-16,0 1 16,0-1-1,-17 36 1,-19 35-1,-34 0 1,34 0 0,36 18 31</inkml:trace>
  <inkml:trace contextRef="#ctx0" brushRef="#br4" timeOffset="212100.15">27234 2293 0,'0'-35'16</inkml:trace>
  <inkml:trace contextRef="#ctx0" brushRef="#br4" timeOffset="212948.97">27481 2275 0,'-35'0'31,"53"0"16,88-17 0,-71 34-16,-35 54 0,-35-36-15,-1 1-16,1-36 31,53 0 32,17 0-48,0 0 1,1 0 0,-36 35-1,35 0 1,-35 0 15,-35-35-31,-1 0 16,36 36-16,-53-36 15,18 0 1,0-36 15</inkml:trace>
  <inkml:trace contextRef="#ctx0" brushRef="#br4" timeOffset="214546.7">28152 1217 0,'0'0'0,"0"-35"47,0 0-16,0-1 16,17 36-31,36 0-1,-17 0 16,-1 18-15,-35 17 0,0 36-1,53-1 1,-53 36 0,0-35-1,35-1 1,-35 1-1,0 17 1,0-17 0,0-1-1,0-17 1,0-18 0,0 1 15,0-1-16,0 0 1,0 0 0,0 1-1,0-1 1,0 0 0,0-17-1,0 17 1,0 0-1,0 1 1,0-1 0,0 0-1,0 1 17,0-1-1,0 0-16,0 0 17,0 1 46,-18-36 78,-35 0-125,53 35-31,-35-35 16</inkml:trace>
  <inkml:trace contextRef="#ctx0" brushRef="#br4" timeOffset="-200612.43">31027 9948 0,'0'36'31</inkml:trace>
  <inkml:trace contextRef="#ctx0" brushRef="#br4" timeOffset="-197815.95">30903 16492 0,'0'-35'46,"0"53"814,-35-18-860</inkml:trace>
  <inkml:trace contextRef="#ctx0" brushRef="#br4" timeOffset="-195183.84">30886 16598 0,'0'-17'1094,"0"-19"-1079,17 1 1,-17 0 15,0-1 0,0 54 63,0 17-94,0 1 16,36-1-1,-36 18-15,35 17 16,-35 1 0,35-36-16,-35 1 15,0 16 1,0-16 15,-35-36 16,35 35-47,-35-35 16,-1 0-1,107 0 48,-36 0-63,18 0 15,53-35 1,0-1 0,-71 36-1,0 0 1</inkml:trace>
  <inkml:trace contextRef="#ctx0" brushRef="#br4" timeOffset="-194485.28">32173 16316 0,'-17'0'16,"17"-35"-1,-36 35 1,1 0 15,0 141 0,88 53 1,0-159-32,0-35 15,35 35 1,-71-35 0,36-88-1,-88-71 1,-18 36-1,0 88 1,-17 35 15,-71 158-15</inkml:trace>
  <inkml:trace contextRef="#ctx0" brushRef="#br4" timeOffset="-191703.49">30357 17851 0,'17'0'171,"18"-18"-155,36 18 0,-71-35-16,53 35 15,-18 0 1,-35-36 0,35 36-1,-52 0 95</inkml:trace>
  <inkml:trace contextRef="#ctx0" brushRef="#br4" timeOffset="-190660.7">30762 17621 0</inkml:trace>
  <inkml:trace contextRef="#ctx0" brushRef="#br4" timeOffset="-185809.42">30798 17533 0,'-18'0'15,"18"-18"-15,0 54 125,0-1-125,0 36 32,0-36-32,0 0 0,0 53 15,18 36 32,-18-142 31,0-17-62</inkml:trace>
  <inkml:trace contextRef="#ctx0" brushRef="#br4" timeOffset="-182375.28">31027 17639 0,'0'-35'2625</inkml:trace>
  <inkml:trace contextRef="#ctx0" brushRef="#br4" timeOffset="-178817.33">31097 17498 0,'-35'0'1078,"0"17"-984,35 19-79,-35-36 1,35 70 15,17 1 0,-17-36-15,35-35 15,1 0 0,-1 0-15,0-18 15,-35-52-15,0 52 0,0-17 15,0 0-16,-17 35 1,-19 0 15,1 0-15,0 0 15,35 17-15</inkml:trace>
  <inkml:trace contextRef="#ctx0" brushRef="#br4" timeOffset="-178144.99">31309 17515 0,'0'-35'47,"0"0"-32,35 35 32,18 18-16,-53 34-15,0 1 0,0 0-1,0 18 1,0-18-16,-17 0 31,-36-18-15,106-53 46,-18 18-46,0-35 15</inkml:trace>
  <inkml:trace contextRef="#ctx0" brushRef="#br4" timeOffset="-177535.1">31574 17463 0,'0'-71'32,"17"71"-32,-17-35 15,71 35 1,-71 35 0,0 18-1,0 17 1,-18-34-1,-17 17 1,53-71 31,17 18-31,0 0-1,0 0 16,-35 18-15,0 35 0,0-1-1,0-16 1,-17-36 0,-19 35-1,1-35 1,35-18 15</inkml:trace>
  <inkml:trace contextRef="#ctx0" brushRef="#br4" timeOffset="-175287.1">32103 17339 0,'0'35'125,"0"1"-109,0-1-16,0 0 15,0 53 1,0-35 0,0-17-1,0-1 16</inkml:trace>
  <inkml:trace contextRef="#ctx0" brushRef="#br4" timeOffset="-174837.15">32262 17445 0,'0'18'62,"-18"-18"-62,18 52 16,0 1-1,0-17 1,35-1 0,-17-35 15,-18-18-15,35 1-1,-35-19 1,0 1-1,0 0 1,-18 35-16,1 0 16,-18 0-1,-1 0 1,36 35 0</inkml:trace>
  <inkml:trace contextRef="#ctx0" brushRef="#br4" timeOffset="-174336.16">32385 17339 0,'0'0'0,"35"-35"47,1 35-16,-1 0-16,-35 17-15,0 19 16,0 17 0,0 0-1,0-18 1,-18 35 15,18-34-15,35-36 31,1 0-16,-36-18-15</inkml:trace>
  <inkml:trace contextRef="#ctx0" brushRef="#br4" timeOffset="-173770.51">32597 17286 0,'0'-35'15,"0"70"79,0 18-78,0 18-1,17-36-15,19-35 63,-36-18-32,0 54 32,35-36-63,-35 35 15,0 18 1,35-53-16,-35 35 15,0 0 1,0 1-16</inkml:trace>
  <inkml:trace contextRef="#ctx0" brushRef="#br4" timeOffset="-168615.37">21255 14834 0,'-35'0'31,"52"0"141,1 0-156,52 0-1,1 0 1,-36 0-16,18 0 16,35 0-16,71-35 15,88 35 17,-212 0-32</inkml:trace>
  <inkml:trace contextRef="#ctx0" brushRef="#br4" timeOffset="-166218.68">32209 14817 0,'0'-36'31,"0"1"31,0 0-30,0 0 61,0 52-30,0 54-47,-18 17-16,18 0 15,-35-17-15,-18 105 16,18-70-1,35-71-15,0 36 16,-36-1 15,36 1-15,0-142 46,0 36-62,18-18 16,35-141 0,-18 35-1,-35 18 1,35-18 0,18-17-1,-17 17 1,-36 89-1,0 35 1,35-54 0,-35-17 15,0 71-15,35 0 46,-53 105 1,18-34-48</inkml:trace>
  <inkml:trace contextRef="#ctx0" brushRef="#br4" timeOffset="-165378.85">31768 15363 0,'0'0'0,"35"18"93,-35 53-77,0-18 0,0-18-1,0 0-15,0 0 16,70 89 15,-34-18 0,17-106-15,17-53 0,36-53-1,-18 18 1,-35 35-1,-18 53 1,-35-35 0</inkml:trace>
  <inkml:trace contextRef="#ctx0" brushRef="#br4" timeOffset="-135973.93">19244 3792 0,'-35'0'16,"52"0"171,19 0-171,17 0 0,-18 0-16,53 0 15,-35 0 1,18 0-16,-19 0 0,1 0 15,0 0 1,18 0-16,88 0 31,123-17 1,-141 17-1,35 17 0,-105-17-15,-18 0-1,17 0 1,1 0 0,-36 0-16,53 0 15,36 0 1,-1 0 15,1 0-31,35 0 31,-36 0-15,-17 0 0,17 0-1,-17 0 1,88-17-1,-53 17 1,-17 0 0,17-53-1,141 18 1,-123-1 0,0 36-1,-54 0 1,19 0-1,35 0 17,-36 0-17,-35 0 1,1 0 0,52-53-1,-18 53 1,-17 0-1,35 0 1,-35 0 0,17 0-1,18 0 1,-17-35 0,-18 35-1,88 0 1,-88 0-1,-1 0 1,1-35 15,18 35-15,35 0 0,-36-35-1,-17 35 1,17 0-1,18-53 1,-35 53 0,18-36-1,-18 36 1,17-35 0,-17 35-1,70-35 1,-52-1-1,-18 36 1,-1-52 15,1 52-15,35-36 0,18 36-1,-18 0 1,-17-35-1,-54 35 1,1-35 0,-1 35-1,19-36 1,-19 36 0,-52 0-1,52 0 1,1 0-1,17 0 17,-17 0-17,-36 0 1,0 0 15,0 0-15,-52 0 156,-19 0-157,1 0 1,35 18 0,-35-18-1,0 0 1,-1 0 15,1 0-31,17 0 16,-17 0-1,0 0 1,0 0 15,-1 0-31,1 0 16,0 0-1,0 0 1,-1 35 0,1-35 15,0 0-15,-1 0-1,1 0 1,17 0-1,-52 0 1,35 0 0,-1 0-1,1 0 1,-18 0 0,-17 36-1,17-36 1,0 0-1,-35 0 1,-36 0 0,71 0 15,-17 0-15,-1 0-1,1 0 1,34 0-16,-34 0 15,-36 0 1,-53 0 0,0 0-1,-17 0 1,123 0 0,18 0-1,-89 0 1,18 0-1,36 35 17,17-35-32,-18 0 15,1 0 17,-54 0-17,-17 35 1,0-35-1,35 0 1,-17 0 0,35 0-1,17 0 1,1 35 0,-1-35-1,-35 53 1,53-53-1,-17 0 1,-1 0 0,1 0-1,-54 36 17,54-36-17,-1 0 1,0 0-1,-34 35 1,52-35 0,-18 0-1,1 35 1,-1-35 0,-35 0-1,36 36 1,-1-36-1,1 0 1,-36 35 0,53-35-1,-18 0 17,-35 35-17,36-35 1,-1 0-1,1 53 1,-1-53 0,1 0-1,-19 0 1,19 0 0,-1 0-1,-17 0 1,-35 0-1,-36 0 1,35 35 0,19-35-1,34 36 17,-52-36-17,-1 0 1,18 0-1,-17 0 1,17 0 0,-70 35-1,70-35 1,-18 0 0,18 0-1,-88 0 1,89 0-1,-37 35 1,1 18 0,53-18-1,-18 1 1,36-1 15,-1-35-15,1 35-1,-36-35 1,53 0 0,-18 0-1,1 35 1,-1-35 0,18 0-1,18 0 1,0 0-1,0 0 1,-1 0 0,72 0 62,34 0-63,-35 36-15,18-36 16,53 0 0,18 0-1,-19 0 1,-69-18-16,87 18 16,-17-35-1,17 35 1,-17-36-1,53 36 1,-106 0 0,18 0 15,-19 0-31,19 0 31,35 0-15,-18-35-1,0 35 1,-17 0 0,35 0-1,-18 0 1,0 0 0,35 0-1,-17 0 1,53-53-1,-106 53 1,53 0 0,0 0-1,105-35 1,-70 35 15,-17-35-15,-18 35-1,-36 0 1,54 0 0,17-53-1,-35 53 1,17 0 0,54-35-1,-72 35 1,1 0-1,18-36 1,-18 36 0,70-35-1,-88 35 17,-17 0-17,-1 0 1,36 0-1,-35-53 1,-1 53 0,-17 0-1,18 0 1,-18 0 0,-18 0-1,35-35 1,-17 35-1,53 0 1,-35 0 0,-18 0-1,17 0 1,18-35 0,-17 35 15,88 0-16,-71 0 1,-18 0 0,1-36-1,17 36 1,0-35 0,-35 35-1,18 0 1,-1 0-1,36 0 1,-35 0 0,35-53-1,70 53 1,-70 0 15,17 0-15,-35 0-1,-17-35 1,17 35 0,89-36-1,-89 36 1,-53 0 0,18 0-1,-18-35 1,1 35-1,-1 0 1,0 0 0,0 0-1,1 0 1,-1 0 15,18 0-15,53 0-1,-71 0 1,0 0 0,18 0-1,0 0 1,-18 0 0,18 18-1,-35-18 1,17 0-1,0 0 32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03T10:18:08.64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0373 6456 0,'0'0'0,"-35"0"0,-1 0 31,36-35 0,-53 35-15,-17 0 15,70 17 16,35-17-47,0 0 15,89 0 1,-71 0-16,53 0 16,88 0-1,17 0 1,19 0 0,-19 0-1,-34 0 1,-124 0-1,-18 0 1,0 0 31,36 0-31,-36 0-1,36 0 1,-1 0-1,18 0 1,-52 0 0,-1 0 15,-35 35-15,88-35-1,-17 0 1,-18 36-1,-18-36 48,0 0-32,0 35 16,1-35-31,17 0-1,-18 0 1,0 0 31,18 0-16,-18 0-31,18 0 16,-17 0-1,-1 0 1,-35 35 0,35-35-1,-35 36 63,35-36-62,1 35 0,-1-35-1,0 0 1,0 0 31,1 0-32,-19 0 1,19 0 0,-36 35 46,0 0-46,0 1 15,35-36-31,-35 35 16,0 0 15,35-35-16,-35 36-15,0 16 16,0-16 0,0-1-1,36 0 17,-36 1-17,0-19 1,0 18-1,0 1 1,35-1 0,-35 0-1,0 1 1,0-1 0,0 0-1,0 18 1,0-18-1,0 1 1,0-1 0,0 0 15,0 0 0,-18 1 0,-35-36-15,-35 0 0,53 0-1,-53 0 1,-18 0 0,-18 0-1,18 0 1,71 0-16,-35 0 15,-1 0 1,18 0 0,-17 0-1,-36 0 17,35 0-17,1 0 1,-1 0-1,-88 0 1,89 0 0,-1 0-1,1 0 1,34 0 0,-105 0-1,71 0 1,-1 0-1,36 0 1,-53 0 0,17 0-1,18 0 17,-53 0-17,36 35 1,-36-35-1,35 0 1,36 0 0,0 0-1,0 0 1,-1 35 0,54-35 30,35 0-46,141-17 16,88-72 0,71 19-1,17 17 17,36 0-17,158 53 1,-352 0-1,-53 0 1,0 0 0,35 0-1,-106 18 1,-35-18 0,-18 0 15,0 0-16,-35-18 1,36 18 0,34-35 15,54 35 0,17-35-15,-106 35-1,-53-36 1,-70 36 0,-18-53-16,-52 18 15,-89-18 1,194 18 0,-88 0-1,88-1 16,17 1-15,-16 35 0,-178-53-1,54 53 1,-71 0 15,18 35-15,193-35-1,54 0 1,141 0 0,123-35-1,18 35 1,35 0 0,-282-35-1,-141 35 32,-71 0-47,-88 0 16,-53 35-1,71-35 1,299 0 31,124-18-32,36-34 1,52 52 0,-35-53-1,-335 53 17,-18 0-17,-35 0-15,-71 0 16,-317 0-1,-247 35 1,582-35 0,229-18 15,18 18-31,141-35 31,35-18-15,1 53-1,-107 0 1,-158 0 0,-36 0-1,-246 35 1,-89 18 0,18-53-1,247 0-15,-88 53 16,140-53-1,178 0 17,440-35-17,-124-18 1,-87 53 15,-71 0-15,-212 0-1,-70 0 1,-36 0-16,-140 0 16,-125 35-1,-16-35 1,-19 36 0,265 16-1,177-52 16,70 0-15,18 0 0,0 0-1,-124 0 1,-35 18 0,-124 53-1,54-71 1,-195 35-1,-70 53 1,106-17 0,35-1-1,194-34-15,300-72 32,176-52-17,-17 35 1,-71 53-1,-106 0 1,-353 35 31,18-35-47,-88 36 16,-106 52-1,89-53 16,16 0-15,107-35-16,123 0 31,195 0-15,122-35 0,19-35-1,87 17 1,-211 53-1,-335 0 17,-36 0-17,-123 0-15,-106 17 16,53-17 0,159 0-1,141 0 16,70-35-15,424-53 0,-123 0-1,-54 35 1,-211 0 0,-336 53-1,-316 0 1,-284 53-1,72 0 1,370-53 0,282 0 15,106-18-31,229-70 16,159 17-1,-18 1 16,-282 70-31,-17-36 16,-265 36 15,-177 0-15,-246 0 0,211 0-1,124 0 1,211 0-1,106-70 1,177-18 0,70 35-1,-88 17 1,-141 36 0,-194 0 15,-212 36-31,-159 17 31,-17-53-15,194 53-1,282-71 1,35 18 0,212-141-1,-106 141-15,18-88 16,158 52-1,-282 36 17,-105 0-32,-89 0 15,-247 36 1,212-36 15,106 35-15,159-35 15,140-71-15,-52 71-1,-88-35 1,-89 35 0,-70 0-16,0 53 15,-106-18 1,-36 18-1,125-53 1,105 35 0,123-35-1,230 0 1,0 0 0,-89 0-1,-211 36 1,-176-1 15,-213 36-15,-104 70-1,122-88 1,247-18 15,565-70-15,-35-18-1,-212 53 1,106 0 0,-300 0-16,-53 17 15,-212 54 1,-176 70 15,264-141-31,124 35 16,89 1 31,-36-36-47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03T10:17:50.58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298 11236 0,'0'18'63,"0"17"-1</inkml:trace>
  <inkml:trace contextRef="#ctx0" brushRef="#br0" timeOffset="41486.11">23707 4198 0,'-18'0'32,"18"18"-1,18 52-16,-18-17 1,0 0 0,0-18-1,0 1 17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03T10:19:29.53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440 11183 0,'-36'0'16,"36"-35"-16,-35 35 31,0 0 32,88-53 15,0 53-78,17 0 0,54-35 16,-19 35-1,248-53-15,18 0 16,-36 0 15,-88 53-15,17-53-1,-175 18-15,-1 35 16,-88-36 15,-18 36 32,-17 0-32,0 0-15,-1 0-1,1 18-15,-18-18 16,0 0-16,-70 35 15,87-35 17,-17 0-32,18 36 15</inkml:trace>
  <inkml:trace contextRef="#ctx0" brushRef="#br0" timeOffset="1470.15">6844 11765 0,'18'0'63,"52"0"-48,-52 0 1,52 0-16,89 0 16,494-35 31,-36-18-16,-70-88 0,-424 141-15,-52-35-1,-36 35 1,0 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03T10:36:58.88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5540 7267 0,'-18'0'31,"18"36"-31,-35-36 16,0 0-1,-1 0 1,36 35 15,-35-35 79,-35 35-110</inkml:trace>
  <inkml:trace contextRef="#ctx0" brushRef="#br0" timeOffset="1323.22">15099 7373 0,'35'0'46,"-35"-18"-30,53 18-16,-18 0 16,1 0-16,17 0 15,-1 0-15,19-35 0,35 35 32,123-35-1,0-18 0,-176 53-31,71-35 16,-18-1-1,0 36 1,-54 0 0,54-35-1,-35 35 1,-36-35-1,71 35 17,-71-35-17,71 35 1,-35-53-16,-1 17 31,1 36-15,-1 0-1,-34-35-15,34 35 16,18-35 0,53 35-1,-105-35 1,52 35 0,0 0-1,-53-36 1,89 36-1,-18 0 17,17-35-17,-52 35 1,-1 0-16,18 0 31,-17-35-15,-36 35-1,18 0 1,35 0 0,1 0-1,34 17 1,-17-17 0,0 0-1,-36 0 1,36 36-1,0-36 1,-71 0 0,71 0-1,-71 0 17,1 0-17,17 35 1,-18-35-1,0 0 17,36 53-17,-36-53 1,0 0 0,-35 35 15,-53-35-31</inkml:trace>
  <inkml:trace contextRef="#ctx0" brushRef="#br0" timeOffset="6498.74">5891 7091 0,'0'0'0,"18"0"188,17 0-157,1 0-15,-1 0-1,0 0 1,0 0-1,18 0 1,-53-18-16,53 18 16,-17 0-1,87 0 17,36 0-1,-89 0-16,-17 0 1,18 0 0,-18 0-1,35 0 1,-18 0 0,19 0-1,-1-35 1,-53 35-1,36 0-15,-1 0 32,1 0-17,-1 0 1,1 0 0,70 0-1,-53 0 1,-17 0-1,-1 0 1,36 0 0,-35 0-1,-18 0 1,17 0 0,1 0-1,-18 0 1,-18 0-1,0 0 17,0 0-17,89 0 1,-89 0 0,71 0-1,0 0 16,-88 0-31,87 18 16,-34-18 0,35 0-1,35 0 1,18 0 15,-36 0-31,-17 0 16,35 0-1,0 35 17,-70-35-17,-36 0 1,-35 53 203,-18-53-219</inkml:trace>
  <inkml:trace contextRef="#ctx0" brushRef="#br0" timeOffset="9904.1">15099 9155 0,'0'35'46,"35"-35"17,0 0-63,1 0 16,17 0-1,0 0-15,194 0 16,88 0 15,123-71 0,-87 71 16,-248 0-31,1 0-1,-1 0 1,-70 0-16,53 0 16,17 0-1,-52-35 1,-1 35 0,36-35 15,-18 35-31,-17 0 31,0 0-15,-1 0-16,-17 0 31,53-36-15,-36 36-1,1 0 1,35 0-1,-53 0 1,0 0 0,17-35-1,1 35 1,-1 0 0,19 0-1,-19 0 1,-17 0-1,0 0 1,-18 0 0,18 0-1,-18 0 1,1 0 0,-1 0-1,0 0 1,18 0-1,35 0 1,1 0 0,-19 0 15</inkml:trace>
  <inkml:trace contextRef="#ctx0" brushRef="#br0" timeOffset="12409.91">19438 9084 0,'18'0'63,"17"0"-32,18 0-31,-18 0 16,0 0-16,71 0 15,35 0 1,18 0 0,-88 0-1,17 0-15,141 0 31,-88 0-15,-17 53 0,-1-53-1,54 0 1,-72 0 0,19 0-1,35 0 1,-36 0-1,-17 0 1,53-35 0,0 35 15,-36 0-31,-17 0 31,70-36-15,-70 36-1,18 0 1,34 0 0,-52 0-1,-18 0 1,-35 0-16,-18 0 16,71 0-1,-53 0-15,18 0 16,17 0-1,35 0 1,-17 0 0,71 0 15,-19 0-31,-34 0 16,-1 0-1,18 0 16,-88 0-31,0 0 16,141 18 0,-141-18-16,18 0 15,35 0 1,-18 0 0,-35 0-16,17 0 15,19 0 1,-19 0-1,-17 0 1,0 0 0,-18 0-1,0 0 1,1 0 0,-54 0 77,-17 0-77</inkml:trace>
  <inkml:trace contextRef="#ctx0" brushRef="#br0" timeOffset="15631.75">5997 9066 0,'0'36'110,"53"-36"-95,-18 0-15,-17 0 16,17 0-1,1 0-15,175 35 32,160-35-1,-213 0-15,-16 0-1,-37 0 1,72 0 15,-71 0-15,17 0-1,-17 0 1,-36 0 0,-17 0-1,0 0 1,18 0-1,-18 0 1,-18 0 0,71 0-1,-53 0 1,-18 0 0,18 0-1,18 0 1,52 0 15,-70 0-31,53 35 31,-36-35-15,19 0 0,-19 0-1,18 0 1,36 0-1,35 0 1,-36 0 0,-17 0-1,17 0 1,-17 0 0,0 0-1,70-17 16,-52 17-31,-18 0 16,70-36 15,-70 36-15,-36-53 0,1 53-1,17 0 1,36-35-1,-1 35 1,-52 0 0,-36 0-1,-35-35 32,-18 35 16</inkml:trace>
  <inkml:trace contextRef="#ctx0" brushRef="#br0" timeOffset="18639.22">14746 11254 0,'-35'0'31,"88"0"47,17 0-78,-17 0 16,-17 0-16,16 0 16,54 0-1,-35 0-15,211 0 32,-53-36-1,-35 36 0,-123 0-15,-1-35 15,1 35-15,0-53-1,34 53 1,-34-35-1,17 35 1,0-35 0,89-1-1,-71 36 1,17-35 0,-17-18-1,53 53 1,-71 0-1,18 0 1,0-35 0,-1 35 15,72 0-31,-124 0 31,17 0-15,1-35-1,35 35 1,-36 0 0,36 0-1,-71 0 1,53 0 0,-52 0-1,34 17 1,1-17-1,-1 35 1,36 1 15,-53-36-31,18 53 32,35-53-17,-18 0 1,53 35-1,-18-35 1,-70 0 0,18 0-1,-36 0 1,89 35 0,-54-35-1,-35 36 1,1-36-1,-1 0 1,0 0-16,18 0 31</inkml:trace>
  <inkml:trace contextRef="#ctx0" brushRef="#br0" timeOffset="21369.01">6138 11218 0,'18'0'79,"35"0"-64,-18 0 1,0 18-1,1-18-15,158 0 32,211 0-1,-263 35-15,16-35-1,-34 0 1,35 0-1,-36 0 1,-35 0 0,36 0 15,-54 0-31,89 0 16,-36 0-1,36 0 16,-35 0-15,-18 0 0,-1 0-1,36 0 1,-17 0 0,35 0-1,-36 0 1,-17 0-1,35 0 1,53 0 0,-88 0-1,-18-17 17,-17 17-32,-36 0 15,0-36 173</inkml:trace>
  <inkml:trace contextRef="#ctx0" brushRef="#br0" timeOffset="24381.5">14587 13106 0,'18'0'16,"35"0"0,-18-18-1,36 18-15,-18 0 16,0 0 0,17 0-16,18 0 0,71 18 15,282-18 16,124 53 1,-160-89 15,-264 36-32,-70 0-15,52-35 16,36 35-1,0 0 1,0 0 0,-1 0-1,72 0 1,-72 0 0,-34 0-1,35 0 16,-89 0-31,71 0 0,-35 0 32,-18-35-17,-52 35 1,-1 0 0,0-35-1,0 35 1,18 0-1,-17 0 17</inkml:trace>
  <inkml:trace contextRef="#ctx0" brushRef="#br0" timeOffset="26515.91">18697 13106 0,'0'0'0,"36"-36"31,16 36-16,19 0 1,0-35 0,-36 35-1,141-53 17,-70 53-17,18 0 1,-72 0-16,54 0 15,53 0 1,-18-35 0,-17 35-1,-19 0 1,72 0 0,-71 0 15,-53 0-31,17 0 0,36-35 15,70 35 1,-70 0 15,-35 0-15,-1 0 0,1 17-1,70-17 1,-18 0-1,-17 0 1,0 0 0,-35 0-16,17 0 15,0 0 1,18 0 0,17 0-1,-17 0 1,-53 0-16,35 0 15,36 0 17,-18 0-17,17 0 1,-70 0-16,88 0 16,-35 0-1,0 0 1,17 0-1,-17 0 1,-35 0 0,34 0-1,1-17 1,18 17 0,35 0-1,-36 0 1,-17 0-1,-18 0 17,-53 17-32,89-17 31,-54 0-15,19 0-1,16 0 1,-52 0-16,-17 0 15,140 0 1,-70 0 0,35 0-1,0 0 1,-18 0 0,36 0-1,-106 0 1,-18 0-1,-35-17 17,0-19-17</inkml:trace>
  <inkml:trace contextRef="#ctx0" brushRef="#br0" timeOffset="29655.52">6121 13264 0,'-36'0'0,"54"0"62,35 0-46,-18 36-1,1-36-15,-1 0 16,300 35 15,88-35 1,-88 0-17,-88 0 16,-17-35-15,-1-1 0,-158 36-16,105-52 15,-70 52 1,35 0 0,-35 0-1,17 0 1,106 0-1,-87 0 1,-19 0 0,36 0 15,17-36-31,-17 36 16,70-53 15,-105 53-16,-18 0 1,70 0 0,-70 0-1,17 0 1,-17 0 0,35 0-1,-70 0 1,-1 0-1,19 0 1,87 0 15,-88 0-31,-17 0 32,-18 0-17,-1 0 1,72 0-1,-106 0 17,-54 0-1</inkml:trace>
  <inkml:trace contextRef="#ctx0" brushRef="#br0" timeOffset="32668.6">15910 14781 0,'-17'0'15</inkml:trace>
  <inkml:trace contextRef="#ctx0" brushRef="#br0" timeOffset="34555.11">14870 14799 0,'0'0'16,"17"0"15,36 0-15,-18 0-1,1 0-15,-1 35 16,0-35-16,53 0 15,36 53 1,-18-53 0,-53 0-1,70 0 1,-35 0 0,18 0-1,0 0 1,70 0-1,-87 0 1,-19 0 0,1 0-1,-1 0 1,71 0 15,-35 0-31,-35 0 16,-1 0-1,36 0 17,0 0-17,35 0 1,-35 0 0,17 0-1,-17-17 1,-35 17-1,-18 0 1,88 0 0,-35 0-1,-1 0 1,-34 0 0,0 0-1,-1 0 1,1 0-1,52 0 17,-35 0-17,18 0 1,88 0 0,-70-53-1,-18 53 1,-18 0-1,0 0 1,88-36 0,-52 36-1,-18 0 1,35 0 0,17-35 15,-52 35-31,-17 0 15,-19 0 1,18 0 0,18-35 15,-53 35-15,18 0-1,-36 0 1,88 0-1,-52 0 1,17 0 0,-17 0-1,17 0 1,-18 0 0,-34 0-1,52 0-15,35 17 16,-17-17 15,-53 0-31,71 0 16,-36 36-16,-18-36 31,1 0-15,-1 35-1,19-35 1,-19 35-1,1-35 1,-1 0 0,36 53-1,-35-53 1,-1 0 0,1 0-1,-1 36 1,54-36 15,-54 0-15,1 35-16,-18-35 31,106 0-15,-71 0-1,35 35 1,-17-35-1,-18 0 1,-17 0 0,-36 0-1,-35-18 17</inkml:trace>
  <inkml:trace contextRef="#ctx0" brushRef="#br0" timeOffset="36704.28">6156 15258 0,'-35'0'32,"70"0"30,53 0-46,-53 0-1,36 0-15,17 0 16,530-89 15,-195 89-15,53-52 0,-317 52-1,-53-36 1,70-34-1,-88 34 1,-52 36 0,-1 0-1,-53 0 17,18 18-32,-35-18 15,35 35 1,-35-35-16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03T10:20:48.497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358 5644 0,'0'-17'31,"0"52"31,0 18-62,0 53 32,0 53-1,0-89-16</inkml:trace>
  <inkml:trace contextRef="#ctx0" brushRef="#br0" timeOffset="575.25">1429 5256 0,'0'0'16,"-36"-35"0,-16 35-1,52-35 1,-53 35-16,-18 0 15,18 0 1,0 17 0,-17 89-1,17 35 1,0 18 0,53 0-1,0-89-15,0 160 16,0-71 15,53-36-15,17-17-1,124-106 1,-70-88 0,-1-36-1,-17-17 1,-71-159-1,-35 194 1,-158-193 0,34 193-1,18 35 1,36 71 0,17 53-1</inkml:trace>
  <inkml:trace contextRef="#ctx0" brushRef="#br0" timeOffset="1624.58">1923 5680 0,'0'-18'47,"17"-17"-47,71 35 32,-52-35-32,105 52 31,-71 124 0,-70-70-15,-17-1-1,-54-17 1,18-17 0,18-36-1,0 0 1,35-71-1,0 36 1</inkml:trace>
  <inkml:trace contextRef="#ctx0" brushRef="#br0" timeOffset="2041.05">2417 5503 0,'0'-35'47,"-18"35"-47,-17 0 31,-18 35-15,-18 71 0,71-71-1,-35 18-15,35 0 16,0 18 0,0-18-1,53-53 1,35 35-1,-35-35-15,-18 0 16,36-18 0,-71-17-1</inkml:trace>
  <inkml:trace contextRef="#ctx0" brushRef="#br0" timeOffset="2822.27">2522 5115 0,'0'-35'31,"0"0"-15,18 35-16,-18-36 15,123 1 1,-52 70 15,-71 107 16,-35-107-47,-1 35 31,54-70 0,17 0-15,71-17 0,-70 17-1,-1 0 1</inkml:trace>
  <inkml:trace contextRef="#ctx0" brushRef="#br0" timeOffset="4093.33">3104 5803 0,'18'0'93,"17"0"-93,1 0 16,-1 0-16,0-17 16,0 17-1,1 0 1</inkml:trace>
  <inkml:trace contextRef="#ctx0" brushRef="#br0" timeOffset="4704.68">3810 5433 0,'0'-35'0,"-18"35"62,-17 0-46,-35 0 0,70 35-1,-53 18-15,53-18 0,-36 71 32,36 35-17,0-53 1,0-35-1,71-18 1,-36-35-16,36 0 16,-36-17-1,0-19 1,-35 19 0,0-107-1,-17 89 1,-19 0-1,-34 35 1,-18 17 0,88 36 15,0 18-31,17-36 31</inkml:trace>
  <inkml:trace contextRef="#ctx0" brushRef="#br0" timeOffset="5121.22">3986 5680 0,'0'0'0,"0"-53"0,0 18 15,18 35 1,-18-53-16,88 53 31,-52-36-31,16 36 16,19 18-1,-71 53 1,0-1 0,-18-17-1,-52 18 1,35-36 0,35-53 15,0-17-16</inkml:trace>
  <inkml:trace contextRef="#ctx0" brushRef="#br0" timeOffset="5406.51">4463 5468 0,'-18'-53'15,"-17"53"1,-1 0 15,1 35-15,0 18 0,35-17-16,0-1 15,0 0-15,0 36 16,0-18-1,70-18 1,1-35 0,0 0-1</inkml:trace>
  <inkml:trace contextRef="#ctx0" brushRef="#br0" timeOffset="6153.67">4763 5450 0,'0'0'0,"-36"0"0,36-35 31,18 35 0,35 18-15,-18 35-1,0 17 1,18-34 0,-17-36-1,-19 0 32,-17-18-47,0-17 16,0-1-1,0-17 1,0 18 0,0 53 46,0 52-46,0-34-16,53-1 15,-53 0-15,0 89 16,35 17 0,1-71 15,-1 1-16,0-1 1,-35-34 0,-17-1-1,-54-35 1,36 0 0,-53 0-1,-54-71 1,107 71-1,0-35 1,35 0 0,53 0-1</inkml:trace>
  <inkml:trace contextRef="#ctx0" brushRef="#br0" timeOffset="6685.25">5486 5433 0,'0'0'0,"35"0"31,-35 17-15,53 19 0,-53 17-16,53 35 15,-18 176 16,0-140 1,1-124-17</inkml:trace>
  <inkml:trace contextRef="#ctx0" brushRef="#br0" timeOffset="6904.21">5486 5750 0,'88'0'31,"-35"0"-16,17-35-15,-17 35 16,0 0-16,18-35 16,-18 35-1</inkml:trace>
  <inkml:trace contextRef="#ctx0" brushRef="#br0" timeOffset="7718.34">6138 5450 0,'0'0'16,"0"-35"15,18 35 0,-18 35-15,35 1-16,-35-1 16,71 0-16,-18 53 15,0-52 16,17-36-15,-35-18 0,-35-35-1,0-35 1,0 17 0,0 36-1,0-18 1,-17 53-1,17 18 48,0 35-47,17-18-16,-17 0 0,36 71 15,-36 18 16,35-36-15,0 18 0,-35-36-1,0 1 1,0-36 0,0 0 15,-17-35-16,-19 0 1,-17-35 0,1 35-1,16-53 1,1 18 0,35 0-1,0-18 1</inkml:trace>
  <inkml:trace contextRef="#ctx0" brushRef="#br0" timeOffset="8385.2">6773 4992 0,'0'0'0,"53"-35"31,-35 35-31,17 0 15,36 0 1,-18 0 0,-53 35-16,35 0 15,-35 0 1,0 18 0,-18-53-16,18 71 15,-53-18 1,53-18-1,0 0 17,53-35-17,-17 0-15,69 0 16,1-17 0,-35-19-1,-36 36 1,0 0-1,-52 0 17</inkml:trace>
  <inkml:trace contextRef="#ctx0" brushRef="#br0" timeOffset="12391.73">2946 11536 0,'0'0'15,"-53"35"1,88-70 0</inkml:trace>
  <inkml:trace contextRef="#ctx0" brushRef="#br0" timeOffset="19896.68">1217 7267 0,'-18'0'422,"36"36"-188,35 34-203,-18-17-31,-35-18 16,36-35-16,-36 53 15,35-53-15,-35 53 16,70-53-16,-70 71 16,53-36-16,0 18 31,53 35 0,-71-88 0,-35 18 48,-17-18-1,17-36-63</inkml:trace>
  <inkml:trace contextRef="#ctx0" brushRef="#br0" timeOffset="20523.21">1605 7320 0,'0'-35'31,"0"70"47,-70 0-78,70 18 16,-53 18-16,-36 123 16,1-71-1,18-17 17,34-70-32,-52 52 15,53 18 1,0-106-1,105 0 17,-34-53-17</inkml:trace>
  <inkml:trace contextRef="#ctx0" brushRef="#br0" timeOffset="21440.86">1658 6985 0,'0'-35'31,"35"-1"-15,1 36-16,-1-35 15,0 35 1,18-53-16,88 18 16,-88 35 31,-88 0 15,-36 0-46,36 18-16,35 52 47,0-17-32,0 0 1,0 0-1,35 0 1,1 35 0,-36-53-16,35 71 15,-35-71 17,0 1-32</inkml:trace>
  <inkml:trace contextRef="#ctx0" brushRef="#br0" timeOffset="23919.3">2364 7426 0,'17'0'187,"-17"71"782,0-36-969,0 0 16,0 141-1,-17 1 32,17-142-16,0-70 16,0-36-31,0 18 0,0-70-1,0-1 1,0-17-1,0 124 1,0-54 0,0 18-1,0 18 1,17 0 15,19 35-15,16 0-1,-16 17 1,34-17-16,-70 71 16,71 17-1,-36-17 1,-35-1 0,35 1-1,1 17 1,-36-53-1,0 0 32</inkml:trace>
  <inkml:trace contextRef="#ctx0" brushRef="#br0" timeOffset="24202.58">2452 7602 0,'35'-17'15,"0"17"-15,1-36 16,-1 36-16,35-52 16</inkml:trace>
  <inkml:trace contextRef="#ctx0" brushRef="#br0" timeOffset="24652.64">2963 7197 0,'0'-36'31,"36"36"1,17 18-32,-18 17 15,18 18-15,70 35 16,-35-17-1,1 0 1,-19-1 0,-35-70-1</inkml:trace>
  <inkml:trace contextRef="#ctx0" brushRef="#br0" timeOffset="25003.72">3316 7056 0,'0'0'0,"0"17"16,0 18-16,-53 1 16,53-1-16,-35 36 15,35 17 1,-35 35 0,-1 18-1,36-52 16,36-89 1</inkml:trace>
  <inkml:trace contextRef="#ctx0" brushRef="#br0" timeOffset="25368.74">3969 7214 0,'35'0'63,"0"0"-63,1 0 15,17 0 1,-53-17-16,70 17 15,-52 0 1</inkml:trace>
  <inkml:trace contextRef="#ctx0" brushRef="#br0" timeOffset="25585.27">3951 7391 0,'53'0'47,"-18"0"-31,-17 0-16,53-18 16,-36 18-1,0 0 1</inkml:trace>
  <inkml:trace contextRef="#ctx0" brushRef="#br0" timeOffset="28575.45">4780 6985 0,'-35'0'125,"0"0"-110,-1 18 17,1-18-32,35 17 156,0 19-141,0-1 17,0 0-32,0 0 15,0 1 17,0-1-32,0 0 15,18-35 1,-18 71 15,0 17 16,0-53 0,0 1 0,35-36-32,0 0 32,1 0-31,-1 0-1,0 0-15,-35-18 16,35 18 0,1 0 171</inkml:trace>
  <inkml:trace contextRef="#ctx0" brushRef="#br0" timeOffset="32528.18">5168 7179 0,'-17'0'109,"17"-18"-46,17 18-32,18 0 0,1 0-15,-1 0-16,0 18 31,-35 17-15,36-35-1,-36 36 1,0-1 0,-36 0-1,-17 0 1,18-35 0,0 0-1,0 0 1,35-17 46</inkml:trace>
  <inkml:trace contextRef="#ctx0" brushRef="#br0" timeOffset="32948.07">5503 7073 0,'-17'0'31,"-19"0"1,1 0-1,35 35-15,-35-35-16,35 53 15,0 18 1,0-18-1,0-18 1,18-35 0,87 35-1,-16-35 1,-19 0 0</inkml:trace>
  <inkml:trace contextRef="#ctx0" brushRef="#br0" timeOffset="34099.54">6385 7003 0,'-35'0'31,"35"17"47,18-17-78,-18 71 16,70-36-1,-17-35 1,-18 35-1,1-35 1,-1 0 0,-35-17-1,0-19 1,0 1 0,0 0-1,0 0 1,-18 35 15,18 53 32,18 105-32,17-122-31,-35-1 31,36 88-15,-36-105-1,0 17 1,-18 18 31,-17-53-32,-1 0 1,1 0 0,-18 0-1,0 0 1,18 0 0</inkml:trace>
  <inkml:trace contextRef="#ctx0" brushRef="#br0" timeOffset="34943.81">6738 6967 0,'0'-35'15,"0"0"17,18 35-17,35 0 1,0-35 0,17 35 30,-35 17-30,-35 18 0,0 1-1,36-36-15,-36 35 16,0 71 0,35-36-1,-35-17 1,0 18-1,0-53 1,0 17 0,0 0-1,0 0 1,0 1 0,-18-36 46,-17 0-46,0 0-1,-1 0 1,36-18 15</inkml:trace>
  <inkml:trace contextRef="#ctx0" brushRef="#br0" timeOffset="36291.46">7585 6421 0,'0'-36'31,"-18"36"16,-17 0-31,-18 0 15,18 0-16,35 18 32,-36 17-15,36 0-32,0 1 15,0 87 1,0-17-1,0 18 1,0-19 0,18 19-1,-18-71-15,0 53 16,35-1 0,-35 1-1,0-18 1,0 18 15,0-35-31,53 17 31,-53-53-15,0 18 0,0 0-16,0-18 15,0 1 1,0-1 31,0 0-16,0 1 0,0-19-15,35 36 15,-35-18 0,36-35-15,-1 0 0,18 0-1,-18 0 1,0 0-1,1 0 17,-36-17-17</inkml:trace>
  <inkml:trace contextRef="#ctx0" brushRef="#br0" timeOffset="39772.06">9790 6209 0,'-36'0'0,"54"-53"110,35 53-95,0 0 1,-18-18 15,0 18 16,1 0-16,-36 71 47,0-36-62,35 0-16,-35 1 16,0-1-16,0-17 15,35 87 1,-35-34-1,0 0 1,0 17 0,35-18-1,-35 1 17,0-18-17,0 0 1,0-18-1,36 0 1,-36 1 0,0-1-1,35 0 17,-35-17-32,0 17 15,0 0 1,0 1-1,0-1 1,35 18 0,-35 17 15,0-52-15,0 53-1,36-36 1,-36 0 15,0 36 0,0-54-15,0 19 15,0-1-15,0 0 15,0 0-15,0 1 15,35-36-15,-35 35-1,0 0 32,0 1 31,0-1-47,-18-35 63,-35 0-78,18 0-1,0 0-15,-1-18 16,1 18-16,0 0 16,-36 0-1</inkml:trace>
  <inkml:trace contextRef="#ctx0" brushRef="#br0" timeOffset="45536.88">10848 6085 0,'0'-17'15,"-18"17"17,-35 0-1,18 0-15,-18 0-1,18 0 1,35 17-1,-35-17 1,35 53 15,0 0-15,0 0 0,0-18-16,0 36 15,0 0 1,0-1-1,0 36 17,17-35-17,19 17 1,-36-18 0,52 1-1,-52-36-15,36 53 16,-36 0-1,0-17 1,35-36 0,-35 54-1,35-19 1,-35-52 0,0 17-1,0 0 1,36 1-1,-1-1 17,-35 0-17,0 0 1,0 1 0,35-36-1,-35 35 1,35-35 15,1 0 16,-19 0 15,19 0-46,-1 0 0,-35-18-1</inkml:trace>
  <inkml:trace contextRef="#ctx0" brushRef="#br0" timeOffset="46448.99">11271 6332 0,'0'-35'0,"0"0"31,18 0-15,35 35 15,53 17 16,-106 36-47,0 0 16,0 18-1,-36-36 1,-17 0-1,18-35 1,0 0 0,35-18 31,18 18-47,-18-35 0</inkml:trace>
  <inkml:trace contextRef="#ctx0" brushRef="#br0" timeOffset="46764.95">11659 6156 0,'0'-35'31,"-17"35"-15,-1 0-1,-17 0 1,35 17 0,-71-17-16,71 71 15,-35 35 1,0-36 0,35-34-1,35-36 1,53 35-1,36 0 1</inkml:trace>
  <inkml:trace contextRef="#ctx0" brushRef="#br0" timeOffset="47539.95">11501 7214 0,'0'-17'31,"0"-19"-15,17 36 0,18 36 30,1-1-30,-1-35 0,-35 35-16,71-35 31,-36-17 0,-35-54-15,0 18-1,0 18 1,0 52 31,0 19-31,0 34-1,35 54 1,-35-1-1,0-87 1,0 16 0,0 1-1,-17-17 1,-19-36 0,1 0-1,0 0 1,-18 0-1,0 0 1,53-18 15,0-17-15</inkml:trace>
  <inkml:trace contextRef="#ctx0" brushRef="#br0" timeOffset="49114.85">11942 6015 0,'17'0'47,"18"0"-31,1-35-1,-1 35 1,0 0 15,1 0 0,-36 35-31,35 18 16,-35-36 0,0 19-1,35-36 1,-35 35-1,0 0 1,35 36 0,-35-18-1,0 0-15,53 0 16,-53-18 0,0 0-1,0 0 1,36 1-1,-1 17 1,-35 17 0,35-52-1,-35 17 17,0 36-17,0-18 1,35-1-1,-35-16 1,0-19 0,0 19-1,0-1 1,36 0 0,-36 0-1,35 36 1,0-18-1,-35-35 1,0 17 0,0 0-1,36 0 17,-36 1-17,52 34 1,-52-34-1,0-1 1,0-18 0,0 19-1,0-1 1,0 0 0,0 1-1,0-1 16,0 0 1,-52-35-17,16 35 1,1-35 15,-71 36-15,-17-1-1,70 18 1</inkml:trace>
  <inkml:trace contextRef="#ctx0" brushRef="#br0" timeOffset="55692.71">2134 6297 0,'53'0'172,"-17"-35"-172,-1 35 15,0 0 1,0 0-16,106-35 47</inkml:trace>
  <inkml:trace contextRef="#ctx0" brushRef="#br0" timeOffset="56921.37">6526 6368 0,'-35'0'0,"70"0"78,1 0-62,34-18-16,-17 18 0,18 0 16,158-35-1,-158-18 1,-36 53-1,-53 0 32</inkml:trace>
  <inkml:trace contextRef="#ctx0" brushRef="#br0" timeOffset="58350.98">7867 6544 0,'35'53'219,"-35"-18"-219,0 1 0,36-1 15,-36 0-15,0 0 16,35 1-16,-35-1 15,35 35 1,-35 36 15</inkml:trace>
  <inkml:trace contextRef="#ctx0" brushRef="#br0" timeOffset="59620.86">9313 7303 0,'0'0'0,"-35"0"0,35-18 31,0-17 16,0 70 78,0 18-110,0-18 1,18 0-16,-18 1 16,0-1-16,53 35 31,-53-34-31,0 34 15,35-34 1,-35 16 0,35-16-1,-35-1 1,0 0 0,0 1 30</inkml:trace>
  <inkml:trace contextRef="#ctx0" brushRef="#br0" timeOffset="71828.42">8714 6668 0,'-36'0'0,"36"-18"62,71-35 1,-18 53-48,-18-53-15,0 53 16,1-35-1,-1 35-15,0 0 16,-35-36 62,-17 36-78</inkml:trace>
  <inkml:trace contextRef="#ctx0" brushRef="#br0" timeOffset="72390.92">9155 6227 0,'0'-36'31,"17"36"-15,-17-35-16,53 35 16,0 0-1,0 0-15,-18 18 16,-35 17-1,0 0 17,0 18-17,-17-18 1,-89 1 0,123-54 46,19 18-62,-1 0 0,0 0 16,36 0-1,-36 18 1,-35 17 0,-70 71-1,34-36 1,-17-34-1,0-36 1,18 0 0</inkml:trace>
  <inkml:trace contextRef="#ctx0" brushRef="#br0" timeOffset="73257.58">7867 8008 0,'0'0'0,"35"0"63,1-18-63,34 18 15,36-70 1,-71 35 0,36 35-1,-36 0 1,-35-53 15</inkml:trace>
  <inkml:trace contextRef="#ctx0" brushRef="#br0" timeOffset="73839.69">8361 7620 0,'0'-53'16,"0"18"0,17 35-1,36 0 1,18 0-1,-36 17 1,-35 36 0,0 0-1,0-17-15,0 16 16,-17-52 0,-19 53-1,36-70 32,18-19-16,35 36-15,-18 0 0,0 0-1,18 0 1,-17 18-1,-36 70 1,-18-52 0,-17 52-1,-1-88 1,19 0 0,-18 0-1,-1 0-15</inkml:trace>
  <inkml:trace contextRef="#ctx0" brushRef="#br0" timeOffset="90798.4">6897 8008 0</inkml:trace>
  <inkml:trace contextRef="#ctx0" brushRef="#br0" timeOffset="92038.33">8096 8696 0,'-17'-18'406,"17"36"-265,-53 17-126</inkml:trace>
  <inkml:trace contextRef="#ctx0" brushRef="#br0" timeOffset="106015.54">5345 7743 0,'17'0'422</inkml:trace>
  <inkml:trace contextRef="#ctx0" brushRef="#br0" timeOffset="106124.84">5362 7743 0</inkml:trace>
  <inkml:trace contextRef="#ctx0" brushRef="#br0" timeOffset="145638.79">2364 6844 0,'0'-18'62,"17"18"-62,19 0 31</inkml:trace>
  <inkml:trace contextRef="#ctx0" brushRef="#br0" timeOffset="167802.2">1182 10142 0,'0'-88'16,"17"88"-1,-17-35-15,36 35 16,-19 0-1,19 0 1,-36 18 0,0 17-16,0 18 15,-124 176 17,54-229 14,140 0-30,71-35 0,-17-18-1,-36 0 1,-88 18-16</inkml:trace>
  <inkml:trace contextRef="#ctx0" brushRef="#br0" timeOffset="168350.73">1235 9701 0,'-53'0'31,"106"0"-31,-141 0 0,52 0 0,1 0 16,0 0 0,-71 0-1,-18 36 1,1 122-1,-18 19 1,106-54-16,-18 177 16,53-88-1,123-18 1,71-106 0,247-88 15,-70-123-31,-125-54 31,-140 36-15,-106-124-1,-70 89 1,-107 70 0,19 71-1,16 35 1,37 106-16</inkml:trace>
  <inkml:trace contextRef="#ctx0" brushRef="#br0" timeOffset="184818.37">2663 10160 0,'0'-35'62,"0"-1"172,-35 36-218,53 0 672</inkml:trace>
  <inkml:trace contextRef="#ctx0" brushRef="#br0" timeOffset="187248.64">2522 10407 0,'0'-18'641,"0"-17"-626,18 0 17,17-1-17,1 36 1,-1-35 15,35 106 0,-70-36-31,0 18 16,-17 35 0,-71-17-1,17 17 1,36-88-1,35 35 1,17-52 15,54-19-15,-1 36 0,-70-35-16,71 35 15,-53 0 1</inkml:trace>
  <inkml:trace contextRef="#ctx0" brushRef="#br0" timeOffset="187598.34">2858 10389 0,'0'-70'16,"35"17"-1,18 18 1,-18 35-16,36 0 15,-19 70 17,-52 1-17,-17-1 1,-54 1 0,1-36-1</inkml:trace>
  <inkml:trace contextRef="#ctx0" brushRef="#br0" timeOffset="187898.54">3281 10178 0,'-35'0'31,"-1"0"0,36 17-31,-35-17 16,-36 106 0,36-35-1,35-1 1,0-17-1,141 0 1,-35-53 0,-35-70-1</inkml:trace>
  <inkml:trace contextRef="#ctx0" brushRef="#br0" timeOffset="188299.47">3351 9719 0,'0'0'0,"0"-53"16,0 0-1,36 53 1,17 0 0,-18 35-1,-53 107 1,-17-72 0,-36-17-1,36 0 1,88-53 15,-35 0-31,52 0 31,1 0-15,-36 0-16</inkml:trace>
  <inkml:trace contextRef="#ctx0" brushRef="#br0" timeOffset="190437.9">4057 10248 0,'0'18'844,"0"17"-829,0 18-15,0-18 16,0 1-16,0-1 15,0 0-15,0 0 0,0 1 16,18-36 0,-18 35-16,0-17 47</inkml:trace>
  <inkml:trace contextRef="#ctx0" brushRef="#br0" timeOffset="190930.59">3810 10478 0,'18'0'47,"17"0"-32,88-18 1,19-17 15,-107 35 0</inkml:trace>
  <inkml:trace contextRef="#ctx0" brushRef="#br0" timeOffset="191445.15">4269 10178 0,'0'-36'31,"53"36"-31,-18 0 16,35-35-1,-17 35 1,-17 18 0,-36 88-1,-18-54 1,-35-16-1,18-36 1,35-18 31,53 18-47,-36 0 31,54 0-15,-36 35-1,-35 36 1,0-18 0,-88 0-1,17-53 1,18 35 0,18-53-1</inkml:trace>
  <inkml:trace contextRef="#ctx0" brushRef="#br0" timeOffset="192078.41">4674 10195 0,'71'18'62,"-18"52"-46,0-34 0,-18-36-1,0 0 1,1-18 15,-36-35-15,0-17-1,0 34 1,0 89 31,0-17-47,0-19 15,0 18-15,0 1 16,52 70 0,-16-36-1,-36-35 1,0 18 0,0 0-1,0-17-15,0-1 31,-36-35-15,-122-18 0,87-17-1,36 35 1,0-53 0,35 0-1</inkml:trace>
  <inkml:trace contextRef="#ctx0" brushRef="#br0" timeOffset="192611.61">4992 9648 0,'0'0'16,"0"-35"0,17 0-1,36 35 1,-17 0 0,-36 53-1,0 0 1,0 70-1,-18-70-15,-35 71 16,18-89 0,35 0 15,35-35-31,71-35 16,0 35 15,-71-35-16,0 35-15</inkml:trace>
  <inkml:trace contextRef="#ctx0" brushRef="#br0" timeOffset="194192.17">5662 10354 0,'-35'0'844,"88"0"-750,0 0-79,0 0 1,-1 0 31,-16 0-47</inkml:trace>
  <inkml:trace contextRef="#ctx0" brushRef="#br0" timeOffset="194676.87">6297 10178 0,'0'-36'31,"-18"36"-15,-70 0-16,53 18 15,-36 17 1,36-35-1,35 36 1,0-1 0,106 0-1,-35-35 1,-36 53 0,18-18-1,-53-17 1,-36 35 15,-34-18-15,-1-35-1,36 0 1,35-17 0</inkml:trace>
  <inkml:trace contextRef="#ctx0" brushRef="#br0" timeOffset="195175.15">6579 10089 0,'0'0'0,"36"0"31,-1 0-15,0 0-16,18 0 16,18 0-1,-36 0 1,-53 0-1,-35 71 1,-17-18 0,-1 17-1,1 19 1,70-54-16,-36-17 16,54 17 15,70-35-16,89-18 17,-107-17-17,-35 0 1,-35-1-16</inkml:trace>
  <inkml:trace contextRef="#ctx0" brushRef="#br0" timeOffset="195591.97">6932 9578 0,'0'0'0,"0"-35"16,18-1-1,17 36 1,53 18 0,-88 53-1,0-1 1,-17 1-1,-36-36 1,53 18-16,-36-18 16,107-35 15,35 0-15,0-17-1,-71 17 1</inkml:trace>
  <inkml:trace contextRef="#ctx0" brushRef="#br0" timeOffset="197504.37">7708 10248 0,'18'0'484,"-18"-35"-359,35 35-94,0 0 485,-17 0-501,53 0 1,-18 0 0,-18 0-1,-35-35 95</inkml:trace>
  <inkml:trace contextRef="#ctx0" brushRef="#br0" timeOffset="198121.55">8167 10037 0,'0'0'15,"0"-36"17,0 1-17,17 35-15,54-35 31,-53 35-15,-18 17 0,0 54-1,0-1 17,-18-34-32,-35-1 15,18 18 1,35-18-1,35-35 48,36 0-47,-18 0-1,-18 0 1,0 0-1,0 0 1</inkml:trace>
  <inkml:trace contextRef="#ctx0" brushRef="#br0" timeOffset="198455.66">8555 10054 0,'0'0'0,"0"-17"32,18 17-32,34 0 15,1 0 1,0 0-1,-17 35 1,-36 18 0,0 0-16,-18 0 31,-53-1-15,36-52-1,0 0 1</inkml:trace>
  <inkml:trace contextRef="#ctx0" brushRef="#br0" timeOffset="198772">8978 9931 0,'-17'0'15,"-19"0"1,-17 0 0,53 35-1,0 0-15,-53 36 32,53 35-17,0-53 1,18-18-1,88-35 1,-18 0 0</inkml:trace>
  <inkml:trace contextRef="#ctx0" brushRef="#br0" timeOffset="199354.16">9172 9966 0,'0'18'63,"36"52"-48,-36-52 1,52-18-16,-16 0 15,-1 0 1,0 0 0,1 0 15,-36-35-15,35 35 46,-35 17-62,0 1 0,0 52 16,0 1-1,0-1 1,35 1 15,-35 0-15,35-18-1,-35-18 1,-53-35 0,1 0-1,-1-18 1,0 18 0,-18-35-1,54 35 1</inkml:trace>
  <inkml:trace contextRef="#ctx0" brushRef="#br0" timeOffset="200986.31">10001 10178 0,'-35'0'328,"53"0"-250,35 0-62,17 0-16,-17 0 15,35-36-15,-17 36 16,-18 0-16,-18 0 16,0 0-16,-52 0 46</inkml:trace>
  <inkml:trace contextRef="#ctx0" brushRef="#br0" timeOffset="201285.55">10142 9931 0,'0'17'47,"0"19"-31,18-1-16,-18 35 0,35 36 31,-35-18-16,36-17 1,-36-36 0,52 1-1</inkml:trace>
  <inkml:trace contextRef="#ctx0" brushRef="#br0" timeOffset="201836.07">10707 9931 0,'0'0'0,"0"-36"32,-18 36 15,-17 0-16,35 36-31,0-1 15,-35 0-15,35 89 16,35-1 0,18-52-1,17-71 17,-17 0-32,0 0 31,-53-36-16,0-69 1,-17 69 0,-36 36-1,-18 18 1,36-18-16,35 53 16,0-18-1,0 0-15</inkml:trace>
  <inkml:trace contextRef="#ctx0" brushRef="#br0" timeOffset="202135.27">11024 10019 0,'0'0'15,"0"-35"-15,36 35 32,-1 0-17,18 0 1,-18 53 0,-35-1-1,0 37 1,-35-89-1,-18 35 1,18-35 0</inkml:trace>
  <inkml:trace contextRef="#ctx0" brushRef="#br0" timeOffset="202386.06">11324 9913 0,'-35'0'0,"0"18"31,-1 35-31,36-18 16,0 35-1,18-34 1,17 17-1,18-18 1,0-35 0</inkml:trace>
  <inkml:trace contextRef="#ctx0" brushRef="#br0" timeOffset="202801.87">11571 9895 0,'71'0'47,"-36"0"-31,-17 0-16,17 0 15,0 0 1,-35 18 15,-17 35-15,-36 18-1,-18-19 1,36-16 0,35-1-1,17 18 1,54-53 15,0 0-15,123 0-1,-124 0 1</inkml:trace>
  <inkml:trace contextRef="#ctx0" brushRef="#br0" timeOffset="203819.9">12594 10037 0,'18'0'15,"17"0"1,0 0-16,1 0 0,17 0 16,17 0-1,-52 0-15,17 0 16,0 0-16,18 0 16</inkml:trace>
  <inkml:trace contextRef="#ctx0" brushRef="#br0" timeOffset="204084.19">13212 9807 0,'35'0'46,"-35"18"-46,0 70 32,35 36-17,-35-89-15,0 0 16,0 36 0,35-71-1</inkml:trace>
  <inkml:trace contextRef="#ctx0" brushRef="#br0" timeOffset="204449.75">13653 9913 0,'-36'0'15,"1"35"1,35 18 0,0-17-1,0 16 1,0-16 0,18-36-1,35 0 1,52 0-1,-105-18 1,0-35 0,0 0-1,-35 0 1,-18 53 0</inkml:trace>
  <inkml:trace contextRef="#ctx0" brushRef="#br0" timeOffset="205033.46">14146 9807 0,'0'0'0,"18"18"47,-18 35-31,35-18-16,-35 0 16,36 36-1,69-36 1,-52-35-1,-17-53 17,-36-35-17,0 35 1,0 71 15,0 35-15,0-18-1,0 36 1,0-1 0,0 1-1,-18-18 1,18-18 0,-35-35-1,-1 0 16,1 0-31,-53 0 16,53-18 15,-18 18-15</inkml:trace>
  <inkml:trace contextRef="#ctx0" brushRef="#br0" timeOffset="205498.26">14676 9984 0,'0'0'0,"70"0"31,-17 0-15,53 0-16,-36 17 31,-34-17-15,-72 0 15,36 53-15,-123 0-1,52 35 1,36-35 0,0-18-1,35 1 17,17-36-32,72 0 15,52 0 1,-53 0-1,-53 0 1</inkml:trace>
  <inkml:trace contextRef="#ctx0" brushRef="#br0" timeOffset="208449.37">1164 11871 0,'71'71'31,"-1"-36"-31,-17 35 16,141 71 0,36 18 15,-195-88-15</inkml:trace>
  <inkml:trace contextRef="#ctx0" brushRef="#br0" timeOffset="208695.72">1693 11853 0,'0'0'16,"-53"0"-1,53 18-15,-70 35 0,70 35 16,-35 71 0,-1-18-1,-17-18 1,18-52 0</inkml:trace>
  <inkml:trace contextRef="#ctx0" brushRef="#br0" timeOffset="209212.55">1764 11518 0,'0'0'0,"0"-35"31,18 35-16,17-35-15,71 35 16,-1-36 0,-69 36-1,-89 0 32,0 0-31,53 18-1,-35 17 1,35 36 0,35 35-1,0 0 1,-35-36 0,35-35-16,-35 36 15,0-36 1</inkml:trace>
  <inkml:trace contextRef="#ctx0" brushRef="#br0" timeOffset="209696.26">2346 11871 0,'0'53'32,"35"0"-32,-35 17 15,53 71 1,-53-88-16,0 36 16,0-54-1,0-53 16,-35-105-15,35-36 0,0 0-1,0 53 1,35 71 0,-17 35 15,88 71-16,-18 87 1,0 1 0,-88-88-16,35 35 15,-35-36 1,0-35 0</inkml:trace>
  <inkml:trace contextRef="#ctx0" brushRef="#br0" timeOffset="209860.81">2417 12171 0,'0'0'0,"70"0"47,-17 0-47,0 0 15,35 0-15</inkml:trace>
  <inkml:trace contextRef="#ctx0" brushRef="#br0" timeOffset="210144.11">3016 11818 0,'71'0'47,"-18"18"-47,-18 17 15,18 0-15,17 36 16,-17-18-1,-17-18-15,17 36 16,-18-19 0</inkml:trace>
  <inkml:trace contextRef="#ctx0" brushRef="#br0" timeOffset="210377.49">3369 11659 0,'-35'36'15,"-18"105"1,53-53 0,0-18-16,-35 160 31,-1-142-16,36-53 1</inkml:trace>
  <inkml:trace contextRef="#ctx0" brushRef="#br0" timeOffset="210632.55">3669 11853 0,'35'0'15,"36"0"1,-18 0-16,17 0 15,-17 0 1,53 0 0</inkml:trace>
  <inkml:trace contextRef="#ctx0" brushRef="#br0" timeOffset="210810.06">3704 12136 0,'0'35'32,"53"-35"-32,0 0 15,18 0-15,52 0 16,18 0 0</inkml:trace>
  <inkml:trace contextRef="#ctx0" brushRef="#br0" timeOffset="212890.99">4780 11659 0,'0'-35'15,"-17"35"16,-19 0-31,-17 0 32,-70 0-1,88 18 0,35 70 0,0 18-15,0 35 0,0-35-1,0-18 1,0-18 0,0-34-1,17-36 1,71 0-1,18-18 17</inkml:trace>
  <inkml:trace contextRef="#ctx0" brushRef="#br0" timeOffset="213259.01">4974 11889 0,'0'-18'31,"0"-17"-31,35 35 16,36 0 0,-36 17-1,18 36 1,-53 0 0,-17 18-1,-89-18 1,53 0-1,53-71 17,0-17-32</inkml:trace>
  <inkml:trace contextRef="#ctx0" brushRef="#br0" timeOffset="213509.87">5433 11748 0,'-53'0'16,"18"0"-1,-18 17 1,53 18 0,-53 1-16,53 34 15,0 1 1,0-1-1,88-34 1,35-36 0</inkml:trace>
  <inkml:trace contextRef="#ctx0" brushRef="#br0" timeOffset="214257.56">6033 11818 0,'0'-35'32,"17"35"-17,18 17 16,-35 54-15,53-71 0,-17 18-1,17 17 1,17-35 0,-17-35-1,-18-18 1,-35-18-1,0 36 1,0 105 31,0-34-47,0 70 16,36 17-1,-36-52 1,0-1-1,0-17 1,0-18 0,-36-35 15,1 0-15,-18 0-1,18 0 1,0 0-1,-36 0 1,53 0-16</inkml:trace>
  <inkml:trace contextRef="#ctx0" brushRef="#br0" timeOffset="-214556">7285 11748 0,'35'0'31,"0"0"-15,1 0 0,211-18 15,-212 18 0,-123 18 0,-18 87-15,35-34 0,36-36-1,-18 0 1,53 1-1,71-36 1,35 0 0,35 0 15,-88 0-31,-1 0 16,1-18-16</inkml:trace>
  <inkml:trace contextRef="#ctx0" brushRef="#br0" timeOffset="-214038.88">7814 11483 0,'0'-35'32,"18"35"-32,17 0 15,36 0 1,-1 0-1,-35 53 1,-35 35 0,0 35-1,36-17 1,-36-35 0,0-18-16,35 88 15,-35-88 1,0 17-1,-18-35 1,-17-35 0,-18 0 15,0 0-15,0 0-1,18 0 1</inkml:trace>
  <inkml:trace contextRef="#ctx0" brushRef="#br0" timeOffset="-213040.98">8943 10918 0,'-88'-35'31,"35"35"-15,18 0-16,-1 0 31,36 18-15,-35-18-16,-53 212 46,88 34-14,0-52-1,0 1-15,0-37-1,0-17 1,0 18-1,0 18 1,0-72 0,0 1-1,35 0 1,-35-53 0,0 17-1,35-34 1,-35 17-1,124-53 17,-71 0-17,17-18 1,1 18 15,-71-35-31,70 35 0</inkml:trace>
  <inkml:trace contextRef="#ctx0" brushRef="#br0" timeOffset="-210927.35">12153 10777 0,'18'0'16,"17"0"0,18-35-16,0 35 15,18 0-15,-54 0 0,18 0 16,36 0 31,-53 106 0,35 176-16,-53 36 0,0-160-15,0 1-1,0-53 1,35-18 0,-35-53-16,0 36 15,0 0 17,0-36-17,0 18 1,0 17-1,0-34 1,0-1 0,0 0-1,0 0 1,0 1 0,35-1 15,-35 0 47,0 1-31,0-19-16,0 18 0,0 1 32,0-1-32,-18-35 94,-34 0-109,16-18-1,1 18-15,-18 0 16,0 0-16,18 0 16</inkml:trace>
  <inkml:trace contextRef="#ctx0" brushRef="#br0" timeOffset="-209586.2">13106 10619 0,'-18'0'32,"-17"0"-17,0 0 48,35 17-48,-36 124 17,36 0-17,-53 18 1,53 35-1,0 18 1,0-106-16,0 123 16,0-70-1,0 0 1,0-54 0,0 1-1,0 18 16,0-54-15,0-34 0,0 16-1,0-16 1,18-36 0,35 0-1,-18 0 1,0 0 15,1 0 0,-1 0-15</inkml:trace>
  <inkml:trace contextRef="#ctx0" brushRef="#br0" timeOffset="-208909.51">13423 10795 0,'0'0'0,"53"-35"32,0 35-17,0 0 1,-18 53 15,-52 70 0,-125-88 1,107-35-17,35-17 1</inkml:trace>
  <inkml:trace contextRef="#ctx0" brushRef="#br0" timeOffset="-208627.26">13758 10689 0,'0'-35'31,"-53"35"-15,1 18 0,16 34-1,36 1 1,0 0 0,0 18-1,18-71-15,17 70 16,18-17-1,-18-17 1</inkml:trace>
  <inkml:trace contextRef="#ctx0" brushRef="#br0" timeOffset="-208162.78">13458 11483 0,'0'35'16,"18"-35"31,17 0-16,-35 71-16,36-71 1,-36 17-16,35-17 16,0 0-1,1 0 1,-36-35 15,0 53 32,0-1-63,0 19 15,0-1 1,0 0-16,0 36 16,0-1-1</inkml:trace>
  <inkml:trace contextRef="#ctx0" brushRef="#br0" timeOffset="-207762.85">13353 12206 0,'70'0'31,"-17"0"-15,-18 0-16,1 0 15,17 0 1,-18 0 0,-53 0-1,18 35 1,-88 1-1,53-1 1,-1 0 0,36 1 15,36-36-15,-1 0-16,36 0 15,-1 0 1,1-18-1</inkml:trace>
  <inkml:trace contextRef="#ctx0" brushRef="#br0" timeOffset="-206514.47">14041 10619 0,'0'-18'16,"0"-17"31,52 35-47,19 0 15,-18 0 17,-18 0-17,1 53 1,-36 35 0,52-35-16,-52 70 15,0 36 1,0 17-1,0 71 17,0-106-17,0 1 1,0-19 0,0-70-1,0 53 1,0-36-1,0-17 1,0-18 0,0 18-1,0-17 1,0-1 15,0 0-15,0 1-1,0-1-15,0 0 47,0 0-31,0 1 0,0-1 30,-17-35-14,17 35-17,-35-35 17,-54 35-17,36-35-15,-70 0 16,-36 0-1</inkml:trace>
  <inkml:trace contextRef="#ctx0" brushRef="#br0" timeOffset="-202268.8">3122 10866 0,'-18'0'32,"54"0"-1,-1 0-16,0 0-15,-17 0 16,35-18 0,0 18 15,-18 0 0</inkml:trace>
  <inkml:trace contextRef="#ctx0" brushRef="#br0" timeOffset="-201558.53">4939 11095 0,'0'0'0,"35"0"78,0 0-62,1 0-16,17 0 15,17-35-15,-35 35 16,1 0-1,-54 0 48</inkml:trace>
  <inkml:trace contextRef="#ctx0" brushRef="#br0" timeOffset="-200859.39">6844 10813 0,'35'0'63,"0"0"-48,1 0-15,-36-36 16,53 36-16,-18 0 15</inkml:trace>
  <inkml:trace contextRef="#ctx0" brushRef="#br0" timeOffset="-199488.03">9102 11130 0,'0'-17'32,"0"-19"-1,70 36 0,54-35 16,-124 53-47,0 35 16,0 35-1,-18-35 1,-17 0 15,-36-1-15,89-52 15,17 0-15,36 0-1,-36 0 1,18 0-1</inkml:trace>
  <inkml:trace contextRef="#ctx0" brushRef="#br0" timeOffset="-198006.23">10213 11659 0,'53'-35'31,"0"35"-15,17 0 0,-34 0-16,-1 0 15,35 71 17,-122-1-1,-19-70-16,36 35 1,88-35 31,0 0-31,-1 0-1,-16 36 1,-36-1-1,0 0 1,0 1 0,-36-36-1,36 35 1,-88-35-16,71 0 16,-54 0-1,36-53 1,17 53-1,18-18 1</inkml:trace>
  <inkml:trace contextRef="#ctx0" brushRef="#br0" timeOffset="-197141">11518 12471 0,'0'0'0,"53"0"32,-18 0-17,-17 0-15,88-36 32,-53 36-32,-18 0 46</inkml:trace>
  <inkml:trace contextRef="#ctx0" brushRef="#br0" timeOffset="-196679.37">12118 12259 0,'-18'0'32,"-35"0"-1,18 0-31,-53 35 15,53-35 1,35 36 0,0-19-1,0 19 1,17-36 0,36 35-1,18 0 1,-71 0-16,0 1 31,-18-36-15,-17 0-1,-53 35 1</inkml:trace>
  <inkml:trace contextRef="#ctx0" brushRef="#br0" timeOffset="-195018.78">10283 11113 0,'18'0'78,"-18"-36"-78,-18 36 47,-17 0-16,53 0 32,-53 0-1</inkml:trace>
  <inkml:trace contextRef="#ctx0" brushRef="#br0" timeOffset="-194102.59">9278 12030 0,'0'0'0,"0"-18"234</inkml:trace>
  <inkml:trace contextRef="#ctx0" brushRef="#br0" timeOffset="-189486.68">10019 11042 0,'-35'0'0,"52"0"94,19 0-94,-1 0 15,-18 0-15,54 0 16,0 0-1,-36 35 17,-88-35-1,35 0-31,-123 0 31,88 0-15</inkml:trace>
  <inkml:trace contextRef="#ctx0" brushRef="#br0" timeOffset="-188965">10495 10989 0,'0'-18'16,"0"54"109,0-1-125,0 0 16,0-17-16,0 17 15,35-35-15,-35 71 16,0-36-1,0-17 17</inkml:trace>
  <inkml:trace contextRef="#ctx0" brushRef="#br0" timeOffset="-188045.18">9066 11994 0,'36'0'63,"-1"0"-48,0 0 1,18 0-16,88-17 31</inkml:trace>
  <inkml:trace contextRef="#ctx0" brushRef="#br0" timeOffset="-187764.93">9578 11800 0,'53'-35'15,"-53"53"17,0 17-17,0 18-15,0-18 16,35 36 0,-35-1-1,0-17 1,0 0-1</inkml:trace>
  <inkml:trace contextRef="#ctx0" brushRef="#br0" timeOffset="-185786.5">11465 10460 0</inkml:trace>
  <inkml:trace contextRef="#ctx0" brushRef="#br0" timeOffset="-185126.58">11924 10478 0,'0'35'406</inkml:trace>
  <inkml:trace contextRef="#ctx0" brushRef="#br0" timeOffset="-184341.65">11818 11148 0,'0'-18'250,"-53"18"-234,18 0-1</inkml:trace>
  <inkml:trace contextRef="#ctx0" brushRef="#br0" timeOffset="-183293.37">9507 12806 0,'0'-18'47,"18"18"93,-18-35-124,-18 0 0,-35 35-1,53 35 32,53-35-47</inkml:trace>
  <inkml:trace contextRef="#ctx0" brushRef="#br0" timeOffset="-182558.93">11889 11201 0,'-36'0'16</inkml:trace>
  <inkml:trace contextRef="#ctx0" brushRef="#br0" timeOffset="-179406.83">11536 10795 0,'0'-35'47,"17"35"-47,36 0 16,-17 0-1,52 35 16,-53 53 1,-35-53-17,-88 1 1,53-36 0,-1 0-1,54 0 48,17 0-48,-35 35-15,53-35 16,-53 35 0,53 1-1,0-36-15,-18 53 16,-35-18-1,0 0 1,-123-35 0,-1 0-1,107 0 1,-19 0 0,1 0-1</inkml:trace>
  <inkml:trace contextRef="#ctx0" brushRef="#br0" timeOffset="-178141.78">9190 12700 0,'18'-18'78,"17"18"-62,18 0 0,0 0-1,0 0 17,88 53-1,-141-17-16,0-1 1,-18-35 0,-35 35-1,-17 0 1,17-35 0,70 0 77,19 0-93,-1 0 16,18 0-16,0 0 16,-18 36-1,0-1 1,-35 0-1,0 1 1,-35-1 0,0 18-1,-18-53 1,-18 0-16,-17 0 31</inkml:trace>
  <inkml:trace contextRef="#ctx0" brushRef="#br0" timeOffset="-174327.8">11695 11818 0,'35'0'31,"-35"-18"0,18 18-31,-18-17 16,-36 17 46,-17 0-62,53 35 16</inkml:trace>
  <inkml:trace contextRef="#ctx0" brushRef="#br0" timeOffset="-173644.1">10566 12859 0,'0'-36'63,"17"36"-48,-17-35 17,-35 35-1,35 18-31,-53 88 31</inkml:trace>
  <inkml:trace contextRef="#ctx0" brushRef="#br0" timeOffset="-172480.83">11218 11730 0,'0'-35'47,"-35"35"-47,88 0 94,18-36-94,-19 36 15,1 0-15,18 0 32,-89 18 14,-17-18-30</inkml:trace>
  <inkml:trace contextRef="#ctx0" brushRef="#br0" timeOffset="-171572.18">11906 11483 0,'0'0'16,"0"-35"31,-17 35-16,-19 0-15,1 0-1,0 0 17,0 0-1,35 17-15,0 19 15,0-1-16,0 0 1,0-17 0,0 17-1,17-35 48,18 0-32,1 0-15,-1 0-1,0 0-15,1 0 32,-36 35-32,0 1 15,0-1 1,0 0 15,-18-35-15,-17 35-1,-36-35 1,18 0 0,0 0-1,0 0-15,-17 0 16,52 0-1,-17 0 17,52 0-1</inkml:trace>
  <inkml:trace contextRef="#ctx0" brushRef="#br0" timeOffset="-170682.05">10107 12718 0,'0'0'0,"35"-18"62,1 18-46,-1-35-16,0 35 0,53 0 47,-52 0-16</inkml:trace>
  <inkml:trace contextRef="#ctx0" brushRef="#br0" timeOffset="-169865.49">10813 12365 0,'-18'0'63,"-17"0"-63,-18 0 31,0 0-31,18 18 15,-1 34 32,36-34-31,0 17 0,-53 36-1,53-1 1,0-34-16,0-1 15,0 0-15,0 1 16,0 16-16,-35-16 31,53-36 32,35-36-32,-36 36-15,-17-35-16,71 35 15,-36 0 1,-17 0 15,35 35-15,-53 36-1,0-18 1,0-18 0,0 1-1,-36-36-15,-34 35 32,35-35-32,-36 35 15,18-35 1,-17 0-1</inkml:trace>
  <inkml:trace contextRef="#ctx0" brushRef="#br0" timeOffset="-156544.81">917 15046 0,'0'35'16,"0"1"-16,-17-36 16,-19 35 15,107-35 47,-36-18-62,0 18-16,1 0 0,-1 0 15,0 0 1,-35 18 15,0 35-31,-17-53 16,-19 70-1,-17-70 1,-70 36 0,88-36-1,-18 35 1,17-35 0</inkml:trace>
  <inkml:trace contextRef="#ctx0" brushRef="#br0" timeOffset="-155891.89">1005 14623 0,'0'0'0,"-70"-36"15,17 36 1,18-35-16,-1 35 16,-17 0-1,-17 0 1,-36 106 0,18 35-1,53 53 1,-54 35-1,89 1 1,0-160-16,89 54 16,52-89-1,106 18 1,53-88 0,105-142-1,-317 54 16,-35-1-15,-53-34 0,-88-72-1,-35 107 1,-1 87 0,36-16-1,-35 122 1,-19 36-1</inkml:trace>
  <inkml:trace contextRef="#ctx0" brushRef="#br0" timeOffset="-155379.28">741 15028 0,'0'-35'15,"0"0"16,35 35-15,53 0-16,-35 0 16,-53 17-1,36 36 1,-54 71 15,-17-54 0</inkml:trace>
  <inkml:trace contextRef="#ctx0" brushRef="#br0" timeOffset="-147602.22">2240 14728 0,'0'-35'78,"0"0"1250,0 0-921,35 35-376,1 17 0,-36 19-15,35 34-1,-35-17 1,0-18 0,-18 36 15,-105-36 16,88-35-47,-1 0 31,89-53-15,0 0-16</inkml:trace>
  <inkml:trace contextRef="#ctx0" brushRef="#br0" timeOffset="-147279.06">2593 14605 0,'-18'0'0,"-17"0"47,0 0-47,-1 0 31,1 18-31,35 35 16,0-18 0,0 35-1,18 1 1,52-18 0,1-53-1,-36 0 1</inkml:trace>
  <inkml:trace contextRef="#ctx0" brushRef="#br0" timeOffset="-147102.54">2752 14852 0,'0'0'31,"35"0"-15,-35 18-1,0 17 1,35 35-1,-35-17 1,0 0 0,0 0-1</inkml:trace>
  <inkml:trace contextRef="#ctx0" brushRef="#br0" timeOffset="-146670.87">2822 14111 0,'0'0'0,"18"-88"32,52 88-32,-17 0 15,-53 18 1,0 17 0,53 0-16,-53 36 15,-35-1 1,0-34-1,-1 16 1,89-52 15,18 0-15,-1 0 0</inkml:trace>
  <inkml:trace contextRef="#ctx0" brushRef="#br0" timeOffset="-144917.46">3475 14552 0,'0'-35'31,"0"52"1079,0 36-1095,0 0-15,0 18 16,0-18-16,0-18 16,0 0-16,0 1 15,35-36-15,-35 17 16,-53 19 15</inkml:trace>
  <inkml:trace contextRef="#ctx0" brushRef="#br0" timeOffset="-144638.22">3246 14728 0,'-36'0'32,"54"0"-1,17-35-31,71 35 16,0-53-1,-36 53 1,-34 0-1</inkml:trace>
  <inkml:trace contextRef="#ctx0" brushRef="#br0" timeOffset="-144170.91">3792 14534 0,'0'0'0,"0"-35"16,106-18 15,-53 53-31,0 0 16,-53 36-1,0-1 1,0 35 0,-18 1-1,-52 17 1,35-53-1,70-35 32,0 0-47,36 0 16,-1 0 0,18 0-1</inkml:trace>
  <inkml:trace contextRef="#ctx0" brushRef="#br0" timeOffset="-143805.89">4357 14605 0,'0'-35'31,"0"17"-31,17 18 16,54 0 0,0 0-1,-54 0 1,-17 35-1,-17 36 1,-54-18 0,0-18 15,19-35-15</inkml:trace>
  <inkml:trace contextRef="#ctx0" brushRef="#br0" timeOffset="-143373.04">4692 14482 0,'0'-36'0,"-35"36"47,-18 0-31,17 0-1,36 18 1,-35 35 0,35 17-1,53 36 1,35-71-1,-17 18 1</inkml:trace>
  <inkml:trace contextRef="#ctx0" brushRef="#br0" timeOffset="-143023.98">4904 14764 0,'0'-36'16,"35"36"0,0 0-1,0 0 1,-35 36 0,0 17-1,0 0 1,-17-53-16,-18 53 15,35-18 1,17-35 15,18 0-15,18 0 0,-53-18-1,71 18 1,-36 0-16</inkml:trace>
  <inkml:trace contextRef="#ctx0" brushRef="#br0" timeOffset="-142557.83">4833 13952 0,'0'0'0,"0"-35"0,18 0 16,35 35 0,-18 0-1,-35 17 1,0 36 0,0-17-1,-53 34 1,53-35 15,35-35-15,1 0-1,-1 0 1,35 0 0,-17 0-16</inkml:trace>
  <inkml:trace contextRef="#ctx0" brushRef="#br0" timeOffset="-141175.18">5592 14482 0,'35'0'437,"0"52"-108,-35-16-329,0-1 15,0 0-15,35 1 16,-35 16-1,36 19 17,-19-36-1</inkml:trace>
  <inkml:trace contextRef="#ctx0" brushRef="#br0" timeOffset="-140991.78">5574 14728 0,'0'0'0,"35"-35"47,18 35-31,71-53-1,-36 53 1,-53-35-16</inkml:trace>
  <inkml:trace contextRef="#ctx0" brushRef="#br0" timeOffset="-140492.12">6138 14464 0,'0'0'16,"0"-35"0,36 35-1,34-36 1,1 36-1,-71 36-15,0 17 16,0 17 0,-53-35-1,18-35 1,70 0 31,0 0-47,0 0 15,18 36 1,-17-1 0,-36 18-1,0-18 1,-71 0 0,-88 18 15,124-53-16,-18 0 1,53-53 0</inkml:trace>
  <inkml:trace contextRef="#ctx0" brushRef="#br0" timeOffset="-140142.52">6615 14570 0,'0'0'0,"35"-36"31,0 36-31,0 0 15,1 0 1,34 71 0,-70 0-1,-35-36 1,-53 18 0,53-18-1,-36-35 1,71-18-1</inkml:trace>
  <inkml:trace contextRef="#ctx0" brushRef="#br0" timeOffset="-139891.41">7003 14534 0,'-18'0'16,"-17"-35"15,-18 35-15,53 18-1,-35-18-15,35 53 16,0 53 0,0-36-1,17-35 1,36 18-1</inkml:trace>
  <inkml:trace contextRef="#ctx0" brushRef="#br0" timeOffset="-139491.95">7056 14817 0,'35'0'31,"0"0"-16,0 0-15,1 0 32,-36 17-17,0 19 1,-18-1 0,18 0 30,18-35-30,17 35 0,0-35-1,-35 36-15,0-1 32,-35-35-32,-36 35 15,18-35 16,18 0-15</inkml:trace>
  <inkml:trace contextRef="#ctx0" brushRef="#br0" timeOffset="-139078.48">7232 13811 0,'0'0'16,"53"-35"-16,0 35 31,-18 0-31,0 18 16,-35 52-1,-17 1 1,-54-1 0,36-34-1,123-36 32,-35 0-47,70 0 16,-34 0-1</inkml:trace>
  <inkml:trace contextRef="#ctx0" brushRef="#br0" timeOffset="-137694.22">7973 14552 0,'0'18'47,"35"17"-47,-35 36 15,0-19-15,0 1 16,0 0 0,0-17-16,0-1 0,0 53 47</inkml:trace>
  <inkml:trace contextRef="#ctx0" brushRef="#br0" timeOffset="-137478.89">7832 14852 0,'0'-35'16,"53"35"-1,88-36 1,0 36 0,-35 0-16</inkml:trace>
  <inkml:trace contextRef="#ctx0" brushRef="#br0" timeOffset="-137129.78">8431 14623 0,'0'0'0,"0"-53"16,36 53-1,34-36 1,1 36 0,-18 18-1,-53 123 1,0-70 0,-18-36-1,-70-35 1,35 35-1</inkml:trace>
  <inkml:trace contextRef="#ctx0" brushRef="#br0" timeOffset="-136863.37">8908 14517 0,'0'0'0,"-18"0"32,18-35-32,-35 35 15,-1 0 1,-16 35 0,-1 71-1,53-18 1,17 0-1,71-35 1,-52-53 0</inkml:trace>
  <inkml:trace contextRef="#ctx0" brushRef="#br0" timeOffset="-136514.62">9049 14834 0,'0'53'47,"0"-35"-32,0 17 1,35-35-16,18 0 16,18 0-1,-19 0 16,-52-35-31,0 0 16,36 35 0,-36 17 15,0 19-31,0-1 16,0 18-1,0-18-15</inkml:trace>
  <inkml:trace contextRef="#ctx0" brushRef="#br0" timeOffset="-136047.6">9208 13952 0,'0'0'0,"35"-35"16,35 35-1,-34 0 1,-36 35-16,35-35 16,-35 53-16,0 18 15,-53-18 1,-18-18 15,142 53 0,141-52 1</inkml:trace>
  <inkml:trace contextRef="#ctx0" brushRef="#br0" timeOffset="-133716.78">9860 14658 0,'71'0'1235,"-36"0"-1220,0 0-15,1 0 16,-19 0-16,18 0 15</inkml:trace>
  <inkml:trace contextRef="#ctx0" brushRef="#br0" timeOffset="-129133.7">10407 14429 0,'0'-36'32,"18"36"2811</inkml:trace>
  <inkml:trace contextRef="#ctx0" brushRef="#br0" timeOffset="-128375.83">10583 14464 0,'0'-35'62,"36"35"-46,-1-36 0,35 36-1,-52 0 1,53 18-1,-36 17 1,-35 36 0,35-18-1,-52 17 1,-72-70 0,54 36-1,0-36 1</inkml:trace>
  <inkml:trace contextRef="#ctx0" brushRef="#br0" timeOffset="-128087.59">11130 14393 0,'-17'0'0,"-19"0"31,19 0-15,-36 18-1,53 35 1,-36-18-16,36 0 15,0 1 1,0 34 0,18-34-1,88-1-15</inkml:trace>
  <inkml:trace contextRef="#ctx0" brushRef="#br0" timeOffset="-127897.56">11254 14693 0,'0'18'16,"0"-36"0,0 36-1,0 17 17,0 0-32,0 1 15</inkml:trace>
  <inkml:trace contextRef="#ctx0" brushRef="#br0" timeOffset="-127122.47">11448 14429 0,'0'-36'0,"35"36"16,-35-35-1,35 35-15,18 0 16,-18 106 15,-35-18 1,-17-53-17,-71-35 1,35 0-1</inkml:trace>
  <inkml:trace contextRef="#ctx0" brushRef="#br0" timeOffset="-126836.23">11906 14340 0,'-53'0'47,"0"0"-47,18 53 15,0 36 1,35-1-1,0 0 17,35-18-17,-35-17 1,53-53-16</inkml:trace>
  <inkml:trace contextRef="#ctx0" brushRef="#br0" timeOffset="-126505.96">11977 14728 0,'35'0'0,"0"-35"15,1 35-15,17 0 16,-18 0 15,-35 18-31,-18 35 16,-52 17-1,-1-34 1,71-1 15,53-35 1,-35 0-17,52 0-15,-35 0 16,-17 0-1</inkml:trace>
  <inkml:trace contextRef="#ctx0" brushRef="#br0" timeOffset="-125822.31">11254 14746 0,'0'0'16,"0"35"46,0 1-46,0-1-16,0 0 15,0 18 1,0 35 15</inkml:trace>
  <inkml:trace contextRef="#ctx0" brushRef="#br0" timeOffset="-124740.86">10178 14393 0,'0'0'0,"0"-35"78,35 35-63,18 0 1,35 35 15,-88 36-15,0-1 0,0-34-1,-35 17 1,-36 0-1,36-18 1,35 0 0,0 0 15,53-35-15,-18 0-16,53 0 15,-17 0 1,-18 0-1</inkml:trace>
  <inkml:trace contextRef="#ctx0" brushRef="#br0" timeOffset="-121176.49">12383 14534 0,'35'0'1578,"0"-17"-1578,18 17 16,-18 0-1,-35-35-15,36 35 16,-1 0 140,0 0-156,0 0 31,1 0-31,-19 0 32</inkml:trace>
  <inkml:trace contextRef="#ctx0" brushRef="#br0" timeOffset="-120844.98">12471 14305 0,'0'35'63,"17"1"-48,-17 17-15,0-18 16,36 0-16,-36 36 15,0-1 1,0-52 0</inkml:trace>
  <inkml:trace contextRef="#ctx0" brushRef="#br0" timeOffset="-120328.1">12965 14340 0,'0'0'0,"35"-35"31,0 35-16,-35 35 32,0 1-31,0-1-16,0 0 16,0 1-16,0-1 15,0 0 16,53-35-15,71 0 0,-89 0-1,-35-18 1,35 18 0,-35 36 30,0-1-46,0 36 16,0-36 0,0 18-16,35-53 31</inkml:trace>
  <inkml:trace contextRef="#ctx0" brushRef="#br0" timeOffset="-119911.21">13494 14429 0,'0'-36'16,"17"36"0,54 0-16,-36 0 15,18 53 1,0 0 15,-53 0-15,-18 0-1,-140 53 1,122-106 0,1 0-1,35-18 1,35 18-16</inkml:trace>
  <inkml:trace contextRef="#ctx0" brushRef="#br0" timeOffset="-119461.41">13917 14376 0,'0'0'0,"0"-18"31,-18 18 0,1 0-15,-18 0-16,-1 0 15,36 106 1,-35-36 0,35-17-1,0 18 1,88-18-1,-35-53 17,18 0-17</inkml:trace>
  <inkml:trace contextRef="#ctx0" brushRef="#br0" timeOffset="-118947.64">14182 14693 0,'0'35'266,"0"1"-251,0 17-15,0 0 16,0-18-16,0 35 16,53-34-16,-53-1 15,0 0-15</inkml:trace>
  <inkml:trace contextRef="#ctx0" brushRef="#br0" timeOffset="-118540.7">14376 14570 0,'0'-71'0,"0"54"32,35 17-32,0 0 15,36 0 1,-18 17-1,-53 36 1,0 0 0,-53 18-1,-18-36 1,36-35 0,35-18-1</inkml:trace>
  <inkml:trace contextRef="#ctx0" brushRef="#br0" timeOffset="-118296.35">14746 14411 0,'-53'-53'31,"0"53"-16,18 35 1,-18 36 0,53-18-1,0 70 1,53-35 0,0-52-1</inkml:trace>
  <inkml:trace contextRef="#ctx0" brushRef="#br0" timeOffset="-117881.4">14834 14693 0,'0'0'0,"36"0"16,-1 0-1,18 0 1,-18 35-1,-35 18 1,0-17 0,0-1-1,-18-35-15,-17 0 32,53 0 14,-18 35-46,53-35 0,17 71 16,-34-18 15,-36-18-15,-106 0 15,35-35-15,1 0-1,34-17-15</inkml:trace>
  <inkml:trace contextRef="#ctx0" brushRef="#br0" timeOffset="-116100.11">15399 14446 0,'0'18'563,"-18"-18"-563,53 0 93,1 0-77,-1 0-16,0 0 16,1 0-16,-1 0 15,0 0-15,0 0 16</inkml:trace>
  <inkml:trace contextRef="#ctx0" brushRef="#br0" timeOffset="-111605.02">16122 14252 0,'35'0'1829,"-35"-17"-486,0-19-1280,36 36-32,-1-35-15,35 35 15,-34 0-15,-19 0-1,-17 35 1,0 54-1,0-72 1,0 54 0,0-18-1,0 17 1,-123-17 0,88 35-1,70-52 48,18-36-48,17 0 1,-17 0 0,-53-18-1,35 18-15,-35-35 63</inkml:trace>
  <inkml:trace contextRef="#ctx0" brushRef="#br0" timeOffset="-110970.89">16810 14376 0,'0'-36'31,"18"36"-16,34 0 1,1 0 0,-53 18-1,36-18 1,-36 124 0,0-89-1,-18 53 1,-70-88-1,17 35 1</inkml:trace>
  <inkml:trace contextRef="#ctx0" brushRef="#br0" timeOffset="-110652.73">17163 14323 0,'0'0'16,"0"-35"0,-18 35-1,-35 0 1,18 0-16,0 0 15,-1 52 1,-34-16-16,34 34 16,36 1-1,0-1 1,89 1 0,16-1-1</inkml:trace>
  <inkml:trace contextRef="#ctx0" brushRef="#br0" timeOffset="-110337.8">17198 14693 0,'0'18'0,"0"-71"16,0 88-16,53-70 15,53-18 1,-53 53-1,-53 18 1,0 17 0,-36 35-1,1-34 1,35-1 0,-35-35-1,88 0 16,0 0-31,88 0 32,-71 0-17,-34 0-15</inkml:trace>
  <inkml:trace contextRef="#ctx0" brushRef="#br0" timeOffset="-109954.83">17709 14323 0,'0'0'0,"0"-35"16,18 35-1,17 0 1,89 35 0,-124 35-1,-18 19 1,-17-19-1,-18-17 1,0-53 0,53 18-16,-35-18 15</inkml:trace>
  <inkml:trace contextRef="#ctx0" brushRef="#br0" timeOffset="-109685.55">17921 14534 0,'0'0'0,"0"53"0,-35-17 16,35 69-1,0-34 1,35 0 0</inkml:trace>
  <inkml:trace contextRef="#ctx0" brushRef="#br0" timeOffset="-107957.25">18045 14376 0,'35'0'0,"-35"-36"31,35 36-31,-52 0 109,17 18-109,-53-18 0,-18 35 32,-35 71-1,71 35 0,105-53 0,1-88-31</inkml:trace>
  <inkml:trace contextRef="#ctx0" brushRef="#br0" timeOffset="-107291.73">18415 14764 0,'0'35'63,"0"18"-48,0-18 1,0 1 0,53-36-1,35 0 1,-17 0 0,-54-18-1,-17-17 1,0 52 46,0 19-62,0 16 16,0-16 0,36-36-1</inkml:trace>
  <inkml:trace contextRef="#ctx0" brushRef="#br0" timeOffset="-105259.48">19368 14376 0,'0'-36'31,"0"89"203,0-17-234,0-19 16,0 89-1,35-53 1,-35-18 0,0 1-1,0-1 17,35-35-17</inkml:trace>
  <inkml:trace contextRef="#ctx0" brushRef="#br0" timeOffset="-104944.27">19226 14587 0,'18'0'16,"17"0"-16,1 0 16,17 0-1,35 0 1,-18-35-1,1 35 1,-36-35 0</inkml:trace>
  <inkml:trace contextRef="#ctx0" brushRef="#br0" timeOffset="-104344.55">19914 14288 0,'0'35'78,"0"0"-78,0 0 15,0 1-15,0-1 16,0 18 0,36-53-1,-1 35 1,18-35-1,-18 0 1,-35-18 0,35-17-1,-35 53 32,0 17-47,0 0 16,0 71-1,0-53 1,53 0 0</inkml:trace>
  <inkml:trace contextRef="#ctx0" brushRef="#br0" timeOffset="-104028.25">20355 14499 0,'0'0'0,"36"-35"15,52 35 1,-53 18-1,0 34 1,-35-16 0,-17 17-1,17-18-15,-124-35 16,107 0 0</inkml:trace>
  <inkml:trace contextRef="#ctx0" brushRef="#br0" timeOffset="-103777.92">20673 14340 0,'0'-35'0,"-71"35"15,36 35 1,35 1-16,-35 52 16,35 35-1,0-52 1,17-1 0,72 1 15,-72-71-31,18 0 0</inkml:trace>
  <inkml:trace contextRef="#ctx0" brushRef="#br0" timeOffset="-103444.81">20867 14711 0,'0'0'0,"0"-35"15,17 35 1,36 0-1,-53 17 17,0 18-17,0 36 1,-17-71 0,-19 18-16,36 17 46,36-35-30,34 0 0,-70-18-1,53 18 1,-18-35-16</inkml:trace>
  <inkml:trace contextRef="#ctx0" brushRef="#br0" timeOffset="-103078.79">21220 14534 0,'17'-35'15,"36"0"1,18 35-16,-36 35 16,-35 53-1,0-35 16,0-17-31,-18-36 16,-35 35 0,18-35-1</inkml:trace>
  <inkml:trace contextRef="#ctx0" brushRef="#br0" timeOffset="-102794.55">21590 14446 0,'0'-35'16,"-18"35"-1,-17 0 1,0 35-1,35 1 1,0 16-16,0 1 16,0-17-16,0 34 15,17-35 1,36 18 0,0-53-1</inkml:trace>
  <inkml:trace contextRef="#ctx0" brushRef="#br0" timeOffset="-102395.08">21766 14764 0,'0'-36'0,"0"72"0,0-54 94,0 71-79,0-18-15,0 1 32,53-36-17,36 0 1,-37 0-1,19-18 1,-71 53 31,0 18-31,0-18 15,0 1-31</inkml:trace>
  <inkml:trace contextRef="#ctx0" brushRef="#br0" timeOffset="-100538.48">17374 15275 0,'18'-17'109,"17"17"-93,1 0 15,-1 0 16</inkml:trace>
  <inkml:trace contextRef="#ctx0" brushRef="#br0" timeOffset="-74073.01">16510 14781 0,'0'-17'0,"0"-19"31,18 36-15,-18-35 109,35 35 2750,-35 18-2844,35-18-31</inkml:trace>
  <inkml:trace contextRef="#ctx0" brushRef="#br0" timeOffset="-65670.98">19808 14658 0,'-17'0'16</inkml:trace>
  <inkml:trace contextRef="#ctx0" brushRef="#br0" timeOffset="-63855.02">19808 14764 0</inkml:trace>
  <inkml:trace contextRef="#ctx0" brushRef="#br0" timeOffset="-59519.89">17410 14640 0,'0'0'0,"0"18"188,35-18-173,-35 88-15,0-35 0,35 71 16,-35-72 0,0-16-16,0-1 15,35 0-15,-35 1 16,0-1 0,36-35-16,-36-18 31,0-105 0,-18-54 0,18 124-31,0-70 32,0 158 14,0 18-30,0 0 0,18-18-16,-18 36 15,0-1 1,35-17 0,-35-17-1,0-89 32,-18 17-31,-35-52-1,-17 0 1,35 53 0,35-1-1,0 54 1</inkml:trace>
  <inkml:trace contextRef="#ctx0" brushRef="#br0" timeOffset="-48378.12">20197 14041 0,'0'-36'984,"-36"36"-609,1 0-328,35 18-16,-35-18-31,35 35 31,-36-35 1,36 35 14,-35 1-14,0-1-17,35 0 1,-35 1 15,35-1-15,-53 0-1,53 0 1,-36 18 15,36-17-15,0 17 0,0-1-16,0 19 15,0-36 16,0 1-15,0-19 0,18 36-1,17-18 1,1-35 0,-1 0-1,0 0 1,-35-53 46,0 1-62,0-19 16,0 18 0,0 18-1,0 0 16,0-1 1,-17 36-17,17-35 1,-36 35 0,1 0-1,-36 0 1,1 88-1,17-35 1</inkml:trace>
  <inkml:trace contextRef="#ctx0" brushRef="#br0" timeOffset="-44521.15">19403 14464 0,'0'-35'78,"-18"35"-31,-17 0-15,35 17-17,-35-17-15,35 88 31,17 1 1,19-89-17,52-53 1,-53 17 0,0-52-1,-52 53 1,-36 35-1,0 0 1,0 0 0,18 18-1,35 17 17,0 0-17,0 0 1,0-52 31,0-18-32,-36 35 48,36 35-63</inkml:trace>
  <inkml:trace contextRef="#ctx0" brushRef="#br0" timeOffset="-43320.79">19156 14217 0,'-35'0'15,"35"-18"95,35 18-110,0 0 15,0-35-15,36 35 16,0-35 15,-107 35 32,1 0-48,-36 17 1,-87 19 0,105-36-1,53 35 17</inkml:trace>
  <inkml:trace contextRef="#ctx0" brushRef="#br0" timeOffset="-38002.82">22366 14464 0,'0'-18'203,"18"18"344,17-53-531,53 53-16,18-35 15,0 35-15,-18 0 16,71-53 0,-71 53 15,-123 0 0</inkml:trace>
  <inkml:trace contextRef="#ctx0" brushRef="#br0" timeOffset="-37723.54">22631 14129 0,'0'17'47,"17"19"-32,-17 17-15,36 0 16,-36 70-1,0 18 1,0-70 0</inkml:trace>
  <inkml:trace contextRef="#ctx0" brushRef="#br0" timeOffset="-37140.52">23230 14111 0,'0'0'0,"36"0"16,-36 18 31,0 17-32,0-17-15,0 17 0,0 36 16,0-36 0,53-35 15,17 0-15,18 0-1,-52-18 1,-36-17-1,0 53 32,0 34-31,0 1-16,35 71 16,0-54-1,0-17 1</inkml:trace>
  <inkml:trace contextRef="#ctx0" brushRef="#br0" timeOffset="-36588.99">23795 14270 0,'35'-35'32,"0"35"-32,1 0 0,17 0 15,-53 17 1,35 89 0,-88 0 15,-53-71 0,106-70-15</inkml:trace>
  <inkml:trace contextRef="#ctx0" brushRef="#br0" timeOffset="-36357.99">24183 14182 0,'-35'0'31,"-1"0"-15,36 35-16,-35 36 15,0 105 1,52-88-1,54-53 1,-36-35 0</inkml:trace>
  <inkml:trace contextRef="#ctx0" brushRef="#br0" timeOffset="-36025.26">24359 14464 0,'0'0'0,"0"-35"16,36 35-1,17 0 1,-18 0 0,-35 35-1,0 88 1,-53-70-1,35-53 1,18 36 0,88-36 15,-35 0-15,-17 0-1,34-18 1</inkml:trace>
  <inkml:trace contextRef="#ctx0" brushRef="#br0" timeOffset="-35674.56">24836 14217 0,'0'0'0,"88"-35"15,-53 35 1,53 0-1,-52 70 1,-36 1 0,-36-36-1,-70 53 1,71-88 0,0 0-1</inkml:trace>
  <inkml:trace contextRef="#ctx0" brushRef="#br0" timeOffset="-35407.73">25365 14058 0,'-36'0'31,"1"0"-15,0 71-1,-18 52 1,53-35 0,35 18-1,18-18 1</inkml:trace>
  <inkml:trace contextRef="#ctx0" brushRef="#br0" timeOffset="-34991.73">25435 14499 0,'-35'35'15,"70"-70"-15,1 0 16,16 35-1,1 0 1,-17 70 0,-36-17-1,0-17 1,-36-36 0,36 35-16,0 0 46,18-35-46,-18 35 32,53-17-32,-53 53 31,0-36-15,-18-35-1,-70 18 1,35-18-1,18 0 1</inkml:trace>
  <inkml:trace contextRef="#ctx0" brushRef="#br0" timeOffset="-33347.46">26035 14376 0,'0'0'16,"0"35"15</inkml:trace>
  <inkml:trace contextRef="#ctx0" brushRef="#br0" timeOffset="-30789.38">26000 14411 0,'0'0'46,"0"-18"2392</inkml:trace>
  <inkml:trace contextRef="#ctx0" brushRef="#br0" timeOffset="-24038.8">26017 14376 0,'0'-18'46,"18"-17"33,-18 52 61</inkml:trace>
  <inkml:trace contextRef="#ctx0" brushRef="#br0" timeOffset="-21326.47">26106 14411 0,'0'-18'62,"-18"18"157,-17 0-172,35-35-16,17 35 0,36-35-31,71 35 16,52-35 0,-141-18-1,1 53 1,-36-18 62</inkml:trace>
  <inkml:trace contextRef="#ctx0" brushRef="#br0" timeOffset="-20788.93">26988 13899 0,'-18'0'31,"-17"0"-31,-1 0 16,-34 36-1,-1 17 1,18-18 0,18 0-1,88 0 1,70-35-1,-17 53 1,71 0 0,-89 18-16,-18-18 15,-70 17 1,0-17 0,-53 18-1,-52-36 1,34-53-1,71-105 1,-35-71 15,35 18-15,17 70 0,107 70-1,-54 36 1</inkml:trace>
  <inkml:trace contextRef="#ctx0" brushRef="#br0" timeOffset="-20356.51">27481 14023 0,'0'0'15,"89"-35"1,-54 35 0,0 0-16,0 53 15,18 52 1,-70-34 0,-54-18-1,1-18 1,34-35-1,36-17 1,18-19 0</inkml:trace>
  <inkml:trace contextRef="#ctx0" brushRef="#br0" timeOffset="-20123.59">27975 13864 0,'0'0'0,"-53"0"16,-17 0-1,17 35 1,53-17-16,-53 88 16,53 0-1,0-18 1,35-35-16,53 0 15,-17-53 1</inkml:trace>
  <inkml:trace contextRef="#ctx0" brushRef="#br0" timeOffset="-19704.7">28134 14217 0,'0'0'31,"0"-35"-31,18 35 16,52 0-1,-70 17-15,36 36 16,-36 0 0,-71 18-1,18-36 1,18-35-1,88 0 32,-36 0-31,89 71 0,-71-19-1,-35-16 1,-17 34-1,-54-70-15,1 36 16,-1-1 0,36-106 15</inkml:trace>
  <inkml:trace contextRef="#ctx0" brushRef="#br0" timeOffset="-19339.91">28399 14005 0,'0'0'0,"0"-70"16,53 70-1,123-36 1,-106 89 0,-34 36-1,-36-37 1,-18 1-1,-17-53-15,-36 53 16,36-53 15,35-17-31</inkml:trace>
  <inkml:trace contextRef="#ctx0" brushRef="#br0" timeOffset="-19089.03">28981 13723 0,'-53'0'31,"35"0"-15,-35 35-16,53-17 15,-53 105 1,53-17-1,89 0 17,-19-71-32,18-35 15</inkml:trace>
  <inkml:trace contextRef="#ctx0" brushRef="#br0" timeOffset="-18774">29192 14076 0,'0'17'47,"0"19"-32,36-1-15,-36 0 16,0 1-16,35-1 16,0-35-1,18 35 1,18-52-1,-1-19 17,-34 1-32,-36 70 31,0 1-15,0 16-1,0 72 1,0-54-1</inkml:trace>
  <inkml:trace contextRef="#ctx0" brushRef="#br0" timeOffset="-4590.67">4286 10636 0,'0'0'0,"36"0"93,-36-17-93</inkml:trace>
  <inkml:trace contextRef="#ctx0" brushRef="#br0" timeOffset="-4403.17">4357 10460 0,'0'0'0</inkml:trace>
  <inkml:trace contextRef="#ctx0" brushRef="#br0" timeOffset="-2641.5">4568 10583 0,'-70'36'32,"88"-36"-1,17 0-16,0 0-15,18 0 16,-71 0 47,-17 35-48,35 0 16,18-35 1,-54 35 30,1-35-62,0 0 16,0 36-1,70-36 17,18 0-17,35 0 1,-17-18 0,-89 18 15,-35 0-16,18 0 1,-1 0 0,36 18-1,18-18 1,53 0 0,17 0-1,-18-18 1,-105 18 15,0 0-31,-36 0 16,18 0-1,18 0 1,70 18 31,1-18-47,17 0 15,-71 0 32,-35 0-31,53 35 46,18-35-46,17 0 0,-53 0 312</inkml:trace>
  <inkml:trace contextRef="#ctx0" brushRef="#br0" timeOffset="-1057.35">1658 16281 0,'0'0'0,"-35"0"16,88 70 31,17 18-32,1 36-15,70 88 16,71 123 15,-71-247 1</inkml:trace>
  <inkml:trace contextRef="#ctx0" brushRef="#br0" timeOffset="-824.38">1993 16281 0,'-35'176'16,"35"-70"-1,0 0-15,0 105 16,-53 1 0,53-141-16,0 17 15</inkml:trace>
  <inkml:trace contextRef="#ctx0" brushRef="#br0" timeOffset="-257.56">2346 15822 0,'0'0'0,"0"-35"0,53 35 62,0 0-62,17 0 16,54 0-1,-107-35 1,-52 35 46,35 17-46,-53 36 0,53 53-1,0-53-15,36 35 16,34 141 0,-35-17-1,18-106 1,-17-71-1</inkml:trace>
  <inkml:trace contextRef="#ctx0" brushRef="#br0" timeOffset="225.62">3175 16334 0,'0'35'15,"0"-70"-15,0 158 0,0 53 32,35-87-32,-35 17 15,53 123 1,-53-88-1,35-106 1,-35-105 15,-35-177-15,35 106-16,-70-265 16,70 177-1,35 158 1,35 71-1,36 18 1,88 352 0,-88-123-1,-53-88 17,-18-71-17,1-17 1</inkml:trace>
  <inkml:trace contextRef="#ctx0" brushRef="#br0" timeOffset="403.68">3351 16828 0,'212'-36'32,"-141"36"-17</inkml:trace>
  <inkml:trace contextRef="#ctx0" brushRef="#br0" timeOffset="690.91">4075 16387 0,'35'17'31,"35"54"-16,19 17-15,16 0 16,-16-17-16,34 52 16,18-35-1,-88-52-15,35 17 32</inkml:trace>
  <inkml:trace contextRef="#ctx0" brushRef="#br0" timeOffset="922.81">4498 16122 0,'-35'71'15,"35"140"1,0-70-1,-53 0-15,53 89 16,-36-142-16,36 0 16</inkml:trace>
  <inkml:trace contextRef="#ctx0" brushRef="#br0" timeOffset="1224.53">5715 16245 0,'35'0'16,"53"0"-1,-35 0-15,0 0 16,0 0-16</inkml:trace>
  <inkml:trace contextRef="#ctx0" brushRef="#br0" timeOffset="1390.23">5856 16581 0,'0'0'16,"18"0"-1,35-18-15,105-35 16,36-35 0</inkml:trace>
  <inkml:trace contextRef="#ctx0" brushRef="#br0" timeOffset="15794.05">7020 15981 0,'-17'0'47,"-19"0"-32,1 0 1,0 0 15,0 0-15,-1 0-1,19 0 1,17 35 0,0 18-1,-36 35 1,36-70-16,0 52 15,0 1 1,0 0 15,18-1-15,-18 54 0,0-54-1,35-17 1,1-53 15,34 0-31,1-18 16,-18-17-1,-36 35 1</inkml:trace>
  <inkml:trace contextRef="#ctx0" brushRef="#br0" timeOffset="19224.64">7056 16263 0,'0'-35'31,"17"0"-15,36 35 15,0 0-15,-18 0-16,-35 17 15,36 18 1,-36 1 0,-18-1-1,-17-35 1,-1 35 15,1-35-31,0-17 31</inkml:trace>
  <inkml:trace contextRef="#ctx0" brushRef="#br0" timeOffset="19489.93">7373 16087 0,'-18'0'32,"18"17"-17,-35-17-15,35 89 32,0-19-32,0-35 0,0 18 31,71-17-16,-1-36-15</inkml:trace>
  <inkml:trace contextRef="#ctx0" brushRef="#br0" timeOffset="19675.44">7585 16334 0,'0'0'31,"35"0"-31,-35 17 0,0 19 15,0 16 1,0-16 0,0-1-1,0 0 1</inkml:trace>
  <inkml:trace contextRef="#ctx0" brushRef="#br0" timeOffset="20224.64">8043 16175 0,'18'-35'31,"35"35"-15,-18 0-16,36 35 15,-71 18 1,0 17 0,-18-17-1,-17-53-15,35 36 16,-71-36 0,71-36-1,0 1-15</inkml:trace>
  <inkml:trace contextRef="#ctx0" brushRef="#br0" timeOffset="20455.02">8431 16122 0,'-17'0'31,"-19"0"-31,36 18 15,-35-18-15,35 35 16,-35 18 0,35 35-1,18-17 1,17-19 0,0-52-1</inkml:trace>
  <inkml:trace contextRef="#ctx0" brushRef="#br0" timeOffset="20739.84">8502 16422 0,'35'0'32,"1"0"-17,-107 0-15,177 0 16,-106 17-1,0 54 1,-35-36 0,-18 18-1,53-18 1,53-35 0,-1 0 15,19-17-31,-36 17 15,1 0 1</inkml:trace>
  <inkml:trace contextRef="#ctx0" brushRef="#br0" timeOffset="21331.37">9172 16122 0,'0'-35'31,"18"35"0,17 17-15,-35 72-1,0-54-15,0 18 16,-35-18 15,0-35-15,35-53 15</inkml:trace>
  <inkml:trace contextRef="#ctx0" brushRef="#br0" timeOffset="21587.68">9472 16069 0,'-18'0'0,"-17"0"16,0 0-1,35 53 1,-53 18 0,18-1-1,35 1 1,0-36 0,70 0-1,1-35 1</inkml:trace>
  <inkml:trace contextRef="#ctx0" brushRef="#br0" timeOffset="21989.6">9543 16387 0,'70'0'31,"-140"0"-31,228 0 16,-158 17 15,0 1-15,-53 35-1,18-18 1,35 0 0,35-35 15,-35 36-31,71-36 15,-36 35 1,-35 0 15,-17-35-15,-19 35-16,1-35 16,-35 0-16,70-17 31,52-36-16</inkml:trace>
  <inkml:trace contextRef="#ctx0" brushRef="#br0" timeOffset="22586.99">10425 16104 0,'0'-17'32,"17"17"-32,19 0 15,-1 0-15,18 0 16,0 70 31,-212 18-16,141-88 0</inkml:trace>
  <inkml:trace contextRef="#ctx0" brushRef="#br0" timeOffset="22853.28">10777 16051 0,'0'-35'0,"-17"35"15,-19 0 1,1 0-1,35 18 1,-35 52 0,35 1-1,0-18 1,0 17 0,35-34-1,18-36 1,0 0-16</inkml:trace>
  <inkml:trace contextRef="#ctx0" brushRef="#br0" timeOffset="23136.06">10883 16281 0,'0'17'32,"0"19"-1,0-19-31,0-87 0,53 140 31,18-70-15,-36 0-1,0 0 1,-35 36 15,0 34-15,0-52-1,18 17 1</inkml:trace>
  <inkml:trace contextRef="#ctx0" brushRef="#br0" timeOffset="23634.77">11201 15857 0,'0'-35'31,"35"35"-15,36 0-1,-36 0 1,18 0 0,-53 18-16,53 17 15,-53 18-15,35 123 16,0-105 15,-35-1-31,0 1 31,0 0-15,-17-19 0,17-16-1,-36-54 32,1 18-31</inkml:trace>
  <inkml:trace contextRef="#ctx0" brushRef="#br0" timeOffset="25084.04">12418 15205 0,'0'-36'16,"-35"36"0,-36 0-1,18 0 1,0 0 0,0 0-1,18 18-15,0-18 16,35 35-16,-53 1 15,0 175 17,53 107 15,0-177-47,-35 318 31,35-248-16,-53 19 1,53-72 0,-36 54-1,36-89 1,0-17 0,18-18-1,17 18 1,-35-70-1,36-1 1,52-35 0,18 0 15,123-53-15,-141 53-1,-53 0-15</inkml:trace>
  <inkml:trace contextRef="#ctx0" brushRef="#br0" timeOffset="27665.79">17410 15258 0,'70'-36'31,"-35"36"-31,1 0 0,-1 0 16,53 0-1,-53 18 17,1 17-1,-1 1 0,-35-1-15,0 0-1,0 0 1,35 71 0,-35-53 15,0 18-15,0-1-1,0 36 1,0 70-1,0-70 1,0 18 0,-17-18-1,17 70 1,0-17 0,0-53-1,0-18 1,0-18-1,0 36 1,0-35 0,0-36 15,0 18-31,0 35 31,0-53 47,0 1-31,0-1-16,-36-35 79,36 35-95,-53-35-15,18 0 16,-35 0-16,17 0 16,-71 0-1,36 0-15</inkml:trace>
  <inkml:trace contextRef="#ctx0" brushRef="#br0" timeOffset="29546.8">12541 15469 0,'0'-35'16,"0"0"124,0-1 126,0 72-172,0-1-94,36 0 15,-36 36 1,35-36-16,-35 0 31,0 1 0,35-36 1</inkml:trace>
  <inkml:trace contextRef="#ctx0" brushRef="#br0" timeOffset="30646.12">13794 15963 0,'-36'0'16,"36"-17"31,18-19-32,35 36 1,0 0 0,-18 0-1,-35 18 1,35-18 0,-35 53-1,0 17 1,-17-17-1,-19 36 1,36-54 15,18-35 16,35 0-47,-18-18 16,36 18 15,-54 0-15,54 0-16</inkml:trace>
  <inkml:trace contextRef="#ctx0" brushRef="#br0" timeOffset="31595.49">15258 16457 0,'35'0'63,"-35"-18"-48,35 18-15,89 0 31,-71 18 1,-53 35-17,0-18 1,-18 1 0,-17-36-1,-1 0 1,72-18 31,17 18-32,0 0 1,-53 18 0,35 17-1,-35 0 1,0 71-1,-53-71 1,-18-35 0,36 0-1,-18 0 1,0 0 0,18 0-1</inkml:trace>
  <inkml:trace contextRef="#ctx0" brushRef="#br0" timeOffset="33322.88">16898 17022 0,'0'-18'62,"0"53"32,0 0-78,0 1-1,0 17-15,0 0 16,0 35 0,0-18-1,18-34 1,-18-54 78</inkml:trace>
  <inkml:trace contextRef="#ctx0" brushRef="#br0" timeOffset="37430.21">13688 15346 0,'0'-18'1781,"0"53"-1578,-35 1-203</inkml:trace>
  <inkml:trace contextRef="#ctx0" brushRef="#br0" timeOffset="40410.11">13335 15416 0,'0'18'2125</inkml:trace>
  <inkml:trace contextRef="#ctx0" brushRef="#br0" timeOffset="41495.28">10019 15134 0,'-35'0'15,"35"35"313,0 1-312</inkml:trace>
  <inkml:trace contextRef="#ctx0" brushRef="#br0" timeOffset="42916.21">13600 15487 0,'-36'0'235</inkml:trace>
  <inkml:trace contextRef="#ctx0" brushRef="#br0" timeOffset="45162.87">13388 15452 0,'18'0'1407,"17"0"-1376,0 0 16,0 0-32,-35-18-15,53 18 0,18 0 16,-53 0 15,17 0 32,0 0-48,-53 0 32,-17 0-47,18 0 16,-19 0-1,1 0-15,-18 0 16,18 0 0,35-35 46,53 35-46,-18 0-16,0 0 15,1 0 17</inkml:trace>
  <inkml:trace contextRef="#ctx0" brushRef="#br0" timeOffset="45807.15">13952 15258 0,'0'-36'31,"0"89"110,0 0-141,0 18 15,0-18-15,0-18 16,0 18-1,0-18 1,36-35 0,-36-17 93,0-19-93,-18 36 15</inkml:trace>
  <inkml:trace contextRef="#ctx0" brushRef="#br0" timeOffset="46877.04">12400 16263 0,'-35'0'94,"53"0"-47,17 0-32,18-35-15,-18 35 16,0 0-16,1-35 15,-1 35 1,0 0-16,-53 0 125</inkml:trace>
  <inkml:trace contextRef="#ctx0" brushRef="#br0" timeOffset="47307.09">12841 16051 0,'0'71'78,"0"-18"-63,0 0-15,35 17 16,-35-52-16,0 17 16,0 1-1,36-1 1,-36 18 0,0-18-1,0-53 63,0 1-46</inkml:trace>
  <inkml:trace contextRef="#ctx0" brushRef="#br0" timeOffset="48532.06">13529 15028 0</inkml:trace>
  <inkml:trace contextRef="#ctx0" brushRef="#br0" timeOffset="50351.02">15328 15363 0,'0'0'0,"0"-35"140,-35 35-108,0 0-17,35 18 32,17-18 16,-17-18-32,-17 18 16,-19 0-16,36 18-31,0 17 31,18-35 0,-18-18 1,-18 18 30</inkml:trace>
  <inkml:trace contextRef="#ctx0" brushRef="#br0" timeOffset="54728.61">15187 15381 0,'18'0'156,"-18"-35"-156,17 35 31,-17-35 0,89-1 1,-72 36-17,18 0 1,-35 18 15,36-18-15,-36 35-16,0 0 31,0 1-15,0-1 15,0 0 0,-36 1 0,1-1-15,0 0 0,0 0 15,-18 1-16,53-1 1,-36-35 0,36 35 31,36 1 15,17-36-46,17 0-1,-35 0 1,1 0 0</inkml:trace>
  <inkml:trace contextRef="#ctx0" brushRef="#br0" timeOffset="56986.02">12629 16792 0,'0'-35'32,"18"0"14,17 35-30,1 0 15,-36 17 1,0 19-17,0-1 1,0 0-16,-18-35 15,18 53 1,-35-18 0,-1 1-1,1-1 1,53-35 78,35 0-79,-18 0-15,0 0 16,124 0 0,-88-18-1,-36 18 1,-35-70 499</inkml:trace>
  <inkml:trace contextRef="#ctx0" brushRef="#br0" timeOffset="62725.27">16528 15469 0,'-36'0'2390,"-34"0"-2374,35 0-16,-1 0 16,1 0-16,0 0 15,-1 0 1,36 18 109,18-18-125</inkml:trace>
  <inkml:trace contextRef="#ctx0" brushRef="#br0" timeOffset="63298.74">16863 15258 0,'0'0'0,"0"35"63,0 0-63,0 18 16,0 0-1,0 0-15,0 18 0,0 17 31,0-35 1</inkml:trace>
  <inkml:trace contextRef="#ctx0" brushRef="#br0" timeOffset="64297.91">12435 17463 0,'36'-36'125,"34"36"-109,-34 0-1,-1 0-15,18 0 16,-18 0 15,-53 0 47,18-35-62</inkml:trace>
  <inkml:trace contextRef="#ctx0" brushRef="#br0" timeOffset="64613.61">12929 17304 0,'36'53'62,"-36"-18"-46,0 18-16,0 0 0,0 35 15,0-53 1,0 1 0,0-1 15,35-35-16</inkml:trace>
  <inkml:trace contextRef="#ctx0" brushRef="#br0" timeOffset="70284.57">16528 16316 0,'17'0'297,"19"0"-297,16 0 16,-16 0 0,-1 0-1,-35-35 63</inkml:trace>
  <inkml:trace contextRef="#ctx0" brushRef="#br0" timeOffset="70845.3">17004 16087 0,'35'-36'15,"0"36"32,18 0-47,0 0 16,-53 18-1,0 17 1,0 18 0,-106-17-1,54-1 1,87-35 62,0 0-62,18 35-1,0 18 1,-53-18-1,0-17 1,0 17 0,-18-35-16,-35 53 15,0-53 1,18 0-16,0 18 16,-18-18-1,18 0 1</inkml:trace>
  <inkml:trace contextRef="#ctx0" brushRef="#br0" timeOffset="73500.39">13511 17621 0,'-35'0'16,"0"-35"77,70 35-15,0 0-78,1-35 16,-1 35-16,0 0 16,18 0-1</inkml:trace>
  <inkml:trace contextRef="#ctx0" brushRef="#br0" timeOffset="74137.69">13882 17374 0,'0'-35'31,"35"35"-31,-35-35 16,53 35-1,35-36 1,-35 36 0,-18 18-1,-35 35 1,0 18 0,-35-36-1,-88 71 1,87-106-1,36-18 32,18 18-47,17-35 16,1 35 0,-1 0-1,0 53 16,-35 0-15,0 0 0,-18 17-1,-17-35 1,0-35 0,0 0-1,-1 0 1,1 0-1,0 0 1</inkml:trace>
  <inkml:trace contextRef="#ctx0" brushRef="#br0" timeOffset="84061.4">13758 16669 0,'-35'0'15,"35"-36"485,0 19-375,18 17-93,-18-35-17,35 35 16,-35-36-15,35 36 0,1 0 31,-1 0-1,-35 18-14,17-18-32,-17 35 31,0-17-15,0 17 30,0 0-14,0 1-1,0-1 0,0 0 0,-17 1-15,17 16 15,-35-52-31,35 36 16,-36-1 0,36 0 15,-35-35 31,35 36-46,0-1 62,18-35-62,17 0-1,18 0 1,35 0 0,-53 0-16,53 0 15,1 0 1,-54 0-1,18 0 17,-53-18 124</inkml:trace>
  <inkml:trace contextRef="#ctx0" brushRef="#br0" timeOffset="86601.7">15205 15981 0,'17'-35'281,"19"35"-249,-1 0-17,-35 17 1,18-17-16,-18 35 16,0 1 15,0-1 0,-18 0-15,-17-35-1,35 36 1,-36-1 0,19-35-1,17 35 1,35-35 46,0 0-46,1 0-16,-1 0 16,53 0-1,-53 0 1,18 0-1</inkml:trace>
  <inkml:trace contextRef="#ctx0" brushRef="#br0" timeOffset="91237.35">15258 17392 0,'-36'0'1578</inkml:trace>
  <inkml:trace contextRef="#ctx0" brushRef="#br0" timeOffset="94244.53">15293 17463 0,'-35'0'31,"35"-36"47,-36 36-62,125-35 140,-37 35-140,19 0-16,-36-53 15,1 53 1,-1 0-16,-17 0 16</inkml:trace>
  <inkml:trace contextRef="#ctx0" brushRef="#br0" timeOffset="94770.48">15752 17216 0,'0'-36'31,"0"72"32,0-1-63,-18-35 15,18 53-15,0-18 16,0 0 15,35-35-15,18 0 0,-18 0-1,-35-17 1,36 17-1,-36-36 1,0 54 31,0 17-47,0 1 16,0 17-1,0-18 1,0 0-1</inkml:trace>
  <inkml:trace contextRef="#ctx0" brushRef="#br0" timeOffset="95941.14">16581 16686 0,'0'0'0,"0"-35"78,17 35 78,1 0-156,17 0 16,0 0 0,36-35-16,-36 35 15</inkml:trace>
  <inkml:trace contextRef="#ctx0" brushRef="#br0" timeOffset="96892.87">17198 16545 0,'35'0'31,"-52"18"47,17 17-62,-36 0-16,36 1 15,0-1 17,0 0-1,36-35-16,16 0 1,19-17 0,-18 17-1,-53-36 1,35 36 0,-35 18 77,0 35-77,0 0 0,0 0-1,0-18 1,0 0-1,-17-35 17</inkml:trace>
  <inkml:trace contextRef="#ctx0" brushRef="#br0" timeOffset="102594.14">18415 15328 0,'0'0'0,"-35"0"0,-1 0 15,1 0 32,0 0-15,35 18-17,-35 17 16,-1 36-31,36-18 16,0 70 0,-35 18-1,35 18 1,0 17 0,0 195-1,-53-160 1,53 19-1,-53-36 17,53-53-17,0 18 1,0-89 0,0-35-1,0 1 1,18-36 15,17-18-15,0 18-1,1 0 1,-1 0 0,0-35-1,-35-36 1</inkml:trace>
  <inkml:trace contextRef="#ctx0" brushRef="#br0" timeOffset="103344.14">18979 15505 0,'0'0'0,"0"-18"16,18 18 0,-18-35-1,53 35-15,-18 0 16,18 17-1,-53 142 17,-106-88-1,71-54 0,35-52-15</inkml:trace>
  <inkml:trace contextRef="#ctx0" brushRef="#br0" timeOffset="103611.42">19315 15363 0,'-36'71'15,"72"-142"1,-54 71-1,-17 0 1,35 18-16,-36 17 16,1 36-1,35-18 1,18 0 0,52 0-1,1 0 1,-36-53-1</inkml:trace>
  <inkml:trace contextRef="#ctx0" brushRef="#br0" timeOffset="103844.05">19579 15716 0,'0'36'47,"0"-1"-47,0 0 15,0-17-15,0 17 16,35-35-16,-35 71 0</inkml:trace>
  <inkml:trace contextRef="#ctx0" brushRef="#br0" timeOffset="104227.55">18979 16351 0,'0'0'0,"0"-35"15,36 35 1,-1-35-1,18 52 1,-18-17 0,-35 36-1,0-1 1,-70 0 0,17 0-1,53-52 16</inkml:trace>
  <inkml:trace contextRef="#ctx0" brushRef="#br0" timeOffset="104459.93">19262 16228 0,'0'0'46,"-36"0"-30,1 35-16,0 18 16,35 18 15,0-1-15,17-17-1,19-53-15,-1 0 0</inkml:trace>
  <inkml:trace contextRef="#ctx0" brushRef="#br0" timeOffset="104776.08">19438 16422 0,'0'-35'31,"0"70"-31,35-70 31,-35 52-15,0 18 0,0 18-1,-17-17 1,-19 34 0,72-70 15,-1 0-16,53-17 1,-53 17 0</inkml:trace>
  <inkml:trace contextRef="#ctx0" brushRef="#br0" timeOffset="105126.15">18927 16986 0,'0'-17'31,"52"17"-31,-16-36 16,52 36-1,-53 0 1,0 36 0,-70 17-1,-35-18 1,17-35-1</inkml:trace>
  <inkml:trace contextRef="#ctx0" brushRef="#br0" timeOffset="105359.12">19262 16845 0,'-36'0'47,"-34"18"-32,35 17 1,35 36 0,35-18-1,35-1 1,-34-52-16</inkml:trace>
  <inkml:trace contextRef="#ctx0" brushRef="#br0" timeOffset="105726.14">19438 17022 0,'0'0'46,"35"0"-46,18-36 0,-17 36 32,-36 36-17,-36-36 1,1 35 0,0 0-1,52-35 16,19 0-15,17 53 0,-53-18 15,-18-35-15,-53 36-1,18-36 1,-35 35-1</inkml:trace>
  <inkml:trace contextRef="#ctx0" brushRef="#br0" timeOffset="106059.25">18874 17621 0,'0'0'16,"17"-35"0,19 35-16,-1 0 15,53 0 1,-53 18-1,-35-1 1,-17 19 0,-36 34-1,0-70 1,53-53 0</inkml:trace>
  <inkml:trace contextRef="#ctx0" brushRef="#br0" timeOffset="106291.67">19209 17498 0,'0'0'16,"-18"0"-16,0 0 16,18 17-1,-70 36 1,35 0-1,35 0 1,88 18 0,-18-71-1,-34 0-15</inkml:trace>
  <inkml:trace contextRef="#ctx0" brushRef="#br0" timeOffset="106391.4">19350 17780 0,'70'-18'15</inkml:trace>
  <inkml:trace contextRef="#ctx0" brushRef="#br0" timeOffset="106590.53">19420 17727 0,'53'35'141,"36"-70"-94,-301 88-32,282-106-15,107 71 16,-177 70 0,0-53-1</inkml:trace>
  <inkml:trace contextRef="#ctx0" brushRef="#br0" timeOffset="107869.33">19579 17586 0,'0'-35'16,"0"70"62,-17 0-62,-54 18-1,36 0 1</inkml:trace>
  <inkml:trace contextRef="#ctx0" brushRef="#br0" timeOffset="109622.84">19632 15222 0,'18'0'47,"35"0"-32,-18 0-15,35 0 16,-52 0-1,17 36 17,18 17-1,-53 17-15,36-35-1,-1 18 1,-35 0-1,0 53 1,0-35 0,0-1 15,0 36-31,0-35 31,35-1-31,-35 18 31,0 36-15,35-54 0,-35 1-1,36-1 1,-36 1 0,0-36-16,0 36 15,0-18 1,0 17-1,0-17 1,0 53 0,0-35-1,0-1 1,0 1 0,0-18 15,0 0-16,0-1 1,0 19 0,0-53-1,0 52 1,0-34 0,0-1 15,35 0-16,-35 0 1,0 18 0,35-17-1,-35-1 17,0 0 14,-17-35 17,-19 0-47,1 0 15,0 35-31,0-35 15,-1 0-15,1 0 16</inkml:trace>
  <inkml:trace contextRef="#ctx0" brushRef="#br0" timeOffset="121044.7">18503 8361 0,'0'-18'63,"0"53"46,0 36-93,0-18-16,0-18 15,0 1 1,0-1-16,0 0 15,0 18 1,0-18 0,0 1-1</inkml:trace>
  <inkml:trace contextRef="#ctx0" brushRef="#br0" timeOffset="121360.82">18768 8484 0,'35'0'31,"53"18"-15,-35 17-16,18 18 16,-18-18-1,0 1-15,-18-36 0,0 70 16,18-34-1</inkml:trace>
  <inkml:trace contextRef="#ctx0" brushRef="#br0" timeOffset="121577.25">19191 8431 0,'18'36'0,"-36"-54"16,18 0-16,-70 160 16,34-54-1,1-18 1,0-34 0,35 52-16,-36-88 15</inkml:trace>
  <inkml:trace contextRef="#ctx0" brushRef="#br0" timeOffset="121976.37">19509 8343 0,'0'71'31,"0"-18"-31,0 0 16,0-18-16,0 0 15,0 0-15,0 1 16,35-36 15,18-18-15,35-35-1,-53 53 1,1 0 15,-36 18-15,0 52 0,0 36-1,0-53-15,0 35 16,0-17-1</inkml:trace>
  <inkml:trace contextRef="#ctx0" brushRef="#br0" timeOffset="125440.52">21220 8378 0,'0'18'15,"-18"-18"813,18 35-484,0 18-344,0-17 31,0-1-15,0 0 0,0 0 187,0 1-188,0-1 17,18-35-17,17 0 1,35-35-1,-17-1 1,-17 1 0,-36 53 62,0 52-63,35-17 1,-35-17-16,0 16 16,0 1-1,35-53 17</inkml:trace>
  <inkml:trace contextRef="#ctx0" brushRef="#br0" timeOffset="125856.26">21943 8343 0,'-35'0'15,"70"53"32,0-18-47,0 1 16,54 34 0,-54-17-1,18-18 1</inkml:trace>
  <inkml:trace contextRef="#ctx0" brushRef="#br0" timeOffset="126072.78">22137 8326 0,'-35'0'15,"70"0"-15,-70 17 0,-1 18 16,-17 89 0,18-18-1,0 0 1,35-71 0</inkml:trace>
  <inkml:trace contextRef="#ctx0" brushRef="#br0" timeOffset="126489.65">22419 8326 0,'-18'0'31,"18"35"-31,0 0 16,0 0 0,0 1-16,18 34 15,35-17 1,-35-53 0,52 0-1,-35-70 1,1 17-1,-1 53 17,-35 17-17,0 36-15,0 53 16,0-18 0,0-52-1,35-1 16</inkml:trace>
  <inkml:trace contextRef="#ctx0" brushRef="#br0" timeOffset="127898.08">24500 8008 0,'0'0'0,"0"88"78,0-17-78,0-1 16,0-17 0,0 0-16,0-18 0,18 18 15,17-53 1,1 0-1,-1 0 1,53-53 15,-88 124 16,0-18-31,0 0-1,0-18 1,53-35 15</inkml:trace>
  <inkml:trace contextRef="#ctx0" brushRef="#br0" timeOffset="128137.45">24977 8202 0,'35'0'16,"0"0"-16,-35 53 16,88-18-16,-52 1 15,87 52 1,-52-18-1,-18-17 1</inkml:trace>
  <inkml:trace contextRef="#ctx0" brushRef="#br0" timeOffset="128354.43">25329 8184 0,'-35'0'32,"70"0"-32,-105 0 0,70 36 15,-35 70 1,-1-36-16,-17 1 16,53-1-1,0-52 1</inkml:trace>
  <inkml:trace contextRef="#ctx0" brushRef="#br0" timeOffset="128570.84">25753 8184 0,'0'53'0,"0"0"0,-71-194 0,142 176 16,-71 177-1,0-159-15,0 35 16,0-52 0,0-1-16</inkml:trace>
  <inkml:trace contextRef="#ctx0" brushRef="#br0" timeOffset="129924.2">18256 9084 0,'18'0'62,"35"0"-46,-18 0-16,0 0 31,54 0-15,-107 0 46,-17 53-46,-1-53-16,1 0 16,0 35-16,0-35 15,-1 0 1,89 0 31,71 0-32,-19 0 1,-34-17-16,-36 17 16,-17 0-1,-53 0 16,-36 0-15,1 53 0</inkml:trace>
  <inkml:trace contextRef="#ctx0" brushRef="#br0" timeOffset="131001.42">25788 8978 0,'71'0'78,"-36"0"-63,-53 0 17,-17 0-17,0 0-15,-1 0 16,1 0 0,-18 0 15,141 0 0,-17 0-15,-36 0-1,1 0 1,-72 0 0,-87 0-1,70 0-15,-35 0 16,105 0 15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03T10:30:57.849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494 11007 0,'0'0'0,"0"17"110,0 89-110,0 0 15,-18-18-15,-35 0 16,53-35-16,-53 18 16,53-36-16,0 0 31,71-35-15,-18-53-1,53-52 16,-159 105 1,-71 0-17,89 17 1,35 36 0,71 18-1,52-71 1,1-53-16</inkml:trace>
  <inkml:trace contextRef="#ctx0" brushRef="#br0" timeOffset="2600.05">811 12912 0,'0'0'0,"0"35"0,-35-35 15,35 71-15,0 17 32,106-18-1,-18-34 0,-88 105 0,-17-88-15,-19-53 0</inkml:trace>
  <inkml:trace contextRef="#ctx0" brushRef="#br0" timeOffset="2930.71">1147 12894 0,'0'35'31,"0"1"-31,0-1 15,0 0-15,0-17 16,0 52 0,35-70-1,18-17 1,0-54 0,-18-17-1,-70 53 1,-36 35 15,36 0-31,0 17 31</inkml:trace>
  <inkml:trace contextRef="#ctx0" brushRef="#br0" timeOffset="3147.13">1376 12612 0,'0'0'0,"0"70"47,0-17-32,53 0-15,-53 0 16,35 18-16,0 17 15,1-53 1</inkml:trace>
  <inkml:trace contextRef="#ctx0" brushRef="#br0" timeOffset="3463.27">1605 12700 0,'0'18'31,"35"-18"-31,-35 53 16,36 17-1,-1-70 1,-35 18-16,53-18 16,17-88 15,-34 52-31,-36-52 15,35 88 32,-35 35-31,35 1 0,-35-1-16</inkml:trace>
  <inkml:trace contextRef="#ctx0" brushRef="#br0" timeOffset="3746.98">688 14041 0,'35'-53'16,"71"-71"-16,88-35 15,300-158 1,70-1 0,-140 54-1,-248 158 1,-141 106-1</inkml:trace>
  <inkml:trace contextRef="#ctx0" brushRef="#br0" timeOffset="8908.12">2223 13494 0,'0'-18'0,"-36"18"16,1 0 31,0 18-32,-1 123 17,1 106-1,106-247-16,17 0 1,-53-35 0</inkml:trace>
  <inkml:trace contextRef="#ctx0" brushRef="#br0" timeOffset="9141.51">2558 13423 0,'0'0'16,"0"35"15,35 1-15,-35 17-16,0 0 15,0 17 1,35 1-1</inkml:trace>
  <inkml:trace contextRef="#ctx0" brushRef="#br0" timeOffset="9424.75">2752 13229 0,'88'0'31,"-70"0"-31,34 35 16,1 18-16,-17 18 15,17 35 1,-53-18-16,0-17 15,-106 158 1,53-123 0,18-18-1</inkml:trace>
  <inkml:trace contextRef="#ctx0" brushRef="#br1" timeOffset="19983.7">3281 13494 0,'35'-36'16,"0"36"0,-35-35-16,36 35 15,-54 0 110,-17 0-93,35 18-32,-36-18 15,1 35 1</inkml:trace>
  <inkml:trace contextRef="#ctx0" brushRef="#br1" timeOffset="23940.95">3369 13529 0,'0'-18'1985,"0"-17"-1720,18 35-186,-18-35-64,35 35 16,0 0 1,1 0 15,-36 17-47,0 36 15,0 0 1,-18 18-1,18-1 1,-35 36 15,-1-106-31,36 53 0,-35-18 32,35 1-17,35-36 48,18 0-48,0 0 1,-18 0 0,1 0 15</inkml:trace>
  <inkml:trace contextRef="#ctx0" brushRef="#br1" timeOffset="24509.67">3845 13670 0,'-35'0'0,"35"-35"15,0 0 1,18 35-1,-18-36 1,35 36-16,0 0 16,18 0 15,0 36-15,-53 17-1,35-53-15,-35 52 16,0 1-1,-35 18 1,0-36 0,-1 0-1,1-35-15,0 0 32,35-17-1,0-54-16</inkml:trace>
  <inkml:trace contextRef="#ctx0" brushRef="#br1" timeOffset="24927.55">4216 13529 0,'0'-18'15,"-18"18"32,-17 0-31,0 36-1,-1 17 1,36-18 0,-35 0-16,35 0 15,0 1-15,0-1 16,71 36 0,-1-36-1,1-35 1,-36 0-1,18-53 1,-53 18 15</inkml:trace>
  <inkml:trace contextRef="#ctx0" brushRef="#br1" timeOffset="27414.45">5009 13441 0,'0'70'78,"0"-17"-62,0 0-16,0 0 16,0 0-16,0-18 15,0 1-15,0 17 16</inkml:trace>
  <inkml:trace contextRef="#ctx0" brushRef="#br1" timeOffset="27675.43">4851 13705 0,'17'0'16,"19"0"-16,-1-35 15,35 35 1,-34 0 0,17 0-1,-18 0-15</inkml:trace>
  <inkml:trace contextRef="#ctx0" brushRef="#br1" timeOffset="28390.4">5345 13423 0,'0'-35'15,"35"35"1,0 0-16,18 0 31,-18 35-15,-35 36-1,0-18 1,-17 0 0,-36-18-1,18 0 1,-1-35-1,36-17 1,18-19 15,17 36-15,0 0-16,1 0 16,-1 18-1,-35 17 1,0 0 15,0 18-15,0 18-16,-18-18 15,-17-18 1,0-35 0,0 0-1,-1-53 1,36 36-1,0-19-15</inkml:trace>
  <inkml:trace contextRef="#ctx0" brushRef="#br1" timeOffset="29313.94">5715 13441 0,'0'-35'32,"18"35"-17,-18 17 79,53 89-63,17 35 1,18-141-1,-52-17-16,-1-54 1,-35 36-16,0-36 16,0 53-1,0-17 1,0 0 15,-18 35-15,18 35 31,0 18-32,0 35 1,36-17 0,-36-18-1,0 17 1,35 36-1,-35-35 1,0-18 0,0-18-1,0 0 1,-18-35 0,-17 0-1,-18 0 1,0 0-1,-18 0 1,36-17 15</inkml:trace>
  <inkml:trace contextRef="#ctx0" brushRef="#br1" timeOffset="30931.45">6862 13388 0,'0'18'171,"0"-1"-155,0 18-16,0 1 0,0-1 16,0 0-1,17 1-15,-17-1 0,0 0 16,0 0-16,0 1 16,0 17-1,0-18 1,0-70 46,0-1-46</inkml:trace>
  <inkml:trace contextRef="#ctx0" brushRef="#br1" timeOffset="31236.62">6720 13617 0,'0'-35'16,"18"35"-16,17 0 16,1 0-16,87-35 15,-35 35 1,-52 0 0</inkml:trace>
  <inkml:trace contextRef="#ctx0" brushRef="#br1" timeOffset="31913.12">7232 13300 0,'0'35'46,"0"0"-46,0 1 16,0-1-16,0 0 0,0 0 16,-35 71 15,35-70-15,0 16-1,17 1 1,19-53-1,-1 0 1,0-35 0,0 0-1,1-18 1,-36 18 0,0 70 46,0 0-46,0 0-16,0 1 15,0-1-15,0 36 32,0-19-17,0-16 1,0-1 15,0-88-15</inkml:trace>
  <inkml:trace contextRef="#ctx0" brushRef="#br1" timeOffset="32850.61">8026 13370 0,'-36'0'15,"89"0"63,-35 0-78,17 0 16,1 0-16,-1 0 16,35 36-1,-34-36 1,-19 0-1,-17 35 64,-35-35-64,-18 35 1,53-17-1,-35 52 1,-18-17 0,18-17-1,-1-1 1,36 0 15,18-35-31,17 0 16,89 0-1,-36 0 1,-18 0 0,-17 0-1,-53-18 1</inkml:trace>
  <inkml:trace contextRef="#ctx0" brushRef="#br1" timeOffset="37708.01">4251 13035 0,'-35'0'0,"35"-35"78,17 0-47,19-1 0,-1 36-15,0 0 15,0 0 0,1 0-15,-36 18 0,0 17 15,0 1-16,-18-1 1,18 0 0,-35-35-1,35 35 1,-35 1-16,35-1 16,-36-35-1,36 18 1,-35 34-1,35-16 17,71-36-1,-1 0-15,-35 0-16,36 0 15,-18 0 1,-18 0-1</inkml:trace>
  <inkml:trace contextRef="#ctx0" brushRef="#br1" timeOffset="38965.85">6138 13035 0,'-35'0'0,"35"-35"15,0 0 48,18 35-63,17 0 31,36 0 0,-71 17-15,0 19 15,0-1-15,0 0-1,-18-35 1,18 35-16,-35-35 31,35 36-31,-36-1 31,72-35 32,34 0-47,-35 0-1,-35 35-15,71-35 16,-36 0-1,1 0-15,16 0 16</inkml:trace>
  <inkml:trace contextRef="#ctx0" brushRef="#br1" timeOffset="40170.96">8414 12876 0,'0'-17'32,"17"-36"14,19 53-30,-1 0 15,0 0-15,-35 17 0,0 19-1,0-1 1,-17 0 15,17 1-15,-36-36-16,1 35 31,35 0-15,0 0-1,-35-35 1,35 36 15,17-36-15,19 0-1,17 0 1,0 35 0,70-35-1,-52 0 1,-36 0-1,0 0 1,-53 0 15</inkml:trace>
  <inkml:trace contextRef="#ctx0" brushRef="#br1" timeOffset="43308.28">9278 13353 0,'0'70'375,"0"-17"-375,0 0 16,0 0-16,0 53 16,0 17 30,0-105-14</inkml:trace>
  <inkml:trace contextRef="#ctx0" brushRef="#br1" timeOffset="43608.6">9066 13635 0,'71'-35'47,"17"35"-47,-17 0 0,17-36 15,18 36 1,70-53 0,-141 53-1</inkml:trace>
  <inkml:trace contextRef="#ctx0" brushRef="#br1" timeOffset="44417.61">9984 13388 0,'0'-35'15,"0"-1"1,17 36-16,19-35 16,-1 35-1,0 0 1,0 0-1,-35 35-15,0 89 32,-141 70 15,88-124-47,0-34 15,71-36 32,70 0-31,36 0-1,-18 0 1,52-18 0,-122 18-1,-54 0 48</inkml:trace>
  <inkml:trace contextRef="#ctx0" brushRef="#br1" timeOffset="45973.38">10760 13388 0,'0'-18'750,"17"18"-734,19-53 15,-1 53-15,0 0-1,0 0 1,-17 0 0,-18 53-16,53-17 31,-53 69-15,0-52-1,0-17 1,-53 17-1,0-18 1,18-35 0,0 0-1,35-18 1,0-17 0,17 0-1</inkml:trace>
  <inkml:trace contextRef="#ctx0" brushRef="#br1" timeOffset="46848.7">11183 13282 0,'0'-35'31,"-18"35"31,-17 0-46,0 35 0,0 36-1,35-18 1,0-18-16,0 18 31,0 0-31,0-18 16,17-35-1,1 0 17,17 0-32,0 0 31,-35-18 0</inkml:trace>
  <inkml:trace contextRef="#ctx0" brushRef="#br1" timeOffset="47622.7">11465 13388 0,'0'-35'16,"0"52"62,0 19-63,18-36-15,-18 35 16,53 0 0,-18-35-1,0 0 1,1 0-1,-36-18-15,0 1 32,0-18-17,0-1 1,0 72 78,35-36-94,-35 70 15,0-35-15,0 1 16,0-1-16,0 36 16,0-1-1,0-35 1,0 18-16,0-17 15,0-1 17,-18-35-1,-17 0-15,0-18-1,-1 18 1,1-35-1</inkml:trace>
  <inkml:trace contextRef="#ctx0" brushRef="#br1" timeOffset="48983.49">12171 13335 0,'0'35'141,"0"36"-141,0-18 15,0 53 1,0-18 0,0-53-1,0 0 1,0-52 31</inkml:trace>
  <inkml:trace contextRef="#ctx0" brushRef="#br1" timeOffset="49303.64">11994 13547 0,'18'0'16,"17"0"-16,18 0 16,0 0-16,35 0 15,106-53 1,-158 53-1,-1 0 1,-35-36 0</inkml:trace>
  <inkml:trace contextRef="#ctx0" brushRef="#br1" timeOffset="51684.43">12894 13229 0,'0'18'47,"0"17"-47,0 18 15,0 0 1,0 35-16,0-35 0,-35 0 15,35-18-15,0 1 16,0 16 0</inkml:trace>
  <inkml:trace contextRef="#ctx0" brushRef="#br1" timeOffset="52134.34">13264 13317 0,'-17'0'31,"-18"0"0,-1 18-15,36 17-16,0 1 15,-35 34 1,35-17 0,18-18-1,70-35 1,-18 0-1,-34-35 1,-1-18 0,-35 18-16,0-36 15,0 1 1,-71 34 15,-17 36-15,18 71-1,34-36-15</inkml:trace>
  <inkml:trace contextRef="#ctx0" brushRef="#br1" timeOffset="52667.32">13670 13370 0,'0'0'0,"0"-35"31,18 35-31,70 0 31,-53 123 16,-141 19 16,54-142-32,69-71-15</inkml:trace>
  <inkml:trace contextRef="#ctx0" brushRef="#br1" timeOffset="52983.95">14023 13335 0,'0'0'16,"0"-35"-16,-18 35 15,-17 0 17,0 0-17,-18 0 1,18 70-1,35 1 1,0-1 0,0-34-1,35 17 1,18 0-16,35-53 16,-18 0-1,-17-53 1</inkml:trace>
  <inkml:trace contextRef="#ctx0" brushRef="#br1" timeOffset="53434.75">14305 13194 0,'35'0'32,"1"0"-32,-1 0 15,36 0 1,-1-35 0,-35 35-1,-70 0 32,0 35-47,-53 53 16,52-53-1,1 89 1,35-89 0,18-35-1,52 35 1,18-35 15,-52 0-31,34-17 16,-17-19-1</inkml:trace>
  <inkml:trace contextRef="#ctx0" brushRef="#br1" timeOffset="54736.71">15275 13070 0,'0'-35'31,"0"53"0,0 17-31,0 0 16,36 124 15,-36-124-15,0 18-1</inkml:trace>
  <inkml:trace contextRef="#ctx0" brushRef="#br1" timeOffset="55047.85">15169 13247 0,'36'0'32,"17"-35"-17,0 35-15,-18 0 0,18 0 16,-18 0-1,18-36 1,-18 36 0</inkml:trace>
  <inkml:trace contextRef="#ctx0" brushRef="#br1" timeOffset="57665.28">16069 13035 0,'0'-35'31,"-35"35"31,35 35-46,-53 0-16,53 1 16,-35-1-16,35 0 15,0 1-15,0-1 16,0 0-16,0 18 16,52-53-1,37 35 16,-54-35-31</inkml:trace>
  <inkml:trace contextRef="#ctx0" brushRef="#br1" timeOffset="57846.51">16210 13229 0,'18'0'47,"52"0"-31,1 0 0,-36 0-1</inkml:trace>
  <inkml:trace contextRef="#ctx0" brushRef="#br1" timeOffset="58328.82">16510 13053 0,'0'0'0,"0"-35"31,0 52 16,0 18-32,0 1-15,0-1 0,0 0 16,0 1 0,53 52-1,-18-88 1,18 0-1,18-18 1,-36-17 15,-35 0-31,0-1 32,0 54-17,0 17 1,0 36-1,0-18 1,0-18 0,35-35-1,-35 35 1</inkml:trace>
  <inkml:trace contextRef="#ctx0" brushRef="#br1" timeOffset="58679.01">16880 12912 0,'18'0'15,"-18"17"1,53 54-16,-53-18 16,53 0-16,-53 70 15,0-35 1,0-52-16,-53 34 15,0-17 1,18-53 0</inkml:trace>
  <inkml:trace contextRef="#ctx0" brushRef="#br1" timeOffset="59868.83">17216 13053 0,'0'-18'0,"0"-17"15,17 35 32,-17 53-31,0-18-1,35 0-15,1 1 16,-1 17 15,18-18-15,-18-35-1,1 0 1,-36-35 0,0-1-1,0-17-15,0 18 16,0 53 203,35 17-204,-35 18 1,0-18 0,0 0-16,0 1 15,35-1-15,-35 36 16,0-1-1,35 18 1,-35-52 15,-35-36 47,0 0-62,35-18-16,-53 18 16,0-35-1,18 35 1,35-36 15,0 1-15</inkml:trace>
  <inkml:trace contextRef="#ctx0" brushRef="#br1" timeOffset="60593.42">18045 13088 0,'17'0'31,"1"0"-15,17 0-16,36 0 0,-36 0 15,-17 0-15,17 0 16,0 0-1,-52 0 32,-19 0-15,36 71-32,-53-36 15,18 0 1,0 18-1,-36 18 1,18-36 0,53 0 15,18-35-15,35 0 15,17 0-16,36 0 1,-53 0 0,-18 0-1,36 0 1,-36 0 0</inkml:trace>
  <inkml:trace contextRef="#ctx0" brushRef="#br1" timeOffset="62891.17">1782 14923 0,'0'0'0,"-18"0"16,18 17 15,0 18-15,-53 89-1,53 70 17,123-106-1,-52-88-31,-36 0 15,18-18-15</inkml:trace>
  <inkml:trace contextRef="#ctx0" brushRef="#br1" timeOffset="63341.09">2134 14975 0,'0'-70'31,"36"70"-31,-1-35 15,0 35 1,36 0 0,-36 0-16,-35 35 15,0 71 1,-53-18 0,0 0-1,18-53 1,88-35 31,53-17-32,-36-54 1,-17 36-16,0 35 16</inkml:trace>
  <inkml:trace contextRef="#ctx0" brushRef="#br1" timeOffset="63690.9">2558 14781 0,'70'-35'32,"1"53"-17,-18 52-15,17-17 16,-34 71-1,-1-71-15,-35 70 16,-53-17 0,-35-18-1,35-53 1</inkml:trace>
  <inkml:trace contextRef="#ctx0" brushRef="#br1" timeOffset="83256.53">3404 14958 0,'0'0'0,"-35"0"31,35-18-31,-35 18 31,-18 0-31,0 0 16,18 88 15,-18 230 16,300-212 0,-177-195-31,-34 19-1,34-1 1,-35-87 0,-35 87-1,-35 36 1,-18 0-1,-53 35 1,71 0 15,35 70-15,0 1 0,0-1-1,35-35-15,54 36 16,-54 17-1,35-53 1,-34 54 0,-36 17-1,-18-54 1,18-16 15,-35-36-31,-1 0 16,36-18-1</inkml:trace>
  <inkml:trace contextRef="#ctx0" brushRef="#br1" timeOffset="83645.58">3986 15240 0,'18'0'32,"17"0"-32,1 0 15,34-35 1,-35 35 0,18 0-1,-70 0 32</inkml:trace>
  <inkml:trace contextRef="#ctx0" brushRef="#br1" timeOffset="83887.47">4004 15434 0,'0'35'31,"18"-35"-31,52 0 16,-17 0 0,0 0-16,-18 0 15,71-35 1,-71 35-1</inkml:trace>
  <inkml:trace contextRef="#ctx0" brushRef="#br1" timeOffset="85742.48">2893 12594 0,'0'0'0,"0"-35"16,0 0 15,-35 35 1,-1 0-17,-87 176 32,123-88-16,17-35 1,19-53-17,52 0 1,-18-35-1,-17-18 1,-17 18 0,-36-18-1,0 0-15,-18-88 32,18 105-17,-35 36 1,-1 0-1,1 0 1,35 53 15,0 0-15,0 18 0,18-1-1,17 36 1,-35-71-1,0 18 1,0 0 0,0 0-1,-18 18 1,-17-54 0</inkml:trace>
  <inkml:trace contextRef="#ctx0" brushRef="#br1" timeOffset="86021.26">3140 12771 0,'35'0'32,"0"0"-17,36-36 1,-36 36-1,0 0 1</inkml:trace>
  <inkml:trace contextRef="#ctx0" brushRef="#br1" timeOffset="86219.73">3175 12965 0,'18'0'32,"17"0"-17,0 0-15,18 0 16,0 0 0,-18 0-16,1 0 15</inkml:trace>
  <inkml:trace contextRef="#ctx0" brushRef="#br1" timeOffset="89931.04">4868 15222 0,'0'36'375,"0"-54"125,0-17-469,0-1-15,18 36-16,-18-35 31,18 35-31,17 0 32,-35 18-17,35-18 1,-35 88 15,-35-17-15,0-19-1,-1 37 1,1-36 0,35-18-1,18-35 63,52 0-62,-34 0-16,34 0 16,-17 0-1</inkml:trace>
  <inkml:trace contextRef="#ctx0" brushRef="#br1" timeOffset="107234.79">4692 15258 0,'0'0'0,"0"-36"172,18 36-141,-18-35-15,35 35-1,0 0 1,0 0 15,-35-35-15,0 52 31</inkml:trace>
  <inkml:trace contextRef="#ctx0" brushRef="#br1" timeOffset="109763.31">5292 15117 0,'0'35'47,"0"0"-47,0 0 15,35 71 17,-35-53-17,0 0 1,0-18-1,35-35 32,-35-17-47,36-19 16,-1 36 15,0 0-31,18 0 16,0 0-1,-53 18 1,35 17 15,-105 54-15,-1-19 0,18-70-1,18 0 1,0-53-1,35 18 1</inkml:trace>
  <inkml:trace contextRef="#ctx0" brushRef="#br1" timeOffset="110414.57">5450 14799 0,'0'-35'32,"0"-1"-17,18 36 1,17 0 0,-35 18-1,36 53 16,-54-18-31,-53 17 47,124-70 0,0 0-31,18 0-1,-1 0 1,1 0 0</inkml:trace>
  <inkml:trace contextRef="#ctx0" brushRef="#br1" timeOffset="112111.97">6068 15205 0,'17'0'812,"-17"35"-812,0 0 16,36 18-1,-36-18-15,35 36 16,-35 17 15,0-52-31,35-36 32,-35-18-1</inkml:trace>
  <inkml:trace contextRef="#ctx0" brushRef="#br1" timeOffset="112360.86">5980 15434 0,'35'0'32,"0"0"-17,0-35-15,18 35 16,18 0-16,-18 0 16,-18-36-1,18 36 1</inkml:trace>
  <inkml:trace contextRef="#ctx0" brushRef="#br1" timeOffset="113044.4">6615 15081 0,'0'0'0,"0"18"63,0 17-48,0 18 1,0 18-16,-18 52 31,18-70-15,18-18 0,52-35-1,-17 0-15,18-17 16,-36-54-1,-53 106 48,18-17-47,0 53-1,0-18 1,0-18-1,18-35 1,-18 35 0</inkml:trace>
  <inkml:trace contextRef="#ctx0" brushRef="#br1" timeOffset="113393.47">7144 15205 0,'0'0'0,"0"-36"31,-18 1 0,-52 35 1,70 18-32,-53-18 15,53 53-15,-53 17 16,53 1 0,17-1-1,72-17 1,34-53-1,-88-35 1</inkml:trace>
  <inkml:trace contextRef="#ctx0" brushRef="#br1" timeOffset="113827.31">7161 14711 0,'0'0'16,"0"-35"-16,18 35 31,35 0-31,-18 0 16,-35 88-1,0-35 1,-17 17 15,-19-17-15,36-18-1,36-35 1,-1 0 0,35 0-1,-34 0 1,17 0 0</inkml:trace>
  <inkml:trace contextRef="#ctx0" brushRef="#br1" timeOffset="115524.06">7867 15240 0,'0'35'813,"0"36"-798,0-54 1,0 19-16,0-1 0,0 0 16,0 1-1,0 17-15,35-1 16,-35-34 0</inkml:trace>
  <inkml:trace contextRef="#ctx0" brushRef="#br1" timeOffset="115741.07">7779 15469 0,'35'-53'47,"0"53"-47,1 0 16,-1 0-16,53-35 15,-53 35 1</inkml:trace>
  <inkml:trace contextRef="#ctx0" brushRef="#br1" timeOffset="116310.55">8378 15064 0,'0'-36'16,"-17"36"15,-18 0-16,35 18 1,-36 17 0,36 1-16,-53 87 15,53-17 1,0-18 0,0-53-1,71 71 1,-36-106-1,0 0 1,-35-17 0,36-54-1,-36-17 1,-18 52 15,-17 36-15,0 0-1,-1 18 17,36 17-17,0 1 1</inkml:trace>
  <inkml:trace contextRef="#ctx0" brushRef="#br1" timeOffset="117039.8">8908 15293 0,'0'0'0,"0"-35"31,-18 35-15,-17-36-1,-1 36 1,-16 0 0,-1 0-1,17 18 1,36 70 0,0-53-1,18-35 1,53 36-1,34-54 17,-69-52-17,-1-1 1,-35 0 0,0-34-1,0 34 1,0 36-1,-18 35 1,18 17 0,0 125 15,0-90-31,0 1 0,0 36 16,0-19-1,18 1 1,17-71 31</inkml:trace>
  <inkml:trace contextRef="#ctx0" brushRef="#br1" timeOffset="117439.27">9102 14870 0,'35'-124'47,"0"89"-47,1 35 16,-1 0-1,-35 35 1,0 18 0,0 18-1,-18-18 1,18-18 0,0 0 15,35-35-31,36 0 31,-53 0-31,52 0 0,18-18 16</inkml:trace>
  <inkml:trace contextRef="#ctx0" brushRef="#br1" timeOffset="118954.56">9648 15328 0,'-17'0'187,"34"0"95,19 0-267,17 0 1,-18 0 0,0 0-16,1 0 15,16 0-15,-16 0 16,-1 0-16,0 0 15,-52 0 32</inkml:trace>
  <inkml:trace contextRef="#ctx0" brushRef="#br1" timeOffset="119237.35">9684 15081 0,'17'71'46,"-17"-18"-30,0 17-16,0 1 16,0-18-16,0 0 15,0 17 1,0 1 0</inkml:trace>
  <inkml:trace contextRef="#ctx0" brushRef="#br1" timeOffset="120644.85">10372 15169 0,'0'-35'469,"17"0"-422,19 35-32,-1 0 16,0 0-15,0 0 0,-35 35-1,0 18 1,-17 0 0,-54 18-1,36-36 1,53-35 62,17 0-78,18 0 16,-18 0-1,0 0 1,1 0-1,-36-18 1</inkml:trace>
  <inkml:trace contextRef="#ctx0" brushRef="#br1" timeOffset="122016.11">11077 15064 0,'0'-18'47,"0"-17"15,-35 35-31,0 0-15,35 17 0,-36 19-1,1-1 1,35 0-1,18 0 1,17-35 0,18 0-1,0 0 1,-18 0 15,-35-17-31,35-54 31,-35 89 16,0 52-31,0-17 0,36-17-1,-1-36 1</inkml:trace>
  <inkml:trace contextRef="#ctx0" brushRef="#br1" timeOffset="122484.86">11377 14923 0,'0'88'47,"0"-53"-31,0 0-16,0 1 16,0 16-1,0-16 1,35-36-1,54-18 17,-37-35-32,-16 53 15,-1 35 32,-35-17-47,0 17 16,-18 18-1,-17-53 1,-18 36 0,18-36-1,-18 0 1,18-18-16,35-17 16,0-1-1</inkml:trace>
  <inkml:trace contextRef="#ctx0" brushRef="#br1" timeOffset="122884.36">12047 15046 0,'0'-35'31,"18"52"0,-18 19-31,0 228 47,0-193 0</inkml:trace>
  <inkml:trace contextRef="#ctx0" brushRef="#br1" timeOffset="123051.05">11924 15205 0,'0'0'15,"88"0"16,-17 0-31,87 0 16,-16 0 0,-107-36-16</inkml:trace>
  <inkml:trace contextRef="#ctx0" brushRef="#br1" timeOffset="202859.87">12841 15011 0,'18'0'922,"-18"35"-672,0 0 4969,0 1-5204</inkml:trace>
  <inkml:trace contextRef="#ctx0" brushRef="#br1" timeOffset="208119.86">12912 14993 0,'0'18'3015,"0"17"-2999,-36-35-16,36 53 16,-35 17-1,35-34-15,-35-1 16,-18 71 15,53-71 32,53-35-32,53-53 0,-53 53-15,17-35-1,-35 35 1,-35 18 31,0 34-32,0 1 1,0-17 0,0-1-1,0 0 17</inkml:trace>
  <inkml:trace contextRef="#ctx0" brushRef="#br1" timeOffset="-207448.59">20091 6033 0,'-36'0'265,"54"35"-202,53-35-48,-54 0 1,19 0 0,-1 0 15,-70 0 31,-1 0-46,1 0 15,0 0-15,52 0 46,36 0-46,18 0 0,-36 0-1,-88 0 48,0 0-48,18 0 1,0 0 0,88 0 30,-36 0-30,19 0 0,-54 0 46,0 0-46,-17 0 15,53 0 16,-1 0-31,19 0 155,-54 0-14</inkml:trace>
  <inkml:trace contextRef="#ctx0" brushRef="#br1" timeOffset="-201410.19">13582 15081 0,'0'-35'16,"0"0"15,-18 35 16,-35 0-16,18 0-15,0 0 0,0 0-1,35 17 1,-36 19 0,36 17-1,0 17 1,0-17-1,0-18 1,18 1 0,88-36-1,-71-53 1,18 0 15,-18 0-31,-35-18 16,0 36-1,0 0 1,-35 35 15,35 35 16,18 36-47,-18-54 16,35 54-1,0-36 1,0-35 15,1 0-15,-1 0-16,-35-18 16</inkml:trace>
  <inkml:trace contextRef="#ctx0" brushRef="#br1" timeOffset="-200862.05">14093 14870 0,'-17'0'94,"-18"35"-78,35 0-16,0 0 15,-53 1-15,53 34 16,53 1 0,-1-36-1,-16 36 1,34-36 0,-17-35-1,0 0 1,-18-18-1,-35-17-15</inkml:trace>
  <inkml:trace contextRef="#ctx0" brushRef="#br1" timeOffset="-200346.17">14781 14658 0,'0'35'63,"36"0"-63,-36 89 15,35-18 1,-35-18 0,35-17 15,18-1-16,-53-88 1</inkml:trace>
  <inkml:trace contextRef="#ctx0" brushRef="#br1" timeOffset="-200111.35">14676 14993 0,'88'-53'16,"0"53"-1,18 0 1,-71-35-1,0 35-15</inkml:trace>
  <inkml:trace contextRef="#ctx0" brushRef="#br1" timeOffset="-195715.88">15610 14764 0,'36'0'31,"-36"-36"16,-18 36 31,-17 0-47,0 0 47,-1 18 94,1-18-141,35 35-15,-35-35 0,35 36 46,-36-36 1,36 35-48,0 0 17,-35-35-17,35 36 1,0-1 15,0 0 0,0 0 1,0 1-1,0-19-16,0 19 1,0-1 0,0 0-1,0 0 1,18 1 15,17-36-15,36 0-1,-54 0 1,19 0 0,-1-18-1,-35-17 1,0-1 0,0 1-1,-18 0 16,-17 35-15,17 0 0,-17 0-1,35 18 1,0 17 0,-53 53-1,53-53 1,71-35 15,-36 0-31,0 0 16</inkml:trace>
  <inkml:trace contextRef="#ctx0" brushRef="#br1" timeOffset="-194317.8">16210 14799 0,'-17'0'328,"-19"0"-296,1 0-1,0 18-15,-1 35-1,36-18-15,-53 0 16,53 36-1,0 17 1,53-53 0,53-35-1,-53 0 17,-53-17-32,35-36 15,-35-18 1,0 18-1,0 18 1,-17 35 31,17 18-31,0 34-16,0-16 15,17 17 1,-17 0-1,36-18 1,-1-35 15,0 0-31</inkml:trace>
  <inkml:trace contextRef="#ctx0" brushRef="#br1" timeOffset="-193662.67">16704 14958 0,'0'-35'31,"0"-1"-31,-18 1 16,-17 35 0,35-35-16,-35 35 15,-18 0 17,18 35-17,-1 88 1,36-52-1,0-36 1,71 18 0,-36-53-16,0 0 15,36-35 1,-18-71 0,-18 0-1,-35-53 1,0-52-1,-17 140 1,-19 36 0,36 53 31,0 17-32,0 71 1,0 52-1,0-16 1,36-1 0,-1-71-1,-35-34 1</inkml:trace>
  <inkml:trace contextRef="#ctx0" brushRef="#br1" timeOffset="-193117.62">17445 14587 0,'0'-35'31,"0"53"-16,0 17 1,35 0-16,-35 18 16,0 300 15,0-247 0,0-124 0</inkml:trace>
  <inkml:trace contextRef="#ctx0" brushRef="#br1" timeOffset="-192886.23">17339 14975 0,'176'-52'31,"-123"52"-31,0-36 0,0 36 16,35 0 0,-17-35-1</inkml:trace>
  <inkml:trace contextRef="#ctx0" brushRef="#br1" timeOffset="-175130.02">18450 14570 0,'36'0'62,"-36"17"63,0 19 14563,-18-36-14688</inkml:trace>
  <inkml:trace contextRef="#ctx0" brushRef="#br1" timeOffset="-168332.62">20126 7849 0,'53'0'31,"0"0"-15,-18 0-1,0 0 1,1 0-16,-54 0 78,-17 0-62,-18 0-1,-18 0 1,124 0 62,0 0-62,-18 0-1</inkml:trace>
  <inkml:trace contextRef="#ctx0" brushRef="#br1" timeOffset="-167066.04">18397 9648 0,'0'0'0,"18"0"79,17 0-64,18 0-15,18 0 16,-36 0-1,-17 0 17,17 0 15,-70 0-32,-36 0 1,1 0-1,34 0 1,1 0 0</inkml:trace>
  <inkml:trace contextRef="#ctx0" brushRef="#br1" timeOffset="-165059.65">19950 7832 0,'-36'0'16,"72"0"46,-1 0-62,18 0 16,35 0-16,-17 0 16,17 0-16,18 0 15,52-36 16,-105 36 1,-53-35-17,-53 35 1,-35 0 15,-141 18-15,141 35-1,-89-53 1,107 35 0,34-35-1,54-18 1</inkml:trace>
  <inkml:trace contextRef="#ctx0" brushRef="#br1" timeOffset="-163912.9">18344 9772 0,'0'0'0,"0"-35"0,18 35 78,17 0-78,1 0 16,105 0 0,53-36 15,-141 36-31,88-88 31,-194 88 16,35 0-31,-35 18-16,0-18 15,1 53 1,-1-53-16</inkml:trace>
  <inkml:trace contextRef="#ctx0" brushRef="#br1" timeOffset="-159914.59">18574 14393 0,'0'-35'0,"35"35"16,-35-35 0,35 0 15,-70 35 235,0 0-157,35 17-93,-36-17 15,1 0 31,35 35-46,-35-35 15,35 36-15,-35-36-1,35 35 1,0 0 15,-36-35-15,36 36-16,0-1 16,0 0 15,0 0-16,0 1-15,0-19 16,0 19 15,0-1-15,18 0 0,17 0-1,-35 1 1,36-1-1,-1-35 1,35 0 0,-34 0-1,-19 0 1,-17-18 0,0-17-1,0 0 1,0-1-1,0 1 1,0 0 15,-35 35-15,0 0 0,-1 35-1,36-17 1,0 52-1,-35-17 1,35-17 0,0-1-1,18-35 1,-1 0 0,19 0-16</inkml:trace>
  <inkml:trace contextRef="#ctx0" brushRef="#br1" timeOffset="-158951.87">18891 14376 0,'0'-36'0,"0"1"16,0 53 78,0 52-79,36-17-15,-36 0 16,35 106 15,0-89-15,-35-87 15,0-54-15,35-17-1,-35 53 1,71 0 0,-36 35-16,0 0 15,18 0 1,-17 70-1,-36 1 1,0 17 0,0-18 15,-18-70-15,-17 36-1,-1-36 1,-52-18-1,53 18 17</inkml:trace>
  <inkml:trace contextRef="#ctx0" brushRef="#br1" timeOffset="-158534.98">19667 14358 0,'0'-35'32,"-17"35"-17,17 17 1,-36 36 0,1 18-1,35 17 1,0 71-1,18-124 1,105 36 0,-52-71-1,-36 0 17,0 0-32,-35-53 0</inkml:trace>
  <inkml:trace contextRef="#ctx0" brushRef="#br1" timeOffset="-157568.02">20355 14182 0,'0'35'47,"0"0"-47,0 1 16,18 16-16,-18 1 15,0 0-15,0 18 16,53 123 15,-53-124 16</inkml:trace>
  <inkml:trace contextRef="#ctx0" brushRef="#br1" timeOffset="-157318.78">20179 14587 0,'18'0'31,"17"-35"-31,35 35 16,-17 0-16,53-35 15,-18 35 1,-52-35-1</inkml:trace>
  <inkml:trace contextRef="#ctx0" brushRef="#br1" timeOffset="-154088.87">21749 7673 0,'17'0'32,"-34"0"436,34 0 189,19 0-642,17 0 1,-18 0-16,0 0 15,-52 0 110,-36 0-109,0 0 0,0 0-1,17 0 1,1 0 15,70 0 16,1 0-31,-1 0-1,0 35-15,1-35 0,-1 0 16,18 0 0,-71 0 46,-17 0-46,0 0-16</inkml:trace>
  <inkml:trace contextRef="#ctx0" brushRef="#br1" timeOffset="-152874.72">18574 11412 0,'-36'0'15,"36"36"1,36-36 0,-1 0-1,0 0-15,36 0 16,70 0 15,-159 0 16,-176 70-16,88-70-15,71 0 0,70 0-1</inkml:trace>
  <inkml:trace contextRef="#ctx0" brushRef="#br1" timeOffset="-146972.8">21131 14270 0,'36'0'47,"-36"-35"968,-18 35-874,-17 0 171,35-36-233,-36 36-33,1 0 33,35-35-64,-35 35 63,0 0 0,-1 0 547,36-35-546,-35-1 1217,35-34-1280,0-1-16</inkml:trace>
  <inkml:trace contextRef="#ctx0" brushRef="#br1" timeOffset="-145213.95">21625 7885 0,'18'0'125,"17"0"-125,18 0 16,0 0-16,18 0 15,34 0 1,37-53 15,-107 53-31,-53 0 63,1 0-48,-19 0-15,-70 0 16,-17 0 0,-36 0 15,36 0-31,35 0 15,52 0 1,36 17 15,71-17-15,35 0 0,35 0-1,18-17 1,-18 17-1,-53-36 1,-53 36 0,-53 0 31,-17 0-32,-18 0-15,-141 18 16,71 17 15,105-35-15,53 0 15,36 0-15,0 0-1,-36 0 1,-106 0 15,18 0-15,-17 36-16</inkml:trace>
  <inkml:trace contextRef="#ctx0" brushRef="#br1" timeOffset="-144143.54">18486 11430 0,'0'0'0,"-36"0"31,107-71 47,-18 71-78,35-70 16,0 70-16,0-35 16,53 35-16,-35 0 31,-123 0 16,-160 0-32,71 0 1,-17 17 0,52 19-1,142-36 32,-53 0-31,17 0-1,35 0-15,-70-18 63</inkml:trace>
  <inkml:trace contextRef="#ctx0" brushRef="#br1" timeOffset="-141983.09">21061 14058 0,'0'-53'32,"0"18"-17,0 0 17,17 35-17,-17-36 141,0 1-109,36 35-47,-36-35 32,35 35 30,-53 0 188,-17 0-219,0 0 47,35 18-78,-35-18 16,35 35-16,-36-35 16,36 35-1,-35 53 17,35 53-1,18-88 0,52-17-15,18-1-1,18 0 1,-70 0 0,16 18-1,1 0 1,-17-53-16,-36 88 15,35 1 1,-35-36 15,0 17-15,0-35 0,-18 1-1,-70-36 1,18 0-1,-1-106 1,-17-71 0,52 107-1,36-1 1,18 1 0,70-18-1,36-89 1,-89 36-1,-35 18 1,0 87 0,0 1 15,-18 35 0,-17 35-15,0-35-1,35 53-15</inkml:trace>
  <inkml:trace contextRef="#ctx0" brushRef="#br1" timeOffset="-141607.84">21713 14023 0,'36'0'16</inkml:trace>
  <inkml:trace contextRef="#ctx0" brushRef="#br1" timeOffset="-140018.49">21819 13952 0,'0'0'0,"0"18"563,0 17-423,36-35-124,-36 18-16,0 17 16,0 36-1,35-71-15,-35 70 16,0 19 0,35-54-16,-35 0 15,0 0-15,0-17 16,0 17 15,0-52 16,0-36-16,35 17-15,1 1-1,-1 35 1,0 0 0,-35 18-1,36 17 1,-36 18-16,35 18 16,-35-36-1,-53 0 16,0-35-15,-53 0 0,71 0 15,35-18-15</inkml:trace>
  <inkml:trace contextRef="#ctx0" brushRef="#br1" timeOffset="-139335.78">22560 14235 0,'-35'0'0,"35"-18"16,-35 18-1,-1 0 1,1 0-1,0 0 1,-1 18 0,36 35-1,-35 17 1,53 1 0,105-36-1,-52-35 1,-36-53-1,18-18 1,-18-52 0,-35 17-1,0 18 1,-35-71 0,0 18-1,-18 53 1,53 123 31,0 0-47,0 36 15,53 105 1,17-17 0,-34-88-16,-1 35 15,-35-36 1,53-17-1,-71-53 17</inkml:trace>
  <inkml:trace contextRef="#ctx0" brushRef="#br1" timeOffset="-138520.52">23389 13917 0,'0'35'47,"0"1"-47,53 34 16,-53-17-1,35 35-15,-35-35 16,0 0-16,53 35 0,-53 18 16,36 0 31</inkml:trace>
  <inkml:trace contextRef="#ctx0" brushRef="#br1" timeOffset="-138253.03">23336 14323 0,'53'0'32,"18"-35"-32,-18 35 15,0 0-15,105-36 32,-140 36-32,-18-35 0,35 35 31</inkml:trace>
  <inkml:trace contextRef="#ctx0" brushRef="#br1" timeOffset="-137021.54">21802 9648 0,'53'0'47,"0"0"-32,-1 0-15,37 0 16,-19 0-16,1-17 16,-54 17-1</inkml:trace>
  <inkml:trace contextRef="#ctx0" brushRef="#br1" timeOffset="-136428.04">20267 11359 0,'71'0'0,"-18"0"16,35-17-16,0 17 15,-17 0-15,-19 0 16,-16 0-16</inkml:trace>
  <inkml:trace contextRef="#ctx0" brushRef="#br1" timeOffset="-133463.96">24236 13935 0,'35'0'15,"-35"-36"1,0 1 1093,0 0-1062,0 70 344,0 0-391,0 36 15,0-18-15,0 0 16,0 0-16,0 0 0,0 17 16,0-52-16,0 17 15,0 0 1,0-87 31</inkml:trace>
  <inkml:trace contextRef="#ctx0" brushRef="#br1" timeOffset="-132974.96">24694 13917 0,'0'-35'15,"-17"35"32,17 17-47,0 36 16,-35-17-16,35-1 16,0 0-1,17 71 1,54-71-1,-18-35 1,17-17 0,-17-54-1,-18-70 1,-35 18 0,-70 34-1,-1 89 1,-35 71-1,71 52 1</inkml:trace>
  <inkml:trace contextRef="#ctx0" brushRef="#br1" timeOffset="-132125.25">25418 13811 0,'0'-17'16,"0"-19"15,-53 36 0,0 0-15,18 36-1,-1-1-15,36 0 0,-70 0 16,70 36-16,-36 52 31,266-34 16,-142-107-31,-53 18-16</inkml:trace>
  <inkml:trace contextRef="#ctx0" brushRef="#br1" timeOffset="-131309.68">26176 13917 0,'-35'-35'16,"70"70"-16,-105-105 15,34 70-15,-17 0 16,0 0 0,1 0-1,16 0 1,36 17-1,-53 18 1,53 18 0,18 53-1,105-71 1,-17-35 15,35-35-15,-105-18-1,-36-17 1,0-54 0,0 71-16,0-17 15,0-54 1,-18-34 0,18 52-1,-35 35 1,35 124 31,0 18-32,0 34 1,0 54 0,17 0-1,19 70 1,17-141-1,-18-17 1,0-36 0,-35 1-1,-17-36 1</inkml:trace>
  <inkml:trace contextRef="#ctx0" brushRef="#br1" timeOffset="-126520.42">18239 5980 0,'17'0'125,"36"-18"-110,35 18-15,18-35 16,0 35-16,-18-53 16,-35 53-16,-18 0 15,1 0 1</inkml:trace>
  <inkml:trace contextRef="#ctx0" brushRef="#br1" timeOffset="-125665.97">16828 7867 0,'52'0'47,"1"0"-32,0 0-15,0 0 16,0 0-16,-18 0 16,1-35-16,34 35 15</inkml:trace>
  <inkml:trace contextRef="#ctx0" brushRef="#br1" timeOffset="-124936.14">19967 6138 0,'36'0'15,"34"0"1,36 0 0,17 0-16,-17 0 15,-35 0-15,17 0 16,-53 0-16</inkml:trace>
  <inkml:trace contextRef="#ctx0" brushRef="#br1" timeOffset="-124218.74">16704 9701 0,'35'0'16,"36"0"-1,35 0-15,0 0 16,35 0-16,-18-35 16</inkml:trace>
  <inkml:trace contextRef="#ctx0" brushRef="#br1" timeOffset="-123273.24">21837 6050 0,'18'0'47,"35"0"-31,35-35-16,18 35 0,-1 0 16,-34 0-16,-1 0 15</inkml:trace>
  <inkml:trace contextRef="#ctx0" brushRef="#br1" timeOffset="-122052.13">16933 11430 0,'18'0'15,"35"0"1,-18 0-16,18 0 16,212 0-1,-212 0 1</inkml:trace>
  <inkml:trace contextRef="#ctx0" brushRef="#br1" timeOffset="-121358.21">19756 8096 0,'-53'71'62,"17"-1"-46</inkml:trace>
  <inkml:trace contextRef="#ctx0" brushRef="#br1" timeOffset="-120961.7">18591 10019 0,'0'35'31</inkml:trace>
  <inkml:trace contextRef="#ctx0" brushRef="#br1" timeOffset="-119792.2">21713 9560 0,'-17'0'63,"-18"71"-63</inkml:trace>
  <inkml:trace contextRef="#ctx0" brushRef="#br1" timeOffset="-119520.38">20020 11359 0,'0'-52'16,"35"-1"-16,18-18 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00:47.576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15981 15416 0,'0'0'0,"17"0"140,19 0-124,34 0-1,-52 0 1,17 0-16,36 0 0,-18 0 16,0 0-16,52 0 15,-34 0 1,0 0 0,-36 0-1,18 0 1,0 0-16,17 0 31,-17-35-15,0 35-1,18 0 1,-1-35 0,36 35-1,-53 0 1,-18 0-1,0 0 1,1 0 0,17 0-1,0 0 1,0 0 0,35 0-1,-53 0 1,0 0-16,1 0 0,-1 0 15,53 0 1,-35 0 0,0 0-1,-18 0-15,36 0 32,-36 0-32,18 0 15,53 0 1,-36 0-1,36 0 17,-35 0-17,-18 0-15,17 0 16,-35 0 0,54 0-1,-54 0 1,0 0-16,89 0 31,-54 0-15,1 0-1,-18 0 1,17 0 0,36 0-1,-35 0 1,-36 0-1,35 0 1,-34 0-16,70 0 16,-54 0-1,19 0 1,0 0 0,17 0-1,35 0 1,-17 0-1,-18 0 1,18 0 15,123 0-15,-140 17 15,-19-17-31,1 0 16,-1 0-1,36 0 1,0 0 0,17 0-1,-52 0 1,0 0 0,17 0 15,-18 0-16,71 0 1,-105 0 0,34 0-1,-17 0 1,18 0 0,-18 0-1,88 36 1,-106-36-1,0 0 1,36 0-16,-36 0 16,177 35 15,-124-35-15,-17 35-1,-1-35 1,-17 0-1,-18 0 1,18 0 0,0 53-1,-18-53-15,36 0 16,88 36 15,-71-36-15,-53 0-1,0 0 1,1 0 0,17 0-1,17 0 1,-17 0 0,-18 0-16,54 0 31,-37 0-16,1 0 1,0 0 0,18 0-1,-36 0 1,-17 0 0,17 0-1,36 35 1,-36-35-16,18 0 31,-18 0-15,0 0-1,1 0 1,17 0 0,-18 0-1,0 0 1,0 0 15,1 0-31,-1 0 16,0 0-1,18 0 1,-18-18 0,1 18-1,17 0 1,0 0-1,-1-35 1,-16 35-16,34 0 16,-17 0-1,-18 0 1,1 0 0,52 0-1,-53 0 1,18 0-1,0 0 1,18 0 15,-36 0-15,53 0 0,-53 0-1,71 0 1,-35 0-1,-18 0 1,-18 0 0,18 0-1,17-35 1,1 35 0,0 0-1,-19 0 1,-52-36-1,36 36 1,52 0 0,-53 0-1,36 0 1,-18 0 0,-18 0-1,-53 0 141,-35 0-140,18-35-16,0 35 16,0 0-16,-1 0 15,1 0-15,-18 0 16,-70 0 0,70 0-1,-53 0 1,18 0-16,17 0 15,-123 0 1,71 0 0,17 0-1,18 0 1,-1 0 0,19 0-1,-71-53 16,70 18-15,36 35 0,-18 0-1,0 0 1,-17 0-16,34 0 16,-52 0-1,53 0 1,-18 0-1,-18 0 1,18 0 0,18 0-1,-18 0 1,18 0 0,0 0-1,-1 0 1,1 0-1,-53 0 1,35 0 0,-53 0 15,36 0-15,17 0-1,0 0 1,0 0-1,-18 0 1,18 0 0,0 0-1,-17 0 1,17 0 0,0 0-1,-35-35 1,17 35 15,18 0-15,18 0-1,-18 0 1,0 0 0,0 0-1,-35 0 1,53 0-16,0 0 15,-142 0 1,71-36 0,-17 36-1,-18-53 1,35 53 0,-18 0-1,19 0 1,-1 0-1,71 0 1,-1 0-16,-52 0 31,-35 0-15,17 0 0,-18 0-16,18 0 31,-17 36-31,0-36 15,52 0 1,0 0 0,-70 0-16,88 0 15,-17 0-15,-107 35 16,72-35 0,-1 0-1,-18 0 1,36 0-1,-53 0 1,18 0 15,17 0-15,53 0 0,-18 0-1,36 0-15,-53 0 31,-36 0-15,-17 0 0,106 0-1,-71 0-15,71 0 16,-159 0 15,123 0-15,-17 0-1,-18 0 1,-17 0 0,52 0-1,1 0 1,52 0 0,-88 0-1,36 35 1,-19-35-1,19 0 1,-54 35 0,54-35-1,34 53 1,-16-53 0,16 36-16,1-36 31,35 35-16,-35-35 1,35 35 0,-36-35-1,36 18 17,0 17 14,18-35-30,17 0 0,1 53-1,17-53 1,-18 0 0,0 0-16,18 0 0,18 0 15,34 0 1,1 0-1,-35 0-15,-18 0 16,53 0 0,52 0-1,1-35 1,-18 35-16,-35 0 16,17 0 15,36 0-16,-88 0-15,52 0 16,-17 0 0,70 0-1,-70 0 1,53 0 0,0 0-1,-36 0 1,-17 0-1,88 0 17,-35 0-17,0 0 1,-89 0-16,18 0 0,71 0 16,0 0-1,0 0 1,-89 0-1,89 0-15,-71 0 16,-17 0-16,17 0 16,124 0-1,-36 0 1,-17 0 0,-71 0-16,-18 0 15,89 0 1,35 0-1,71 0 1,-106 35 0,-36-35-1,-35 0 17,-17 0-17,-18 0 1,-18 0-16,0 0 31,1 0-15,-1 0 31,-53 0 46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03T10:40:51.15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1414 7673 0,'0'-35'15,"0"-1"1,0 1 15,17 35-31,-17-35 31,53 35-31,0 0 16,-18 0 0,142 53 15,-71 123 0,-71-70-15,-35 70-1,0-105 1,0-1 0,35 1-1,-35 17 1,0-35-16,0 53 16,35-18 15,-35-35-16,36 0 1,17 0 0,35 88-1,0-53 1,-17 18 0,52-35-1,53-36 1,-52-35-1,-1 0 1,-52-18 0,-36-17-1,-35 0 17,0-1-17,-17 36 16,-19 0 1,36 18-32,0 35 15,0-18 1,0 36 0,53 105-1,18-35 1,17 36-1,71 70 1,-71-124 0,-88-70-16,70 123 15,54 54 1,-89-54 0,71 18 15,-18 35-16,-35-123 1,0 0 0,0-35-1,0 52 1,35 36 0,-53-71-1,-35 106 1,53-70-1,-53-89 1,0 18 0,0 0-1,-35 0 17,-88 52-17,52-69 16,0-1-15,-34 0 0,52-35-16,-106 53 15,106-53 1</inkml:trace>
  <inkml:trace contextRef="#ctx0" brushRef="#br0" timeOffset="748.66">24024 9419 0,'0'0'0,"-17"0"16,17-70-16,0 34 31,0 125 16,35 34-47,-35-17 15,70 17-15,-34 195 32,-1-283-32,-35 0 46,0-52-30,-18-71 0,-17-71-1,35 71-15</inkml:trace>
  <inkml:trace contextRef="#ctx0" brushRef="#br0" timeOffset="949.13">24024 9543 0,'0'-89'0,"-53"1"15,53 53 1,106 335-16,-159-388 0,0-177 15,71 265 1,70 53 0,0 141-1,53 106 1,-105-212 0,34-35-1,-34 0 16</inkml:trace>
  <inkml:trace contextRef="#ctx0" brushRef="#br0" timeOffset="1415.87">24095 9913 0,'0'-35'0,"17"-18"32,19 53-32,-1-53 0,71-35 15,-36 0 1,1-36 0,-71 36-1,0 53 1,-18 35 15,-17 0-15,35 35-1,0 53 1,106 141 0,-36-140-1,19-54 1,-54 18-1,-35-18 1,-18 0-16,-70 1 16,-18-36-1,71-36 1,0-17 0,52 1-1</inkml:trace>
  <inkml:trace contextRef="#ctx0" brushRef="#br0" timeOffset="1764.42">24924 9243 0,'0'0'0,"-36"-18"31,-16 18-31,16 0 16,-17 0 0,53 71-1,0 17 1,177 88 0,-71-70-1,-71-35 1,0-18-1,-105 0 17,-1-53-17,0-36 1,71-17-16</inkml:trace>
  <inkml:trace contextRef="#ctx0" brushRef="#br0" timeOffset="1913.84">25647 9666 0,'0'-35'47,"0"-18"-32</inkml:trace>
  <inkml:trace contextRef="#ctx0" brushRef="#br0" timeOffset="6010.34">24359 10566 0,'-35'0'0,"70"-71"109,71 1-109,-18-1 16,36-35-16,158-123 15,335-230 16,-528 389 1,-125 158-17,1-53 1</inkml:trace>
  <inkml:trace contextRef="#ctx0" brushRef="#br0" timeOffset="6350.65">24677 10583 0,'0'0'0,"0"36"16,17-36 15,19 0-31,52-89 16,353-369 15,-35 17-15,-18 141-1,-177 124 1,-175 140 0,-36 1-16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06T07:56:09.2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87 14693 0,'635'353'188</inkml:trace>
  <inkml:trace contextRef="#ctx0" brushRef="#br0" timeOffset="98.73">2328 14834 0,'-35'0'16,"35"18"0,35-36-16,-123 212 31,53-70-16,35-71-15,0 0 16,-35-18 0</inkml:trace>
  <inkml:trace contextRef="#ctx0" brushRef="#br0" timeOffset="553.52">2893 14993 0,'35'0'32,"124"0"-17,0 0-15</inkml:trace>
  <inkml:trace contextRef="#ctx0" brushRef="#br0" timeOffset="748">3087 15258 0,'53'0'47,"88"-18"-31,0 18-1</inkml:trace>
  <inkml:trace contextRef="#ctx0" brushRef="#br0" timeOffset="1014.31">3634 14887 0,'0'0'0,"35"36"47,0 122-31,-35 107-1,0-212 1</inkml:trace>
  <inkml:trace contextRef="#ctx0" brushRef="#br0" timeOffset="1279.58">4128 15381 0,'70'0'31,"-70"18"-31,35 35 16,-123 17 15,35-34 1</inkml:trace>
  <inkml:trace contextRef="#ctx0" brushRef="#br0" timeOffset="1663.58">4445 14975 0,'88'-70'47,"-176"140"-47,211-140 0,-17 123 31,-106-18-31,0 36 16,-53 17 15,0-53-15,71-35-1,35 0 1,106 0 0,-18-18-16</inkml:trace>
  <inkml:trace contextRef="#ctx0" brushRef="#br0" timeOffset="1949.81">5327 15222 0,'0'283'63</inkml:trace>
  <inkml:trace contextRef="#ctx0" brushRef="#br0" timeOffset="2362.31">5715 14887 0,'0'0'0,"0"-35"15,35 35-15,36-35 32,35 52-1,-106 19-31,0-1 0,0 0 16,-53 36-1,-18-36 1,195-35 46,-1 53-30,-123-18-32,0 36 15,-70-18 1,-1-18 15,18-35-15</inkml:trace>
  <inkml:trace contextRef="#ctx0" brushRef="#br0" timeOffset="6289.8">5062 16122 0,'18'0'78,"-18"18"31</inkml:trace>
  <inkml:trace contextRef="#ctx0" brushRef="#br0" timeOffset="9559.18">5398 15064 0,'-18'0'891,"-17"0"-860,52 0 125,54 0-125,-18 0-15,17 0 31,-87 0 31,-19 0-47,1 0 0,35 35 79</inkml:trace>
  <inkml:trace contextRef="#ctx0" brushRef="#br0" timeOffset="10931.94">4233 15169 0,'18'0'140,"35"0"-124,-18 0 0,0 0-16,1 0 31,-89 36 78,0-1-93,18-35 15,-1 0-15,54 0 46,17 0-46,1 0-1,16 0 17,-69 35 30</inkml:trace>
  <inkml:trace contextRef="#ctx0" brushRef="#br0" timeOffset="11868.44">4216 15222 0,'35'0'125,"36"0"-109,-19 0 15,-16 0-31</inkml:trace>
  <inkml:trace contextRef="#ctx0" brushRef="#br0" timeOffset="33637.96">7990 15434 0,'18'194'109,"17"-88"-93,-35-71-16,36 0 31,-54-176 31,-17 106-62,-1-106 32,36 106-32,-52-36 15,52 36 1,35 176 31,-35-106-32</inkml:trace>
  <inkml:trace contextRef="#ctx0" brushRef="#br0" timeOffset="36748.6">6826 15628 0,'0'35'610,"18"159"-595,35-53 1,17 71 0,-70-159-1,0 0-15,36 18 16,-36-36 15,0-106 0,0-17 1,-18 18-32,-17-142 62,35 177-46,17-54 31,36 89-32,0 0-15,0 89 32,-53-37-17,-18-16 1,18 17-16,-35-53 15,0 0 1,-18 0 0,18-36-1</inkml:trace>
  <inkml:trace contextRef="#ctx0" brushRef="#br0" timeOffset="37006.25">7303 15875 0,'52'-18'32,"37"18"-17</inkml:trace>
  <inkml:trace contextRef="#ctx0" brushRef="#br0" timeOffset="37147.87">7391 16069 0,'0'0'16,"70"-35"15,18-18-31</inkml:trace>
  <inkml:trace contextRef="#ctx0" brushRef="#br0" timeOffset="39693.6">7391 16933 0,'-88'36'94,"17"34"-78,36 18 15,52-88-15,54 0-1,-1 0 1,36 0 15,-70 0-15,-36 89 15,-18-54-31,-35 0 16,0 0-1,18-35 17</inkml:trace>
  <inkml:trace contextRef="#ctx0" brushRef="#br0" timeOffset="40027.71">7867 16845 0,'123'-53'62,"-87"53"-46,-1 0-16</inkml:trace>
  <inkml:trace contextRef="#ctx0" brushRef="#br0" timeOffset="40182.3">7973 17074 0,'0'0'0,"17"0"47,89-35-32,-35-18-15,-54 53 16</inkml:trace>
  <inkml:trace contextRef="#ctx0" brushRef="#br0" timeOffset="47195.81">8767 16475 0,'-36'0'15,"36"-36"16,0 54 266,0 17-265,53 71 30,18 53-15,-71-124 15</inkml:trace>
  <inkml:trace contextRef="#ctx0" brushRef="#br0" timeOffset="48222.68">9066 16581 0,'-17'0'16,"-19"0"15,72 0 188,70-53-204,-1-71 1,-69 89-16,-1 35 16,0-35-1,-35 52 79</inkml:trace>
  <inkml:trace contextRef="#ctx0" brushRef="#br0" timeOffset="49728.21">9754 15998 0,'-17'0'47,"17"-35"-47,0 0 63,17 0-32,19 35-15,-1 0 30,-35 53-30,0-1 0,0-16-1,0 34 17,-18-70-17,-17 0 16,53 36 94,17-1-93,0 0-17,36 0 1,-71 1 0,35-36 15,0-36-16,1 1 17</inkml:trace>
  <inkml:trace contextRef="#ctx0" brushRef="#br0" timeOffset="50643.61">9084 17515 0,'18'0'31,"17"-17"-31,36-18 16,-36 35-1</inkml:trace>
  <inkml:trace contextRef="#ctx0" brushRef="#br0" timeOffset="50819.65">9260 17657 0,'0'0'0,"0"35"31,71-88 0,-36 18-31,36-1 0,-36 36 16</inkml:trace>
  <inkml:trace contextRef="#ctx0" brushRef="#br0" timeOffset="51100.45">9737 17374 0,'70'-35'47,"1"-18"-32,-18 18 1</inkml:trace>
  <inkml:trace contextRef="#ctx0" brushRef="#br0" timeOffset="51310.89">10089 16951 0,'71'106'47,"105"247"-16,-123-265-31,-17 0 16</inkml:trace>
  <inkml:trace contextRef="#ctx0" brushRef="#br0" timeOffset="72132.05">4427 15716 0,'-35'0'15,"141"0"48,123 0-47,-158 0-1,282 0 1,-230 0-16,159 0 31,-105 0-31,-72-17 31,-69-19 1,-89 36 46,18 18-47,-1-18-31,-70 35 16,54-35-1,-19 0 1,-17 0 15,-53 88 0,105-88-31</inkml:trace>
  <inkml:trace contextRef="#ctx0" brushRef="#br0" timeOffset="72713.7">3545 16104 0,'-35'0'15,"176"0"32,18 0-31,35-35 15,-159 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03T10:41:29.03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5982 14799 0,'0'-18'250</inkml:trace>
  <inkml:trace contextRef="#ctx0" brushRef="#br0" timeOffset="1156.57">25912 14693 0,'0'0'16,"-36"0"-1,36 35 1,-35-35 0,53 0 62,17 0-63,0 0 1,36 0-16,-36 0 16,71-17-1,-53 17 1,17 0-1,1 0 1,-1 0 15,-34 0-31,34 0 16,1 0 0,-36 0-1,53 0 1,0 0-1,-17 0 1,-18 0 0,18-35-1,17 35 1,-18 0 0,-17 0-1,-18-36 1,107 36 15,-72 0-31,1 0 31,-1 0-15,-17 0 0,18 0-1,-18 0 1,-18 0-1,0 0 1,0 0 0,18 0-1,18 0 1,-1 0 0,-17 0-1,-17 0 1,-36-35 93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00:50.053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29863 15434 0,'35'0'0,"-17"0"16,70 0-1,-53 0 1,0 0-16,1 0 15,52 0 1,-18 0 0,1 0-1,-36 0 1,0 0-16,1 0 16,158 0-1,-71 0 1,-35 0-1,-17 0 1,0 35 0,17-35-1,-18 0 1,1 0 0,-18 0-1,0 0 1,-18 0-16,71 0 31,-53 0-15,-18 0-16,36 0 15,-1 0 1,1-17 0,-18 17-1,17 0 1,54 0-1,-54 0 1,18 0 15,-17 0-15,-1 0 0,1 0-1,0 0 1,-19 0-16,-16 0 15,34 0 1,-34 0 15,-19 0-15,-52-36 125,-18 36-126,18 0-15,-18 0 16,0 0-16,-18 0 15,36 0-15,-18 0 0,0 0 16,0 0-16,-17 18 16,17-18-1,-53 0 1,-17 0 0,-1 0-1,89 0 1,-89 0-1,71 0 1,-70 0 0,70 35-16,18-35 15,-1 0-15,1 0 16,-18 0 0,0 0-1,-17 0 1,52 0-1,-17 0 1,0 0 0,-36 0 15,53 0-15,-52 0-16,35 0 15,17 0 1,-53 0-1,36 0 1,0 0-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00:56.263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11113 16263 0,'0'-35'15,"17"35"110,36 0-109,-18 17-16,54-17 16,-37 0-1,-16 0-15,17 0 32,35 0-17,-18 0 1,1 36-1,-36-36-15,36 0 16,-36 0 0,18 0-1,0 0 1,0 0 0,53 35-1,-53-35 1,-1 0-1,1 0 1,0 0 0,18 0-1,-18 35 1,0-35 0,0 0-1,17 0 1,-17 0-1,18 0 1,-18 0 0,35 53-16,-18-53 31,-34 0-15,17 0-1,35 0-15,18 0 31,-36 0-15,1 35 0,-1-35-1,1 0 1,-18 0 0,53 36-1,-36-36 1,1 35-1,-36-35 1,35 0 0,1 0-1,-18 0 1,-18 0 0,0 0-1,18 0 1,36 0-1,-19 0 1,1 0 0,-1 0-1,71-18 1,-70 18 0,-53 0-1,52 0-15,-17-35 16,0 35-16,35 0 15,-53 0 1,1-35 0,-1 35-1,0 0 1,1 0 0,-1 0-1,0 0 16,0 0-15,36 0-16,-36 0 16,36 17-1,-1-17 1,-34 0 31,-1-17-32,18 17 1,-53-35 31,35 35-47,0-71 16,1 71-1,34-35 1,-35 35-1,-52 0 32,-18 0-47,-18 0 16,17 0 0,1-36-1,-88 36 16,70 0-31,-53 0 32,53 0-32,0 0 15,-18 0 1,36 0 0,-71 0-1,1 0 16,69 0-31,-52-35 16,-18 35 0,71 0-1,-36-35 1,1 35 0,35 0-1,-1 0 1,19 0-1,-54 0-15,18 0 32,0-53-17,-35 53-15,17 0 16,1-35 0,17 35-1,-18-36 16,-70 36 1,106 0-32,-35-35 15,34 35-15,-70 0 16,36 0 0,-1 0-1,18 0 16,0 0-15,-17 0-16,17 0 16,-53 0 15,36 0-15,-1 0-1,0 0 1,1 0-1,17 0 1,-35 0 0,-18 0-1,71 0-15,-1-35 0,1 35 16,-53 0 0,17 0-1,1 0 1,-1 0-1,1 0 1,34 0 0,1 17-16,-18-17 15,0 0 1,-17 36 0,-54-36 15,107 35-16,-124 18 1,70-18 0,36 1-1,-18-36 1,18 35 0,-1 0-1,36 0 1,18-17 15,52 35-15,1-53-1,0 35 1,-36-35-16,53 35 16,-53-35-1,18 0 1,-17 0-16,34 0 15,-35 0-15,195 0 32,-160 0-17,-17 0 1,18 0 0,-1 0-1,18 0 1,1 0-1,-54 0 1,0 0-16,0 36 0,1-36 16,17 0-16,123 0 31,-88 0-15,-17 0-1,-36 0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7:58:23.434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459 5468 0,'-36'0'94,"989"159"171,-900-159-265,17 0 16,-17 0-16,0 0 16,-18 0-16,1 0 15,34 35 1,1 0 0,17-35-1,35 36 1,-17-36-1,18 0 1,-18 0 0,-18 0-1,-18 0 1,1 0 0,-36 0-16,53 0 31,-17 0-16,0 0 1,-36 0-16,35 0 16,-34 0-1,34 0 1,-123 0 15,-35 0-15,-18 0-1,-88-18 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01:00.178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18380 16245 0,'0'0'0,"35"0"0,18 0 16,17 0-1,-17 0 1,-17 0-1,17 0-15,0 0 16,193 0 0,-122 0-1,17 0 1,18 18 0,0-18-1,-1 0 1,1 0-1,-35 0 1,-36 0 0,-35 0-16,70 0 31,-52 35-15,-1-35-1,1 0 1,-18 0-1,-18 36 1,0-36 0,18 0-1,-18 0-15,1 0 0,-1 0 16,53 0 15,-53 0-15,1 0-16,-1 0 15,18 0 1,-18 0 0,0 0-16,36 35 15,17-35 1,-17 0 0,17 0 15,-123 0 31,35 35-62,-36-35 16,1 0 0,0 0-1,-36 35 1,18-35-1,-17 0 1,-1 0-16,-35 0 16,1 0-16,-125 0 15,124 0 1,36 0-16,-124 0 16,35 53-1,53-53-15,0 0 16,-17 0-16,52 0 15,-17 0-15,35 0 16,-105 0 0,34 0-1,18 0 17,53 0-32,-17 0 15,35 0-15,17 0 0,-17 0 16,-1 0 46,-34 0-46,52 0 0,-52 0 15,87 0 0,36 0-15,18 0-1,-36 0 1,53 36 0,141-36-1,71 0 16,-88 0-31,17 0 16,18 0 0,-17-36-1,-72 36 1,-52 0 0,18 0 15,17 0-16,-53 0 1,-18 0 0,-17 0-1,18 0 1,0 0 0,-1 0-1,89 0 16,-89 18-15,-34-36 47,-1 18-32,-35-35 0,0 0 0,35 35-31,-35-18 16,35-35 15,-35 18 0,-17 35 1,-18-35-17,-1 35 1,36-36 0,-53 36-1,0 0 1,18 0-16,-88-35 15,17 35 1,0-35 0,18 35 15,0 0-15,17 0-1,1 0 1,17 0-1,-18 0 1,18 0 0,18 0-1,-18 0 1,0 0-16,18 0 16,35-35-1,-53 35-15,18 0 16,-18 0-1,-71 0 1,71 17 0,0-17-1,-17 0 1,-1 0 0,36 0-1,-53 0 1,17 0-1,-17 0 1,17 0 0,19 0-1,16 0-15,-34 0 16,17 0 0,18 0 15,-1 0-16,1 0 17,17 0-1,-17 0-15,0 0-1,35 36 16,-36-36-1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4:08.05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94 15381 0,'35'0'171,"0"0"-155,18 0 0,-18 0-16,1 0 15,17 0-15,-1 0 16,72 0 0,-89 0-16,36 0 31,-1 35-16,-17-35 1,0 0 0,0 36-1,18-36 1,-18 0 0,-1 0-1,54 35 16,-35-35-31,-18 0 16,0 0 0,-18 0-1,18 0 1,0 0 0,0 0-1,-18 0 1,0 0-1,36 0 17,-18 0-17,17 0 17,-17 0-17,-17 35 1,16-35-1,1 0 1,0 0 0,-17 0-1,-1 0 1,18 0 0,-18 0-1,18 0 1,17 0-1,-34 0 1,-1 0 0,-17 0-1,17 0 1,-35 36-16,35-36 16,18 0-1,18 0 1,-36 0-1,0 17 1,-17-17 0,17 0-1,0 0 1,18 0 0,18 0-1,-18 53-15,-18-53 31,0 0-15,1 0 0,-1 0-1,0 0 1,1 0 0,-19 0-1,18 0 16,36 0-15,-18 0 0,0 0-1,53 0 1,-36 0 0,-35 0-1,-17 0 16,17 0-15,1 0 0,70-35 31,-54 35-47,-16 0 15,-1-35 1,36 35-1,-19-36 1,1 36 0,71-35-1,-89 35 1,71-35 15,-71 35-15,1 0-16,-1 0 31,53 0-15,-53 0-1,71 0 1,-35 0 0,-36 0-1,18 0-15,-18 0 16,0 0 15,1 0-15,-1 0-1,0 0 1,1 0 0,16 0-1,19 0 1,-36 0-1,18 0-15,0-36 32,35 36-17,-17 0 1,-36 0-16,0 0 16,18 0-1,-17 0 16,-1 0-15,0 0 15,0 0 1,1 0-1,-1 0-16,71 18 17,-36-18-17,-17 0 1,-17 0 0,-1 0-1,0 0 1,0 0-16,-17 0 15,17 0 17,1 0-17,-1 0 1,35 35 0,-17-35-1,-17 0 1,-1 0-1,0 0 1,-35 36 0,18-36 31,52 0-32,-17 0 1,-17 0-1,-1 0 1,18 0-16,-18 0 203,0 0-31,1 0-109,-1 0 390,0 0-422,-17 0-15,17 0-1,36 35 1,-18-35-16,-18 0 15,0 0-15,0 0 16,18 0 0,-17 0-16,34 0 15,-35 0 1,71 53 0,-53-53 15,18 35-31,-36-35 15,18 0 1,0 35 0,-18-35-1,0 0 1,1 0 15,-1 36-15,0-36-16,53 0 31,-35 0-15,0 35-1,-17-35 1,34 0 0,-17 35-1,35-35 16,-35 0-31,-18 0 16,1 0 0,-1 0-1,0 0 1,0 0 0,1 0-1,17 0 1,35 0 15,-53-17-31,36 17 16,-36 0-16,-35-36 15,106 36 1,-53 0 0,17-35-1,-34 35 1,-1-53-1,18 53 1,35-35 15,-17 35-15,-19-35 0,1 35-1,0 0 1,35 0-1,-17 0 1,0 0 0,-1 0-1,18 0 17,-35-36-32,-17 36 15,34 0 1,1 0-1,-36 0 1,0 0-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4:12.15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1818 15416 0,'0'36'32,"18"-36"-17,17 0 1,18 0 0,-18 0-1,0 0-15,18 0 0,88 0 16,18 0-1,0 0 1,-18 0 0,-53 0-1,71 0 1,-88 0-16,52 0 16,-17 0-1,-53 0 1,106 0-1,-89 0 1,-17 0 0,18 0-1,-1 0 1,54 0 15,-54-18-15,18 18-1,-52 0 17,-1 0-32,18 0 15,17 0 1,1-35 0,0 35-1,17 0 1,-53 0-1,18 0 1,17 0 15,-34 0-15,-19 0-16,19 0 31,-1 0 0,0 0-31,18 0 47,-18 0-47,1 0 16,-1 0 0,18 0-1,17 0 1,-17 0-1,18 0 1,-36 0-16,36-36 16,17 36-1,35 0 17,-52 0-17,-18 0 1,17 0-1,-17 0 1,-17 0-16,-1 0 31,0 0-15,0 0 0,-17 0 15,35 18-16,35-18 1,-17 0 0,-54 0-16,19 0 15,34 0-15,-34 0 16,-1 0 0,53 0-16,0 0 15,0 0 1,-17 0 15,-1 0-31,1 0 16,35 0 15,-71 0-31,71 35 31,-53-35-15,-18 0-1,0 0 1,1 36 0,-1-36-1,0 0 1,18 0 0,71 0 15,-54 0-16,-17 0 1,-18 35-16,54-35 31,-36 0-15,17 0 0,-17 35-1,0-35 1,53 0-1,-36 0 1,-52 0 0,53 0-1,17 0 1,-53 0 0,71 0-1,-36 0 1,1 0-1,52 0 17,-52 0-17,0 0 1,-19 36 0,-16-36-1,-1 0 1,18 0-1,0 0 1,-53 35 15,53-35-31,0 0 32,70 0-17,-88 0 1,1 0-16,34 35 15,1-35 1,17 0 0,-35 0-16,17 0 15,-17 0 1,0 35 0,-17-35-1,16 0 1,-16 0-1,-1 0 1,0 0 0,1 0-1,-1 0 1,18 0 0,-18 0-1,18 0 1,0 0-1,35 0 17,-53 0-17,1 0 32,-36-17-47,35 17 16,0-36-1,0 36 1,1-35 0,-1 35-1,0 0 1,-35-35 0,106 0-1,-88 35 1,17 0-1,0 0 17,-35-36-17,36 36-15,-1 0 32,0 0-1,0 0 0,1 0-15,-54 0 62,-70 0-63,70 0-1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4:31.78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305 16193 0,'-35'0'16,"0"0"77,-1 0-46,36 35 172,18-35-203,17 0-1,1 35 16,-1-35-15,0 0 15,0 0-15,1 0 0,-1 35-1,0-35 1,1 0 15,-1 0 0,0 0 1,-35 36-17,35-36-15,1 0 31,-19 0-15,19 0 0,-1 0 15,35 0-15,-52 0-1,17 0 1,1 0-1,-1 0 1,0 0 0,0 0-1,18-18 1,0 18 0,18-35-1,-18 35 1,-18 0-1,18 0 1,0 0 0,17-36-1,-52 36 1,17 0-16,1 0 16,-1 0-1,0 0 1,0 0-1,18 0 1,-17 0 0,-1 0-1,0 0 1,1 0 0,-1 0 15,0 0 0,0 0 16,1 0-16,-1 0 0,-17 0-15,17 0 0,0 0 15,36 0-15,-18 0-1,52 0 16,-52 0-15,18 0 0,-18 0-1,0 0 1,0 0-16,-18 0 16,0 0-1,0 0 1,1 0-1,-1 0 1,-35-35 0,53 35-16,0 0 15,0 0 1,17-35 0,-17 35-1,0-35 1,0 35-1,-18 0 1,18-53-16,-35 53 16,52 0-16,-17 0 15,0 0 1,18 0 15,-36 0-31,36 0 16,-1 0-1,18 0 1,-35 0 0,-17 0-1,-1 0 1,18 0 0,0 0-1,0 0 1,-18 0-1,0 35 1,0-35 93,-35 18-109,36-18 16,-1 0 0,0 0 46,1 0-31,17 0-15,-18 0 0,0 0-1,36 0 1,-36 0 0,0 0-1,53 0 16,-52 0-15,-1 0 0,0 0-1,-17 0 1,17 0 0,0 0-1,1 0 1,-1 0-1,0 0 1,36 0 0,-36 0-1,0 0 17,-35 35-17,36-35 282,-1 35-281,18-35-1,-18 53 1,0-53 0,1 0-1,-1 0 16,0 0-15,0 0 0,1 0-1,-1 0 1,-17 0 0,17 0-1,0 0 16,36 0 1,-54 0-17,19 0 1,-36 35-16,70-35 16,-17 0-1,0 0 1,53 0-1,-36 0 1,1 0 0,-36 0-16,18 0 15,0 0 1,-18 0 15,1 0-15,-1 0 46,0 0-46,1 0 0,-1 0-1,0 0 1,0 0 15,1 0-15,-1 0 15,-35 18-31,35-18 31,-17 0 579,17 0-79,0 0-500,1 0 110,-1 0-110,0 0 0,1 0 63,-36 35-94,35-35 16,0 0-1,0 0 1,1 0-1,-1 0 32,-35 36 47,18-36-78,17 0 15,0 0 0,-35 35-31,35-35 0,18 0 16,-17 0-1,34 0 1,-17 0 0,0 0-1,0 0 1,-18-18 0,36 18-1,-18 0 1,0-35-1,52 35 17,-69 0-17,-1 0-15,0 0 16,-35-35 0,35 35-1,1 0 1,-54 0 124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4:34.90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8202 16457 0,'0'-18'47,"35"18"-47,18 0 31,18-35-15,-36 35-16,-17 0 16,105 0-1,-17-35 1,18 35 0,-54 0-1,-17 0 1,-18 0-1,36 0-15,-18 0 16,0 0 0,-18 0-1,36-35 1,-1 35-16,1 0 16,-1 0-1,-17 0 16,18 0-15,-18 0-16,-18 0 16,71 0-1,-36 0 1,18 17 0,-17-17-1,-53 0 1,52 0-1,1 36 1,-54-36 0,19 0-1,-36 35-15,35-35 16,35 35 0,-17-35 15,-17 0-16,-36 35 1,35-35 125,0 0-48,1 0-77,16 0 0,-16 0-16,-1 0 15,0 0 1,1 0-16,-1 0 16,0 0-16,0 0 0,36 0 15,-18 0 1,-18 0 15,36-17-31,-36 17 16,18 0-1,-18 0 1,53 0 0,-52 0-1,-36-36 1,70 36 15,-35 0-15,18 0-1,0 0 1,-17 0 0,-1-35-1,35 35 1,-17 0-1,0 0 1,-17 0 0,-1 0 15,0 0-31,18 0 31,-18 0-15,36 0-16,-1 0 15,19 0 17,-19 0-17,-17 0 1,-18 0 15,1 0 32,52 0 140,-53-35-188,0 35-15,1 0 16,-1 0 0,18-35 140,-18 35-156,18 0 16,-53-36-1,35 36-15,1 0 16,16 0-1,1-35 1,18 35 0,-18 0-1,-18 0 1,0 0 0,1 0 15,17 0-31,-18 0 15,0 0 1,0 0 0,-17 0-1,17 0 1,1 0 0,-1 0-1,18 0 1,-18 0-1,0 0 1,1 0 15,-1 0-15,18 0 15,-18 0-15,0 0-16,1 0 15,-1 0 1,0 0 15,1 0-15,16 0 0,1 18-1,-17-18 1,-1 35-1,0-35 1,36 53 0,-18-53-1,0 0-15,0 0 16,35 18 15,-53-18-15,88 0-1,-52 0 1,-36 0 0,1 0-1,-1 0-15,0 52 16,18-52 0,18 0-1,-18 0 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4:38.28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693 16387 0,'0'-18'109,"18"-17"-93,52 35-1,1 0 1,-18 0-16,0 0 15,70-53 1,-70 53-16,53-36 16,-71 36-1,53 0 1,36-35 0,-36 35-1,-53 0-15,36 0 16,0 0-1,-1 0 1,1-35 0,-36 35-16,-17 0 15,52 0 1,-17 0 0,-18 0-1,18 0-15,-17 0 16,16 0 15,1 0-31,18 0 16,-36 0-1,18 0 1,-18-35 0,54 35-1,-19 0 1,-17 0-1,18 0 1,-71-36-16,70 36 16,36 0-1,-35 0 1,-1 0 0,-17 0-1,53 0 16,-53 0-15,-18 0 0,36 0-1,-1 0 1,1 0-16,-36 0 16,36 0-1,-19 0 1,1 18-16,-35-18 15,88 0 1,-36 0 0,36 35-1,0-35 1,-35 0 0,-18 0-16,35 0 15,-18 0 1,1 0-1,35-17 17,-18 17-17,-35 0 1,88 0 31,-106 0-47,36 0 15,-36 17 1,36-17 0,-19 0-1,-52 36-15,53-36 16,-17 0 0,-1 0 15,0 35 16,-70-35 0,0 0-32,-1 0-15,1 0 16,-18 0-16,0 0 15,0 0-15,-70 0 16,70 0 0,-106-18-1,71-35-15,-53 53 16,106-35 0,-36 35-1,-17 0 1,17 0-1,-34-35 17,-1 35-17,35 0 1,1 0-16,-89 0 31,106 0-15,-71 17-1,-52-17 1,53 53 0,-1-53-1,18 36 1,-52-36 0,87 0-1,-17 0 16,17 0-15,-35 35 0,18-35-1,0 35 1,-35 18 0,17-18-1,-53 1 1,53-36-1,-17 35 1,-142 18 0,18-18 15,194-35-15,-17 35-1,-1-35 1,71-35-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02:40.527"/>
    </inkml:context>
    <inkml:brush xml:id="br0">
      <inkml:brushProperty name="width" value="0.05292" units="cm"/>
      <inkml:brushProperty name="height" value="0.05292" units="cm"/>
      <inkml:brushProperty name="color" value="#92D05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21766 4727 0,'-70'0'15,"35"0"1,52 0 31,18 0-31</inkml:trace>
  <inkml:trace contextRef="#ctx0" brushRef="#br0" timeOffset="1052.98">21696 4780 0,'-35'0'16,"52"0"46,-17-17-62,35 17 16,-52 0 46,34 0-15,36 0-47,18 0 16,-18 0-16,-18 0 15,0 0 1,-52 0 0,-36 0-1,-71 0 1,89 35-1,53-35 17,52 0-17,160-53 1,-195 18 0,-70 35 15,-1 0-16,1 0 1,123 0 15,-35 0-15,0 0-16,-18-36 16,1 36-1,-54 0 1,0 0-1,-17 0 1,0 0 0,70 0 31,0 0-32,-52 0 48,17-35-48,-36 35 1,1 18 203</inkml:trace>
  <inkml:trace contextRef="#ctx0" brushRef="#br0" timeOffset="2099.25">22472 5345 0,'-35'0'110,"-1"0"-95,-17 0 1,1 0 0,52 17-1,-53-17-15,53 36 16,-53-36-16,17 0 156</inkml:trace>
  <inkml:trace contextRef="#ctx0" brushRef="#br1" timeOffset="9190.54">24059 4621 0,'36'0'62,"-54"0"1,0 0-48,-52 0 1,35 0-1,-18 0 1,0 0 0,18 0-1,35 18-15,-36-18 0,36 35 125,0 1-93,0-1-17,0 18 1,0 0-1,0 17-15,0-34 16,18 16 0,-18-16-16,0 34 15,53-34 1,-53 52 0,0-53-16,17-35 15,-17 71 1,0-1-1,0-17 1,53-18 0,-53 1-1,36-1 1,-36 0-16,0 18 16,35 0-1,-35 35 1,0 0-1,35-17 1,-35-36 0,0 18-1,0 18 1,0 17 0,35 35 15,-35-17-16,0-71 1,36 18 0,-36 0-1,0 18 1,35-71-16,-35 53 16,0-18-16,0 0 31,0 1-16,0 17 1,0-18 0,35-35 46,-35-18-46,71-17-16,-18-18 15,-18 53 1,0 0-16,1-35 16,-1 35-16,0 0 15,0 0-15,1-36 16</inkml:trace>
  <inkml:trace contextRef="#ctx0" brushRef="#br1" timeOffset="12550.7">24589 4763 0,'-18'0'281</inkml:trace>
  <inkml:trace contextRef="#ctx0" brushRef="#br1" timeOffset="13407.3">22578 5980 0,'0'0'16,"0"-36"0,0 107 15,0-1-16,53 19-15,-53-1 16,0-35-16,35-18 0,-35 0 16,0 1-1,0-54 32,0-70-47,0 17 0,0-35 16,-35-158-1,35 87 1,0 142 0,35 35 15,0 35-31,89 89 16,-71-54-1,0 107 1,-1-71-1,-52-71-15,0 0 16,0 0 0</inkml:trace>
  <inkml:trace contextRef="#ctx0" brushRef="#br1" timeOffset="13570.79">22666 6103 0,'53'0'31,"0"-35"-15,-18 35-16,0-71 0</inkml:trace>
  <inkml:trace contextRef="#ctx0" brushRef="#br1" timeOffset="13779.23">23089 5750 0,'18'0'15,"88"0"1,0-106-1,-53 106 1,35-35 0</inkml:trace>
  <inkml:trace contextRef="#ctx0" brushRef="#br1" timeOffset="13941.81">23319 5962 0,'17'0'31,"19"0"-31,16-18 0,19 18 16,52-106-1,-70 71 1</inkml:trace>
  <inkml:trace contextRef="#ctx0" brushRef="#br1" timeOffset="15088.48">24553 4833 0,'0'-35'15,"0"17"32,0-17 0,-17 35-31,17-35-1,-36 35 1,1 0-1,35 17 1,-35-17-16,0 53 16,35 0-16,-36-53 15,36 53 1,-35 18 0,35-19-1,18-16 1,35-1-1,0-35 1,17 0 0,18-53-1,-88 18 1,36-36 0,-36 18-1,0 18-15,0-18 31,-18 53-15,18-35 0,0 53 31,0 17-47,0 18 15,0-18 1,53 53 15,-18-53-15,0 1-1,18-36 1,18-36 0</inkml:trace>
  <inkml:trace contextRef="#ctx0" brushRef="#br1" timeOffset="15421.25">25012 4833 0,'0'18'32,"0"35"-17,35 17 1,-35 1 0,53-18-1,-53-18 1,0 0-1,0 0 1</inkml:trace>
  <inkml:trace contextRef="#ctx0" brushRef="#br1" timeOffset="15765.4">25329 4886 0,'0'18'63,"0"17"-48,0 0-15,36 0 16,-36 1 0,0-1-16,35 18 15,-35 17 1,0-34-1</inkml:trace>
  <inkml:trace contextRef="#ctx0" brushRef="#br1" timeOffset="16695.5">26723 4445 0,'-53'-53'31,"35"53"16,18-35-32,-35 35-15,0 0 32,-36 0-17,54 0 1,17 17-1,-71-17-15,71 36 16,-35-36-16,35 70 16,-35 1-1,35-18-15,0 0 16,0-18-16,35 53 16,53-53 15,-17-35-16,-1-17 1,-35-36 0,1-53-1,-36 0 1,0 89 0,0 52 93,0 0-93,0 0-16,35 36 15,-35-36 1,70 53-1,-34-35 1,-1-17 0,0-36-1</inkml:trace>
  <inkml:trace contextRef="#ctx0" brushRef="#br1" timeOffset="16960.02">27005 4763 0,'0'17'15,"0"18"1,0 18-1,0-17 1,0 17 0,0-18-16,0 0 31,35-35-15</inkml:trace>
  <inkml:trace contextRef="#ctx0" brushRef="#br1" timeOffset="17366.57">27182 4815 0,'0'-35'31,"0"0"-16,17 35-15,-17-35 0,53 35 16,-18 0 0,-35 35-1,36-35-15,-36 123 16,0-52 0,-18-36-1,18 0-15,-35-35 16,35 53-16,0-17 15,35-36 32,0 0-31,1 0-16,52 0 16,-53-18-1,0 18-15</inkml:trace>
  <inkml:trace contextRef="#ctx0" brushRef="#br1" timeOffset="18485.88">24571 5980 0,'0'-36'15,"-18"1"32,-17 35-15,-18 0-17,0 0 1,18 35-1,35 1-15,-53-1 16,53 35 0,-35 1-1,35-36 1,35 18 0,53 0-1,18-106 1,-71 53-1,1-53-15,-1-17 16,-35 34-16,0 1 16,0-35-1,-18 34 1,18 89 46,0-17-62,0-1 16,0 0 0,18 0-1,17 1-15,71 17 32,-53-53-17,17 0 1</inkml:trace>
  <inkml:trace contextRef="#ctx0" brushRef="#br1" timeOffset="18968.68">24994 6103 0,'-17'0'0,"17"-35"47,17 0-32,54 35 1,-18 0-1,-18 17 1,-35 18 0,0 18-1,0-17-15,0-1 16,0 0-16,-18 0 16,18 1-1,0-1-15,36-35 47,-1-18-47,36-52 16,-36 52-1,0 18 1,-35-35 15</inkml:trace>
  <inkml:trace contextRef="#ctx0" brushRef="#br1" timeOffset="19253.49">25453 5997 0,'0'18'47,"0"17"-47,0 0 0,0 1 16,35-1-16,-35 36 31,35-19-15</inkml:trace>
  <inkml:trace contextRef="#ctx0" brushRef="#br1" timeOffset="20318.72">26899 5768 0,'-35'0'16,"35"-35"0,-35 35 30,-1 0-30,1 0-16,-18 0 16,18 35 15,0 18-15,35-18-16,-36 0 15,36 71 1,0-70-16,36 16 15,34-52 1,18 36 0,-17-54-1,-36-17 17,-35-71-17,0 35 1,0 36-1,0 0 1,0 70 31,0 0-47,36 1 16,-36 34-1,35-17 1,-35 18-1,35-71-15,0 17 16,1 36 0,-1-53-1</inkml:trace>
  <inkml:trace contextRef="#ctx0" brushRef="#br1" timeOffset="20726.4">27199 6033 0,'0'-36'31,"18"36"-16,17 0 1,0 0 15,-35 36-31,0 16 16,0-16 0,-17 17-1,17 17 1,0-35-1,17-35 32,36-35-31,18-35 0</inkml:trace>
  <inkml:trace contextRef="#ctx0" brushRef="#br1" timeOffset="21191.53">27534 5927 0,'0'-36'15,"0"1"17,18 35-32,17 0 15,1 0 1,-36 35-1,0 1 1,0 17 0,0 17-1,0-35 1,0-17 0,0 17 15,52-52-16,1-19 1,18 36 0,-36-35 15</inkml:trace>
  <inkml:trace contextRef="#ctx0" brushRef="#br1" timeOffset="21823.84">27481 4286 0,'0'-35'16,"-35"35"-1,35-35 1,0-1 15,-35 36-15</inkml:trace>
  <inkml:trace contextRef="#ctx0" brushRef="#br1" timeOffset="22993.3">27376 4163 0,'-18'0'16,"53"0"31,0 0-32,1 0-15,-1 0 16,-17 0-16,17 0 16,0 0-16,1 0 15,-1 0 1,0 0 15,0 0-15,1 0-1,-36 35 1,35-35 0,-35 35 77,0 1-77,35-36 0,-35 35-16,0 0 15,35-35 1,-35 35-16,36 18 16,-36 0-1,0-17 1,35 34-1,-35 1 1,0-36-16,0 0 0,35 89 31,1-89-15,-36 71 0,0-71-1,52 18-15,-52 18 16,0 17-1,36-18 1,-36-34 0,0 17-1,35 17 1,-35 54 0,35-72 15,-35 1-16,0-17 1,0-1-16,36 0 16,-36 0-1,0 18 1,35 18 0,-35-36-1,35 1 32,-35-1-47,35 0 16,-35 0-1,0 1 17,0-1 14,0 0 17,-17-35-47,-18 0-16,35 35 0,-71-35 15,36 0-15,-106 0 16</inkml:trace>
  <inkml:trace contextRef="#ctx0" brushRef="#br1" timeOffset="34242.96">21960 8378 0,'0'-35'31,"0"53"63,0 17-79,0 0-15,0 18 16,0 0-16,0-17 16,0-1-16,0 0 15,0 18-15,0 0 16,0 17-16,-17-17 0,17-17 16,0-54 62,0-17-63,0-18 1,0 18 0,-35-1-1,35-17-15,0-17 16,17-1-1,-17 36 1,35-18 0,-35 0-1,0 0 1,0-17 0,0 52-1,36 18 1,-36-35-1,70-1 1,-34 36 0,16 0 15,-52 18-31,36 70 16,-1 36-1,0-18 1,53-36-1,-88 18 1,18 1 15,-18-54-15,0-53 31,-35 18-47</inkml:trace>
  <inkml:trace contextRef="#ctx0" brushRef="#br1" timeOffset="34621.17">21978 8625 0,'35'0'47,"1"0"-31,-1-17-16,18 17 0,0-35 15,-18 35-15,18 0 16,-53-36 0,35 36-1</inkml:trace>
  <inkml:trace contextRef="#ctx0" brushRef="#br1" timeOffset="35217.33">22878 8555 0,'-36'0'16,"107"0"47,-18 0-63,0 0 15,0-18-15,70 18 16,-88 0-1,1-35 1,-36 0 62</inkml:trace>
  <inkml:trace contextRef="#ctx0" brushRef="#br1" timeOffset="35790.78">23618 8202 0,'0'0'0,"0"-35"15,0 17 32,18 18-16,0 0-31,70 35 16,35 89 15,-17-1-15,0-17 0,-71-106-1,-35 71-15,71-36 16,-53-35 15</inkml:trace>
  <inkml:trace contextRef="#ctx0" brushRef="#br1" timeOffset="36062.58">23971 8414 0,'0'0'0,"0"-36"16,-35 36-1,35 36 17,-53 17-32,53-18 15,-70 0-15,70 1 16,-53 16-1,53-16 17</inkml:trace>
  <inkml:trace contextRef="#ctx0" brushRef="#br1" timeOffset="37028.18">24289 8132 0,'35'-36'79,"0"36"-64,18 0-15,18-35 16,-1 35-16,-17 0 15,-17-35-15,-1 35 16,-53 0 31,1 0-31,-54 17-1,36-17 1,35 36-1,-36-36 1,36 35-16,0 18 31,36 0-15,-1 17-16,0-34 16,-35-1-1,36 0 16,-36 0-15,-18 1 0,-17-36-1,-1 0 1,1 35 0,88-35 46,-18 0-46,36 0-16,-36-18 15,89 18 17,-89 0-17,-35-35 1</inkml:trace>
  <inkml:trace contextRef="#ctx0" brushRef="#br1" timeOffset="38468.48">25453 8149 0,'0'0'0,"18"0"94,17 0-78,0 0-16,18 0 15,-18-17-15,1 17 16,-1 0 0</inkml:trace>
  <inkml:trace contextRef="#ctx0" brushRef="#br1" timeOffset="38726.71">25453 8308 0,'0'35'31,"88"-35"-15,-17 0-16,87 0 16,-52 0-1,-70 0 1,-1-17 0</inkml:trace>
  <inkml:trace contextRef="#ctx0" brushRef="#br1" timeOffset="41084.68">26335 7743 0,'-18'0'47,"-17"0"-32,0 0 16,-1 0-15,36 18 0,-35-18-16,35 35 15,-35-35 1,35 36 0,0-1 15,0 18-16,0 0 1,17 53 0,-17-18-1,0-35 1,0 17 0,0 1-1,0-18 1,36-53-16,-36 53 15,0-18-15,0 36 16,0-19 0,0 1-1,0 18 1,53 17 0,-53-17-1,0-18 1,0-1 15,0 1-15,0 0-1,0 18 1,0-18 0,0 0-16,0-18 15,0 18 1,0 0-1,0 17 1,0-17 0,0-17-1,0 34 17,0-35-17,35 1 16,18-36-15,0 0 0,70-36-1,-52 36 1,-36 0 0</inkml:trace>
  <inkml:trace contextRef="#ctx0" brushRef="#br1" timeOffset="41684.42">26547 8043 0,'0'-17'31</inkml:trace>
  <inkml:trace contextRef="#ctx0" brushRef="#br1" timeOffset="42330.78">26582 7990 0,'-18'0'172,"-17"0"-156,0 18-1,-1 53 17,36-18-17,0-1 1,0-16 0,36-36-1,17 0 1,17 0-1,-17-18 1,-53-35 0,35-17-16,-35 17 15,0 88 63,0 0-78,0 1 16,0 16 0,36 1-1,-36-35 1,52-18 0</inkml:trace>
  <inkml:trace contextRef="#ctx0" brushRef="#br1" timeOffset="42581.11">26935 8167 0,'35'0'47,"-35"53"-32,0 0 1,0 0 0,35-18-16</inkml:trace>
  <inkml:trace contextRef="#ctx0" brushRef="#br1" timeOffset="42803.48">27146 8167 0,'53'17'31,"-53"36"-15,0 0-1,0 0 1,0 18 0</inkml:trace>
  <inkml:trace contextRef="#ctx0" brushRef="#br1" timeOffset="43611.71">27993 7973 0,'0'-35'16,"0"-1"15,0 1-15,-18 35-1,-17 0 1,17 0-1,-52 0 1,35 0 0,35 18-16,0 35 15,0-18-15,0 53 16,0-35 0,52-18 15,1-35-16,18-17 1,-36-19 0,-35-17-1,0 0 1,0 89 46,0 17-46,35 0 0,-35 17-1,0-17 1,36 0 0,-36-18-1</inkml:trace>
  <inkml:trace contextRef="#ctx0" brushRef="#br1" timeOffset="43846.59">28275 8149 0,'0'18'31,"0"35"-15,0 0 0,0 0-1,0 35 17</inkml:trace>
  <inkml:trace contextRef="#ctx0" brushRef="#br1" timeOffset="44192.75">28416 8184 0,'0'-35'16,"36"35"15,-1 0-15,0 0-16,-35 18 15,0 35 1,-18 35 15,18-35-31,0-18 31,36-35-15,52 0 0,18-18-1,-71 18-15</inkml:trace>
  <inkml:trace contextRef="#ctx0" brushRef="#br1" timeOffset="45172.67">26758 9102 0,'0'-36'0,"0"1"47,-17 35-47,-19 0 16,36 35-1,-53-35-15,53 89 16,-35-54-16,35 0 16,0 0-16,0 18 15,0-17 1,35-36 0,18 0-1,18-18 1,-54-35-1,36-17 1,-53 17 0,0 17-1,0 54 17,0 17-17,0 36 1,0-1-1,36-17 1,-1-17 0,0-36-1</inkml:trace>
  <inkml:trace contextRef="#ctx0" brushRef="#br1" timeOffset="45534.71">27040 9296 0,'0'0'0,"0"-36"16,36 36 15,-1 0-31,-35 18 31,0 35-15,0 0 0,-18-18-1,18 0 1,18-35 15,17 0-15,1-17-16,-1 17 15,0 0 1</inkml:trace>
  <inkml:trace contextRef="#ctx0" brushRef="#br1" timeOffset="45754.11">27358 9225 0,'35'0'15,"-35"18"1,35 17 0,-35 36-1,0-36 1,0 18-16</inkml:trace>
  <inkml:trace contextRef="#ctx0" brushRef="#br1" timeOffset="46460.44">28293 8996 0,'-18'0'15,"18"-35"-15,-35 35 16,0 0-1,-1 0 1,1 0 15,35 35-15,-71 71-16,71-36 31,0-34-15,0-1-16,18-35 15,106-18 1,-71-52 0,-18-19-1,-35 72-15,0-19 32,0 54 14,0 0-46,0 17 16,0 0 0,0 36-1,35-36 1</inkml:trace>
  <inkml:trace contextRef="#ctx0" brushRef="#br1" timeOffset="46838.35">28469 9137 0,'0'0'0,"35"-35"16,1 35 15,-36-36-31,35 36 16,0 0-1,-35 36 1,0 17 0,-17 17-1,-36-35 1,70-35 31,19 0-32,-1 0 1,0 0-16</inkml:trace>
  <inkml:trace contextRef="#ctx0" brushRef="#br1" timeOffset="47246.24">28769 9066 0,'0'-35'0,"35"35"16,1 0 0,-1 0-1,-35 18 17,0 17-32,0 36 15,0-36 1,-18 35-1,-17-52 1,70-18 15,71-18-15,0 18 0,-36-35-1,-70-18 1</inkml:trace>
  <inkml:trace contextRef="#ctx0" brushRef="#br1" timeOffset="48641.37">28716 7620 0,'0'0'0,"-35"0"16,35-35 15,0 17 0,35 18-31,18-53 16,-18 53 0,-17 0-16,17 0 15,89 35 1,-89 1-1,-35-1 1,35 0 0,36 106-1,-18 36 1,17-71 0,-17 17-1,-18-17 16,-35 0-15,0-71 0,0 0-16,53 1 15,-53 34 1,36 36 0,-1-35-1,-35-36 1,0 18-1,35 53 1,-35-71 0,0 53-1,0-35 1,0 18 0,0-36-1,0 18 1,0 0-1,0 0 1,0-18 0,0 18-1,0-18 1,0 0 0,0 1-1,0-1 48,-17-35-48,-19 0 1,-17 0 15,-17 0-31,52 0 16,-17 0-1</inkml:trace>
  <inkml:trace contextRef="#ctx0" brushRef="#br1" timeOffset="49449.68">29651 8431 0,'0'0'0,"-35"0"15,35 36 1,-36-36 15,72 0 32,-1 0-48,0 0-15,1 0 16,16 0-1,-52-18 48</inkml:trace>
  <inkml:trace contextRef="#ctx0" brushRef="#br1" timeOffset="49868.56">29951 8237 0,'0'-17'15,"0"-19"17,0 1-17,35 35 1,18 0 0,-18 0-1,18 18 1,-17 70-1,34 18 1,-17-18 0,-18-70-1,-35 17 1</inkml:trace>
  <inkml:trace contextRef="#ctx0" brushRef="#br1" timeOffset="50081.99">30215 8361 0,'0'17'46,"-35"-17"-46,35 53 16,-35-53 0,35 53-16,-35-53 0,35 71 15,-36-71-15,36 35 16</inkml:trace>
  <inkml:trace contextRef="#ctx0" brushRef="#br1" timeOffset="51452.96">30762 7479 0,'-17'0'62,"-19"0"-46,19 0-1,-54 0 1,36 0 0,0 18-1,35 17 1,0 0 0,0 18-1,0-18-15,0 36 16,0-1-1,0 1 1,-36 70 15,36-35-15,0 17 0,0-70-16,18 18 15,-18-1 1,0 1-1,0 0 1,0-1 0,0-17-1,0 18 1,0-19 0,0-16-1,0-1-15,0 0 16,0 18 15,0-18-31,0 1 16,0-19-1,0 19 17,0-1-1,0 0-31,0 1 15,0-1 17,0 0-1,35-35-31,0 0 31,18 0-31,18 0 16,0 0-1,-19 0 1,-16-18 0,-1-17 15</inkml:trace>
  <inkml:trace contextRef="#ctx0" brushRef="#br1" timeOffset="53606.51">30956 7743 0,'0'0'0,"0"36"234,0-1-234,18 36 16,17 17-1,-35-53 1,0 0-16,35-35 0,-35 53 16</inkml:trace>
  <inkml:trace contextRef="#ctx0" brushRef="#br1" timeOffset="54303.64">31979 7655 0,'-35'-35'15,"0"35"17,17 0-1,18 35-31,-53 1 16,53 16-1,0-16 1,0 17-1,0-18-15,53-35 16,18 0 0,-36 0-16,0 0 15,1 0 1,-36-18 0,0-70-1,0 18 16,-36 34-15,-123 54 0,89 17-1</inkml:trace>
  <inkml:trace contextRef="#ctx0" brushRef="#br1" timeOffset="55152.95">31150 8749 0,'-35'0'62,"0"0"-31,-1 18-15,36 34 0,0 37-1,0-36 1,18-18 0,70-35-1,-70 0-15,17 0 16,36-35-1,-54 35 1,-17-89 0,0 19-1,0 35 17,-35 35-17,-35 0 1,17 0-1,53 17 1,-36-17-16</inkml:trace>
  <inkml:trace contextRef="#ctx0" brushRef="#br1" timeOffset="55574.99">32032 8643 0,'53'88'78,"-53"-35"-62,0 0-16,35-18 15,-35 1-15,0-1 16,0 0 0,36-35-1</inkml:trace>
  <inkml:trace contextRef="#ctx0" brushRef="#br1" timeOffset="57167.5">31926 7426 0,'0'-35'47,"18"35"-16,17-36-15,18 36-1,0 0 1,18-35-1,-54 35 1,-17 18 15,36-18-15,-36 35 0,35 0-1,18 54 1,-53-54-1,35 71 1,-35-71-16,35 35 16,-35 1-1,36 0 1,-36 34 0,35 1-1,0-35 1,-35-18-1,35-53 1,-35 70-16,36 18 31,-36-35-31,0 0 16,0-17 0,0-1-1,35 18 1,-35 17 15,0 19-15,0-54-1,0 53 1,0-53 0,35 1-1,-35-1 1,0-18-1,0 19 1,0-1 0,0 0-1,0 1 1,0-1 15,0 0-15,0 0-1,0 1 32,-17-36-15,-19 0-17,36 35 1,-70-35-16,35 0 15,-18 0-15,0 35 16,-18-35-16,18 0 16,18 36-16</inkml:trace>
  <inkml:trace contextRef="#ctx0" brushRef="#br1" timeOffset="61655.14">23795 10813 0,'18'0'62,"17"0"-46,18 0-1,-18 0 1,0-18-16,1 18 16,-1 0-1,18 0-15,-18-53 16</inkml:trace>
  <inkml:trace contextRef="#ctx0" brushRef="#br1" timeOffset="61908.37">23848 11113 0,'17'0'16,"19"0"0,-1 0-16,0 0 15,36 0 1,-54 0-1,36-18-15,18-53 16,-36 36 0</inkml:trace>
  <inkml:trace contextRef="#ctx0" brushRef="#br1" timeOffset="70920.64">26617 8502 0,'-35'0'94</inkml:trace>
  <inkml:trace contextRef="#ctx0" brushRef="#br1" timeOffset="71835.89">26617 8625 0,'-35'0'203</inkml:trace>
  <inkml:trace contextRef="#ctx0" brushRef="#br1" timeOffset="76102.75">30163 8749 0,'0'-18'172,"0"-17"-157,17 0-15</inkml:trace>
  <inkml:trace contextRef="#ctx0" brushRef="#br1" timeOffset="76624.7">31150 8008 0</inkml:trace>
  <inkml:trace contextRef="#ctx0" brushRef="#br1" timeOffset="79243.42">25083 10530 0,'0'-35'16,"0"0"78,-36 35-94,-34 0 31,52 0-16,-17 0 1,-1 0 0,1 0-1,0 18 1,0-18-16,35 35 16,-36-35-1,36 35-15,0 0 16,0 1-1,0 17 1,0-1 0,0-16-1,18-36 1,17 0 0,-35 35-1,88-35 1,-35-18-1,-17 18 1,-36-35 0,35 35-1,-35-35 1,0 0 0,0-18-16,0 17 31,0 1 47,0 53 63,0 35-126,0 0-15,35-18 31,1 35-15,16-17 0,-16-53-16,-36 36 15,17-36 1,36-18 0,-17 18 15</inkml:trace>
  <inkml:trace contextRef="#ctx0" brushRef="#br1" timeOffset="79691.75">25400 10742 0,'35'0'31,"36"71"32,-71-36-63,35 0 15,-35 0-15,35 1 16,-35-1 0,36-35-16,-36 35 15</inkml:trace>
  <inkml:trace contextRef="#ctx0" brushRef="#br1" timeOffset="80026.86">25735 10724 0,'35'18'47,"-35"17"-31,36 1 0,-36-1-16,35 0 0,-35 0 15,35 1 1,-35-1-1,36-35 1</inkml:trace>
  <inkml:trace contextRef="#ctx0" brushRef="#br1" timeOffset="80523.78">25929 10583 0,'18'0'78,"52"-53"-62,-34 53-1,17 0-15,-1-52 16,19 52 0,-106 0 30,-1 0-30</inkml:trace>
  <inkml:trace contextRef="#ctx0" brushRef="#br1" timeOffset="81013.38">26476 10407 0,'0'-35'32,"0"-1"15,18 36-32,17 0 1,18 18-1,-18-18-15,18 53 16,18 35 0,-36-17-1,88 17 1,-87-35 0,-54-53 30</inkml:trace>
  <inkml:trace contextRef="#ctx0" brushRef="#br1" timeOffset="81229.39">26811 10513 0,'0'-18'15,"-35"18"17,35 35-17,-35 1-15,-1 70 16,36-71 0,-35 18-16,35-36 0</inkml:trace>
  <inkml:trace contextRef="#ctx0" brushRef="#br1" timeOffset="84711.93">30251 8643 0,'17'-35'250</inkml:trace>
  <inkml:trace contextRef="#ctx0" brushRef="#br1" timeOffset="88963.14">28681 10283 0,'0'-35'47,"-18"35"-16,-17 0 16,0 0-31,-1 0 0,1 0 15,0 0-16,0 35 17,-1 1-1,36-1 0,0 0-15,0-17-1,0 17 1,0 1 0,18-1-16,17 18 31,36-53-15,-71 17-1,53-17-15,0 0 16,-18-53 15,-35 1-15,0-1-1,0 0 1,0 17 0,0 1 15,0 70 109,0 18-124,0-17 0,0-1-1,0 0 1,35-35-16,-35 35 16,35-35-1,-35 36 1,36-36 15,-1 0-15,0 0-1</inkml:trace>
  <inkml:trace contextRef="#ctx0" brushRef="#br1" timeOffset="89391.37">28945 10407 0,'0'53'94,"36"-53"-94,-36 70 16,53-34-16,-53-1 15,0 0-15,35 1 0,-35 16 32</inkml:trace>
  <inkml:trace contextRef="#ctx0" brushRef="#br1" timeOffset="90029.1">29210 10548 0,'0'-35'32,"0"0"-1,0-1-15,18 36-1,17 0 1,0 0-1,-35 18 1,0 17 0,0 18-1,0 0 1,0 0 0,0 0-1,-17-18 1,-19 18-1,72-53 32,34 0-31,-17-35 0,-18 35-1,1 0 1</inkml:trace>
  <inkml:trace contextRef="#ctx0" brushRef="#br1" timeOffset="92707.43">26829 9613 0</inkml:trace>
  <inkml:trace contextRef="#ctx0" brushRef="#br1" timeOffset="93754.65">29898 8484 0</inkml:trace>
  <inkml:trace contextRef="#ctx0" brushRef="#br1" timeOffset="94632.73">31238 9296 0,'36'0'203</inkml:trace>
  <inkml:trace contextRef="#ctx0" brushRef="#br1" timeOffset="97264.82">26952 9684 0,'0'-18'78,"18"18"16,0 0-94,34-35 15,19 35-15</inkml:trace>
  <inkml:trace contextRef="#ctx0" brushRef="#br1" timeOffset="97503.17">27587 9472 0</inkml:trace>
  <inkml:trace contextRef="#ctx0" brushRef="#br1" timeOffset="98434.93">30357 8467 0</inkml:trace>
  <inkml:trace contextRef="#ctx0" brushRef="#br1" timeOffset="101473.72">25259 11606 0,'-18'-35'157,"-17"35"-126,0 0 0,-1 0 0,1 0 1,0 0-17,0 18 17,35 17-1,-36 0-16,36 1 1,0-1 0,0 18-1,0 0 1,0 17-16,0-52 16,18-18 15,17 0-31,36 0 47,-36-18-47,0-35 15,1 0 1,-36 18 0,0 0-1,35 35 1,-35-35-16,0-1 15,0 1 17,-18 35-17,18 18 63,0 35-62,0-18-16,0 35 16,0-34-1,0-1-15,0 18 16,0-18 0,18-35-1,-18 35-15,35-35 0,0 0 16,1 0-1,-1 0 1,-35-17 62</inkml:trace>
  <inkml:trace contextRef="#ctx0" brushRef="#br1" timeOffset="102125.5">25594 11889 0,'-35'0'32,"35"-18"-1,17-17-16,19 35 1,17-53 0,-36 53-1,-17 17 1,0 19 0,0 17-1,0-18 1,0 0-1,0 0 1,0 1 0,-17-1-1,70-35 63,-1 0-62,1-18 0,0 18-1,-17 0 1</inkml:trace>
  <inkml:trace contextRef="#ctx0" brushRef="#br1" timeOffset="102466.2">26035 11765 0,'0'35'62,"35"-35"-46,-35 89-16,0-54 15,0 0-15,36-35 16,-36 53-16,0 18 16,35-36-1,-35 18-15,35-53 32</inkml:trace>
  <inkml:trace contextRef="#ctx0" brushRef="#br1" timeOffset="105637.37">24924 10125 0,'-18'0'110,"-17"0"-95,0 35 1,-1-35-1,36 35-15,-35-35 16,0 0 0,35 18-16,-36-18 15,1 53 1,35-18 15,-35-35-15,35 18-1,0 17 17,-35-35-17,35 35-15,0 1 16,0-1 0,0 0-1,0 0 1,0 18-1,0-17 1,0 34-16,0 1 31,0-1-31,0-17 16,0-18 0,0 36-1,17 0 1,-17-1-1,0-35 1,36 89 0,-36-71-1,0 53 1,0-71 0,0 35-1,0 1 1,0-18-1,0 0 1,0 17 0,35-17-1,-35 36 17,0-37-17,0-16 1,35 34-1,-35-34 1,0-1 0,0 18-1,0-18 1,35 0 15,-35 1-15,0-1-16,0 18 15,0-18 1,0 0 0,0 1 15,0 17-15,0-18-1,0 0 16,36-35-15,-1 0 15,18 0-15,-18 0 0,0 0-16,36-18 31,-36 18-31,18 0 15</inkml:trace>
  <inkml:trace contextRef="#ctx0" brushRef="#br1" timeOffset="107822.95">29422 9984 0,'17'0'78,"36"0"-63,0 0 1,0 0 0,-18 0-1,1 0 1,-1 0-1,0 0 17,-35 17 61,0 19-61,0-1-17,0 18 1,0-18 0,35 36-1,-35-1 1,0 1-1,36-1-15,-36 1 16,0-36 0,0 0-16,53 18 15,-53 18 1,0-1 0,0-34-1,0-1-15,35 35 16,-35 1-1,35-36 1,-35 36 0,0 52-1,0-87 1,0 17-16,0-18 16,0 71-1,0-71 1,35 35-1,-35-34 1,0 17 0,0 0-1,0 70 1,0-70 15,0 0-31,0-18 16,0 0-1,0 1 1,0-1 0,0 0-1,36 53 32,-36-52-31,0-1-1,0 0 1,0 1 0,35-36-1,-35 35 1,0-17 0,-35 34 155,-18-52-155,18 0-16,-1 36 16,-17-36-1,0 0-15,-35 0 0,18 0 16,-54-36-16</inkml:trace>
  <inkml:trace contextRef="#ctx0" brushRef="#br1" timeOffset="108868.63">28981 9490 0,'35'0'125</inkml:trace>
  <inkml:trace contextRef="#ctx0" brushRef="#br1" timeOffset="109830.02">30233 8608 0</inkml:trace>
  <inkml:trace contextRef="#ctx0" brushRef="#br1" timeOffset="112911.88">27958 11553 0,'0'0'0,"0"-35"31,-36 35 63,1 0-48,0 0-14,0 0-17,-1 18 1,36 17 15,0 0-31,0 1 31,-35-1-15,35 0 0,18-35-1,-18 36 1,35-36 0,0 0-1,0 0 16,-35-36-15,0-17 0,36 18-1,-36 0 1,0-1 31,0 1-16,0 70 78,0 1-93,0-1-16,0 0 0,0 18 16,0-17-1,0 16 1,0 1 0,35-53-16,-17 36 15,17-36 16</inkml:trace>
  <inkml:trace contextRef="#ctx0" brushRef="#br1" timeOffset="113445.73">28222 11695 0,'0'-36'32,"36"36"-17,-1 0 1,0 0 15,-35 18-15,0 17-1,0 18 1,0 18 0,0-18-1,-18 0 1,18-18 0,18-35 30,0 0-30,17 0 0,0 0 15,-35-18-31</inkml:trace>
  <inkml:trace contextRef="#ctx0" brushRef="#br1" timeOffset="113977.13">28522 11659 0,'0'-35'16,"35"35"-16,1 0 15,-1 0 1,0 0-1,0 0 17,-35 18-17,0 17 1,0 0 0,0 1-1,-17-36-15,17 52 16,0-16-16,0-1 31,35-35-15,0 0-1,1 0-15,-1-35 16,0 35 0,-35-18-16</inkml:trace>
  <inkml:trace contextRef="#ctx0" brushRef="#br1" timeOffset="114631.32">29034 11430 0,'35'0'78,"0"0"-78,0 0 16,18 0-1,-17 0 1,-1 0 15,-53 0 16,-35 0-31</inkml:trace>
  <inkml:trace contextRef="#ctx0" brushRef="#br1" timeOffset="115197.12">29563 11289 0,'-18'0'16,"36"0"62,17 0-62,-35 53-1,0-18-15,35 0 16,-35 1-16,36-1 16,-36 0-16,53 36 31,-18-36-31,18 18 15,-53-18 1,35-35 0</inkml:trace>
  <inkml:trace contextRef="#ctx0" brushRef="#br1" timeOffset="115557.57">29757 11536 0,'-35'0'0,"-18"35"47,-18 53-31,71-52 0,-70-1-16,34 35 15,1 1 1,0-36-1,35 36 1,53-142 15</inkml:trace>
  <inkml:trace contextRef="#ctx0" brushRef="#br1" timeOffset="125293.12">21784 13723 0,'-35'-35'62,"-1"35"-15,1 0-16,0 0-15,0 17 15,35 19-15,-36-1-1,36 0 1,0 1 0,0-19 15,18-17-15,0 0-16,17 0 15,0 0 1,-35-35-16,53-18 15,-53 18 1,0-1 0,18 36-16,-18-52 15,0-1-15,0-18 16,0 18 15,-53 0-15,53 18-1,-35 0 1,35 52 47,0 19-48,0-1-15,0 0 16,0 18-1,17-18-15,-17 54 16,35-89 0,-35 52-16,36-52 15,-36 36-15,53-36 16,-18 0-16,36 0 16,-19 0-1,19-18 1,-53-17-1,-18-71 17,0 71-32,0-18 15,0 17 1,-53 72 62,53-1-62,0 18-1,0 0 1,0-18 0,17 18-16,54-35 15,-71 52 1,53-70-1,0 0-15,0 0 32,17-53-32,-35-52 31,-35 69-31,36-17 16,-36-17-1,0 17 1,-18 0-1,-17 0 1,35 18 0,0 52 77,0 1-93,0 53 16,0-36-16,0 18 16,17-18-16,-17 18 0,0-18 15,36 1-15,-36-1 16,35 0 0,0-35-1,1 0 1,-1-18-1,-17-17 1</inkml:trace>
  <inkml:trace contextRef="#ctx0" brushRef="#br1" timeOffset="125580.68">22260 13670 0,'18'-53'31,"17"53"-15,36-70-16,17 17 15,-17 17 1</inkml:trace>
  <inkml:trace contextRef="#ctx0" brushRef="#br1" timeOffset="126183.39">22842 13247 0,'0'0'15,"-35"0"1,0 0 0,0 17-1,35 72 1,-36-54 0,36 0-16,0 18 15,0 0-15,0 0 0,18 70 31,17-52-15,89-36-16,-54-35 31,-70-35-31</inkml:trace>
  <inkml:trace contextRef="#ctx0" brushRef="#br1" timeOffset="126679.07">23125 13423 0,'0'18'32,"0"17"-17,35 0-15,-35 1 0,0-1 16,0 0-16,35 1 15,-35-1 1,0-70 31,0-1-31,0 1-16,0 0 0,-17-36 15,17-35 1,0 53-16,0 18 15,17 0 1,18 35 0,-35 17-1,106 160 1,-53-89 0,-53-53-1,35-35-15,-35 53 16,18-17-1,-53-36 17</inkml:trace>
  <inkml:trace contextRef="#ctx0" brushRef="#br1" timeOffset="126894.5">23142 13600 0,'18'-36'31,"70"36"0,-53-35-31,18 35 16</inkml:trace>
  <inkml:trace contextRef="#ctx0" brushRef="#br1" timeOffset="127342.47">23689 13511 0,'53'0'78,"0"-35"-62,-18 35 15,0 0-15,-35-35-1</inkml:trace>
  <inkml:trace contextRef="#ctx0" brushRef="#br1" timeOffset="128643.61">24218 13264 0,'0'0'0,"0"-35"16,0 0 15,18 35 750,17 0-749,0 0-17,-35 18-15,18-18 16,-18 52-16,35-52 15,-35 71-15,36-71 16,-36 53-16,35-53 16,-35 53-16,53-53 15,17 35 1,-34 0 0,-72-35 46</inkml:trace>
  <inkml:trace contextRef="#ctx0" brushRef="#br1" timeOffset="128927.1">24377 13406 0,'-35'35'63,"35"0"-48,-36-35-15,36 53 0,-35-53 16,35 35-1,0-52 32</inkml:trace>
  <inkml:trace contextRef="#ctx0" brushRef="#br1" timeOffset="129800.78">24765 13247 0,'53'0'63,"-18"-35"-47,0 35-16,-17 0 15,35-36 1,0 36-16,-71 0 62,18 18-30,-35-18-17,35 35 1,0 0-1,0 1 1,0-1 0,0-17 15,18-18-31,-18 35 31,0 0-15,-18-35-16,18 35 15,-35-35-15,70 0 94,36-17-78,-36 17-16,18 0 15</inkml:trace>
  <inkml:trace contextRef="#ctx0" brushRef="#br1" timeOffset="130227.62">25118 12947 0,'35'18'31,"-17"-18"-15,52 53-1,-17-18-15,18 18 0,-18-18 16,-18 0-16,35 89 15,-70-18 1,0-36 0,-52-35-1,16 18 1,1-53 0</inkml:trace>
  <inkml:trace contextRef="#ctx0" brushRef="#br1" timeOffset="130539.79">25964 13229 0,'71'-53'47,"-18"53"-31,17 0-16,-34-35 15,-1 35-15,0 0 16</inkml:trace>
  <inkml:trace contextRef="#ctx0" brushRef="#br1" timeOffset="130699.36">26070 13406 0,'71'0'47,"-36"0"-32,0-36-15,1 36 16,-36-70-16</inkml:trace>
  <inkml:trace contextRef="#ctx0" brushRef="#br1" timeOffset="132231.07">26617 12912 0,'0'-18'0,"0"-17"31,0 70 63,0 0-94,0 1 16,0-1-16,18 0 15,-18 0-15,53 124 32,-53-35-17,35-36 1,-35-35-16,0 0 15,35 17-15,-35 89 32,0-88-17,0-36-15,35 53 16,1 18 0,-36-36-1,0 1 1,0-53-1,53 87 1,-53-34 0,0-36-1,0-17 1,35 17 0,-35 0-1,0 36 1,0-53-1,0-54 64,0 1-64</inkml:trace>
  <inkml:trace contextRef="#ctx0" brushRef="#br1" timeOffset="135327.44">27093 12947 0,'0'-18'47,"-35"18"15,-18-35-31,36 35 1,-19 0-1,36 18-31,-53 17 16,53 0-1,0 1 1,0-1-1,0 0 1,18-35 15,53 0-31,-1 0 16,-70-35 0,35 35-1,-35-35 1,36-1-1,-36-34 1,0 123 62,0-18-62,0 0-16,35-35 15,-35 53-15,35-18 16,-35 1 0,35-1-1</inkml:trace>
  <inkml:trace contextRef="#ctx0" brushRef="#br1" timeOffset="135580.04">27393 13018 0,'35'0'47,"-35"35"-31,36-35-16,-36 53 15,35 17 1,-35-34-16,0-1 16,35-35-16,-35 53 15,18-53 1</inkml:trace>
  <inkml:trace contextRef="#ctx0" brushRef="#br1" timeOffset="135844.31">27728 13053 0,'0'53'62,"0"-18"-62,36 0 16,-36 1-16,0-1 15,35 18 1,-35-18 0</inkml:trace>
  <inkml:trace contextRef="#ctx0" brushRef="#br1" timeOffset="136326.41">28046 12912 0,'35'0'78,"0"0"-78,36-36 16,-36 36-16,1 0 15,-1-35-15,0 35 16,-53 0 47</inkml:trace>
  <inkml:trace contextRef="#ctx0" brushRef="#br1" timeOffset="136672.15">28469 12753 0,'0'-35'16,"18"35"31,35 0-47,-18 35 16,18 18-1,0-18-15,-18 36 0,0-36 16,-35 0-16,71-35 15,-71 53 1,0-18-16</inkml:trace>
  <inkml:trace contextRef="#ctx0" brushRef="#br1" timeOffset="136868.44">28716 12894 0,'-35'0'32,"0"35"-17,35 54 1,-36-54 0,36 35-16,0-17 15</inkml:trace>
  <inkml:trace contextRef="#ctx0" brushRef="#br1" timeOffset="137981.97">30427 12541 0,'0'0'0,"0"-35"31,0 0 0,-18 35-31,-17 0 16,-18 0-1,0 0 1,0 17 0,18 72-1,35-19 1,0-35 0,0 18-1,18-17 1,70-36-1,-53 0-15,1-18 16,16 18-16,-52-53 16,36 53-16,-36-53 15,0 0 1,0 18 0,0 70 46,0 53-46,35-52-16,-35-1 15,35-35-15,-35 53 16,36-18 0,-36 0-1</inkml:trace>
  <inkml:trace contextRef="#ctx0" brushRef="#br1" timeOffset="138224.84">30745 12753 0,'0'35'31,"0"0"-15,0 1-16,0-1 16,0 0-16,17-35 15,-17 53-15,0-17 32,36-36-32</inkml:trace>
  <inkml:trace contextRef="#ctx0" brushRef="#br1" timeOffset="138568.93">31027 12753 0,'0'0'0,"0"-71"31,53 71-16,0 0 1,-18 0 0,-35 53-16,0-17 15,0-1 1,-35 18-16,-1 0 16,-34-18-16,70 0 15,53-35 16,0-17-31,0 17 16,123-71 0,-141 71-1</inkml:trace>
  <inkml:trace contextRef="#ctx0" brushRef="#br1" timeOffset="139845.01">27623 13970 0,'0'0'0,"-36"0"0,19 0 31,-19 0-15,1 0 0,0 0-1,35 18-15,-36 35 32,36-1-17,0 1-15,0-17 16,36-36-16,52-36 31,-53-17 0,-35-17-31,0 17 16,0 18 0,0 52 30,0 19-46,36 34 16,-1 1 0,35 35 15,-34-106-15</inkml:trace>
  <inkml:trace contextRef="#ctx0" brushRef="#br1" timeOffset="140190.69">27834 14146 0,'35'-35'15,"1"0"1,34 35-1,-34 0 1,-36 17 0,0 19-1,0 52 1,0-53 15,-36 1-31,107-36 47,-36 0-47,53-18 16,-52-17-16,-1 35 15,0-36 1</inkml:trace>
  <inkml:trace contextRef="#ctx0" brushRef="#br1" timeOffset="140399.21">28416 14023 0,'0'0'0,"0"18"32,36 70-32,-36-53 15,0 0 1,0 1-16,52-1 0,-52 18 15,36-53 1</inkml:trace>
  <inkml:trace contextRef="#ctx0" brushRef="#br1" timeOffset="141524.04">29774 13723 0,'0'0'0,"0"-35"47,0 0-16,-17 35-31,-18 0 16,-1 0 0,1 17-1,35 18 1,0 1-16,-35-1 0,35 0 15,0 1 1,0 16-16,17-52 16,19 0-1,-1 0-15,0 0 16,36-70 0,-18 17 15,-53-18-31,0 36 15,0 0 1,0 88 15,0-18-31,0 18 32,0-18-17,35 36 1,0-54-1,0-17 1</inkml:trace>
  <inkml:trace contextRef="#ctx0" brushRef="#br1" timeOffset="141850.66">30092 13811 0,'0'0'0,"0"-17"16,35 17 0,1 0-1,-1 0 1,-35 35 0,0 0-1,0 0 1,0 54-1,-18-89-15,18 35 32,18-35-17,35 0 1,-18 0 0,0-18-1</inkml:trace>
  <inkml:trace contextRef="#ctx0" brushRef="#br1" timeOffset="142247.47">30427 13794 0,'0'-36'16,"18"36"-1,-18-35 1,53 35-16,-18 0 16,-35 18 15,0 52-16,0-34-15,-18 34 16,18-17 0,0-18 15,36-35-15,-1 0-16,35 0 15,1-17-15,-36-19 31</inkml:trace>
  <inkml:trace contextRef="#ctx0" brushRef="#br1" timeOffset="142582.96">30921 13582 0,'0'0'0,"18"0"15,17 0 1,18 0-16,70 0 16,-35-35-1,-17 35 1</inkml:trace>
  <inkml:trace contextRef="#ctx0" brushRef="#br1" timeOffset="142866.24">31503 13441 0,'0'-35'16,"53"35"-1,-18 0 1,1 0 0,-1 0-16,0 17 15,53 89 1,-88-35 0,0-36-1</inkml:trace>
  <inkml:trace contextRef="#ctx0" brushRef="#br1" timeOffset="143086.53">31732 13511 0,'-53'36'31,"-17"17"-31,70-18 15,-53 0-15,18 36 32,-1-36-32,36 18 15,0-18 1</inkml:trace>
  <inkml:trace contextRef="#ctx0" brushRef="#br1" timeOffset="143940.29">32050 12083 0,'18'53'78,"-18"-1"-78,52 37 15,-52-19-15,36 54 16,-36-18-16,53 17 16,-53-17-16,35 0 15,-35 17-15,53-17 16,-53 17-16,53 71 16,-53-123-16,0 0 15,0 34 1,35-34-1,-35-18 1,0-18 15,35 0-15,-35 1 0,0-1-1,0 0 1,36-35-1,-36-17 17,0-54-17,0 36 1</inkml:trace>
  <inkml:trace contextRef="#ctx0" brushRef="#br1" timeOffset="146978.97">22631 15628 0,'-36'0'16,"54"0"109,53 0-109,-18 0-1,-53-18-15,52 18 16,-16 0-16</inkml:trace>
  <inkml:trace contextRef="#ctx0" brushRef="#br1" timeOffset="147265.31">22613 15998 0,'0'0'0,"88"0"16,-52-35-16,16 35 15,-16-35-15,-1 35 16,0 0-16,1-35 15</inkml:trace>
  <inkml:trace contextRef="#ctx0" brushRef="#br1" timeOffset="151771.44">23477 15663 0,'0'-35'15,"0"0"32,0 0 0,-17 35-16,-19 0-15,1 0 15,35 52-15,-35-52-16,35 53 16,0 0-1,0-17 1,0-1-1,18-35 1,17 0 0,0-18-1,0-17 1,-35 0 0,0-1-1,0 1 1,0 53 46,0 35-46,36 17 0,-36-52-1,70-18 1,-17 0-1,-18 0 1</inkml:trace>
  <inkml:trace contextRef="#ctx0" brushRef="#br1" timeOffset="152020.19">23760 15716 0,'0'18'63,"35"35"-63,-35 0 15,53-18 1,-36-35 15</inkml:trace>
  <inkml:trace contextRef="#ctx0" brushRef="#br1" timeOffset="152285.56">23971 15681 0,'0'18'47,"53"17"-32,-53 0-15,35 36 16,-35-36-1</inkml:trace>
  <inkml:trace contextRef="#ctx0" brushRef="#br1" timeOffset="152591.73">24165 15575 0,'0'0'0,"18"0"63,17 0-63,0 0 15,1 0-15,17 0 16,-18-17 0</inkml:trace>
  <inkml:trace contextRef="#ctx0" brushRef="#br1" timeOffset="152934.84">24518 15487 0,'-53'-35'16,"53"-1"-1,53 36 1,-18 0 0,1-35-16,-1 35 15,0 0-15,18 71 16,18-36-16,-18 0 15,35 1 1,-53 34-16,18-35 31</inkml:trace>
  <inkml:trace contextRef="#ctx0" brushRef="#br1" timeOffset="153136.87">24888 15540 0,'-52'35'47,"52"0"-47,0 1 15,0-1-15,0 18 16,-36-53-16</inkml:trace>
  <inkml:trace contextRef="#ctx0" brushRef="#br1" timeOffset="153608.37">25030 15258 0,'0'-36'16,"35"54"15,0 17-16,36 1-15,-18 34 16,17-17-16,-35 18 16,18 17-1,-53-18 1,0 1 0,-17-36-1,-19 18 1</inkml:trace>
  <inkml:trace contextRef="#ctx0" brushRef="#br1" timeOffset="154046.26">25629 15205 0,'0'0'0,"-35"0"31,35 17-31,-35 19 16,35-1-16,0 18 16,0 17-1,0-17-15,0-17 0,0-1 16,0 0-16,106 36 31,-53-71-15,17 0-16,-35-18 15</inkml:trace>
  <inkml:trace contextRef="#ctx0" brushRef="#br1" timeOffset="154647.67">26088 15169 0,'-35'0'16,"-1"0"15,1 0-31,-18 0 16,-17 71-1,34 0 1,36 52 15,0-70-15,71-53-1,17 0 1,18-71 0,-53 54-1,-53-54 1,0-17-1,-18 88 1,18 35 15,0 1-15,18 34 0,17 1-1,18-1 1,-18-34-1</inkml:trace>
  <inkml:trace contextRef="#ctx0" brushRef="#br1" timeOffset="155033.66">26370 15469 0,'0'-35'16,"35"-18"-1,1 53 1,-1 0 0,0 18-1,-35 17 1,0 36-1,0-18 1,-17-18 0,17 35-1,17-70 17,19 0-32,-1 0 15,18-35 1,0 35-1,-18-35 1</inkml:trace>
  <inkml:trace contextRef="#ctx0" brushRef="#br1" timeOffset="155486.4">26829 15363 0,'0'-35'31,"17"35"-15,19 0 0,-1 0-1,-35 18 1,35-18-16,-35 88 31,0-17-15,0 17-1,0-53 1,36-35 0,-1 0-1,0 0 1,0 0 0,18-18-16</inkml:trace>
  <inkml:trace contextRef="#ctx0" brushRef="#br1" timeOffset="155818.51">27305 15240 0,'18'0'46,"17"-53"-46,18 53 16,-18 0-16,0 0 16,1 0-16,-1 0 15,0-35 1</inkml:trace>
  <inkml:trace contextRef="#ctx0" brushRef="#br1" timeOffset="156102.44">27640 14993 0,'0'-53'31,"35"53"-31,1-35 15,-1 35 1,0 0-16,18 18 16,-18 17-16,54 71 15,-19-36 1,-70-35 0,53 18-1</inkml:trace>
  <inkml:trace contextRef="#ctx0" brushRef="#br1" timeOffset="156299.25">27975 15134 0,'-35'0'31,"0"35"-31,35 18 47,0 0-47,-36 0 16,36-18-16</inkml:trace>
  <inkml:trace contextRef="#ctx0" brushRef="#br1" timeOffset="156599.56">28099 14799 0,'35'-35'15,"0"35"1,1 0-16,-1 17 15,0 36-15,53 53 16,-52-18-16,-1 71 31,-35 0-15,-53-18-16,-70-35 31</inkml:trace>
  <inkml:trace contextRef="#ctx0" brushRef="#br1" timeOffset="157652.17">23195 15258 0,'0'35'94,"0"0"-94,-17 0 15,17 1 1,-36 17-16,36 17 0,-35 160 31,88-107-15,0-88-16,35 18 15,88 35 1,-123-88-16</inkml:trace>
  <inkml:trace contextRef="#ctx0" brushRef="#br1" timeOffset="158869.29">28840 15169 0,'0'0'0,"0"36"16,-36-36 0,54 0 62,53 0-63,-36 0-15,0 0 16,0 0 0,18 0-1,-53-18-15,36 18 16</inkml:trace>
  <inkml:trace contextRef="#ctx0" brushRef="#br1" timeOffset="161613.91">29686 14993 0,'0'-35'0,"0"0"31,-35 35 16,-18-36-31,35 36-1,-34 18 1,-1 52 0,53-34-16,0-1 15,-36 0-15,36 18 16,0-18 0,18-35-1,53 36 16,-1-54-15,-17-35 0,-53 18-1,35 35-15,-35-18 16,0-17 0,0-36-1,0 124 32,0-17-31,0-19-16,36 19 15,-36 34 1,0-35 0,35-17-1</inkml:trace>
  <inkml:trace contextRef="#ctx0" brushRef="#br1" timeOffset="161905.19">29951 15081 0,'0'71'79,"0"-36"-79,0 0 0,0 18 15,53 0 1,-53-18-1,53-35 1,-18 0 0</inkml:trace>
  <inkml:trace contextRef="#ctx0" brushRef="#br1" timeOffset="162302.18">30145 15117 0,'0'0'0,"0"-36"16,18 36-1,-18-35 1,52 35-16,1 0 16,-17 0-1,-36 88 1,0-70-1,-18 88 1,-17-71 15,70-35 16,0 0-47,1 0 16,-1 0-1,35 0 1,-52 0-16</inkml:trace>
  <inkml:trace contextRef="#ctx0" brushRef="#br1" timeOffset="163332.37">30798 14799 0,'0'-35'31,"0"-1"16,-36 36 16,1 0-48,0 0 1,35 18 0,-36 17-1,36 1-15,0 34 16,0-34-16,0 34 31,0-35-31,18 1 16,53-36-1,-36 0-15,0 0 16,0-36-16,36-17 16,-71 18-1,0-18 1,0 0 0,0 18-1,-18 35 16,18 18 32,0 17-47,0 18-1,0-18-15,18-35 16,-18 53-16,35-18 15,1 18 1,-1-53 0,0 0-1,0 0 1</inkml:trace>
  <inkml:trace contextRef="#ctx0" brushRef="#br1" timeOffset="163811.81">31274 15064 0,'0'-36'16,"35"-17"15,0 53-15,1 0-1,-1 0 1,-35 53-1,0 0 1,-18-17 0,18-1-16,-53-35 15,53 53-15,0-18 32,36-35-17,34 0 1,1-18 15,-36-17-15,-17 35-1</inkml:trace>
  <inkml:trace contextRef="#ctx0" brushRef="#br1" timeOffset="164056.14">31679 14940 0,'36'0'31,"-36"71"-31,0-18 16,35 35-1,-35-18 1,0 1 0,0-53-16</inkml:trace>
  <inkml:trace contextRef="#ctx0" brushRef="#br1" timeOffset="166942.31">22807 16581 0,'35'0'188,"1"0"-173,34-36 1,-35 36-1,1-35 1,-1 35 0,-35 18-1,-35-18 1</inkml:trace>
  <inkml:trace contextRef="#ctx0" brushRef="#br1" timeOffset="167453.54">22878 16863 0,'-36'0'15,"72"0"48,17 0-48,-18-18-15,35 18 16,-34 0 0,-36-35-1,35 35 1</inkml:trace>
  <inkml:trace contextRef="#ctx0" brushRef="#br1" timeOffset="171158.17">23583 16633 0,'0'-35'140,"0"0"-62,18 35-62,17 0 0,-35 18-16,53-18 15,-53 52 1,53-52-16,-53 53 0,35 0 15,1-17 17,-1-36-17,-35 35-15,35 0 16,-53-35 78</inkml:trace>
  <inkml:trace contextRef="#ctx0" brushRef="#br1" timeOffset="171696.84">23777 16739 0,'-35'0'78,"35"36"-78,-35-1 16,35 0 15,0 0-16,-53 1 1,53-1 15,0-53-15</inkml:trace>
  <inkml:trace contextRef="#ctx0" brushRef="#br1" timeOffset="172607.47">23954 16334 0,'0'-18'94,"17"18"-78,-17-35-1,36 35-15,-1 0 32,-35 17-1,0 19-15,0-19-1,-18-17-15,18 36 16,0-1-1,-35-35 1,35 35 0,18-35 46,17 0-46,18 0-1,-53-18-15,53 18 16,-18-35 0</inkml:trace>
  <inkml:trace contextRef="#ctx0" brushRef="#br1" timeOffset="-212293.22">23848 16069 0</inkml:trace>
  <inkml:trace contextRef="#ctx0" brushRef="#br1" timeOffset="-204135.07">24324 16704 0,'18'0'218,"17"0"-202,18 0 0,0-18-16,0 18 0,17 0 15,-34 0-15,-1-53 16,0 53-1</inkml:trace>
  <inkml:trace contextRef="#ctx0" brushRef="#br1" timeOffset="-203208.35">25188 16210 0,'-35'0'109,"0"0"-78,0 18 1,35 17-17,-36-35-15,36 71 16,0-18 0,-35-53-16,35 52 15,-35 1-15,35 18 31,0-18-15,0 0 0,0 0-16,0 0 15,0 17 1,0-17 0,0-18-1,35-35 1,0 36-1,1-36 17</inkml:trace>
  <inkml:trace contextRef="#ctx0" brushRef="#br1" timeOffset="-201147.78">25418 16439 0,'0'-17'656,"-18"17"-578,0 0-47,-17 0 1,0 0-1,0 0-16,-1 0 32,36 35-47,0 0 16,0 1 0,0-1 15,18-35-16,-18 35-15,35-35 16,0 0 0,1 0-1,-36-17 1,17 17 0,-17-36-1,36 36-15,-36-35 16,0 0 15,0-1-15,0 54 156,0 53-157,0-36-15,0-17 16,35 34-16,-35 1 15,35-17 1,0-36 15,-35 35-31,36-35 16,-1 0 0,-35-18-16</inkml:trace>
  <inkml:trace contextRef="#ctx0" brushRef="#br1" timeOffset="-200882.48">25700 16633 0,'35'0'47,"-35"18"-32,0 53 1,0-36-16,0 18 16,0-18-1</inkml:trace>
  <inkml:trace contextRef="#ctx0" brushRef="#br1" timeOffset="-200611.95">25876 16651 0,'0'18'32,"36"-18"-17,-36 53-15,0-18 16,0 0-16,0 1 16,0-1-16,0 0 15,0 0-15,0 1 16</inkml:trace>
  <inkml:trace contextRef="#ctx0" brushRef="#br1" timeOffset="-198611.68">26211 16334 0,'0'-36'31,"0"72"32,0 17-48,0 17 1,0-17-16,0-18 16,0 1-16,0-19 15,0 54-15</inkml:trace>
  <inkml:trace contextRef="#ctx0" brushRef="#br1" timeOffset="-198362.35">26035 16528 0,'35'0'16,"1"0"0,16 0-16,1 0 15,18 0-15,-18 0 16,-18 0-16,0 0 15</inkml:trace>
  <inkml:trace contextRef="#ctx0" brushRef="#br1" timeOffset="-197755.28">26599 16351 0,'0'0'0,"0"-35"31,0 0 0,-35 35-31,0 0 16,35 17-1,-35-17-15,35 36 16,-53 52 0,53-53-16,0 0 15,0 18 1,0-17-1,17-36 1,54 35 0,-18-35-1,-18-18-15,-35-17 16,35-53 0,-35 52-1,0 54 32,0 17-47,0 18 16,0-17-1,36 34 1,-36-35 0,0-17 15,35-18-31</inkml:trace>
  <inkml:trace contextRef="#ctx0" brushRef="#br1" timeOffset="-197376.45">26864 16581 0,'0'-36'0,"35"36"0,1 0 32,17 0-32,-1 0 15,-16 36 17,-36 16-17,-36 1 1,1-17-1,35 34 1,18-70 47,17 0-48,18 0-15,-53-17 16</inkml:trace>
  <inkml:trace contextRef="#ctx0" brushRef="#br1" timeOffset="-196936.12">27358 16598 0,'0'-35'16,"35"35"-1,0 0 1,1 0-1,-1 0 17,-35 18-32,0 34 31,-18 19-15,-35-18-1,18-18 1,35 1-1,35-36 1,18 0 0,0-18-1,-17 18 1</inkml:trace>
  <inkml:trace contextRef="#ctx0" brushRef="#br1" timeOffset="-196329.22">27587 16069 0,'0'0'0,"36"35"16,-1-35-1,0 36-15,0-36 0,1 53 16,-1-1 0,18 37-1,0-36-15,-53 35 16,35-35-16,0 105 31,-35-69-15,0-54-1,-53 0-15,0-35 16,18 35 15</inkml:trace>
  <inkml:trace contextRef="#ctx0" brushRef="#br1" timeOffset="-195888.43">28081 16210 0,'0'0'0,"0"-35"31,18 35-31,17 0 15,36 53 1,-36-18 0,35 89-1,19 17 1,-36-53 0,-53-18-1,52-34-15</inkml:trace>
  <inkml:trace contextRef="#ctx0" brushRef="#br1" timeOffset="-195681.09">28399 16475 0,'-36'0'15,"1"17"1,35 19-16,-35-1 15,35 0-15,-35-35 16,35 53 0,-36-53-16,1 71 15,35-18 1</inkml:trace>
  <inkml:trace contextRef="#ctx0" brushRef="#br1" timeOffset="-187355.12">28734 16245 0,'-18'0'16,"18"36"78,0-1-79,0 18 1,0 0-16,0-18 0,0 0 16,0 18-1,0-17 1</inkml:trace>
  <inkml:trace contextRef="#ctx0" brushRef="#br1" timeOffset="-187077.81">28628 16475 0,'0'-36'16,"35"36"-1,36 0 1,52 0-1,-70-35 1,0 35-16,-18 0 0,18 0 16</inkml:trace>
  <inkml:trace contextRef="#ctx0" brushRef="#br1" timeOffset="-186398.18">29386 16193 0,'0'0'0,"-17"-36"63,-19 36-48,1 0 1,-18 0-1,18 53 1,0 0 0,35 53 15,17-71-15,19-35-1,17 0 1,-18 0-1,0-17 1,-35-36 0,35 0-1,-35 17 1,0 72 46,0-1-46,0 0 0,0 1-16,0-1 15,0 18-15,36-53 16,-36 53-16,0-18 16</inkml:trace>
  <inkml:trace contextRef="#ctx0" brushRef="#br1" timeOffset="-186165.34">29616 16387 0,'0'52'46,"0"-16"-30,0-19-16,0 19 16,0 34-1,0-17 1</inkml:trace>
  <inkml:trace contextRef="#ctx0" brushRef="#br1" timeOffset="-185805.19">29863 16492 0,'0'36'62,"0"-1"-62,0 0 16,0 36-1,0-18 1</inkml:trace>
  <inkml:trace contextRef="#ctx0" brushRef="#br1" timeOffset="-185074.12">30110 16245 0,'0'-35'0,"-36"0"47,1 0-16,0 35 0,-1 0-15,36 17-16,-35-17 15,35 18-15,-35 52 16,35-17 0,18-17-1,17-36 1,18 0 0,17 0-1,-70-18 1,18-53 15,-18 54-15,0 87 46,35-70-62,-35 53 16,0 0-1,0-18-15,0 1 16,0 34 0,36-70-16</inkml:trace>
  <inkml:trace contextRef="#ctx0" brushRef="#br1" timeOffset="-184701.02">30304 16457 0,'53'-53'16,"-1"53"15,-16 0-15,-36 18-1,0 17-15,0 53 16,-53-52-16,18 16 31,52-52 32,-17 36-48,35-36 1,1 0 0,-1 0-1</inkml:trace>
  <inkml:trace contextRef="#ctx0" brushRef="#br1" timeOffset="-184270.16">30674 16492 0,'0'-35'16,"18"35"-16,17 0 31,0 0-15,-35 35 15,0 1-31,0 17 31,-17-53-31,17 52 16,0-16-1,0-1 1,17-35 0,36 0-1,0 0 1,-18 0 0,1 0-16,-1-18 15</inkml:trace>
  <inkml:trace contextRef="#ctx0" brushRef="#br1" timeOffset="-180649.72">30886 16263 0,'17'0'109,"19"0"-93,-1 0-16,0 0 15,0 0-15,-17 0 16,17 0-16,36 0 15,-53 0 1,-18-35 31</inkml:trace>
  <inkml:trace contextRef="#ctx0" brushRef="#br1" timeOffset="-179647.2">31662 16069 0,'0'-35'31,"-35"-1"16,-1 36-16,1 18-15,0 17 0,35 36-1,-36-18 1,36 0-1,0 0 1,0-18 0,36-35-1,17 35 1,-18-35-16,0 0 31,-35-35-31,0 0 16,35-18-1,-35 18 1,0 70 78,0 18-79,53 0 1,-53-18 0,0 0-16,0 0 15,0 18 1,36-17 0</inkml:trace>
  <inkml:trace contextRef="#ctx0" brushRef="#br1" timeOffset="-179394.22">31944 16422 0,'0'35'63,"0"0"-48,0 1-15,0-1 16,0 18 0,0-18-1</inkml:trace>
  <inkml:trace contextRef="#ctx0" brushRef="#br1" timeOffset="-179018.22">32085 16387 0,'0'0'0,"35"0"15,1 0-15,-19 0 32,-17 17-17,0 18 1,0 1-16,0 17 31,-35-18-15,0-35-16,35 35 15,17 0 17,19-35-32,-1 0 15,0 0-15,36 0 16,-18 0 0,-53-17-1</inkml:trace>
  <inkml:trace contextRef="#ctx0" brushRef="#br1" timeOffset="-178165.8">32508 15981 0,'0'-35'0,"0"-1"31,0 19 1,-17 17-1,-18 0-16,-18 0-15,-18 0 32,71 70-32,-35-17 15,35-18 1,17 1 0,19-36-1,-1 0 1,0 0-1,1-18 1,-36-35 0,0 18-1,35 0 1,-35 52 15,0 18-15,0 1-16,0 52 31,0-53-15,0 36-1,35-54 1,-35 19 0</inkml:trace>
  <inkml:trace contextRef="#ctx0" brushRef="#br1" timeOffset="-177778.76">32720 16175 0,'0'0'0,"35"0"16,1 0-1,-1 0 1,0 18 0,-35 34-1,0 1 1,-17-17 0,-19-36-1,-17 70-15,18-35 16,35 1 31,18-36-47,17 0 15,36-18 1,-54 18 0</inkml:trace>
  <inkml:trace contextRef="#ctx0" brushRef="#br1" timeOffset="-177553.36">33073 16298 0,'0'0'0,"35"0"31,-35 53-15,0-17-16,0-19 16,0 18-16,0 1 15,-35 34 1</inkml:trace>
  <inkml:trace contextRef="#ctx0" brushRef="#br1" timeOffset="-176409.37">29175 15928 0,'0'-35'47,"0"52"15,0 36-46,-36-53-1,36 53 1,0-18 0,-35-35-16,35 36 15,0 17 1,0 0-1,0-18-15,0 35 16,0-17 0,0 0-1,-35-53-15,35 35 16,0 1 0,0 17-1,18-18 1,17 35-1,18 1-15,17 17 32,18 0-17,-17-17 1,17-36 0</inkml:trace>
  <inkml:trace contextRef="#ctx0" brushRef="#br1" timeOffset="-174943.75">33073 15540 0,'0'35'78,"18"-35"-47,-18 18-31,35-18 16,-35 35-1,0 0 1,17-35 0,-17 71-1,0-18 1,36-18 0,-36 0-1,35 1 1,-35-1-16,0 0 15,0 0 1,0 1 15,53-1-15,-53 0 0,0 1-1,0-1 1,0 0-1,0 18 1,0 0 0,0 0-1,-35 17-15,35-17 16,-36-17 0,1 17-1,35-1 1,-35 19-1,-36-36 1,-17 54 0,-35-37-1</inkml:trace>
  <inkml:trace contextRef="#ctx0" brushRef="#br1" timeOffset="-160668.58">22595 2646 0,'-17'0'110,"-18"0"-79,-1 17-15,1 19 15,35-1-16,-35-35-15,35 35 47,0 1-15,0-19-17,17-17 1,-17 36-1,0-1 1,0 35 0,36-70-16,-36 53 15,0-17-15,0-1 16,35 0-16,-35 0 16,0 1-16,0-19 15,35 36-15,-35 0 16,0-18-1,35-35 1,-35 36-16,36-36 31,-36 53 1,35-53-17,0 0 16,1-18-15,-1 18-16,-35-35 16,88 35-1</inkml:trace>
  <inkml:trace contextRef="#ctx0" brushRef="#br1" timeOffset="-159929.25">22842 2663 0,'0'-35'94,"18"35"-79,17 0 16,1 0-31,-1 18 32,-35 17-17,0 18 1,0-18-16,0 36 16,0-18-1,-18-53 1,36 0-1,17 0 1,-35-35 0,71 35-16,-71-36 15,53 36-15,-18-35 16</inkml:trace>
  <inkml:trace contextRef="#ctx0" brushRef="#br1" timeOffset="-159418.41">23636 2293 0,'0'-35'16,"35"35"0,1 0-1,-36 17 1,0 72-1,0-54-15,0 18 16,-18-53 0,36 0 31,35 0-32,0 35 1,-53 0-1,35-35 1,-35 89 0,-35-37-1,-54-16 1,54-36-16</inkml:trace>
  <inkml:trace contextRef="#ctx0" brushRef="#br1" timeOffset="-158764.47">23125 3104 0,'0'18'63,"0"17"-48,0-17-15,35-18 0,-35 71 16,35-71 0,18 0-1,18-71 1,-18 36 0,-1-18-1,-16 53 1,-1 0 15,-35 35-31,0 18 16,0-18-1,0 1 1,35-36 0,-35 35-16,36-35 15</inkml:trace>
  <inkml:trace contextRef="#ctx0" brushRef="#br1" timeOffset="-158409.9">23936 2928 0,'-18'0'31,"18"18"-31,-35-18 16,35 35-16,0 0 15,18 1 1,17-36 0,0 35-16,1 0 15,-1 0 1,-35 1-1,-35-1 1,-36-35 0,18-18-1,53-17 1</inkml:trace>
  <inkml:trace contextRef="#ctx0" brushRef="#br1" timeOffset="-157757.09">24095 2346 0,'0'-35'47,"35"35"-31,36-36 0,-19 36-16,-16 0 15,-1 36 1,18 52-1,-53-35 1,35 0 0,1 35-16,16 35 0,-16-34 15,34 52 1,-17 0 0,-18-88-1,18 53 16,-53-71-15,-17-35 15,-19 0-15,-16 0 0,-19 0-1,71 17 1</inkml:trace>
  <inkml:trace contextRef="#ctx0" brushRef="#br1" timeOffset="-157015.18">25153 2734 0,'-35'0'15,"17"0"17,36-18-1,17 18-16,0-35 1,18 35-16,0-53 0,35 53 16,177-70 15,-230 70-15,1 0-16</inkml:trace>
  <inkml:trace contextRef="#ctx0" brushRef="#br1" timeOffset="-156458.92">25171 2487 0,'0'35'78,"-36"18"-62,36-17-1,-52-1-15,52 0 0,-71 18 16,36-18 0,35 1 30,17-36-30,36 35 0,-17-35-16,-1 0 15,18 0-15,123 0 32,-141 0-32,-35-18 78</inkml:trace>
  <inkml:trace contextRef="#ctx0" brushRef="#br1" timeOffset="-143013.58">26476 2381 0,'35'0'578,"-17"0"-500,-18 18-78,35-18 16,-35 35-16,0 0 47,0 1-16,-17-36-15,17 35-1,-18-35 1,-17 0 0,-1 0 15,1 0 0,35 35 125,18 1-140,-18-1 0,35 0-1,-35 0 1,35 1 15,1-36 0,-1 0-15,0 0-16,-35-18 31,35 18-31,-35-35 63</inkml:trace>
  <inkml:trace contextRef="#ctx0" brushRef="#br1" timeOffset="-142623.37">26811 2575 0,'18'0'63,"17"0"-48,18 0 1,-18 0 0</inkml:trace>
  <inkml:trace contextRef="#ctx0" brushRef="#br1" timeOffset="-141677.56">27129 2469 0,'0'-35'32,"17"35"30,36 0-46,0 0-1,-53 18 1,53-18-16,-53 35 16,35-35-1,-35 18-15,36 35 31,-36-36-15,35-17 0,-35 36 249,35-36-265,-35 35 32,35-35-32,-35 35 31,0 0 0,36-35-31,-36-17 47</inkml:trace>
  <inkml:trace contextRef="#ctx0" brushRef="#br1" timeOffset="-141381.15">27428 2540 0,'0'18'31,"-35"-18"-15,35 17-16,-35-17 16,35 71-16,-35-36 15,17-35 1,18 35-16,-35-35 16,35 18-1</inkml:trace>
  <inkml:trace contextRef="#ctx0" brushRef="#br1" timeOffset="-140291.98">28452 2399 0,'0'-35'32,"17"35"-17,18 0 1,1 0-1,-36 17 1,0 36 0,0-18-1,0 1 1,-18-36 0,-17 0 15,52-18 16,19 18-47,-1 18 15,-35 17 17,35-35-17,-35 35-15,0 1 16,-17-1 15,-19-35-15,1 0-1,0 0 1</inkml:trace>
  <inkml:trace contextRef="#ctx0" brushRef="#br1" timeOffset="-138552.22">27005 2963 0,'0'18'235,"0"17"-204,0 1 0,0-1-15,0-18 62,0 19 0,0-1 16,53-35-79,18 0 1,-18 0 0,-53-18-16,35 18 15,-35 18 110,35 17-109,-35 36-1,0-18 1,0-18 0</inkml:trace>
  <inkml:trace contextRef="#ctx0" brushRef="#br1" timeOffset="-137633.59">28399 2963 0,'-36'-35'47,"19"35"-31,-19 18 15,-34 17-15,35-35-1,35 35 1,-18-35-1,18 36 1,18-1 0,35-35-1,-1 35 1,1-35-16,-53 35 16,0 1 30,-17-1-30,-19-35 0,1 35-1,18-35 1,17-17 0,0-19-1</inkml:trace>
  <inkml:trace contextRef="#ctx0" brushRef="#br1" timeOffset="-137337.33">28575 3122 0,'35'0'47,"1"0"-47,-1-18 31,0 18-31,0 0 47</inkml:trace>
  <inkml:trace contextRef="#ctx0" brushRef="#br1" timeOffset="-136984.78">28875 2999 0,'0'-36'16,"35"1"-1,0 35 16,36 0-15,-71 18-16,35 52 31,1 1-15,-1-36 0,0 18-1,-35-18-15,-18-35 31</inkml:trace>
  <inkml:trace contextRef="#ctx0" brushRef="#br1" timeOffset="-136768.83">29104 3104 0,'-35'36'32,"0"17"-17,35-18-15,-36-35 16,36 70-16,-53-70 16,53 53-16,-52-53 15</inkml:trace>
  <inkml:trace contextRef="#ctx0" brushRef="#br1" timeOffset="-134797.25">26017 2346 0,'0'-35'16,"0"52"77,0 19-93,18 34 0,-18 18 16,35 18-16,-35 0 16,53 123-1,18-70 1,-1-71 0,-34 18-16,-36-71 15,0 18 1,0-17-16,35 17 15,-35-1 1,35-52 15,-35-35-31</inkml:trace>
  <inkml:trace contextRef="#ctx0" brushRef="#br1" timeOffset="-133778.53">29386 2275 0,'0'18'94,"0"35"-78,36-18-1,-36 1-15,0-1 0,53 18 16,-18 70-1,-35-70-15,35 0 16,0 106 0,1-89-1,17 36 17,-53-35-17,0-1 1,0-34-16,35 16 31,-35-69 16,0-18-47,0-1 16,0 1-16</inkml:trace>
  <inkml:trace contextRef="#ctx0" brushRef="#br1" timeOffset="-133243.65">30127 2681 0,'36'0'62,"-1"0"-46,0 0-16,0 0 15,1 0 1,-1 0-16,0 0 16,-52 0 15,-19 0-16</inkml:trace>
  <inkml:trace contextRef="#ctx0" brushRef="#br1" timeOffset="-133011.25">30021 2893 0,'0'0'0,"53"0"31,0 0-15,18 0-16,35-18 15,17 18 1,-70 0 0</inkml:trace>
  <inkml:trace contextRef="#ctx0" brushRef="#br1" timeOffset="-132502.75">30815 2663 0,'-17'-35'15,"-36"0"1,35 35 31,18 35-32,-35-35 1,35 53-16,-36 0 16,1-53-16,35 124 31,0-89-15,18 0-1,35-35-15,17 0 31,-34 0-31,-1-18 16,18-17 0,-18-18-1,-35-17 1,0 34-16,-35-34 16,-89 70-1,71 0 1</inkml:trace>
  <inkml:trace contextRef="#ctx0" brushRef="#br1" timeOffset="-129474.29">27146 2628 0</inkml:trace>
  <inkml:trace contextRef="#ctx0" brushRef="#br1" timeOffset="-128695.52">28487 3228 0,'0'35'32,"0"-52"343,-35 17-360,35-36-15</inkml:trace>
  <inkml:trace contextRef="#ctx0" brushRef="#br1" timeOffset="-128048.69">28416 2452 0,'-17'0'63</inkml:trace>
  <inkml:trace contextRef="#ctx0" brushRef="#br1" timeOffset="-127427.33">27517 3387 0,'0'-18'250</inkml:trace>
  <inkml:trace contextRef="#ctx0" brushRef="#br1" timeOffset="-91197.45">32632 12806 0,'0'0'0,"53"-53"32,-18 53-17,-35-35-15,35 35 16,1 0-1,-36-36-15,35 36 16</inkml:trace>
  <inkml:trace contextRef="#ctx0" brushRef="#br1" timeOffset="-90932.19">32720 12947 0,'53'0'15,"-35"0"1,35-18-16,-18 18 15,0-35 1,18 0 0,-18 35-1</inkml:trace>
  <inkml:trace contextRef="#ctx0" brushRef="#br1" timeOffset="-90509.89">33143 12418 0,'0'0'0,"-17"0"62,17 53-46,0-18-16,0-17 15,0 17-15,0 35 16,35-34 0,18-36-1,18 0 1,-36-88-1,0 88-15,-35-106 32,-17 106-32,-54-36 15,18 36 1,18 0 0,35 177-1</inkml:trace>
  <inkml:trace contextRef="#ctx0" brushRef="#br1" timeOffset="-88054.06">22331 16722 0,'0'-36'47,"-35"36"-16,-1 0 16,1 0 0,35 18-31,0 17-1,0 1 1,0-19 0,0 19-1,18-36 1,17 52-1,0-52 1,0 0 0,1 0 15,-1-35-15,-35 0 15,35 35-16,-35-18-15,0-17 47,0 0-15,-17 35-17,17-36 1,-53 36-16,17 0 15,36-35 1,0 53 0,0 35-1,0 0 1,0-18-16</inkml:trace>
  <inkml:trace contextRef="#ctx0" brushRef="#br1" timeOffset="-86454.77">25312 17586 0,'0'-35'16,"0"-1"31,17 36-16,19 0-15,17 0-1,-18 0-15,0 36 16,0-36-16,1 70 16,-1-70-16,-35 36 0,71-1 31,-54-35-16,-17 35 1</inkml:trace>
  <inkml:trace contextRef="#ctx0" brushRef="#br1" timeOffset="-86247.29">25541 17639 0,'0'35'0,"0"0"0,0-17 15,0 17-15,0 1 16,0-1-16,0 0 16,0 18-1</inkml:trace>
  <inkml:trace contextRef="#ctx0" brushRef="#br1" timeOffset="-85923.84">26211 17463 0,'18'0'78,"70"0"-78,-52 0 16,-36-18-1,52 18 1,-16 0-16</inkml:trace>
  <inkml:trace contextRef="#ctx0" brushRef="#br1" timeOffset="-85705.38">26317 17639 0,'0'0'0,"18"0"31,52-18-16,-34 18-15,-1-35 16,0 35-16</inkml:trace>
  <inkml:trace contextRef="#ctx0" brushRef="#br1" timeOffset="-85376.26">27358 17815 0,'35'0'16,"18"0"0,18-17-1,-18 17 1</inkml:trace>
  <inkml:trace contextRef="#ctx0" brushRef="#br1" timeOffset="-85040.16">28310 17657 0,'53'0'16,"-17"-18"-16,17 18 15,35-53 1,-18 53-16,71-35 16</inkml:trace>
  <inkml:trace contextRef="#ctx0" brushRef="#br1" timeOffset="-84824.74">29281 17463 0,'52'0'47,"1"0"-47,-17 0 16,-1 0-1</inkml:trace>
  <inkml:trace contextRef="#ctx0" brushRef="#br1" timeOffset="-84693.08">29898 17392 0,'53'0'31,"-18"-35"-31</inkml:trace>
  <inkml:trace contextRef="#ctx0" brushRef="#br1" timeOffset="-74332.39">25612 17110 0</inkml:trace>
  <inkml:trace contextRef="#ctx0" brushRef="#br1" timeOffset="-73182.4">27446 17110 0,'0'35'31,"-35"-35"438,17 0-453,-52 0-1</inkml:trace>
  <inkml:trace contextRef="#ctx0" brushRef="#br1" timeOffset="-70855.41">24395 5468 0,'-36'0'16,"54"0"109,35 0-109,-18 0-16,18 0 15,0 0-15,35-35 16,0 35-16,124-71 15,88-17 1,-177 53 0,-52 35-16,35 0 15,17-53-15,-35 53 16,1-35 0</inkml:trace>
  <inkml:trace contextRef="#ctx0" brushRef="#br1" timeOffset="-69848.55">27058 6703 0,'18'0'31,"17"0"-31,18 0 0,35-53 16,36 0-16,175-35 31,1 0-31,-123 52 32,-142 36-17,-88 0 16</inkml:trace>
  <inkml:trace contextRef="#ctx0" brushRef="#br1" timeOffset="-68599.08">25629 5609 0,'-35'0'78,"35"18"16</inkml:trace>
  <inkml:trace contextRef="#ctx0" brushRef="#br1" timeOffset="-67777.72">27534 6650 0,'0'-18'234,"0"-35"-203</inkml:trace>
  <inkml:trace contextRef="#ctx0" brushRef="#br1" timeOffset="-62893.61">26864 17268 0,'0'-35'16,"0"0"-1,0 53 64,0 34-79,53 19 15,-53-18 1,71 18-16,-71-19 15,52 1-15,-52 0 0,53 0 16,-53-18-16,36-35 16,-1 89-1</inkml:trace>
  <inkml:trace contextRef="#ctx0" brushRef="#br1" timeOffset="-62287.89">26935 17268 0,'-36'0'31,"1"0"-15,35 36-1,-35-36 1,35 35 0,0 0-1,-18 1 1,-35-1 0,53-70 46,0-1-62,0-34 31,0 17-31,18 18 32,17-1-17,-35 19 1,35 17-1,36 17 1,-18 36 0,17-18-16,-34-35 15,17 53 1</inkml:trace>
  <inkml:trace contextRef="#ctx0" brushRef="#br1" timeOffset="-60781.36">27675 17833 0,'-17'0'62,"-18"0"-15,-1 0-47,19 0 31,-36 18-15,17-18-1,36 35 1,-53-35 0,53 35-1,-35-35-15,35 53 16,0-18 0,-35 36 15,35-36-16,0 0 1,18-35 93,17 0-77,-35-17-32,35 17 15,-35-35 1,35 35-16,-35-36 16,36 36-1,-1 0 1,0 0-1,1 0 17,-19 0-17,18 18 1,-35 17 0,53 0-1,-53 1-15,0 17 16,0 0 15,-35 17-15,0-35-16,35 1 15,-35-36-15,-1 35 32,1-35-17,0 0-15,-18 0 31,17 0-15,1 0 0</inkml:trace>
  <inkml:trace contextRef="#ctx0" brushRef="#br1" timeOffset="-60303.36">28011 18239 0,'35'17'78,"-35"19"-78,0-1 16,35 0-16,-35 0 16,0 1-16,35-1 15,-35 0 1,0-52 62</inkml:trace>
  <inkml:trace contextRef="#ctx0" brushRef="#br1" timeOffset="-54127.36">30039 16510 0</inkml:trace>
  <inkml:trace contextRef="#ctx0" brushRef="#br1" timeOffset="-53792.17">30780 16475 0,'0'-36'32</inkml:trace>
  <inkml:trace contextRef="#ctx0" brushRef="#br1" timeOffset="-46761.76">27817 5662 0,'-53'0'31,"53"-18"-31,-36 18 16,-17-52-16,1 52 15,-19-36 1,36 36 0,-1 0-16,-34-35 15,-89 0 1,124 35 0,-36 0-1,1-53 1,-1 18-16,1 35 15,-36-36 1,18 1 0,17 35-1,-35-71 17,53 71-17,-17-35 1,17 0-1,18 35 1,-18-53-16,-89 18 31,72-1-15,17 36 0,0-35-1,0 35 1,0-35-1,0 0 1,0 35-16,1-36 16,-19 36-1,36-35-15,-36 35 16,1-53 0,-1 18-1,36 35-15,17 0 16,-88-35-1,18-1 17,18 1-17,-1 35-15,0-35 16,1-18 15,35 17-31,-1 1 16,1 35-1,0 0 1,-18 0 0,-18 0-1,18 0 1,0-35 0,1 35-1,-19 0 1,18 0-1,18 18-15,-18-18 32,53 35-32,-53-35 15,-18 35 1,36 0 0,-18-35-1,18 36 1,0 17-16,35-18 15,-36-35-15,36 18 16,0 17 15,0 35-31,0-17 16,0-17 0,0-1-1,0 0 1,18-35-1,17 53 1,1 18 0,-36-36-1,35-35-15,-35 35 16,35-35 0,0 35-1,18 1 1,18-36-1,-18 35 1,-18-35-16,-35 35 16,35 1-1,1-1 1,17-35 0,-1 35-16,1-35 31,18 35-31,-18-35 31,0 36-31,-18-36 16,0 35-1,53-35 1,-17 35 0,-36-35-1,36 35 1,-18-35-1,-53 36-15,70-36 16,-17 35 0,18-35-1,-36 0-15,0 35 16,18-35 0,0 36-1,0-36 1,18 35-1,17 0 17,-53-35-17,0 35 1,36 1 15,-71-1-31,53-35 0,-18 35 31,18 1-15,-18-1-16,1-35 0,-1 35 16,71 0-1,-71 1 1,18-36 0,18 53-1,-36-18 1,18 0-1,17 0 1,-17-35 0,-53 36-16,53-36 15,0 0 1,0 35 0,0 0-1,-36 0 1,19-35-1,34 0 1,36 0 0,-106 36-1,88-36 1,-35 35 0,18-35-1,-18 0 1,-18 0-1,0 0-15,36 0 16,-1 0-16,36 0 31,-35 0-15,-36 0-16,53 0 31,-35-18-15,0 18-1,0-35-15,-18 35 16,36-35 0,-54 35-16,36-53 15,-17 53-15,70-35 16,-71-1 0,0 36-1,0-35 1,-35 0-1,0 0-15,0-18 16,0 17 0,0-17-1,0 1 1,-17 52-16,17-36 16,-36-34-1,-16-1 1,-19 1-16,18 34 15,-18 1 1,19 35 0,16 0-16,-17 0 15,-52 18 1,52 17 0,17-35-16,36-18 31</inkml:trace>
  <inkml:trace contextRef="#ctx0" brushRef="#br1" timeOffset="-38085.49">27481 3792 0,'0'0'0,"0"-35"63,-17 35-16,-19 0-32,1 0 1,0 0-1,0 0 1,35 18 0,-36-18-16,1 0 15,35 35-15,-35-35 16,0 35 0,-1-35-1,36 36 1,-35-36-1,35 35-15,-18-35 16,-17 0 0,-18 35-1,0-35 1,18 35 0,0-35-1,-1 36 1,1-36-1,0 35 1,35 0 0,-18-35-1,-35 53 1,18-53-16,35 35 16,-35-35-1,-1 36 1,1-36-1,35 35 1,-35-35 0,0 35-1,-18 18 1,17-53 0,1 35-1,0 1 1,35-1-1,-71 18 1,18-18 0,36-35-1,-19 35 1,-16 1 0,16-1-1,-17 18 1,0-18-1,-70 36 17,52-1-17,19-17 1,-1 0 0,0-18-1,17 1 1,1-36-1,0 53 1,-106 17 0,70-35-1,54 1 1,-19-1 0,-34 0-1,17 1 1,0-1-1,0 0 1,-18 0 0,18-35-1,53 36 1,-52-36-16,16 35 16,-17 0-1,-17-35 1,35 36-16,-1-1 15,-34 53 17,34-53-17,1 1 17,0-1-17,-18 0-15,-53 106 31,71-88-15,-18 35 0,18-88-1,35 53-15,-36 0 16,1 53 15,35-35-15,-35-19-1,35 1 1,0 0 0,0 18-1,0-18 1,0 0 0,0-18-1,106-35 16,-71 0-31,-17 0 16,17 0-16,0 0 16,18 0-16,-18 0 15,1 0 1,-1 0 0,35-18-1,-34 18-15,-1-35 16,36-18-1,-1 18 1,1 0 0,-18-1-1,-1 36 1,-52-53-16,36 53 16,34-70-1,-34 70 1,-36-35-16,88 35 15,-53-36 1,18 36 0,-53-35-16,53 35 15,-53-35-15,35 35 16,-35-36-16,35 36 0,-35-35 16,36 35-16,-36-17 15,53 17-15,0-71 16,52 18-1,-69 18 1,34 0 0,-34 35-1,-1-36 1,18-34 0,-18 70-16,36-53 15,-36-18 1,0 71-16,89-88 31,-36 53-15,-88-1-1,53 1 1,35-18-16,-18 18 31,36 0-15,-18-18-1,-35 0 1,36 0 0,-37 18-1,90-36 17,-107 71-17,18-35 1,-18 0-1,18-1 17,18-17-32,-19 18 15,-16 35 1,-36-35 0,35 0-1,0 35-15,18-53 16,-53 0-1,88 17 1,-88 1 0,36 35-1,-36-35 1,53 35 0,-18-88 15,0 88-16,0-36 1,-35 1 0,0 0-1,36 0 1,-36-1 0,35 36-1,-35-35 1,0 0-1,0 17 1,35-35 0,-35 18-1,0 17 1,0-17 15,0 0-15,0-1-1,0 1 1,-17 0 0,17 0 15,-36-1-15,36 1-1,-35 35 16,35-35-15,-35 35 0,35-36-1,-35 36 1,35-35-16,-36 35 16,36-35-1,-35 35 1,-18-35-1,-18 35 1,36 0 0</inkml:trace>
  <inkml:trace contextRef="#ctx0" brushRef="#br1" timeOffset="-30422.02">31397 17057 0,'-17'0'141,"-19"0"-110,1 0-15,35 17-1,-35-17 1,35 36-16,0-1 16,-36-35-1,36 18-15,0 17 16,0 0 15,53-35 0,0 0 1,0 0-32,-17 0 31,16 0-16,-16 0 1,-1 35 0,-35 1-1,0-1 1,0 0-16,-71 1 31,19-1-15,-19-35-1,36 0 1,17 0 0,18-18-1,0-17 1</inkml:trace>
  <inkml:trace contextRef="#ctx0" brushRef="#br1" timeOffset="-29790.84">31750 17374 0,'0'-17'0,"0"-19"31,18 36 1,17 0-17,0 0 1,-35 18-16,0 35 15,0 0 1,0 17 0,-17-34-1,-19-36 1,1 35 15,0-35-31,-1 0 16,54 0 15,17 0 0,1 35-15,-36 1 0,35-36-1,0 0 1,18 0-1,18 0 1,-36 0-16,-35-18 16,88-17-1</inkml:trace>
  <inkml:trace contextRef="#ctx0" brushRef="#br1" timeOffset="-28814.14">31609 17709 0</inkml:trace>
  <inkml:trace contextRef="#ctx0" brushRef="#br1" timeOffset="-23548.5">23460 17251 0</inkml:trace>
  <inkml:trace contextRef="#ctx0" brushRef="#br1" timeOffset="-22934.97">24483 16686 0,'0'36'125,"35"-36"-125</inkml:trace>
  <inkml:trace contextRef="#ctx0" brushRef="#br1" timeOffset="-21965.65">27958 18362 0,'0'-18'156,"0"-17"-140,0 0-16,0-18 16</inkml:trace>
  <inkml:trace contextRef="#ctx0" brushRef="#br1" timeOffset="-21179.06">28310 16598 0</inkml:trace>
  <inkml:trace contextRef="#ctx0" brushRef="#br1" timeOffset="-20444.97">28928 16581 0,'-35'0'265</inkml:trace>
  <inkml:trace contextRef="#ctx0" brushRef="#br1" timeOffset="-19108.93">31380 17780 0,'35'0'594,"-70"0"-485,-1-18-93</inkml:trace>
  <inkml:trace contextRef="#ctx0" brushRef="#br1" timeOffset="-18015">27640 18627 0,'35'0'266,"-35"-71"-79,0 36-171</inkml:trace>
  <inkml:trace contextRef="#ctx0" brushRef="#br1" timeOffset="-17241.72">25718 17180 0,'17'0'110,"18"0"-95</inkml:trace>
  <inkml:trace contextRef="#ctx0" brushRef="#br1" timeOffset="-16216.25">27005 17004 0</inkml:trace>
  <inkml:trace contextRef="#ctx0" brushRef="#br1" timeOffset="-15255.58">31873 18098 0,'-17'0'187,"-18"0"-171,35-36-16</inkml:trace>
  <inkml:trace contextRef="#ctx0" brushRef="#br1" timeOffset="-7936.83">1993 3916 0,'0'35'0,"18"-35"94,35 0-63,0 0-15,-18 0-16,0 0 15,1 0-15,-1 0 16,18 0 0,-18 0-1,0 0 1,18 0-16,0 0 31,-18-18-31,36 18 31,-18 0-31,-18 0 16,0 0 0,1 0-1,-1 0 1,0 0 0,18 0-1,-18 0-15,1 0 16,34 0-1,-34 0 1,-1 0-16,53 0 16,-53 0-1,1 0-15,-1 0 0,0 0 16,0 0-16,36 0 16,0 0-1,-19 0 1,37 0-1,-19 0 1,1 0 0,-18 0-1,52 0 17,-34 0-17,0 0 1,-1 0-16,1 0 15,-18 0 1,17 0 0,18 0-1,-17 18 1,-1-18 15,1 0-31,141 0 31,-124 0-15,0 0 0,-17 0-1,-1 35 1,36-35 0,18 0-1,-72 0 1,19 0-1,35 0 17,-53 0-32,17 0 15,-34 0-15,69 0 16,-105-17 0,124 17-1,-36 0 16,18 0-15,-36 0 0,19 0 15,-19 0-15,1 0-16,-1 0 15,19 0 1,-19 0-1,36-36 17,-36 36-17,19 0 1,16 0 0,-52 0-1,18 0 1,52 0 15,-52 0-15,-36 0-16,71 0 15,0 0 1,-53 0 0,17 0-1,-17 0 1,18 0-1,-1-35 1,-34 35-16,17 0 31,17 0-15,1 0 0,-36 0-16,0 0 0,36 0 15,-1 0 1,-17 0-1,-17 0 1,69 0 0,19 0-1,-71 0 1,53 0 0,-1 0-1,1 0 1,18 0-1,-36-35 1,-17 35 0,-1 0-1,1 0 1,-18 0 0,17 0-1,54 0 1,-89 0-16,53 0 15,-17 0 1,-1 18 0,1-18-1,52 35 1,-70-35 0,18 0-1,-36 0 1,36 0-1,52 0 1,-88 0 0,71 35-1,-35-35 1,17 53 0,-18-53-1,1 0 16,35 0-15,-71 0 0,71 0-1,-71 0-15,18 0 32,0 0-17,-18 0 1,53 0-1,-17 35 1,0-35 0,-36 0-16,35 0 15,19 0 17,-36 0-17,-1 0 1,19 0-1,0 0-15,-36-17 32,71 17-17,-36 0 1,-17 0 0,35 0-1,-17 0 16,-1 0-15,-34 0-16,-19 0 16,54 0-1,-1 0 1,1 0-16,-18 0 16,0 0-1,17-36 1,-17 36-1,0 0 1,-17 0 0,-1 0-1,0 0 1,0 0 0,1 0-1,17 0 1,17 0-1,1 0 1,-1 0 0,18 0 15,-52 0-15,-19 0-1,19 0 1,-1 0-1,35 0 1,-34-35-16,-1 35 31,0 0 1,-17 0-17,52-53 1,-17 53-1,-17 0 1,-1 0 0,0 0 156,1 0-126,-1 0-30,0 0 15,-17 0-15,17 0 0,36 0-1,-19 0 1,1 0-1,-17 0 1,17 0 0,-18 0-1,35 0 1,-17 18-16,-17-18 16,17 0-1,17 53 1,1-53-1,-36 0-15,0 0 16,0 0 0,18 0-16,0 0 31</inkml:trace>
  <inkml:trace contextRef="#ctx0" brushRef="#br1" timeOffset="-4182.87">15240 3986 0,'0'-35'62,"35"35"-46,18 0-1,-18-35-15,54 35 16,-19 0 0,-17 0-1,18 0 1,-18 0-16,105 0 16,-69-35-1,193-1 16,-159 36-15,-17-53-16,18 53 31,-19 0-15,-52 0-16,71 0 16,-89 0-1,53 0-15,36 0 16,17 0-1,-18 0 1,54-35 15,-89 35-15,-18 0 0,1 0-1,35 0 1,53 0-1,-1 0 1,-69 0 0,122 0 15,-105 0-15,18 0-16,-54 0 15,106 0 1,-87 18 15,-19-18-31,1 0 16,35 0-1,-18 0 1,-35 0 0,53 0-1,-18 0 1,-53 0-1,0 0 1,-70 0 15,0 0-15</inkml:trace>
  <inkml:trace contextRef="#ctx0" brushRef="#br1" timeOffset="-1281.92">6509 5415 0,'35'0'172,"0"0"-156,36 0-1,-71 18 1,53-18-16,0 0 16,-18 0-1,0 0-15,1 0 16,-1 0-16,0 0 16,-17 0-16,52 0 15,1 0 1,-1-18-1,1 18 1,-36 0-16,18 0 16,-18 0-1,1 0-15,-1 0 16,36-35 0,17 35-1,35 0 1,-70 0-1,18 0 1,35-35 0,-18 35-1,53 0 1,-53-36 0,-17 36-1,-36 0-15,35 0 16,1 0-1,0 0 1,17 0 0,-53 0 15,0 0-31,71 0 16,0 0 15,-36 0-16,-17 0 1,18 0 0,-36 0-1,106 0 1,-105 0-16,87 0 31,-88 0-15,36 0-1,-36 0-15,0 0 16,1 0-16,-1 0 16,0 0-16,1 0 0,17 0 15,-18 0-15,0 0 16,0 0-16,1 0 16,-19 0-16,19 0 15,34 0 1,-35 0-16,1 0 15,52 0 1,35 0 0,-70 0-1,0 0-15,0 0 0,0 0 16,18 0-16,-36 0 16,18 0-16,0 0 15,0 0-15,-1 0 0,72 0 16,-53 0 15,-19 0-31,-104-53 63</inkml:trace>
  <inkml:trace contextRef="#ctx0" brushRef="#br1" timeOffset="11532.62">8061 5468 0,'0'-35'16,"-35"35"171,35 17 32,17-17-204,-17 36 1,36-1 0,-36 0-1,35-35 17,-35 36-32,35-1 15,36 0 1,-1 0-1,-34-35 1,69 36 0,-34-36-1,-36 0 1,1 0 0,16 0-16,19 0 15,17 35 1,-17-35-1,17 0 1,-53 0 0,0 0-16,89 35 31,-36-35-15,-17 0-1,-36 0-15,36 0 16,-19 0-1,19 0 1,-18 53 0,17-53-1,-34 0 1,17 35-16,0-35 31,35 36-15,-18-36-1,-17 35-15,-17-35 32,-36 35-17,35-35-15,0 36 16,0 16 0,1-16 15,-1-1-16,-35 0 1,35-35 0,0 0-1,-35 36-15,36-36 32,-36 17-17,35-17 32,-35 35-31,0 1-16,0-1 15,35-35 17,-35-53-1,0 18-16,-17 0-15</inkml:trace>
  <inkml:trace contextRef="#ctx0" brushRef="#br1" timeOffset="12032.38">10054 6156 0,'0'18'47,"0"17"-16,18-35-15,-18 35 15,53-35-31,0 35 0,17 18 16,-17 0-1,-18-17 1,18-36-1,-17 0 1,34 17 0,-35-123 15,1 71-31,-1-35 16,-35-1-1,0 36-15,0-1 31,-18 36-15</inkml:trace>
  <inkml:trace contextRef="#ctx0" brushRef="#br1" timeOffset="17026.2">9578 5345 0,'0'17'93,"0"19"-77,-35-36 0,35 35-1,-18-35 1,18 35-16,-71 0 15,36 1 1,0-1 0,-18-35-1,0 35 1,0 0 0,18-35-16,-53 71 15,35-18 1,-18-18-1,18-35 1,0 35 0,0 1-1,-17-1 1,-1 0 0,18 18-1,-17-17 1,52-36-1,-17 35 1,0-35 15,-1 35-31,1-35 32,-35 35-32,17 1 15,0-1 1,0 0-1,18-35-15,35 35 16,-71 1 0,36 34-1,-1-17 1,1 0 0,35-18-16,-35 18 15,0-53 1,-1 106-1,-17-53 1,18 0 0,0 88 15,0-70-15,-1-1-1,36 1 1,-35-1-1,-18 1-15,18 35 32,35-36-17,-35 1 1,-1-1 0,36 1-1,0 17 16,0-35-15,0 71 0,0-54-1,0 1-15,18-18 16,17-18 0,36-35-1,-18 35 1,-18-35-1,35 71 1,1-18 0,53-1-1,-124-16 1,70-36-16,-35 0 16,54 35-1,34 18 1,-70-53-16,17 35 15,-17-35-15,53 0 16,-53 36-16,53-36 31,-53 0-15,17 0 0,1 0-16,0 0 15,-36 0 1,35 0-1,-17 0 1,0 0 0,0 0-1,18-18 1,35-70 0,-106 70-1,35 18 1,-35-35-1,35-1-15,0-52 32,1 88-32,-36-17 15,35 17 1,-35-36 31,0 1-32,-18 35 48,-17 0-47,35 18-16,-35-18 15,-1 0 1,36 35-16,-35-35 0,35 18 15,-35 17 1,0-35 0,35 35-1,-18-35 1,18 35 0,0-70 30,35 0-30,1-36 0,-1 36-1,0 35 1,-35-35-16,35 35 16,18-35-1,18 35 1,-54 0-1,-17 52 17,53-16-32,-53 17 15,36-18 1,17-35 15,-18 0-15</inkml:trace>
  <inkml:trace contextRef="#ctx0" brushRef="#br1" timeOffset="71433.52">5891 10989 0,'18'0'203,"0"0"-188,17 0 1,0 0 0,1 0-1,-1 0 1,0 0-1,0 0 1,1 0 0,-1 0-1,0 0 1,0 0 0,1 0-1,-1 0 16,-17 0-31,17 0 32,35 0-17,-17 0-15,0 0 16,0 0 0,0-35-1,18 35 1,-18 0 15,-18 0-15,18 0-16,0-18 15,0 18 1,17 0 0,-17 0-1,0 0 1,-18 0-1,18 0 1,0 0 0,0 0-1,18 0 1,-18 18 0,-1-18-1,1 0 1,-17 0-1,-1 0 1,18 0 0,17 0-16,-17 0 15,0 0 1,-17 0 0,-1 0-1,0 0 1,0 0-1,18 0 1,0 0 0,-18 0-1,1 0 1,34 35 15,-17-35-15,0 0-1,18 0 1,-36 0 0,0 0-16,18 0 15,0 0 1,-18 0 0,1 0-16,17 0 15,-1 0 1,1 0-1,-17 0 1,52 0 0,-18-18-1,-34 18-15,-1 0 16,18 0 0,-18 0-1,0 0 1,1 0-1,-1 0-15,-17 0 16,17 0 15,0 0-15,0 0 0,1 0-1,-1 0 1,0 0-1,1 0 1,-1 0 0,18 0-1,0 0 1,0 0 0,-18 0-1,35 0 1,1 0-1,0 0 1,-36 0-16,0 0 16,18 0-1,-18 0-15,53-35 32,-17 35-17,-36 0 1,1 0-16,-1 0 15,18-35 1,17 35-16,1 0 16,-1 0 15,54 0-15,-71 0-1,35 0 1,-17 0-1,-18 0 1,17 0 0,1 0-1,-18-35 1,17 35 0,-17 0-1,0 0 1,-18 0-16,-35-36 15,53 36-15,-18 0 0,18 0 32,0 0-32,-17 0 15,-1 0 1,0 0 0,18 0-1,-18 0 1,1 0-1,-1 0 1,53 0 0,-53 0-16,1 0 15,-1 0 17,35 0-1,-34 0-16,-54 0 157,18-35-172</inkml:trace>
  <inkml:trace contextRef="#ctx0" brushRef="#br1" timeOffset="73642.45">13952 8961 0,'-35'0'94,"35"17"15</inkml:trace>
  <inkml:trace contextRef="#ctx0" brushRef="#br1" timeOffset="74209.39">13670 9754 0</inkml:trace>
  <inkml:trace contextRef="#ctx0" brushRef="#br1" timeOffset="79168.02">13741 9278 0,'-18'0'31,"18"35"110,0-52 47,18-19-157,17 36 47,0 0-31,1 0-16,-36 18-15,0 17 15,35 1-15,-35-1 30,0 0-30,0 0 0,0 1 15,0-1 16,-18 0-16,-17-35-15,35 36-1,-35-36 1,-1 0 0,36 35-1,-35-35 1,0 0 31,35-18 140,17 18-156,19 0-15,-1 0 0,-35-35 15,35 35-31,1 0 47,-1 0-32,0 0 32,-35 18-31,18-18 31,-18 35-32,0 0 1,0 0 15,0-17-15,0 17 15,0 1-15,0-1 15,-18 0-15,-17 0 31,0-35-32,-1 0 1,1 0 15,35 36-15,-18-36-16,-17 0 31,0 0-15,0 0 15,35-18 0,-36 18-31,1 0 31,35-18-15,0-17 31,-35 35-47,35 18 219,17-18-204,-17 17 1,36-17-1,-1 53 17,0-53-1,0 0-15,1 0-1,-1 0 1,0 0-1,-35-17 1,36 17 0,-19 0 46,-17-36-46,35 36-1,-35-35 48,36 35-63,-36-35 16,35 35-1,-35-35 1,0-1 15,35 36-31,-35-35 31,0 0-15,0-1 15,0 1-15,0 18 15,-17 17-15,-19-53 15,1 53 0,0 0 16,0 0-16,-1 0-15,1 0 0,35 17-1,-18-17 32,18 36-47</inkml:trace>
  <inkml:trace contextRef="#ctx0" brushRef="#br1" timeOffset="90167.48">7267 10883 0,'-35'0'891,"53"0"-688,17 0-156,0 0 62,-35 35-31,18-35 485,70 0-563</inkml:trace>
  <inkml:trace contextRef="#ctx0" brushRef="#br1" timeOffset="97930.13">10672 10742 0,'0'0'0,"-36"0"281</inkml:trace>
  <inkml:trace contextRef="#ctx0" brushRef="#br1" timeOffset="114595.55">7267 10918 0,'-35'0'156,"35"36"1047</inkml:trace>
  <inkml:trace contextRef="#ctx0" brushRef="#br1" timeOffset="135812.29">5874 10672 0</inkml:trace>
  <inkml:trace contextRef="#ctx0" brushRef="#br1" timeOffset="137112.25">7673 10619 0,'35'0'578</inkml:trace>
  <inkml:trace contextRef="#ctx0" brushRef="#br1" timeOffset="138343.16">9666 10813 0,'18'-36'359</inkml:trace>
  <inkml:trace contextRef="#ctx0" brushRef="#br1" timeOffset="139293.11">10689 10883 0,'0'-17'407</inkml:trace>
  <inkml:trace contextRef="#ctx0" brushRef="#br1" timeOffset="140436.59">12030 10777 0,'-53'-17'500,"-35"-89"-485</inkml:trace>
  <inkml:trace contextRef="#ctx0" brushRef="#br1" timeOffset="141609.44">7391 10707 0</inkml:trace>
  <inkml:trace contextRef="#ctx0" brushRef="#br1" timeOffset="154332.68">15275 10936 0,'0'0'15,"71"-53"17,-18 53-32,70 0 31,-35-35-15</inkml:trace>
  <inkml:trace contextRef="#ctx0" brushRef="#br1" timeOffset="156402.16">9031 10848 0</inkml:trace>
  <inkml:trace contextRef="#ctx0" brushRef="#br1" timeOffset="157266.84">9737 10724 0</inkml:trace>
  <inkml:trace contextRef="#ctx0" brushRef="#br1" timeOffset="158879.01">9190 10830 0,'0'-35'718</inkml:trace>
  <inkml:trace contextRef="#ctx0" brushRef="#br1" timeOffset="159605.44">9225 10813 0,'0'35'125</inkml:trace>
  <inkml:trace contextRef="#ctx0" brushRef="#br1" timeOffset="170060.54">2858 12894 0,'-36'0'15</inkml:trace>
  <inkml:trace contextRef="#ctx0" brushRef="#br1" timeOffset="170382.91">4022 12806 0,'0'0'0</inkml:trace>
  <inkml:trace contextRef="#ctx0" brushRef="#br1" timeOffset="208357.08">7461 10883 0,'-35'0'15,"53"0"157</inkml:trace>
  <inkml:trace contextRef="#ctx0" brushRef="#br1" timeOffset="208684.87">8290 10989 0</inkml:trace>
  <inkml:trace contextRef="#ctx0" brushRef="#br1" timeOffset="209105.75">9454 10936 0</inkml:trace>
  <inkml:trace contextRef="#ctx0" brushRef="#br1" timeOffset="146558.76">20585 7038 0,'70'-18'16,"-52"-17"15,52 35-31,-34 0 0,-36-35 15,53 35-15</inkml:trace>
  <inkml:trace contextRef="#ctx0" brushRef="#br1" timeOffset="147227.01">21043 6791 0,'-17'0'16,"-19"0"15,36 18-15,-35 17-1,35 18 1,0 0 0,0-18-1,18 0 1,17-35 0,0 0-1,-35-229 79,-35 229-78,17 0-16,-17 0 0</inkml:trace>
  <inkml:trace contextRef="#ctx0" brushRef="#br1" timeOffset="150538.1">18397 8925 0,'0'36'63,"0"-1"-63,-35 0 16,35 0-16,0 1 15,0-1-15,0 0 16</inkml:trace>
  <inkml:trace contextRef="#ctx0" brushRef="#br1" timeOffset="-214741.09">2540 16334 0,'-18'0'16,"36"-36"46,17 36-46,-70 0 31,0 0-47,-1 36 15,36-1 1,0 0 15,18-35-31,53 0 16,-36 0-1,0-17-15,0-19 16,1 36 0,-89 0 15,-18 18 0,71 17-15,18-35-1,17 0 1,53 0 0,-35 0-1,-88 0 32,0 0-47,-36 0 16,36 53-1,53-53 32,34 0-31,-16 0 0,-54 0 62,18 35-63,-35-35 1,35 53 31</inkml:trace>
  <inkml:trace contextRef="#ctx0" brushRef="#br1" timeOffset="-210648.36">1623 4921 0,'0'36'0,"0"34"516,17-35-516,-17 36 16,0-36-1,36-35-15,-36 53 16,0 18-1,35-71-15,-35 17 32,35-17-1</inkml:trace>
  <inkml:trace contextRef="#ctx0" brushRef="#br1" timeOffset="-209753.66">2646 4939 0,'0'-35'16,"0"-1"0,0 89 62,0-17-78,0-1 15,0 18 1,35-53-16,0 35 16,36-35-1,-36-18 1,53-35-16,-88 18 16,18 35-1,-18-35 1,0 70 31,0 18-47,0-18 15,0 1-15,53 34 16,0-35 0</inkml:trace>
  <inkml:trace contextRef="#ctx0" brushRef="#br1" timeOffset="-208937.72">1658 6121 0,'-35'-18'0,"35"-52"16,17 70 0,19-36-16,-1 36 15,0 0 1,1 0-16,-1 0 15,-35 18 1,0 70 0,0-17-1,-18-1 1,-17-35 0,88-35 15,88-35-16,-71-18-15,36-17 32,-35 34-32</inkml:trace>
  <inkml:trace contextRef="#ctx0" brushRef="#br1" timeOffset="-208325.3">2752 5697 0,'0'-17'31,"35"-19"-16,0 36 1,-17 0 0,-18 18-1,-18 194 17,-17-177-17,53-35 16,17 0-15,0 0 0,0 0-1,18 0-15,-53 88 32,0-17-17,-17-36 1,-54 18-16,36-53 15,-36 35 17</inkml:trace>
  <inkml:trace contextRef="#ctx0" brushRef="#br1" timeOffset="-207336.96">1376 4904 0,'-18'0'47,"-35"0"-31,-35 0-16,35 35 31,18-35-31,35 35 16,-35 0-1,35 36 1,0-36-16,0 18 16,0 18-16,0-18 15,17 35 1,-17-18-16,71 124 16,-1 36-1,-17-1 1,35 89-1,-52-195 1,-1-52 0,53 70 15,-52-106 0,52-35-15,18-71-1,-18 19 1</inkml:trace>
  <inkml:trace contextRef="#ctx0" brushRef="#br1" timeOffset="-205300.9">2752 4621 0,'35'0'16,"-35"-35"-1,35 35 1,1-35-16,-1 35 0,0 0 16,0-35-1,18 35 1,53 52 0,-71 19-1,1 35 1,-36-18-1,35 71 1,53-18 0,18 88-1,-106-158 1,35 88 0,1-36-1,-1 0 1,-35-34-1,53-1 1,-18 35 0,0-34-1,-35-54 1,0 0 0,-35 0 46,0-35-46,-89 53-16,-52 88 15</inkml:trace>
  <inkml:trace contextRef="#ctx0" brushRef="#br1" timeOffset="-204865.07">1711 8167 0,'0'-35'15,"-35"35"-15,35-71 16</inkml:trace>
  <inkml:trace contextRef="#ctx0" brushRef="#br1" timeOffset="-204461.12">1887 7638 0,'0'-36'0,"18"36"47,53 0-47,-19 0 15,37 71-15,-36-36 16,35 18-16,0-18 16,-35 18-1,17-53-15,-34 36 16,17-1-1,-53 0-15</inkml:trace>
  <inkml:trace contextRef="#ctx0" brushRef="#br1" timeOffset="-204279.63">2346 7832 0,'-35'0'16,"-1"88"15,-16-53-31,175-158 0,-246 281 16,123-122-16,-18-1 31</inkml:trace>
  <inkml:trace contextRef="#ctx0" brushRef="#br1" timeOffset="-204009.84">2699 7585 0,'35'0'15,"18"-36"1,0 36 0,17-35-16,19 35 15</inkml:trace>
  <inkml:trace contextRef="#ctx0" brushRef="#br1" timeOffset="-203822.75">2822 7814 0,'0'0'31,"36"-18"0,-1 18-31,18-70 0,0 35 16,0 35 0</inkml:trace>
  <inkml:trace contextRef="#ctx0" brushRef="#br1" timeOffset="-203403.28">3351 7461 0,'-35'0'16,"88"-17"15,-18 17-31,18-36 16,-17 36-1,16-35-15,-16 35 16</inkml:trace>
  <inkml:trace contextRef="#ctx0" brushRef="#br1" timeOffset="-203162.38">3687 7073 0,'0'35'31,"0"36"-31,70 35 15,-17 0 1,18-36 0,-36-34-1</inkml:trace>
  <inkml:trace contextRef="#ctx0" brushRef="#br1" timeOffset="-202831.17">4286 7444 0,'18'0'47,"17"0"-47,0 0 0,18 17 31,-53 36-31,0-18 16,0 1-16,0-1 15,-35 0 1,0 18-16,0-53 31</inkml:trace>
  <inkml:trace contextRef="#ctx0" brushRef="#br1" timeOffset="-200650.01">4868 6650 0,'-17'0'1078</inkml:trace>
  <inkml:trace contextRef="#ctx0" brushRef="#br1" timeOffset="-192966.84">4692 6685 0,'-35'0'110,"35"18"-95,-71-18 1,71 35-16,-35 0 15,0 18 1,-1 35 15,54-35 16,17-53-47,89 0 16,-71 0-1,17 0 1,-35 53 0,-35-17-1,0 16 1,-17-16 0,-18-36-1</inkml:trace>
  <inkml:trace contextRef="#ctx0" brushRef="#br1" timeOffset="-182542.57">3316 5927 0,'35'0'16,"-35"-18"46,0-17-31,-17 35-15,17-36 0,-36 36-1,1-35 1,0 35 0,35-35-16,-35 35 15,-1 0 1,36-35-1,-35 35-15,0 0 16,0-36 0,-1 36-1</inkml:trace>
  <inkml:trace contextRef="#ctx0" brushRef="#br1" timeOffset="-178150.84">3369 5821 0,'0'0'0,"-35"-18"16,-1-35 15,1 53-15,35-17-16,-35 17 15,35-36-15,-53 36 16,-88-88 15,70 53-31,1 0 16,-1-1 15,1-17-15,-19-17-1,54 35 1,-53-1-1,53 36 1,-1-35 0,-16 35-1,-19-35 1,-17-1 15,53 1-15,-1 0-1,1 35 1,0-53 0,-1 35-1,1 18 1,0-53 0,0 18-1,-1 35 1,-17-17-1,-52 17 1,52-53 0,35 53-1,-17 0 1,-1-36 15,1 36-15,0 0-1,0-35 1,-1 35 0,1 0-1,0 0 17,35 18-17,-36-18 1,1 70 15,35-34-15,0-1-1,0 0 1,0 0 0,0 1-1,0-1 1,18 0-1,17 0 1,0 36 0,1-71-1,-1 18 1,0 35 15,1-18-31,-1 0 31,-35 0-15,35-35 0,0 36-1,18-1 1,35 0 0,-35 1-1,-17-1 16,-1 18-15,0-18 0,0 0-1,36 1 1,35 87 0,-53-88-1,-18-35 1,-35 36-1,35-1 1,1-35 0,-19 35-1,36 0 1,-18-35 0,-35 36-1,53-1 1,18 0-1,-18 1 1,35 34 15,-53-35-15,1-35 0,-36 36-16,35-36 15,18 0 1,17 0-1,-17 0 1,-17 0 0,-1 0-1,71 0 1,-18 0 0,18 0-1,-71-18 1,-35-17-1,0-18 1,0-53 15,0 88 1,0-17-17,0 0 1,-18-71-1,-35 0 1,18 36 0,0 34-1,0 36 1,17 0-16</inkml:trace>
  <inkml:trace contextRef="#ctx0" brushRef="#br1" timeOffset="-175164.32">4904 6456 0,'0'-18'31,"-18"18"16,-17 0-16,-1 0-15,-16 0 0,16 0-1,1 0 1,0 0 0,17 0-16,-35 53 31,0-53-16,18 35-15,0-35 16,-1 0 0,1 0 15,0 36-15,0-36-1,17 0 1,-17 35-1,-1-35 17,36 18-32,-70-18 31,35 53-15,-1-53-1,1 35 1,0-35-1,-1 0 1,1 0 0,-18 35-1,18-35 1,-36 35 0,-34 1-1,52-1 1,17-35-1,36 35 1,-35-35-16,0 35 31,0-35 1,35 36-32,-36-36 15,-17 53 1,18 17 15,-18-70-31,0 35 31,18 1-15,0-1 0,35 0-1,-36-35 1,36 36-1,0-1 1,0 0 0,-17 0-1,17 1 17,0-1-17,-36 0 1,36 1-1,0-1 1,0 18 0,18-18-1,-18 0 1,35-35 0,1 36-1,-19-1 1,-17 0-16,36-35 15,69 35 17,-52 1-17,71-36 1,-71 0 0,-18 0-1,18 0 1,17 0-1,-17 0 1,0 0 0,0 0-1,71 0 1,-54 0 15,-17 0-15,-18 0-1,1 0 1,17 0 0,17-18-16,1 18 15,-36 0 1,88-35 15,-87 35-15,17-53-1,53 0 1,-36 0 0,18-18-1,-35 36 1,-18 0 0,1 0 15,-36-1-16,35 1 1,-35 0 0,35 35-16,-35-35 15,0-18 1,36 17 0,-36 1-1,0 0 1,0-18-1,0-18 17,0 36-17,0 0 1,0-1 0,0 1-1,0-18 1,-18 0-1,18 0 1,0 18 0,-35 0 31,-1-18-32,1 18 1,0-18-1,35-35-15,-35 35 32,35 17-32,-53 36 15,53-35-15,-53 35 16</inkml:trace>
  <inkml:trace contextRef="#ctx0" brushRef="#br1" timeOffset="-162473.46">1729 2099 0,'0'0'0,"88"-35"0,53-71 31,-53 35-31,36 1 15,-1-18-15,53-1 16,-52 19 0,-89 70 15,-52 0-15,-72 18-16,-158 158 15,36-35 1,158-88-1,159-53 17,176-106-17,-123 106-15,-36-88 16,-52 88 0,-107 0-1,-122 0 1,34 0 15,177 0 0,0 0-31,35 0 16,-35-35 0,-71 35 30,-34 0-46</inkml:trace>
  <inkml:trace contextRef="#ctx0" brushRef="#br1" timeOffset="-160595.48">4410 5415 0,'0'0'0,"17"0"46,19-17-30,-1 17-16,0-36 16,0 36-16,36 0 15,-71-35 1</inkml:trace>
  <inkml:trace contextRef="#ctx0" brushRef="#br1" timeOffset="-160137.72">5080 4992 0,'0'0'0,"-18"0"47,1 0-31,17 17-16,-71-17 15,36 36-15,0 17 16,35-18-1,0 0 17,17 0-17,89-35-15,-35 36 16,-36-36 0,-35 35-16,35 0 15,-35 54 16,-70-19-15,-36 1 0,35-71-1,71-36 1,0-87 15</inkml:trace>
  <inkml:trace contextRef="#ctx0" brushRef="#br1" timeOffset="-158949.13">5256 4480 0,'0'0'0,"-17"0"0,17-35 16,-36 35-16,36-35 16,-52 35-16,16 0 15,-17-71-15,18 71 16,-18 0-16,0 0 16,-53 0-1,-70 0 1,88 53-1,0 35 1,17 0 0,-35 18 15,53-70-15,-35 105-1,88-71 1,-35 36-1,35 18 1,-53-19 0,53-16-1,0-1 1,0-18 0,0-34-16,35 34 15,18 36 16,35-35-15,18-19 0,-35-16-1,-1-36 1,1 35 0,-1-35-16,19 0 31,-19 0-16,1 0 1,-1-18 0,1 18-1,70-70 17,-18-71-17,-87 105 1,17-34-1,17 17-15,-17-18 16,18 19 0,-36-37-1,-35 1 1,35 88 0,-35-70-16,0 17 15,35-18 1,-35 36-1,0-18 1,0-35 0,0 35-1,-17-18 1,-18 36 0,-1-18-1,-52-18 1,18 19-1,-1 16 1,-70-34 15,70 70-15,1 0 0,-1 0-1,-35 17 1,-35 107-1,71-36 1,70 18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06T05:56:03.70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2012 5468 0,'0'-18'15,"18"-17"1,17 70 125,-35 18-141,53 18 15,-53 35 1,159 194 15,-71-195 0,-53-105 1,-35-52-32,88-72 15,53-158 1,-17 88-16,211-106 16,88 88-1,18 18 1,36 18-1,-89 70 17,-388 71-17</inkml:trace>
  <inkml:trace contextRef="#ctx0" brushRef="#br0" timeOffset="2570.41">13123 10989 0,'0'35'16,"36"-35"0,-36 36-1,35-36 1,-35 35 0,35 18-1,-35-18-15,0 0 16,88 124 15,-88-106-31,53 70 16,0-52-1,0-36 1,-35-35 0,52 0-1,124-247 1,36 36-1,87 70 1,89 17 0,-106 36-1,-53 35 1,-212 53 15,0 0 0</inkml:trace>
  <inkml:trace contextRef="#ctx0" brushRef="#br0" timeOffset="9538.18">17868 7303 0,'0'0'0,"0"35"0,71-35 15,-1 35 1,1 0 0,70-52 15,141-142 0,-88 124 0,-158 35-15</inkml:trace>
  <inkml:trace contextRef="#ctx0" brushRef="#br0" timeOffset="10266.84">13882 8202 0,'0'71'31,"0"-36"-15,17-35-1,19 0 1,17 0 0,35 0-16,18-88 0,299-18 15,142 53 16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5:11.77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8326 5309 0,'0'0'0,"0"-35"31,0 0 0,-36 35 16,36-36-31,-35 36 15,70 0 94,18-35-125,18 35 0,-1 0 16,19 0-1,-19-53-15,18 53 16,0-35-16,-17 35 15,52-35-15,-52-1 32,-36 36-32,-88 0 62,0 0-46,-17 0-1,35 18-15,-18-18 0,-159 35 32,-17 54-17,176-89 1,-18 35-16,-35 35 16,71-70-1,0 36 1,53-1 15,17-35-31,53 0 16,18 0-1,141-35 17,-53-1-17,53-17 1,-141 18-1,-106 53 32,-159 52-31,-141 1 0,-53 70 15,212-106-16,106-35 1,0 0-16,105 0 47,-17 0-47,18 0 16,34 0-16,19-17 15,105-36 1,0 0-1,-193 53 1,-89 0 15,-88 35-15,70-35 0,-52 71-16,-230 52 31,159-88 0,353-52 0,35-54-15,-71 18-16,-17 53 16,-18-35-16,-35 35 15,0 0 1,-88 0 15,-18 18-15,-35-18-16,-124 70 15,36 1 1,140-18 0,1-53-1,88 0 1,141 0-1,106-36 1,-106-34 0,-141 35-1,-247 52 17,-36 36-17,160-53-15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5:17.21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400 4092 0,'-53'0'0,"18"0"16,0 0 15,-1 0-15,19 0 15,-19 0-16,-34 0 1,140-35 47,-17 0-48,36-18-15,69 17 16,89-69 15,-159 105-31,-35 0 16,-106 0 31,-35 0-47,-70 35 15,-19 18 1,36 17-1,88-34-15,0-1 16,18-35 0,53 0 15,52 0-15,-17-35-16,0 35 15,0-36-15,123 1 16,-70 35-1,-71-35 1,1 35 0,-72 17-1,-69 54 1,-37 0 0,-16 34-1,122-69 1,54-36 15,35 0-15,70 0-1,-70 0-15,53-18 32,-18-35-17,-264 141 32,105-88-47,-17 71 16,-88-18-1,123-18 1,106 0 15,141-52-15,35-36-1,53-88 17,-211 141-32,-36 0 15,-282 53 17,18 35-17,123-88 1,0 35-1,159-35 1,18-35 0,70 35-1,18-106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7:58:23.949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370 5468 0,'-141'18'62,"1835"105"-46,-3247-264-16,1430 159 31,282-18 0,-89 0-31,36 0 16,0 0-16,229 0 16,-194 0-1,247 0 1,-70 0-16,35 0 15,-212 0 1,17 0-16,19 0 16,-36 0-1,-71 0 1,-34 0 0,-54 0 30,-17 0-46,0 0 16,-89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5:21.02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170 3969 0,'-36'0'0,"19"0"47,17-18-16,-36 18-15,1 0 15,70 0 31,36 0-46,35 0 0,-53 0-1,17 0-15,18 0 16,-35 0-16,0 0 15,0 0-15,-18 0 16,1 0 0,-72 0 15,-16 0-15,-19 35-16,-35 36 15,-17-18 1,-1-18-1,1 89 1,70-71 0,18-18-16,-36 0 31,89-35 0,17 0-15,18-53-16,70 0 15,36 0 1,0 53 0,-36-35-1,-52 35 1,-36 18 0,-35 17-1,-141 0 16,18 1-15,17 16 0,18-52-1,52 0-15,1 36 16,-36-36 0,89 0 30,53-18-30,-36 18 0,71-53-1,-53 36 1,-106 34 31,35-17-32,-52 35-15,17-35 16,-71 36 0,54-36-1,17 0 1,53-18 15,70-52-15,54-36-1,-54 35 1,-34 36 0,16 0-1,-104 35 1,16 17 0,1-17-16,-18 53 15,-106-18 1,89 18-1,34-53 1,72-70 15,17 35-15,-18-54 0,18 36-1,-53 18 1,17 35-1,-17-35 1,-35 35 0,-35 0-1,34 0-15,19 0 16,17 35 15,141 18-15,-88-53-16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5:24.76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8540 3739 0,'0'0'0,"-36"0"0,-16-35 16,34 35-16,-17 0 15,-1 0-15,-17-35 16,106 35 31,18 0-31,35 0-16,17 0 0,18 0 15,-35 0-15,-18-35 16,-35 35-1,-17 0-15,-89 0 47,-18 0-47,1 0 16,-19 35 0,-158 71-16,-141 17 31,424-70 0,17-53-31,17 0 16,159 0-1,-17 0 1,-106 0 0,-71 0-1,-70 35 16,-18-35-31,-176 71 16,-1-18 0,142-18-16,53-35 15,158 0 32,124 0-31,212 0-1,-283 0 1,-17-35-16,-71 35 16,-211 53 15,-142 0-15,-35 0-1,-17 0 1,140-53-1,142 0 1,70 35 0,89-35-1,70-35 1,0 35 0,-53-36-1,-123 36 1,-106 53 15,-107 18-15,54-71-16,18 70 15,-124 1 1,141-71 0,159 0-1,35 0 1,18 0-1,35 0-15,300-35 16,-335 35 0,-124 0 15,-140 35-15,-89 0-1,17 18 1,142-53-16,35 35 15,124 1 17,88-36-17,52 0 1,-52 0 0,-124 0-1,-35 35 16,-282 18-15,53 17 0,88-34-1,176-36 17,124 0-17,352-18 16,-458 18-15,-18 0-16,-52 0 31,-36 18-31,-194 17 32,159 18-32,35-53 15,17 35 1,107-35-1,35 0 1,0 0 0,52-70-16,19 70 15,193 0 1,-423 0 15,-247 88-15,-70-18-1,211-70 1,283-35 15,17 0-31,123-36 16,213 18 15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5:33.15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0868 5080 0,'0'-18'31,"0"-17"1,-18 35-32,18-35 3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5:52.5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11 6403 0,'-36'0'31,"1"0"0,0 35 1,35 0-17,-35-35 1,35 36 0,53-54 30,17 18-30,-17-35-16,0 35 16,70-71-1,-87 36-15,-1 35 32,-53 0-1,-17 0-31,-36 53 15,1 17 1,-36 36 0,0 0 15,159-141 31,-18 35-62,36-53 16,0 0 0,-36-18-1,-35 89 17,-71 35-17,-35 18 1,1-1-1,69 1 1,107-107 15,52 1-15,89-71 0,-71 71-1,-70-18 1,-124 71-1,-88 52 1,-36 19 0,71-19-1,106-35 17,71-35-17,0 0 1,17-35-16,35-35 15,-52-1 1,-18 71 0,-159 71 15,-35 17-15,-36 0-1,89-53 1,88 18-1,35-53 1,36-18 0,70-70-1,-53 35 1,-52 53-16,-36 18 47,-89 53-32,89-36-15,-70 0 16,35 0 0,-1 1 15,54-36-15,70-18-1,-53-17 1,18 35-1,-141 35 32,18 18-31,140-53 31,-17 0-47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5:53.34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383 6809 0,'0'0'0,"35"0"16,0-36-1,0 36 1,-35-35-16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5:54.43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488 6597 0,'0'0'0,"-53"0"16,-17 0-1,35 0 1,52 0 31,54 0-47,229-35 31,-142-18-15,-69 17-1,-195 36 32,-18 36-31,-17-36-16,-335 53 15,352-18 1,160-35 15,105 0-15,18 0 0,-54 0-1,-52 0-15,36 0 16,-54 0-1,-159 35 1,1 36 0,17-71-16,18 70 15,0-34 1,52-36 15,36 35-15,106-35-1,35 0 1,0 0 0,-105 0-1,-107 53 17,-52 0-17,52-18 1,124-35 15,194 0-15,194-35 15,-388 35-31,-230 17 31,19-17-15,122 0-1,142 0 17,18-17-32,-54 17 15,19 0 1,-107 0 0,-35 0-1,-35-53-15,-53 53 16,211 0 15,71-35-15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5:57.26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8646 6615 0,'70'-53'109,"18"17"-109,18-17 0,18 1 16,-36 52-16,-35-53 15,-18 53-15,0 0 16,-70 0 15,-18 0-31,-17 0 16,-1 17-16,-17-17 16,0 71-16,-1-36 31,54-35-16,0 35-15,52-35 32,19 0-17,17-17-15,70-19 16,-70 36 0,-18 0-1,-70 0 32,-53 18-47,-71 53 16,106-71-1,-53 53-15,71 17 16,0-35 0,35 1-1,35-36 1,18 0-1,18 0-15,-19 0 16,54 0 0,-17-18 15,-125 18-15,-34 0-16,-19 18 15,-52 17 1,18 36 15,123-36-31,-35-35 16,105 35-1,1-35 1,140 0 0,54-35-1,-106 35 1,-89 0-1,-87 0 17,-36 0-32,-35 35 15,-18-35 1,0 0-16,18 35 0,-1-35 31,178 0 0,-1-17-15,106-54 0,-71 1-1,-87 70-15,-107 0 47,-70 35-31,70-35-1,-34 35 1,87-35 0,18-35 15,53-36-31,53 36 16,-18-35 15,-88 34 0,-106 36-31,-53 0 16,-123 0-16,70 0 31,177 0-15,53-53-1,634-123 1,-387 105-1,-230 71 1,-70-53 0,-177 53-1,-176 71 1,335-36 15,106-35-15,441-88 31,-529 88-32,-177 0 1,36 71 0,105 17-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5:59.69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544 8202 0,'35'-35'31,"-35"0"-15,53-1-16,-17 1 16,-1-36-16,18 19 15,53-54 1,-71 106-16,0-36 16,-105 89 46,34-17-62,1-1 0,0 0 16,-18 36-1,18-1 1,-18 1 15,70-71 0,19-18-15,69-70-16,54-53 16,88 17-1,-176 124 1,-18-35-16,-18 35 16,-35 88-1,-106 36 1,-106 35-1,18-124 1,141 0 0,53-88-1,283-141 17,87-88-17,-158 158 16,-336 213 1,-52 52-32,105-71 15,-17 1 1,123-71 15,142-88-15,-54-1-1,-52 37 17,-124 52-1,0 0-31,0 70 16,-70 1-1,52-36-15,-35 18 16,71-18-1,35-70 17,0-36-17,17 36-15,19 0 16,-124 70 15,17 0-31,0 1 16,-52 17-1,88-18-15,52-35 32,160 0-17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6:32.74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258 9243 0,'0'0'0,"-35"0"0,35-18 46,17-35-30,36-17 0,0 17-1,-53 17 1,0 54 31,-18-18-32,36 0 32,-18-18-47,53-34 32,0-1-32,0 0 15,0 17 1,-18 1-16,18 0 15,-53 88 17,-88 70-17,52-70 1,1 18-16,-71 70 16,18-18-1,53-87 1,52-36 15,107-89-15,-1-34-1,-52 88 1,-71-18 15,-53 176-15,-70 1-1,52-54 1,18-34 0,53-1 15,35-53-15,1 18-1,-1-53-15,0-17 16,36 70-1,-71 17 17,-36 19-17,1 34-15,35-35 16,0 1 0,18-36 15,17 0-31,0 0 15,1-53-15,-1 18 16,35-1 0,-70 54 15,0 17-15,36 0-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6:34.39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771 9208 0,'-53'70'15,"17"-35"-15,36 1 16,18-36 15,17-18-15,36-53-1,-36 36 1,71-71 0,-124 106 30,-17 18-30,0 17 0,-53 53-16,17-17 15,36 0 17,35-1-17,53-70 1,88-106-1,-35-17 1,-1 35 0,-69 17-1,-36 36 1,-36 35 0,-52 0-1,-53 53 1,-35 70-1,35 18 17,141-123-17,35-89 1,18 18 0,0-17-16,53-54 15,-89 89 16,-158 35-15,-35 106 0,17-18-1,141-53 1,107-35 0,210-123-1,-210 52 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7:58:31.292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1482 5521 0,'0'0'0,"-36"0"16,54 0 15,35 35-31,0-35 16,35 0-16,18 0 0,35 0 15,106 0 1,-124 0-16,19 0 16,281 0-1,-141 0 1,-17 0 0,-54 0-1,-17 0 1,-35 0-1,0 0 1,-36 0 0,107 0 15,-107 0-15,-70 0-1,-18 0 1,36 0-16,-18 0 15,158 53 1,-158-53 0,71 0-1,-18 0 1,-53 0 0,-18 0-16,35 0 15,54 35 1,35-35-1,-89 0 1,36 0 0,-71 0-16,1 0 15,69 0 1,-52 0 0,18 0-1,-18 0-15,0 0 16,53 0-1,-36 36-15,-17-36 16,123 0 0,-123 0-1,53 0 1,71 35 0,-72-35-1,-16 0 1,-19 0-1,1 0 17,17 0-17,53 35 1,-35-35 0,-18 0-1,-53 0 1,18 0-1,-53 36 32,36-36-31,16 0 0,19 0-1,0 0 1,34 0-1,72-18 1,-18 18 0,-54 0-1,-34 0 1,-18 0 0,-18 0-1,0 0 16,54 0-15,-37 0 0,1 0-1,-17 0 1,-36-35 0,-18 35 15,0 0-16,18-36-15,-35 36 32,35-35-1,-35 35 31,35-35-46,0 0 15,17-1 1,-17 1 30,0 0-15,-70 35 15,17 0-62,-35-36 16,35 36 0,0 0-16,0-35 15,-70 35 1,34-53-16,-69 53 16,-1 0-1,-70-35 1,140 35-1,19 0 17,35 0-32,-36 0 0,36 0 15,-36 0 1,-17 0 0,-35-35-1,-19 35 16,72 0-31,-89-53 16,-53 53 0,89 0-1,-106 0 1,158 0 0,-17 0-1,53 0-15,-18 0 16,17 17-1,1-17 1,-35 53 0,34-53-16,-17 0 31,-17 0-15,35 36-16,-71-36 15,53 0 1,-35 35-1,35-35 1,17 0 0,1 35-1,53-35 32,35 0-31,0 0-16,141 35 15,88-35 1,124 53 0,-18-53-1,17 53 1,-52-53 0,-177 0-16,248 0 31,-160 0-16,-140 0 1,-1 0 0,-70 0-1,35 36 1,-35-36 0,0 0-1,-17 0 16,-1 0-31,0 0 94,0 0-63,1 0 1,-36-36-17,17 36-15,-17-35 16,36 35-16,-36-35 16,35 35-1,-35-36-15,35 1 31,-35 0 1,35 35-32,-35-35 62,-35 35-46,-18-36-1,18 36 1,0 0 0,-36 0-1,1 0 1,-36 0 0,-18 0-1,18 0 1,36 0-1,-1 0 1,18 0 0,-141 0 15,106 0-15,18 0-1,-1-35 1,1 35-1,52 0-15,-53 0 0,18 0 16,0 0-16,-70-53 16,35 53 15,17 0-31,36 0 16,17 0-16,-52 0 15,-1 0 1,1 0-1,-36 0 1,35 0 0,-35 0-1,18 0 17,-35 0-17,17 0 1,35 0-1,-17 0-15,-18 0 32,71 0-32,0 0 15,-71 0 1,53 0-16,-35 0 16,-89 0-1,19 0 1,-19 0-1,72 0 1,-1 0 0,-18 0-1,71 0-15,-53 0 32,-52 35-17,70-35 1,-36 36-1,18-36 1,0 0 0,-17 0-1,17 0 1,18 0-16,53 0 16,-54 0-1,-87 0 1,53 35-1,17-35 1,0 0 0,-18 0-1,36 0 1,18 0 0,-36 0 15,53 0-16,18 0-15,-36 0 16,18 0 0,-17 0-1,34 0 1,-87 0 0,88 0-1,-18 0-15,-71 0 16,71 0-16,-35 0 15,18 0 1,17 0 0,0 0-1,-36 0 1,19 0 0,-1 35-1,1-35 1,52 0-16,-88 0 31,71 0-15,-18 36-1,18-36 1,0 0 0,-1 0-1,-34 0 1,17 0-1,0 0 1,-18 0 15,18 0-15,1-18-16,-1 18 16,17 0-1,1 0 1,35-35-1,-35 35-15,0 0 16,-1 0 0,-52 0 15,35 0-15,-17 0-1,34 0 1,19 0-1,-19 0 1,1 0 15,0 0-15,0 0 0,-1 0-1,1 0 16,0 0-15,-1 0 15,1 0-15,0 0 15,88 0 16,-53-36-47,53 36 16,0 0-1,-18 0 1,0 0-16,0 0 0,18 0 16,0 0-1,-17 0 1,-1-35-16,18 35 15,17 0-15,-17-35 16,0 35-16,18 0 16,-1 0-1,-34 0 1,34 0 0,-17 0-1,35-36 1,-35 36-16,-18 0 15,1 0 1,-1 0 0,0 0 15,1 0-15,16 0-1,1 0 1,-17 0-1,-54 0 32,-35 0-31,-17 0 0,34 0-1,1 0-15,-53 0 16,-36 0-1,18 0 1,18 0 0,-35 0-1,70 0-15,-124 18 32,72 17-17,34-35 1,18 53-1,18-53 1,35 18 15,0 17 32,0 1-32,0-1-15,0 0 15,0 0-15,0 1-1,0-1 1,0 0-1,0 0 32,0 1-15,-35-36-32,52 0 62,19 35-46,-1-35-1,0 0 17,18 0-17,0 0-15,0 0 16,70 0-1,1 0 1,35 0 0,-18 0-16,-71 0 31,1 0-15,-1 0-1,-17 0 1,18 0-1,-36 0-15,89 0 16,-72 0 0,19 0-16,35 0 15,-18 0 1,-17 0 0,17 0-1,35-18 1,-17 18-1,35-53 17,-70 53-17,-1 0 1,-17 0 0,18 0-1,-1 0 1,19 0-1,87 0 1,-106 0 0,36-35 15,-17 35-15,-19 0-1,1 0 1,-1 0-1,1 0 1,-36 0 0,88 0-1,-70 0-15,106 0 32,-53 0-17,-18 0 1,-17 0-1,-36 0 1,18 0 0,53 0-1,-36 18 1,142-18 15,-141 0-15,-1 53-1,-35-53 1,54 0 0,-19 0-1,1 0 1,-1 0-16,71 0 31,-17 0-15,-36 0-1,-17 0 1,-19 0 0,19 0-1,0 0 1,34 0 0,-34 35 15,35-35-16,-36 0 1,-17 0 0,18 0-16,-1 0 15,1 0 1,0 0 0,-1 0-1,-52 0 1,52 0-1,-34 0-15,34 0 16,1 0 0,-1 0-1,-17 0 1,0 0 0,0 0-1,18 0 1,-1 35-1,-35-35-15,71 0 32,0 0-17,17 36 1,-34-36 0,-36 0-1,-18 0 1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6:37.12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8434 8978 0,'-35'53'15,"-1"-53"48,1 0-48,0 0-15,0 35 16,-18-35 0,53 36-1,35-36 17,53 0-17,124 0 1,70 0-1,-88-36-15,106-52 16,-159 88 0,247-123-1,-265 87 1,-87 36 0,-1 0-1,-88 18 16,-176 35-15,70-53 0,0 53-1,-17 17 1,0 54 15,70-89-15,70-35-16,1 0 31,35 36-31,-35-36 31,35 35-31,106 35 32,105-70-17,195-17 16,-141-36-15,-54 0-16,-122 18 31,-54 35-15,-53 0 0,-35 0-1,-141 53 1,-141 35-1,-141 0 1,-89-18 0,248-34-1,282-36 1,52 0 15,248 0 0,123 0-15,-53-53 0,0 0-1,-229 53 1,-18-53-16,0 53 16,-123 0 30,-106 0-30,-300 35 0,265 18-1,-212-53 1,352 0-16,72 0 62,69-35-62,19 35 16,-18-35-16,388-106 31,-459 88-15,-53 17 15,-35 36-31,-35 0 16,-18 0-16,-299 36 31,211-36-15,194 35-1,70-35 1,1-18-16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6:41.17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403 10495 0,'35'0'31,"0"0"-15,-35-17-16,53 17 16,18-36-1,70-34 1,88-1-1,1 1 1,-1 17 0,-70 17-1,123-69 1,-211 52 0,17 0-1,-53 53 1,-53 0 15,-70 35-15,-18 18-1,-35 17 1,-35 19 0,52-36-16,1-18 15,-600 318 32,687-283-31,36-17-1,53-53 1,0 0-16,106 0 16,70-53-1,89-53 1,140-158-1,-175 123 1,-125 35 15,-211 123 16,1 19-47,-1-1 16,-36 18-16,1-18 15,-159 124 1,-123 106 0,282-213-1,-1 19 1,107-71 15,88 0-31,53-53 16,52-35 15,36-53-15,0 17-1,-106 36 1,-105 88 0,-89 18-1,0 35-15,-18-18 16,-282 247 15,159-123-15,71-53-1,246-124 32,-34-52-47,34-19 0,36 19 16,123-89-1,-106 71 1,-140 88-16,-89 0 47,18 53-47,-89 17 16,18 19-1,0-19 1,71 1-1,123-71 17,142-194-17,87-18 1,-123 106-16,53-35 31,-212 106-31,-105 35 31,17 35-15,-141 53 0,-18-17-1,71-36 1,88-35 0,141-88 15,1 17-16,-1 1-15,71-18 16,-124 52 0,-88 89-1,-247 194 17,-141-18-17,282-193 1,-70 17-1,264-142 32,142-105-31,-142 159 0,-53 35-1,-35 71 1,0 17-16,-123 159 15,70-124 1,-35 18-16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6:43.95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275 11677 0,'0'0'0,"53"-53"15,0 18-15,18-1 16,17-16-16,-35 52 16,-18-53-16,0 53 31,-70 17 0,0 19-31,-53 52 16,52-53-1,-34 36 1,17-36 0,53 18-16,-35-18 15,105-88 32,-34 18-47,34-36 16,1 1-1,-36 17 1,0 53 0,-35 35 15,-17 36-16,17-36-15,-36 0 16,1 71 0,0-106-1,35 35 1,35-35 0,0 0-1,18-53 1,53-35-16,-71 18 15,1 34-15,-1-34 16,-141 193 31,71-87-31,35-1-16,-53 35 15,18-17 1,52-70 46,18-19-46,1 1 0,-1 0-1,-35 70 48,0 0-48,0 1-15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6:45.53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823 11536 0,'177'-106'16,"-354"212"-16,442-265 16,-212 124-16,-18 35 15,1-35-15,-54 52 47,-123 71-31,-71 1-1,71-19 1,106 1-16,-1-71 16,36 35-1,36-35 1,-1 0 0,0 0-16,1-53 15,34 18 1,-123 105 31,-70 54-32,35-18 1,52-71 0,89-35 15,18 0-31,105-141 15,89-18 17,-336 230-1,-17-1-31,0 1 16,-71 52-1,124-88 1,105-35-1,124-123 1,0 0 0,-158 70-1,-1 53 1,-194 88 15,-17-18-15,35-17-1,105-17-15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6:48.14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8557 11624 0,'0'0'0,"36"0"0,17-35 16,-1 35-16,19-71 15,-18 71-15,123-35 32,-140 0-17,-1 35-15,-53 0 31,-35 17-31,36-17 0,-107 53 32,-17-18-32,-88 36 31,88 0-15,70-18-1,71-18 1,53-35-1,141-53 1,106-71 0,159-70-1,-248 141 1,-175 53 0,-142 106 15,53-53-16,-35 18-15,-142 70 16,19-18 0,193-87-1,106-36 32,18-36-31,-35 36-16,-19-53 15,19 1 1,-36 52 0,-52 0 15,-54 105-15,36-69-16,-159 105 15,123-71 1,36-34 15,211-54 0,71-70-15,-159 35-16,1 18 16,-36-18-16,-18 35 15,-106 71 16,18-18-15,-70 0 0,88 36-1,105-106 17,107-124-17,-19 36 1,-122 123-16,-54 0 15,-176 35 1,-88 124 15,158-89-31,36-17 16,194-159 15,0 18-31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6:50.91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349 13070 0,'-53'0'16,"0"0"-1,18 0 1,35-17 31,35 17-31,35-71-1,-17 36-15,0 0 0,124-89 31,34 18-15,-140 53 0,-89 89 15,-52-36-31,-72 123 16,19-52-1,0-18 1,17 0-1,35 17 1,89-70 15,70-123-15,35 34 0,124-87-1,-158 141 1,-89 88 15,-71 17-15,0 18-16,1 1 15,-1 17-15,-34 35 16,69-106 0,89-35 15,88-71-16,106-70 1,-176 71-16,-18 34 16,-18 1-1,-35 53 17,-53 17-32,0 18 15,-17 53 1,34-71-1,-34 36 1,87-71 15,36-53-31,53-71 16,-71 71 0,1 18-16,34 0 15,-34-1 1,-72 89 15,-34 36-15,-18-19-1,17 36 17,36-106-17,52 0 1,54-18-16,141-158 15,34-18 1,-122 88 0,-177 106 15,-229 212-15,35-36 15,335-176-16,36-123 1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6:54.23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400 14305 0,'18'0'16,"35"-17"0,17-19-16,1 36 15,-1-88-15,19 53 16,-37-18-16,54-18 16,-70 18-1,-19 53 16,-70 18-15,-35 53 0,35-36-1,-35 53-15,53-53 16,-1 1 0,36-1-16,-35-35 15,35 35-15,35-35 31,1-17-31,17-19 16,17-52 0,-35 53-16,-35-1 15,53 36-15,-53-52 16,-53 52 15,-17 17-31,17 36 16,0-18-1,-17 1-15,17 17 0,-36 35 47,213-123-31,-36-18-16,0-18 16,18-17-1,-194 123 1,-18 36-1,-17-1 1,34 1-16,37-36 16,16 0-16,54-35 31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6:56.11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205 14340 0,'0'-35'31,"35"35"-15,-35-53-16,53 53 16,0-88-16,-18 53 15,1 35-15,-1-71 16,-70 106 31,-18 36-32,53-36-15,-106 54 16,35-19 0,71-35-1,-53 18 1,106-70 0,18-54-1,176-141 16,-212 177-15,-35 0 0,-35 52-1,-71 54-15,71 0 16,-36-1 0,1 1-1,70-36 1,35-35-1,88-106 1,18-35 0,-105 70-16,-36 36 15,35 35 1,-53 0 0,-52 88-1,-71 124 1,141-177-1,17-52 17,107-107-17,-54 18 1,-70 71 0,-35 35 15,35 18-31,-35-18 15,35 88-15,0-17 16,88-36 15,-53-53-31,53-70 32,-52 53-17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6:58.28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540 14041 0,'0'0'16,"-18"0"15,-35 35-15,-35-35-1,53 35 1,0-35 0,-1 0-1,54 0 1,52 0-1,-17 0-15,0-53 16,106-17 0,-124 34-1,1 36 1,-54 0 0,-17 18-16,-142 123 31,71-70-16,54-18-15,-19 70 16,36-88 0,141 1-1,52-89 1,-34-18 0,-36 18-1,-53 0 16,-158 106-15,-71 53 0,106-71-1,-54 54 1,142-54 0,212-88 15,35-141-16,-212 159 1,-52 35 15,-124 53-15,-53 70 0,105-35-1,54-53 1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6:59.73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243 15910 0,'0'-53'15,"35"0"48,0 18-63,54-53 16,122-106-1,-87 123-15,123-87 16,-71 122-1,-176 1 1,0 70 0,-88 36-1,0 17 1,52-53 0,1 1-16,-35 34 15,-1 18 1,71-70 15,123-124-15,1-17-1,105 17 32,-229 124-31,-17 17-1,-19 18 1,-17 17-16,-52 54 16,16 17-1,54-53 1,229-194 31,35-105-32,-176 158-15,-17 17 16,-266 230 31,107-88-47,17-18 16,-53 106-1,71-141 1,88-17-16,18-107 31,88-88 0,-106 124-15,-18 53 0,-70 52-1,-106 124 1,53-88-16,105-71 15,54-52 17,52-71-32,107-106 15,-71 70 1,-195 124 15,1 71-15,0-1-1,-106 71 1,282-141 15,36-53-31,-1-52 16,36-1-16,-53-18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7:58:38.878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15928 5345 0,'-35'0'16,"35"-18"140,17-17-124,36 35 46,-18 0-63,36 0 1,-18 0-16,0-53 0,0 53 16,17 0-16,36 0 15,0-36 16,53 36-15,-53-35 0,17 35-1,-17-35-15,17 35 16,-17 0 15,-35-35-31,-1 35 16,107 0 15,-71-53-15,17 53-1,0-36 1,-17 36 0,18 0-1,-36 0 1,-17 0-1,17 0 1,18 0 15,-1 0-15,-52 0-16,71 0 16,-18 0-1,-1 0 1,1 18-1,-53-18 1,35 35 0,1-35-1,-36 36 1,17 17 0,-35-53 15,18 35-31,0 0 31,18-35-15,35 35-16,-1 1 15,1 17 1,-35-53 0,-36 35-1,0-35-15,1 0 16,-1 0-16,35 0 15,-34 0-15,-1 0 16,36 35 0,-19-35-1,19 0 1,-18 35 0,0-35-1,17 0 1,1 0-1,-18 0 1,-18 0 62,-35 36-31,-35-36-31,0 0-1,-1 0-15,-17 0 16,1 0-16,16 0 16,-34 0-16,17 0 15,0 0-15,-18 0 16,-17 0-16,18 0 15,-160 0 1,107 0 0,-1 0-1,89 0-15,0 0 16,-36 35 0,18-35-1,-70 0 1,-18 0-1,0 0 1,17 0 0,-17 0-1,70 0 1,19 0 0,-1 0-16,-71 0 15,54 0-15,-72 53 16,54-53-1,18 0 17,-54 35-32,18-35 15,-17 0 1,17 0 0,-17 0-1,-89 0 16,88 0-15,-105 35 0,159-35-1,-19 36 1,54-36 0,-71 0-1,36 0 16,-36 53 1,0-53-17,36 0 1,-1 0 0,18 0-1,18 35-15,0-35 16,-18 0-1,17 0 17,1 0 15,0 0-32,-18 0 1,18 0-1,-1 0-15,-34 0 16,17 0 0,53-18 62,70 18-78,-34 0 15,17-35-15,-1 35 0,37 0 16,-19-53-16,18 53 16,-17 0-1,70-35 1,-53 35-16,159-88 16,-141 52-1,-35 36 1,-1-35-1,1 35 1,-1-53 0,-34 53-16,52 0 15,-18-35 1,-17 35 15,-17 0-15,-1 0-1,0 0 1,18-35-16,0 35 16,-88 0 77,-18 0-77,17 0 0,1 0-16,-18 0 0,0 0 15,-35 0 1,18 0-16,-19 0 0,-158 17 31,195-17-15,-1 0-16,-53 53 15,0-18 1,35-35 0,36 0-1,35 36 1,-35-36 15,17 0-15,89 0 140,-36 0-156,18 0 16,0-36-16,0 36 15,35 0-15,0-35 16,-35 35 0,53 0-1,0-35 1,-71 35-1,0 0-15,124-35 16,-106 35 0,0 0-16,17 0 31,72 0-15,-107 0-16,88 0 15,-17 0 1,35 0-1,-70 0 17,-18 0-17,17 0 1,18 0 0,1 0-1,-1 0 1,-18 0-1,-34 0 1,17 17-16,-18-17 16,18 0 15,-18 0-31,36 36 16,-1-36-1,1 0 1,-1 35-1,1-35-15,-1 0 16,-17 0 0,18 0-1,-53 0 17,52 0-1,-35 0-31,1 0 15,-19 0-15,54 0 16,-36 0 0,-35-18 31,-18 18-32,-17-35-15,-35 35 16,34-35-1,-34 35-15,-54 0 16,-17-36 15,71 36-31,-36 0 16,-71-53 0,125 53-1,-178 0 1,124 0-1,36 0 1,-1 0 0,1 0-1,-1 36 1,1-36 0,52 0-1,-17 17 1,35 19 31,35-36-32,-35 35-15,106-35 16,17 53 0,-52-53-1,35 0-15,-1 0 16,19 0-16,-53 0 15,87 35 1,-70-35-16,142 0 31,-54 35-15,-52-35-16,-1 0 31,-17 0-31,0 0 16,17 0-1,-35 0 1,-17 0 0,-36 0-1,1 0 1,16 0-16,-52 36 47,36-36-16,52 0-15,35 35-1,-17-35 1,-70 53-16,-54-53 62,-17 0-62,-1 0 16,1 0 15,0 0 16,35 35-47,-18-35 31,-17 0 1,-36 0-17,54 0-15,-19 0 16,-34 0 0,-18 0-1,-36 0 16,54 0-15,-19 0 0,-34 0-1,17 0 1,18 0 0,88 18 46,0 17-46,35-35-1,36 0 1,-18 35-16,0-35 0,-1 0 16,107 0-1,-88 0 1,52 53-16,1-53 31,-36 0-15,-18 0-1,19 0 1,-36 0-16,17 0 16,-17 0-1,-71 0 48,-17 0-32,-18 0-15,18 0-16,0 0 15,17 0-15,-53 0 16,1 0-16,-18 0 15,-89 0 1,-70 0 0,89 0-1,87 0-15,-17-35 16,123 35 15,36-35-31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17:00.15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843 15787 0,'0'0'0,"0"35"16,-36-35 30,36-18 1,0-70-31,0 53-16,71 0 16,-36-18-1,-105 123 16,-54 54-15,89-71 0,-18 0-1,106-124 17,-18 1-32,0 17 15,71-18 1,-106 36-1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8:33:58.63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4112 11677 0,'-35'0'328,"0"0"-296,0 0-17,-1 0 63,1 0 157,35 35-220,-35-35 1,-1 0 93,1 0-93,0 0 0,53 0 124,17 0-124,0 0 0,18 0-1,0 0 1,17 36-1,-17-36 1,-17 0 0,-1 0-16,53 0 15,-35 0 17,35 0-17,-17 0 1,-36 0-1,106 0 1,-88 35 0,18-35-1,-1 0 1,-17 0 0,0 0-1,-18 0 1,1 0-1,-1 35 17,18-35-32,70 0 31,-70 0-15,0 0-1,18 0 1,-18 0-1,-1 0 1,1 0 0,-17 0-1,-72 0 95,-17 0-95,18 0-15,0 0 0,0 0 16,-1 0-16,1 0 16,0 0-1,0 0-15,17 0 0,-17 0 16,-36 0-16,53 0 15,-52 0-15,-18 0 16,-1 0 15,37 0-31,-19 0 16,0 0 0,-34 35-1,34-35 1,18 36-1,18-36 17</inkml:trace>
  <inkml:trace contextRef="#ctx0" brushRef="#br0" timeOffset="1294.32">30621 11712 0,'0'0'0,"-35"0"16,0 0 15,-1 0-15,72 0 62,-1 0-62,18 0-16,35 0 15,-17 0-15,17 0 16,18 0-16,-1 0 15,1 0-15,0 0 16,-18 0-16,53-35 31,-176 35 32,0 0-63,-36 0 15,71 18-15,-70-18 16</inkml:trace>
  <inkml:trace contextRef="#ctx0" brushRef="#br0" timeOffset="5267.68">20567 12629 0,'18'0'79,"17"0"-48,0 0-16,0 0 1,-17 0 0,17 0-16,1 0 15,-1 0-15,18 0 16,-18 0-16,0 0 16,1 0-16,34 0 15,-35 0 1,36 0-1,-36 0-15,106 0 32,-70 0-17,0 0 1,-1 0 0,-17 0-1,18 0 1,-19 0-1,19 0 1,-36 0 0,36 0-1,70 0 1,-53 0 0,-53 36-1,54-36 1,-36 0-1,35 0 1,-53 0 0,53 0-1,-17 0 1,-1 0 0,107 0 15,-142 0-16,53 0 1,-17 0 0,-1 0-1,-34 0 1,34 0 0,1 0-1,17 0 1,0-18-1,0 18 17,18 0-17,-35 0 1,-36 0 0,36 0-16,-19 0 15,54 0 16,-35-35-15,35 35 0,-36 0 15,-17-35-31,-18 35 1047,1 0-938,-1 0-78,0 0 63,1 0-78,-1 0-1,0 0 1,18 0 0,0 0-1,-18 0 1,0 0-16,18 0 16,0 0-1,18 0 1,-18 0-1,-18 0-15,36 0 16,-18 0 0,-18 0-1,53 0-15,-53 0 16,89 0 15,-36 0-15,-18 0-1,-34 0 1</inkml:trace>
  <inkml:trace contextRef="#ctx0" brushRef="#br0" timeOffset="8341.73">25541 12118 0,'18'0'16,"35"0"-1,0 0 1,-53-18 0,35 18-1,-35-35-15,-18 0 31,-17 35-15,0 0 0,-1 0 15,36 17 16,18-17-32,17 0 17,-35-17-17,0-19 1,-17 36 46,17 18-30,-36-18-17,54 0 32,17 0-31,-35-18 15,-17 18 0,-19 0-15,1 0 0,35 18-1,0 17 1,18-35-1,52 0 17,-17 0-32,-53-17 31,-35 17-15,0-36-1,-36 36-15,142 0 47,-1 18-31,-34-18 15,-89 0 0,17 0-31,19 0 16,-19 0-1,36-18 17,18 18-17,-36 0 48,36 0-1,0 0-30</inkml:trace>
  <inkml:trace contextRef="#ctx0" brushRef="#br0" timeOffset="9886.58">30304 12629 0,'17'0'31,"36"0"0,-18 0-31,1 0 16,-1 0-16,71 0 15,-36 0 1,318 0 0,-282 0-1,212 0 16,-177-17 1,-106 17-32,-70 0 78,0 0-63</inkml:trace>
  <inkml:trace contextRef="#ctx0" brushRef="#br0" timeOffset="14460.51">25259 13899 0,'-35'0'16,"52"0"77,36 0-77,53 0-16,88 0 16,-123 0-16,17-35 15,53 35 1,-106 0-16,-17 0 31,-53 0 0,-18 0-31,-194 35 32,141-35-17,-71 36 1,142-36-1,0 0 1,70 0 31,0 0-47,89-18 16,-36 18-1,-53 0 1,-52 0 31,-19 0-47,1 0 15</inkml:trace>
  <inkml:trace contextRef="#ctx0" brushRef="#br0" timeOffset="18540.59">23971 15311 0</inkml:trace>
  <inkml:trace contextRef="#ctx0" brushRef="#br0" timeOffset="20816.59">24694 15293 0,'71'-18'1875,"0"-17"-1860,-19-36-15</inkml:trace>
  <inkml:trace contextRef="#ctx0" brushRef="#br0" timeOffset="27729.53">23954 16545 0,'-36'0'47,"36"-17"31,-35 17-31,0 0-16,0 0 0,-1 0 0,54 0 32,70 0-47,-53 0-16,18 0 15,0 0 1,0 0-1,18 0 1,-1 0 0,-17 0-1,-71 0 17,-52 0-17,35 0 1,-36 0-1,36 0-15,0 17 16,-36-17 0,36 0-1,-1 0 1,72 0 15,87 0 0,-88 0-15</inkml:trace>
  <inkml:trace contextRef="#ctx0" brushRef="#br0" timeOffset="31138.69">25118 16545 0,'-35'0'16,"52"0"46,1 0-62,17 0 16,0 0-16,1 0 15,-1 0 1,18 0-16,-18 0 0,0 0 16,1 0-1,-72 0 32,-52 0-31,53 0-1,-124 71 1,124-71 0,53 0 15,17 0-31,35 0 15,1 0 1,-18-18 0,-71 18 31,-35 18-32</inkml:trace>
  <inkml:trace contextRef="#ctx0" brushRef="#br0" timeOffset="139546.17">33091 18521 0,'0'0'0,"35"0"16,-35 35 46,0 53-62,-18-35 16,-17 0-16,0 0 15,-1-18 1,54-88 15,17 1-15,36-37-16,-36 1 16,0 35-16,-35 0 0,53 0 15,-106 53 32,18 71-47,-18-36 16,18 18-1,0-53-15,35 18 0,17-36 47,19 18-31,-54 18 46,-35 35-62,18-18 16,-1 0 0,72-52 15,34-36-16,-17 17-15,-18 1 16,36 0 0,-124 105 31,18-34-47,0 17 15,-1-18 1,36 0-16,-70-35 0,70 35 15,17-52 17,36-18-17,0-36-15,18 0 16,-71 36 0,53 35-16,-53-35 15,-53 88 16,0-18-31,0 18 16,-18 0-16,36-53 16,35 53-1,18-71 17,52-52-32,18-1 15,-35 36-15,-17 35 16,-1-53-1,-53 53 17,-17 35-32,-88 53 31,123-52-15,17-89-1,18 17 1,1 1-16,-1 35 15,-35-35-15,35 35 16</inkml:trace>
  <inkml:trace contextRef="#ctx0" brushRef="#br0" timeOffset="172772.91">53 12206 0,'0'18'93,"0"52"-93,0 19 16,0-37-16,35 1 16,-35-17-16,0-1 15,0-53 485,0-35 31</inkml:trace>
  <inkml:trace contextRef="#ctx0" brushRef="#br0" timeOffset="181645.69">10619 3193 0,'0'53'0,"0"-1"15,-18 19-15,18-18 16,0 0-16,-35-18 16,35 0-1,0-52 95,0-54-95,0 1-15,17 17 16,-17 0-16,0-35 15</inkml:trace>
  <inkml:trace contextRef="#ctx0" brushRef="#br0" timeOffset="181910.68">10583 3193 0,'0'53'0,"36"-53"16,-36 52-16,0-69 62</inkml:trace>
  <inkml:trace contextRef="#ctx0" brushRef="#br0" timeOffset="183094.36">10513 3369 0,'0'53'63,"17"0"-48,-17 17 1,0 36-16,0 18 0,0-18 16,0 105-1,0-105-15,0-35 16,0-18-1,0-1-15,0-16 16,0-107 31,0 18-31,0-53-1,0 71 1,0 0-1,0 0 17,0-1-17,0-34 1,0 34 0,36-34-16,-36-89 15,53 18 1,-18 106-1,0 0 17,0 52-17,-35 36-15,71 35 0,-71 18 16,71 70 0,-36-34-1,0-54-15,18 71 16,-53-71-1,53-35-15,-18 35 16,-35-53 0,-35-105 31</inkml:trace>
  <inkml:trace contextRef="#ctx0" brushRef="#br0" timeOffset="183258.93">10566 4180 0,'0'0'0,"53"0"16,52 0-1,54-35 1,-18 35-16,-17-53 0</inkml:trace>
  <inkml:trace contextRef="#ctx0" brushRef="#br0" timeOffset="183465.36">11536 4022 0,'35'0'0,"36"-18"16,-18 18-16,0 0 16</inkml:trace>
  <inkml:trace contextRef="#ctx0" brushRef="#br0" timeOffset="183630.91">11624 4392 0,'35'0'32,"54"-18"-17,-1 18-15,-18 0 16,-17-35-16</inkml:trace>
  <inkml:trace contextRef="#ctx0" brushRef="#br0" timeOffset="184199.3">12435 3634 0,'0'-36'0,"-17"36"16,-36-35-1,0 35 1,18 0 0,35 53-1,0 18 1,0 140-1,0 1 1,0 105 0,-106 512 15,106-529-15,35-70-1,71-89-15,-71-106 16,36 0-1,-1-35 1,-34 0-16,-1 0 16,18-70-16,-18 17 15</inkml:trace>
  <inkml:trace contextRef="#ctx0" brushRef="#br0" timeOffset="186371.67">13070 4004 0,'0'35'0,"0"1"15,18-36-15</inkml:trace>
  <inkml:trace contextRef="#ctx0" brushRef="#br0" timeOffset="187446.08">12859 4004 0,'0'124'0,"0"-54"16,0 18-1,0-35-15,17 0 16,-17-18-16,0-88 62,53-17-46,-53 17-16,0-18 16,0-17-16,0 18 15</inkml:trace>
  <inkml:trace contextRef="#ctx0" brushRef="#br0" timeOffset="187610.16">12929 4022 0,'0'53'0,"0"17"0,0-17 16,0-18 0,0 18-16,0 0 15,0-106 32</inkml:trace>
  <inkml:trace contextRef="#ctx0" brushRef="#br0" timeOffset="188371.65">13670 4004 0,'0'18'15</inkml:trace>
  <inkml:trace contextRef="#ctx0" brushRef="#br0" timeOffset="189483.16">14570 4004 0,'0'0'0,"0"35"16,-36 18-16,36-17 15,0-1-15,0 0 16,0 0-1,0 1 1,53-36 0,0 0-16,0 0 15,18 0-15,17-18 16,-53-17 0,1 35-16,-72 70 62,36-17-46,0 0-16,0 0 15,0 18-15,0 52 32</inkml:trace>
  <inkml:trace contextRef="#ctx0" brushRef="#br0" timeOffset="190142.31">13035 5045 0,'0'0'0,"0"-36"16,53-16 15,-35 52-31,17 0 0,18-36 16,-35 36-16,34 53 16,-52-18-1,0 18-15,-35 0 16,0 18-16,0-18 15,-36 35 1,18-35 0,141-53 15,36-71-31,105 36 16,0 35-1,-105 0 1,-89 0-16</inkml:trace>
  <inkml:trace contextRef="#ctx0" brushRef="#br0" timeOffset="190690.3">14940 5045 0,'18'-71'16,"17"71"0,18 0-1,18 0-15,-71 53 16,0 0 0,-71 35-1,0-17 1,36-71-16,123 0 47,-35 0-32,18 0-15,-18 0 16,-18 0-16,-35 53 16,35-53-16,-35 53 15,0-18-15,-17 0 16,-19-35-16,-34 53 15,17-53-15,-88 71 16,35-71 0</inkml:trace>
  <inkml:trace contextRef="#ctx0" brushRef="#br0" timeOffset="193134">12876 3810 0,'0'-35'15,"0"-1"16,18 36 16,-18 36-47,0 17 16,0 35-16,0-18 16,0-17-16,0 36 15,0-54-15,0 0 31,0 18-15,-18 0-16,18-18 16,0-17-1,0-53 48,0-36-63,0 18 15</inkml:trace>
  <inkml:trace contextRef="#ctx0" brushRef="#br0" timeOffset="194533.29">15311 3722 0,'52'-53'46,"-16"53"-30,-1 0-16,0-35 16,1 35-16,-19 0 0,19 0 15,34 0 1,-70 17 0,35-17-16,-35 71 15,0-18-15,0 35 16,36-35-1,-1 88-15,-35-53 16,35-35-16,-35 18 16,53 158-1,-53-123-15,0 17 16,0-52-16,0-1 16,0 19-16,0-19 15,0 1-15,0-18 16,0 17-16,0 18 15,35-35 1,-35 0-16,0-18 0,0 1 16,0 70-1,0-71 1,0 18 0,36-18-1,-36 0 1,-18-35 78,0 0-94,-17 0 15,0 0-15,-36 0 16,-87 53-1,69-18-15,19-35 16</inkml:trace>
  <inkml:trace contextRef="#ctx0" brushRef="#br0" timeOffset="-169299.64">9701 7832 0,'53'0'16,"-17"35"0,17-35-16,17 35 15,-17 18 1,-18-53-16,-35 35 16,106-17-1,-88-18 32,-18-35-47,123-195 16,-35 19-1,-52 158 1,-36 18 0,0 70-1,35 88 16,18 18-15,0-70 0,17-36-16,19 1 15,-19-72 1</inkml:trace>
  <inkml:trace contextRef="#ctx0" brushRef="#br0" timeOffset="139355.13">441 8978 0,'0'0'0,"35"-35"32,18 35-32,-53-35 15,35 35 1,-70 0 15,-35 35-15,17-35-1,17 53-15,1-53 16,123 0 15,18 0-31,194-18 16,-176-70-1,-19 88-15,19-35 16,-195 35 31,-70 35-47,106-35 16,53 0 30,17 0-30,0 0-16,0 0 16,1 0 109,-1-35-125,0 35 15,-52 0 32,-19 0-31,1 0-16,-18 0 15</inkml:trace>
  <inkml:trace contextRef="#ctx0" brushRef="#br0" timeOffset="140763.96">0 5133 0,'0'0'0,"18"0"62,87 0-46,37 0-16,69 0 16,36 0-16,0-88 15,0 88-15,229-88 16,-88 35-1,-176 53 1,-177 0 15,-88 0-15,-70 17 0,88-17-1,88 53 48,-18-53-63,0 0 15,-17 0 17,-18-17-1,35 17-16,0 0 17,36 0-32,-53 0 15,123 0 1,17 0 0,-105 0-16,-17 0 15,-36-36 1</inkml:trace>
  <inkml:trace contextRef="#ctx0" brushRef="#br0" timeOffset="144840.37">28081 10336 0,'0'-17'63,"-18"17"-48,18-36 1,-17 36 0,17-35-1,-35 35-15,35-35 16,-36 0 0,1 35-1,0-36-15,-36 1 31,36 0-15,0 0 0,-1-1 15,1 36-15,-18-70-1,0 70 1,-17-36-1,34 36 1,1 0 0,0-35-16,0 35 15,17 0 17,-35-35-17,18 35 1,-18-35 15,-18 35-15,18 0-1,0-36 1,36 36 0,-18 0-1,-1 0 1,1 0-1,-18 0 1,-18 0 0,19 0-1,-1 0 1,17 0 0,1 0-1,0 0 1,0 0-16,-18 0 31,0 0-15,-18 18-1,18-18 1,53 35 0,-70-35-16,17 36 15,0-1 1,-18 35-1,36-34 1,0-1 0,-18 18-1,-71 35 17,89-53-17,-53 36 16,88-36-15,-35 0 0,35 1-1,0-1 1,0 0 0,0 18-1,0-18 1,17 1-1,19-1 1,-1 0 0,71 36 15,-36-1-15,1-34-1,17-36 1,18 35-16,-36-35 15,36 35 1,-18-35 0,1 0-1,16 0 1,1 35 0,-53-35-1,18 36 1,-1-36-1,1 0 1,-1 0 0,36 0-1,-71 0 1,54 0 0,-19 0-1,-35 0 1,-17-18 15,53 18-15,35-35-1,-54 35 1,19 0 0,-36-35-1,1 35 1,52-36-1,-53 1 1,18 0 0,17 35-1,-34-36 1,-36 1 15,35 0 0,0-36-15,-35 36 0,0 0-1,0-18 1,0-18 0,0 36-1,0 0 1,-17 35-1,-19-36 1,1 36 0,-18-35-1,18 35 1</inkml:trace>
  <inkml:trace contextRef="#ctx0" brushRef="#br0" timeOffset="162642.31">20496 5203 0,'18'0'0,"-18"-17"16,35 17-1,18 0 17,-17 0-17,16 0-15,37 0 16,158-53-1,-106 53-15,17 0 16,-52 0-16,71 0 16,-142 0-1,-35-35 1,-71 35 15,-140 35-15,123 0-1,-212 53 17,176-88-17,107 0 1,-19 0 0,72 0 15</inkml:trace>
  <inkml:trace contextRef="#ctx0" brushRef="#br0" timeOffset="163540.63">20655 7779 0,'-35'0'0,"70"0"109,0 0-93,18 0-16,36 0 15,-37 0-15,1 0 16,-17-36-16,34 1 31,-105 35 0,0 0-15,-1 0-16</inkml:trace>
  <inkml:trace contextRef="#ctx0" brushRef="#br0" timeOffset="163711.61">20761 7743 0,'-106'89'62,"212"-178"-46,-177 178-16,107-107 0,-1 18 15,0-35-15,53 35 16,-35-36 0,-35 36-16,17 0 15</inkml:trace>
  <inkml:trace contextRef="#ctx0" brushRef="#br0" timeOffset="-45063.25">31609 529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06T05:57:30.40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4324 13882 0,'0'0'0,"53"0"16,18 0-16,-19-18 15,-16 18-15,-1-35 16,-70 35 15,-1 0-15,1 0-1,0 18-15,-36-18 16,-105 35 15,176 18 1,18-53-1,-1 0-16,-52 0 48,-18 0-63,0 0 16,18 0-1,0 0 1,87 0 15,-16 0-15,17-18-16,0 18 15,17 0 1,-35 0 0,-88 0-1,-88 35 1,36-35-1,69 0 1,54 0 0,35 0-1</inkml:trace>
  <inkml:trace contextRef="#ctx0" brushRef="#br0" timeOffset="1419.05">28698 11395 0,'18'0'16,"35"0"0,35 0-16,-17 0 15,17-18-15,0 18 16,-17 0-16,-18 0 16,-53-35-16,53 35 15,-53-35-15</inkml:trace>
  <inkml:trace contextRef="#ctx0" brushRef="#br0" timeOffset="1681.32">29069 11130 0,'0'18'31,"35"17"-31,0-35 16,1 106 0,-1 0-1,-35-71-15,0 0 16,-53 18-16,-53 18 16,71-36-1,0-35-15</inkml:trace>
  <inkml:trace contextRef="#ctx0" brushRef="#br0" timeOffset="3079.75">28628 13406 0,'53'0'47,"-18"35"-31,18-35-16,0 0 15,0 0-15,0 0 16,0-18-1,-18-35-15</inkml:trace>
  <inkml:trace contextRef="#ctx0" brushRef="#br0" timeOffset="3347.03">28893 13194 0,'17'0'31,"-17"35"-31,53-35 16,-18 88-16,18 36 31,-88 70-15,-36-124-1,1-17 1,35-53-16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06T05:58:41.71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829 15540 0</inkml:trace>
  <inkml:trace contextRef="#ctx0" brushRef="#br0" timeOffset="577.02">13935 15558 0,'0'-18'63,"0"-17"-48,0-1 1,0-52 0,0 0-1,0-18 1,0 18-1,0-36 1,0 89-16,0-18 16,35-17 15,-35 34-15,0 19-1,0-19 1,0 1-1,0 88 32,0 0-31</inkml:trace>
  <inkml:trace contextRef="#ctx0" brushRef="#br0" timeOffset="1176.97">13617 15152 0,'18'0'47,"17"0"-31,-35 53-16,35-18 16,-35 0-16,36 36 15,-36-36 1,0 0-1,35 18 1,0 18 0,-35-36-1,36 0 17,-1-35-17,-35-17 1,35-18-1,-35-1 1,35 1 0,18-36-1,0 1 1,18-36 0,52 18-1,-87 35 1,-54 53 15,-53 18-15</inkml:trace>
  <inkml:trace contextRef="#ctx0" brushRef="#br0" timeOffset="3639.87">14005 14711 0,'0'-18'78,"0"-17"-47,0 17 0,0-17 0,0 0-15,18-1-16,-18-34 16,0-1-1,0 36 1,0-18 0,0-35 15,0 123 78,0 36-93,0-36-1,0 0-15,0 1 16,-18 17-16,-17 35 16,0-18-1,35-17 1,0-18 0,-53 36-1,53 0 1,0-18-1,0-1 1,0 1 0,0-17-1,-35-1 1,35 0 15,0 0-15,0 1-1,0-1 1,0 0 0,0 1-1,0-1 32,0 0-31,0 0-1,0 18 1,0-17 0,0-1-1,0 18 1,0-18 0</inkml:trace>
  <inkml:trace contextRef="#ctx0" brushRef="#br0" timeOffset="4505.85">13600 14958 0,'0'-35'15,"-36"35"1,54 52 62,-18-34-62,35 35-16,-35-18 15,124 212 16,-89-159 1,-35-52-17,35-36 1,1 53 0,-1-18-1,-18-35 32,-17-18-31,53-88-1,-17-17 1,17 35 0,-18 52-16,53-34 15,-17 35 1,-36 35-1,18-36 1,-53 1 15,0 0-15</inkml:trace>
  <inkml:trace contextRef="#ctx0" brushRef="#br0" timeOffset="9201.94">2752 6227 0,'0'0'0,"0"35"93,17-35-61,19 35-32,17-35 15,423 0 17,-194 0-17,35 0 1,-140 0-1,-142 0 1,-88 0 0,18 0-1,0 0-15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9T10:08:38.7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 1623 0,'35'0'63,"1"0"-48,-1 0-15,-35 17 16</inkml:trace>
  <inkml:trace contextRef="#ctx0" brushRef="#br0" timeOffset="530.79">847 2099 0,'0'0'0,"0"-35"15,0-1 1,0 1-1,0 0-15,0 0 16,0-1-16,-89 36 0,37-35 16,-19 35-1,0 0-15,-34 18 16,-19 35-16,1 0 0,34-18 16,37 18-16,16 17 15,36-17 1,36 35-1,34-88 1,18-52 0,89-54 15,-1-106-15,-141 53-1,-35 89 1,0 34-16,0 1 15,0 18 1,-17 17 0,17 35 15,-36 71 0</inkml:trace>
  <inkml:trace contextRef="#ctx0" brushRef="#br0" timeOffset="3871.42">953 7161 0,'0'-35'31,"35"35"0,-35-35 16,-18 35 16,18-35-63,-35 35 31,0 0-16,-1 0 1,1 0 15,0 17-15,35 18 15,0 1-15,0-1-1,0 0 1,17-35 15,19 0-15,-1 0 0,0 0-1,1-17 1,-36-19-1,35 36 1,-35-70-16,0 17 16,0-18-1,0-52 17,0 88-1,0-1-16,0 1 1,0 0-16,0 52 78,0 36-62,0-17-1,0-1 1,0 0-16,0 0 0,-18 36 31,18-36-15,0 1-16,0 52 16,0 0 15,18-53-31,17 1 31,0-36-15,-17 35-1,17-35 1,36 0 0,-36-18-1,0-17 1,-35 0 15,53-18-15,-53 35-1,36 18 1,-36-35-16,0-1 31,0 1-15,0 0 15,-18 35 0,-17 0-15,-1 0 15,36 18-15,0 17-1,-35-35-15,35 35 16,0 0 0,0-17-16,0 17 31,0 1-15,53-1-16,0-35 31,-18 0-31,36 0 15,-36 0 1,18 0 0,0-18-1,0-70 1,-18 17 0,-35-70-1,0 71 1,0 35-1,0-1 1,-18 1 0,18 0-1,0-1 1,0 54 62,0 35-78,0-18 16,0 1-1,0 16-15,-52 1 16,52 18-16,0 35 16,0-36-1,0-34 1,0 17-16,17-18 31,18-35-31,1 0 16,-1 0-1,-35-18 1</inkml:trace>
  <inkml:trace contextRef="#ctx0" brushRef="#br0" timeOffset="4151.58">1464 7038 0,'0'-18'0,"35"-35"32,1 53-17,-1 0-15,18-35 16,-18 35-16,0 0 16,1 0-16</inkml:trace>
  <inkml:trace contextRef="#ctx0" brushRef="#br0" timeOffset="5635.62">2258 6791 0,'-35'0'328,"-1"0"-297,1 0-15,0 18 0,-1 52-1,36-35 1,-35 18-16,35 0 0,0 0 15,0 0 1,0-18-16,0 1 16,0-1-16,0 0 0,18-35 15,-18 53 1,53-53-16,35-17 16</inkml:trace>
  <inkml:trace contextRef="#ctx0" brushRef="#br0" timeOffset="6184.41">2558 6950 0,'0'53'32,"-18"17"-17,18-17-15,-71 159 110,71-265-110,53-35 15,-53 17-15,36-52 16,-36 17-16,53 18 16,-53 35-1,35 53-15,-35-36 16,35 54-1,-35 35-15,0 35 16,0 18-16,0 0 16,35-18-16,-35-35 15,0 0-15,0 17 16,0-34-16,0 17 16</inkml:trace>
  <inkml:trace contextRef="#ctx0" brushRef="#br0" timeOffset="6389.52">2522 7179 0,'89'0'32,"-37"-35"-32,19 35 15,-18 0-15,-18-53 16,36 53 0</inkml:trace>
  <inkml:trace contextRef="#ctx0" brushRef="#br0" timeOffset="6652.8">3193 7108 0,'35'0'31,"18"0"-15,-18 0-16,36 0 16</inkml:trace>
  <inkml:trace contextRef="#ctx0" brushRef="#br0" timeOffset="6974.51">3739 6862 0,'0'-36'32,"18"1"-32,35 35 31,18 0-31,-19 53 31,-52-35-31,36 52 0,-36-17 16,88 106-1,-88-124 1,35 0 0</inkml:trace>
  <inkml:trace contextRef="#ctx0" brushRef="#br0" timeOffset="7208.9">3969 7003 0,'-36'0'15,"36"17"1,-35 19 0,-18-1-1,0 35 1,53-34-1,-53 17 1</inkml:trace>
  <inkml:trace contextRef="#ctx0" brushRef="#br0" timeOffset="7866.28">4427 6720 0,'18'0'15,"0"0"1,17 0-16,0 0 16,0 0-16,1 0 15,-1 0 1,-53 0 15,-35 18-15,1-18-1,16 0 1,36 35 0,0 18-1,-53 18 1,53-54-16,0 19 16,0-1-16,0 18 15,-35 0 1,0-53-1,0 0 1,17 0 0,-17 0 15,70 0 16,18 0-32,-18 0-15,0 0 0,1 0 16,17 35 0,-1-35-1</inkml:trace>
  <inkml:trace contextRef="#ctx0" brushRef="#br0" timeOffset="8230.83">4692 6685 0,'0'-35'16,"18"35"0,17 0-1,0 70-15,18-17 16,-53 0-16,53 229 16,-53-105-1,-35-36 1,-1-53-1,1-88 1,0 71-16,0-71 16</inkml:trace>
  <inkml:trace contextRef="#ctx0" brushRef="#br0" timeOffset="8491.67">5309 7091 0,'53'0'16,"35"0"0,-52 0-1,-1 0-15</inkml:trace>
  <inkml:trace contextRef="#ctx0" brushRef="#br0" timeOffset="8652.23">5256 7250 0,'18'0'0,"17"0"16,1 0-16,17 0 16,-1 0-16,1 0 15,-17-18-15</inkml:trace>
  <inkml:trace contextRef="#ctx0" brushRef="#br0" timeOffset="9051.17">6033 7038 0,'-36'0'31,"-34"0"-15,52 0-1,-35 18-15,18 34 16,0-16-16,35 17 16,-36 0-16,36 17 15,0-35 1,71 18-1,35-53 1,-36-70 15,-17-18-15,-18-89 0,-35 54-1,-158 35 1,105 88-16,-18 0 15</inkml:trace>
  <inkml:trace contextRef="#ctx0" brushRef="#br0" timeOffset="64834.28">758 7955 0,'0'35'219,"0"36"-203,0-36-16,0-17 15,0 17-15,0 0 16,0 1-16,0-1 16,0 0-1,0 1-15,0 16 16,0 90 15,0-89-15,0-1-1,0 1 1,0 18 0,0-18-1,0 0 1,53 0-1,-53 17-15,0-17 16,0 0 0,0 0-1,0 0 17,0-18-32,0 36 15,0-18 1,0 17-1,0-17-15,0 18 32,36-36-32,-36 0 15,0 18 1,0 0 0,0 0-1,0 18 1,0-19-1,0-16-15,0 17 16,0-18 0,0 18-1,0-18 1,0 0 0,0 18-1,0 0 1,0-18 15,0 107-15,35-142-1,-35 53 1,0-1 0,0 37-1,0-54 1,0 0-1,0 18 17,0-18-32,0 54 15,0-54 1,0-53 62,-35-52-78,35 17 16</inkml:trace>
  <inkml:trace contextRef="#ctx0" brushRef="#br0" timeOffset="70954.73">988 8132 0,'0'-36'47,"0"89"78,0 0-110,0-18 1,0 1-16,0-1 0,0 18 16,0-18-16,0 36 31,17-36-15,-17-53 62</inkml:trace>
  <inkml:trace contextRef="#ctx0" brushRef="#br0" timeOffset="71342.69">1164 8273 0,'18'0'31,"35"0"0,-18 0-31,0 0 16,18 0 0,-18 0-1</inkml:trace>
  <inkml:trace contextRef="#ctx0" brushRef="#br0" timeOffset="71675.5">1535 8184 0,'0'0'0,"0"-35"15,0 0 1,35 35 0,-35-35-1,18 35 1,17 0-16,53 0 15,-53 17-15,36 54 16,17 17 0,-53-17-1,-35-19 1,36-16 0,-54-36 30</inkml:trace>
  <inkml:trace contextRef="#ctx0" brushRef="#br0" timeOffset="71888.53">1834 8202 0,'-35'18'46,"35"17"-30,0 0-16,-35 1 16,35 16-16,0-16 15,-35-1-15,35 0 16,-36-35-16,36 53 16</inkml:trace>
  <inkml:trace contextRef="#ctx0" brushRef="#br0" timeOffset="73270.03">2981 8149 0,'0'0'0,"0"-17"32,-35-36-1,-1 53 0,1 0-15,18 0-1,17 17 1,-36-17 0,36 71-16,0-1 15,0-34-15,0 17 16,0-18-16,0 0 16,18 0-16,35 1 15,-18-36 1,0 0-16,1 0 15,17 0 1,-18-18 0,-35-70 15,0-18-15,0 53-1,-18 18 1,18 0-1,-35-1 1,-18 36 0,0 0-1,18 0-15,35 18 32,0 17-17</inkml:trace>
  <inkml:trace contextRef="#ctx0" brushRef="#br0" timeOffset="74210.38">4057 8343 0,'35'0'63,"18"0"-47,-18 0-1,1 0 1,-1 0-16,18 0 15</inkml:trace>
  <inkml:trace contextRef="#ctx0" brushRef="#br0" timeOffset="74514.09">4533 8149 0,'35'0'32,"18"71"-1,-53-18-31,0 35 15,0 18 1,0-71-16,0 0 16,0 18-1,0-18 1</inkml:trace>
  <inkml:trace contextRef="#ctx0" brushRef="#br0" timeOffset="76807.1">1411 8943 0,'0'0'0,"18"35"78,-18 0-78,0 1 16,0-1-16,0 0 16,35 18-16,-35 18 31,0-18-16</inkml:trace>
  <inkml:trace contextRef="#ctx0" brushRef="#br0" timeOffset="77919.38">2311 9119 0,'-36'0'15,"36"-35"32,0 17-16,18 18-31,17 0 16,-35-35 0,36 35-16,-1 0 15,-35 18 1,35-18-16,-35 70 16,35-17-1,-52 53 1,-54-18-1,18-35 1,18-18 0,53 1 77,35-36-93,17 0 16,-35 0 0,18 0-1,-17 0 17</inkml:trace>
  <inkml:trace contextRef="#ctx0" brushRef="#br0" timeOffset="78185.67">2663 9402 0,'71'0'31,"-53"0"-15,35-36-1,-18 36-15,-17 0 16</inkml:trace>
  <inkml:trace contextRef="#ctx0" brushRef="#br0" timeOffset="78517.98">3016 9172 0,'0'0'0,"0"-53"31,36-17-15,-1 70-16,-35-36 15,88 36-15,-53 0 16,36 0-1,17 89 1,-88-19 0,53 1-16,18 35 15,-54-71 1,-17 35 0</inkml:trace>
  <inkml:trace contextRef="#ctx0" brushRef="#br0" timeOffset="78732.98">3369 9243 0,'-35'0'16,"35"35"15,-36 18-16,1 18-15,0 17 32,35-35-32</inkml:trace>
  <inkml:trace contextRef="#ctx0" brushRef="#br0" timeOffset="79587.64">4410 9296 0,'0'17'47,"0"72"-32,0-37-15,0 1 16,0 0-16,0 18 15,0-18-15,0 0 0,0-18 16</inkml:trace>
  <inkml:trace contextRef="#ctx0" brushRef="#br0" timeOffset="80873.77">1217 10283 0,'0'-17'47,"18"17"-47,-18-53 0,35 53 15,-35-35-15,35 35 16,1 17 0,-36 19-1,35-1-15,-35 0 16,0 0-16,0 36 15,0-18 1,-18-18 0,-17-35-1,35 35-15,0 1 63,53-36-48,-18 0 1,-17 0-16,17 0 16,0 0-16,1 0 15,-1 0-15,88 0 16</inkml:trace>
  <inkml:trace contextRef="#ctx0" brushRef="#br0" timeOffset="81634.3">2522 10160 0,'0'0'0,"0"-35"32,18 35-17,35 0 1,-18 0-1,-35 35-15,35 36 16,-35-19 0,0-16-1,-17-1-15,-54 106 32,18-53-17,53-70 1,36-18-1,87-18 1,-17-35 0,17 53-1,-34 0 1,-54 0 0</inkml:trace>
  <inkml:trace contextRef="#ctx0" brushRef="#br0" timeOffset="82418.88">3898 10336 0,'0'-35'16,"35"0"-1,1 35 1,-1 0-16,0 0 16,36 17-1,-71 54 1,0-53-16,0 70 16,-71-35-1,54-53 1,-19 35-1,54-35 17,35 0-17,0 0 17,0 35-32,0 36 15,-53-36 1,0 18-1,-36-18-15,-52 36 16,71-71 0,-72 35-1,1-35 1,18-17 0,70-54-1,0 53 1</inkml:trace>
  <inkml:trace contextRef="#ctx0" brushRef="#br0" timeOffset="82671.42">4357 10619 0,'-353'105'15,"723"-210"-15,-387 105 0,87 0 16,-34 0 0,-1 0-16,0 0 0,0 0 15,1 0 1</inkml:trace>
  <inkml:trace contextRef="#ctx0" brushRef="#br0" timeOffset="82966.5">4657 10301 0,'0'0'0,"17"-35"16,19 35-1,-1 0 1,0 0-16,0 0 0,1 0 16,-1 53-1,0-18-15,-35 36 16,0-18-16,36 17 15,-36-35 1,0 1 0</inkml:trace>
  <inkml:trace contextRef="#ctx0" brushRef="#br0" timeOffset="83164.82">4868 10372 0,'0'17'0,"-53"-17"16,53 53-16,-52-17 15,52-1-15,-53 18 16,53 17 0,-18-70 15</inkml:trace>
  <inkml:trace contextRef="#ctx0" brushRef="#br0" timeOffset="84298.31">5256 8220 0,'0'-53'16,"0"18"0,0-1 15,36 36-15,-36 36 30,0 16-46,53 37 16,-53-1-16,35 18 16,-35 0-16,0 35 15,53 17-15,-53-17 16,0 1-16,0-1 16,53 53-16,-53-53 15,0-35-15,0-18 16,0-18-16,0 19 15,0-36-15,0-1 16,35 37 0,-35-19-1,0 1 1,0 88 0,0-124-1,0 0-15,0 18 16,0 0-1,0-18 1,0 18 0,0-18-1,0-52 32,0-36-31</inkml:trace>
  <inkml:trace contextRef="#ctx0" brushRef="#br0" timeOffset="84620.48">5821 9384 0,'88'0'31,"18"-53"-15,-36 53-16,19 0 15,-36-35 1,-18 35-16</inkml:trace>
  <inkml:trace contextRef="#ctx0" brushRef="#br0" timeOffset="84779.07">5909 9684 0,'71'0'31,"-18"0"-15,17 0-16,18-36 15,-35 36-15</inkml:trace>
  <inkml:trace contextRef="#ctx0" brushRef="#br0" timeOffset="85131.48">6544 9331 0,'-18'0'16,"1"0"-1,-54 0 1,71 35 0,-35 36-16,35-18 0,0 0 15,0 0 1,0-18-16,0 0 16,0 0-1,35-35-15,36 0 16,-36-17-16,0-54 31,18 36-31,-53 0 16,0-54-1,-106-16 1,1 105 0</inkml:trace>
  <inkml:trace contextRef="#ctx0" brushRef="#br0" timeOffset="95954.23">318 11571 0,'17'0'125,"36"0"-110,-53 53 1,88 0-16,-52-18 15,-1 18-15,0 18 16,36-1 0,-71-34-16,53-1 15,-18 18 1,-35 0 0,35-53-1,-35 35-15,0-53 31,-18-17-31,-17 35 16</inkml:trace>
  <inkml:trace contextRef="#ctx0" brushRef="#br0" timeOffset="96281.26">600 11836 0,'0'17'0,"-53"36"31,53-35-15,-18-18 0,18 35-16,-35-35 0,35 35 15,-35-35 1,35 36 0</inkml:trace>
  <inkml:trace contextRef="#ctx0" brushRef="#br0" timeOffset="97067.25">917 11465 0,'18'-53'31,"17"53"-15,0 0-1,1 0 1,-1 0 0,-35 18-1,0 17 1,0 18 0,-18-53-1,-17 35 1,35 1-1,18-36 64,17 0-64,0 35 16,-35 0-15,0 36 0,0-18-16,-17-53 15,17 35-15,-36-35 16,1 0 0,0 0-1,35-18 1,-35 18-1</inkml:trace>
  <inkml:trace contextRef="#ctx0" brushRef="#br0" timeOffset="97408.36">1217 12030 0,'53'0'47,"18"0"-32,-19-18-15,1 18 16,18-35-16,-36 35 16,-17 0-1</inkml:trace>
  <inkml:trace contextRef="#ctx0" brushRef="#br0" timeOffset="98102.19">2081 11589 0,'-17'0'47,"-19"0"-32,1 0 1,0 35 0,0 0 15,-1 18-16,36 0 1,0-18-16,18-35 47,17 0-47,36 0 16,-1 36-1,-17-36 1,-53 35-16,36-35 15,-36 35 1,0 1-16,0-1 16,0 0-1,-18 0 1,-17-35 0,-18 0-1,17 0-15,-16 0 16,16 0-1,36-17 17</inkml:trace>
  <inkml:trace contextRef="#ctx0" brushRef="#br0" timeOffset="98348.29">2293 11959 0,'0'35'16,"0"36"15,0-53-31,0 17 16,0 0-1,0 36-15,35-36 16</inkml:trace>
  <inkml:trace contextRef="#ctx0" brushRef="#br0" timeOffset="98726.85">2522 11624 0,'0'-18'31,"36"18"-31,17 0 16,-1 18 0,1 35-16,18 18 15,-36-19 1,1 37-16,-1 16 15,-35-52 1</inkml:trace>
  <inkml:trace contextRef="#ctx0" brushRef="#br0" timeOffset="98945.76">2805 11836 0,'0'0'0,"0"17"16,-36-17-1,36 71 1,-35-71-16,35 53 0,-35-53 16,35 35-1,-36 0-15,54-35 47</inkml:trace>
  <inkml:trace contextRef="#ctx0" brushRef="#br0" timeOffset="99409.67">2981 11342 0,'0'-35'15,"18"35"1,17 0 0,0 0-1,-35 35 1,0 0-16,0 0 16,0 1-16,-17 87 31,-19-88-16,36 1 1,18-36 15,35 0-15,0 0 0,-18 0-1</inkml:trace>
  <inkml:trace contextRef="#ctx0" brushRef="#br0" timeOffset="99682.08">3510 11677 0,'0'0'0,"0"35"62,0 1-62,0 16 16,0 19 0,0-18-16,0 0 0,0-18 15,0 0-15,0 1 16</inkml:trace>
  <inkml:trace contextRef="#ctx0" brushRef="#br0" timeOffset="99879.55">3387 11853 0,'17'0'16,"36"0"0,18-35-1,-18 35-15,35 0 16,-53-35-16</inkml:trace>
  <inkml:trace contextRef="#ctx0" brushRef="#br0" timeOffset="100340.15">4075 11624 0,'-18'0'15,"-17"0"32,-18 0-31,17 0-16,1 0 15,35 35-15,-53-35 16,53 36 0,0 34-1,18-35 1,35-35-1,-53 36 1,70-36-16,-17 53 0,-53-18 16,36-35-1,-36 70 1,-71-34 0,-17-1 15,35-35-16,18-18 1,35-17-16</inkml:trace>
  <inkml:trace contextRef="#ctx0" brushRef="#br0" timeOffset="100746.4">4128 12065 0,'0'-18'16,"17"-17"0,36 35-1,-18 0 1,-35 35-1,0 36 1,0-36-16,0 0 16,-35 1-1,0-1-15,-36 0 16,71 1 0,36-36 30,-1 0-46,35 0 16,-34 0 0,-1 0-16,35-18 15,-34-17 1</inkml:trace>
  <inkml:trace contextRef="#ctx0" brushRef="#br0" timeOffset="101086.11">4374 11571 0,'0'-35'16,"71"35"-1,-36 0 1,1 0-16,16 35 0,-16 18 16,17 0-16,17 88 15,1-35 1,-71-88-1,35 52 1</inkml:trace>
  <inkml:trace contextRef="#ctx0" brushRef="#br0" timeOffset="101282.34">4639 11783 0,'-88'53'47,"53"53"-47,35-71 16,123-229-16,-282 458 0,159-246 0,0 53 16</inkml:trace>
  <inkml:trace contextRef="#ctx0" brushRef="#br0" timeOffset="101531.67">5327 11853 0,'53'0'31,"-18"0"-15,18 0-16,-18 0 16,1 0-16,-1 0 15,35-17-15</inkml:trace>
  <inkml:trace contextRef="#ctx0" brushRef="#br0" timeOffset="101951.63">6068 11589 0,'-35'0'0,"-36"0"31,18 0-31,18 0 16,-36 17-16,36-17 15,35 36-15,-35-36 16,35 35-16,0 18 16,53 0-1,-18-53 1,0 35-16,0-35 0,36 0 31,-18 35-15,-53 1-1,0-1-15,0 18 16,-88 17 0,-1-34-1,19-36 1,70-18-1,0-53 1</inkml:trace>
  <inkml:trace contextRef="#ctx0" brushRef="#br0" timeOffset="102447.84">6033 12012 0,'17'0'15,"36"0"1,-18 0-16,18 0 16,-53 35-1,0 1 1,0 17-1,0-18 1,-70-35-16,17 35 16,88-35 46,0 0-46,1 0-1,-36 35 1,0 18 0,-18-53-1,-17 36-15,-1-36 16,-16 53-16,-19-53 0,53 0 16,-17 0-1,35-18 1,18-17-1,52-89 1</inkml:trace>
  <inkml:trace contextRef="#ctx0" brushRef="#br0" timeOffset="102692.68">6862 11677 0,'52'0'16,"-16"0"-1,-1 0 1,36-18-16,-54 18 0,18 0 15,-35-35-15</inkml:trace>
  <inkml:trace contextRef="#ctx0" brushRef="#br0" timeOffset="102862.93">6862 11871 0,'0'0'0,"0"35"15,35-35-15,0 0 16,36-17 0,-18 17-16,-1-71 15,19 36-15</inkml:trace>
  <inkml:trace contextRef="#ctx0" brushRef="#br0" timeOffset="103227.15">7514 11483 0,'-35'18'47,"35"52"-31,0 1-16,-53-18 15,53-18-15,0 0 16,0 0 0,35 1-1,36-36 1,-1-36 0,1-16-1,-71 16-15,35 1 16,-35 0-16,0-18 15,0 0-15,-17-71 16,-19 124-16,1-35 16,0 35-16,-36 18 15</inkml:trace>
  <inkml:trace contextRef="#ctx0" brushRef="#br0" timeOffset="106328.33">388 13053 0,'18'0'219,"17"0"-204,0 35 1,1 0-1,-36 1 1,52 17-16,1 17 16,-17 1-1,-36-36 1,35 0-16,-35 18 16,35-53-16,-35 35 15,0-52 32</inkml:trace>
  <inkml:trace contextRef="#ctx0" brushRef="#br0" timeOffset="106607.6">600 13300 0,'-36'0'16,"36"17"-16,-35 36 15,35 0 1,-35-53-1,35 53-15,-35-18 16</inkml:trace>
  <inkml:trace contextRef="#ctx0" brushRef="#br0" timeOffset="107498.95">670 12788 0,'0'-35'16,"18"35"-16,17 0 31,0 0-15,-35 18-1,0 34 1,0-16 0,0-1-1,0-53 63,53 18-62,0 0 0,-53 18-1,71-18-15,-71 35 0,0-17 16,0 53 0,0-36-16,-53 18 15,18-53 1,-1 0-1,1-18 17</inkml:trace>
  <inkml:trace contextRef="#ctx0" brushRef="#br0" timeOffset="107988.02">1270 13388 0,'18'0'31,"17"0"-31,0 0 16,0 0-16,1 0 16,-1 0-16,0-18 15,1 18 1,-1 0-1,-35-35 48</inkml:trace>
  <inkml:trace contextRef="#ctx0" brushRef="#br0" timeOffset="114175.78">2223 12982 0,'0'0'0,"-36"0"31,36 18-31,-35-18 31,35 18 0,-35-18-15,-1 35 0,36 35-1,-35-17 1,0 35-1,35-17 1,-35 0 0,35-36-16,0 0 15,0 0-15,0 36 16,35-18 0,35 0-1,-34-53 1,-19 0-1,19 0 17,-36-18-17,0-17 1,0 0 0,0-1-1,-18 36 1,18-35-1,-18 35-15,-17 0 16,0 0 0,35 18-1,-36-18 1,36 53-16,0-18 16,0 0-16,0 36 15,0-36 1,36-35-16</inkml:trace>
  <inkml:trace contextRef="#ctx0" brushRef="#br0" timeOffset="114720.75">2558 13194 0,'0'0'0,"0"-35"16,0-1 15,0 1-16,17 35 1,19 0 0,-1 0-16,0 53 15,36-18-15,-36 18 0,36 71 16,-19-89 15,-52 0-31,36 0 0,-1 1 16,-53-36 31</inkml:trace>
  <inkml:trace contextRef="#ctx0" brushRef="#br0" timeOffset="114922.2">2769 13317 0,'-35'0'16,"35"53"-16,-35 0 16,35 0-16,-36 71 15,1-54 1,0-35 0,35-105 15</inkml:trace>
  <inkml:trace contextRef="#ctx0" brushRef="#br0" timeOffset="115456.81">2910 12841 0,'0'0'0,"0"-35"32,53 35-17,-17 0 1,-19 0 0,-17 35-1,0 18 1,0-18-16,0 1 15,-35 34 1,0-35 0,35 1-16,0-1 31,70-35-15,18 0-1,-52-18-15,17 18 31,-18 0-15</inkml:trace>
  <inkml:trace contextRef="#ctx0" brushRef="#br0" timeOffset="124756.51">3616 13282 0,'0'35'16,"-18"18"-16,18 0 15,0 18 1,0-36-16,0 0 16,18-35-16,-18 36 15,0-1 1,-18 18 0</inkml:trace>
  <inkml:trace contextRef="#ctx0" brushRef="#br0" timeOffset="125055.82">3369 13582 0,'35'0'31,"1"0"-31,17-35 16,-1 35-16,19 0 16,-53 0-1,35-36-15,-1 36 16</inkml:trace>
  <inkml:trace contextRef="#ctx0" brushRef="#br0" timeOffset="126489.48">4022 13229 0,'0'35'140,"0"54"-124,0-1 0,0-53-16,0 0 15,0 18-15,0-17 16,0-1 31</inkml:trace>
  <inkml:trace contextRef="#ctx0" brushRef="#br0" timeOffset="126824.56">4269 13247 0,'35'0'32,"-35"53"-17,0 0-15,0 0 16,0-1 0,0 1-16,35 0 15,-35-35-15,0 17 16</inkml:trace>
  <inkml:trace contextRef="#ctx0" brushRef="#br0" timeOffset="127328.51">4533 13212 0,'0'-36'15,"0"1"1,18-18-1,17 53 1,0-53-16,18 53 16,-17 35-1,-1 18 1,18 36-16,-18 69 16,36-52-1,-36-71-15,-35 18 16</inkml:trace>
  <inkml:trace contextRef="#ctx0" brushRef="#br0" timeOffset="127545.08">4815 13370 0,'-35'0'31,"35"36"-31,-35-1 16,35 0-1,-53 0-15,-18 36 16,71-36-16,-35-35 16,35 36-16</inkml:trace>
  <inkml:trace contextRef="#ctx0" brushRef="#br0" timeOffset="127833.36">5115 13353 0,'36'0'31,"-1"0"-15,0 0-16,0 0 15,1 0-15,-1 0 0,0 0 16,-17-18-1</inkml:trace>
  <inkml:trace contextRef="#ctx0" brushRef="#br0" timeOffset="135761.64">6085 12947 0,'-17'0'16,"-18"0"30,-1 0-14,36 18-32,-35-18 15,35 53 1,-35-53-16,-1 88 16,36-53-1,-35 0-15,35 1 16,0 34-16,-53-17 0,53 0 15,0-18-15,0 0 16,0 18 0,18-53-16,-18 36 15,53-36-15,-53 35 16,70-35-16,-34 0 16,-19 0 15,-17-35-16,0-18 1,0 17 0,-17-16 15,-19 52-15,-17 0-1,18 0 1,0 0 15,35 17-15,-35-17-16,35 35 15,0 1 1,17-36 0</inkml:trace>
  <inkml:trace contextRef="#ctx0" brushRef="#br0" timeOffset="136112.7">6615 13159 0,'35'0'31,"0"0"-31,0 0 15,18 0-15,0 0 16,-17-36-16,-1 36 16,0 0-1</inkml:trace>
  <inkml:trace contextRef="#ctx0" brushRef="#br0" timeOffset="136315.44">6668 13300 0,'35'0'16,"0"0"0,18 0-16,35 0 15,-53-18 16,18 18-31</inkml:trace>
  <inkml:trace contextRef="#ctx0" brushRef="#br0" timeOffset="136883.23">7338 13018 0,'-53'17'47,"53"36"-16,-35-53-31,35 53 0,0 35 16,0-53 0,0 1-16,0 17 15,0-18 1,17-35-1,19 0 1,-1 0 0,0 0-1,-35-18 1,0-17 0,0 0-1,0-36 1,0 1-1,0 17 1,-35 17 0,0 36-1,-18 36 1,17-36 0</inkml:trace>
  <inkml:trace contextRef="#ctx0" brushRef="#br0" timeOffset="180974.31">22525 6950 0</inkml:trace>
  <inkml:trace contextRef="#ctx0" brushRef="#br0" timeOffset="-179632.33">11271 4410 0,'0'0'0,"53"35"0,18-35 15,17 0 1,-18 0-16,19 0 0,-36 0 15,-18 0-15,0 0 0,-35-18 157,-17 18-157,-19 0 15</inkml:trace>
  <inkml:trace contextRef="#ctx0" brushRef="#br0" timeOffset="-143927.86">635 14975 0,'0'-35'47,"-18"35"94,-17 18-126,-18 52 1,-17 1 0,70-36-16,0 18 15,-36 0-15,36 35 16,0-17-16,0-18 16,18 0-16,35 0 15,0-18 1,-18-35-1,0 0-15</inkml:trace>
  <inkml:trace contextRef="#ctx0" brushRef="#br0" timeOffset="-143595.65">882 15205 0,'-35'-53'0,"35"-18"16,17 36-16,19 35 16,-1-53-16,0 53 15,18 0 1,18 18-1,-36 70-15,-35-35 16,70 35-16,-70-35 16,36 17-16,-36-17 15,35-53-15,-35 53 0,35-53 16</inkml:trace>
  <inkml:trace contextRef="#ctx0" brushRef="#br0" timeOffset="-143375.62">1182 15258 0,'-35'17'16,"-36"-17"-16,71 71 15,-71-18-15,1 17 16,70-34-1,-35-1-15,35 0 16,-36 0 0,72-35-1</inkml:trace>
  <inkml:trace contextRef="#ctx0" brushRef="#br0" timeOffset="-143156.35">1358 15452 0,'71'0'31,"-36"0"-15,0 0-16,1 0 15,-1-18-15,0 18 16,0 0 0</inkml:trace>
  <inkml:trace contextRef="#ctx0" brushRef="#br0" timeOffset="-142855.04">1940 15134 0,'0'88'62,"0"-17"-62,0 17 16,0-35-16,0 0 16,-17-18-16,17 1 15,0-1 1</inkml:trace>
  <inkml:trace contextRef="#ctx0" brushRef="#br0" timeOffset="-142049.65">1217 15381 0,'0'35'31,"0"18"-15,0-17 0,0-1-16,0 0 15,18 0-15,-18 36 16,35-18 0,-35 17-1,0-34 1,53-107 15</inkml:trace>
  <inkml:trace contextRef="#ctx0" brushRef="#br0" timeOffset="-141450.34">2134 14940 0,'-35'-35'15,"53"35"17,52 0-17,1 88-15,-18 0 16,-18 0-1,18 159-15,-53-88 16,0-53 0,0-35-16,-71 52 15,1-52 1,35-36 0,-1-35-1,36-18-15,0-17 16</inkml:trace>
  <inkml:trace contextRef="#ctx0" brushRef="#br0" timeOffset="-140844.99">2875 15064 0,'0'-36'0,"-35"36"16,0 0 15,-18 18-15,53 17-1,-36 36 1,36-1-16,-53 19 0,53 69 16,0-17-1,89-105 1,-36 17 0,0-53-16,-1 0 0,19 0 15</inkml:trace>
  <inkml:trace contextRef="#ctx0" brushRef="#br0" timeOffset="-140558.37">3052 15222 0,'0'0'15,"0"-53"1,35 53-1,0 0-15,0-52 16,1 52-16,-1 0 16,0 52-16,-35 1 15,71 0-15,-71 18 16,35-18-16,-35 0 16,0 0-16,0-18 0,0 35 15</inkml:trace>
  <inkml:trace contextRef="#ctx0" brushRef="#br0" timeOffset="-140346">3281 15346 0,'0'0'0,"-35"0"0,35 35 16,-53 0-1,53 1-15,-71 52 16,36-53 0,35 0-16,-35 1 0,35-1 15,-36 18 1,72-53 15</inkml:trace>
  <inkml:trace contextRef="#ctx0" brushRef="#br0" timeOffset="-139861.43">3704 14764 0,'0'0'0,"0"-36"16,35 1 15,36 35-31,-53 0 15,-18 35 1,0 1 0,0-1-1,0 0-15,0 1 16,-18-1-16,18 0 16,-53-35-16,53 35 0,-35-35 15,35 36 1,17-36 15,19 35-31,-1-35 16,0 0-16,36 0 15,-18 0 1</inkml:trace>
  <inkml:trace contextRef="#ctx0" brushRef="#br0" timeOffset="-139439.18">3863 15575 0,'0'0'0,"35"0"78,36 0-62,-18 0-1,17 0-15,-17 0 0,0 0 16,-18 0 0,1 0-1,-36-17 16,-18 17-31</inkml:trace>
  <inkml:trace contextRef="#ctx0" brushRef="#br0" timeOffset="-138898.62">4798 15328 0,'0'-17'0,"-18"17"31,-17 0-31,17 0 15,-17 0-15,0 0 16,-36 0-16,36 35 16,0-35-16,35 35 15,-36-35-15,36 35 16,0 1 0,18-36-1,17 0 1,36 35-1,-1-35 1,-70 35-16,18-35 16,-18 36-16,0 16 31,-18 1-15,-88-17-1,54-1 1,16-35 15,36-18-15,0-70-1</inkml:trace>
  <inkml:trace contextRef="#ctx0" brushRef="#br0" timeOffset="-138514.65">5080 15240 0,'0'-35'16,"18"35"-16,-18-36 16,53 36-16,-18 0 15,0 0-15,18 0 16,-18 71 0,-35-18-1,71 35-15,-71 0 0,35 53 16,-35-88-1,35 18-15,-35-36 32</inkml:trace>
  <inkml:trace contextRef="#ctx0" brushRef="#br0" timeOffset="-138297.22">5362 15452 0,'0'35'15,"0"-70"-15,-35 105 0,0 18 16,-1-35 0,-17 18-1,53-53 1,-52-18-16,52 70 0,-36-70 15</inkml:trace>
  <inkml:trace contextRef="#ctx0" brushRef="#br0" timeOffset="-137794.43">6050 15381 0,'0'53'47,"0"0"-32,0 35-15,-17 53 16,17-105 0,0-1-16,0-18 15,0 19 1,-36 17-16,1-53 31</inkml:trace>
  <inkml:trace contextRef="#ctx0" brushRef="#br0" timeOffset="-137592.25">5821 15716 0,'35'0'32,"18"-35"-32,0 35 15,35 0-15,-35-53 16,18 53-16,-54 0 16,19 0-16,-1-35 15</inkml:trace>
  <inkml:trace contextRef="#ctx0" brushRef="#br0" timeOffset="-137081.33">6720 15293 0,'-35'0'0,"-18"0"16,53 18 0,-53-18-16,0 70 15,18-35-15,-71 159 31,106-123-15,-35 17 0,35 0-1,35-88-15,53 0 16,-17 0 15,-36 0-15,-35-35-1,0-18-15,0-17 16,-17 70 0,-54 0-1,53 0-15,-52 0 16,35 53 0,35-18-1</inkml:trace>
  <inkml:trace contextRef="#ctx0" brushRef="#br0" timeOffset="-136591.83">7108 15117 0,'71'52'47,"-71"-16"-47,53 17 16,-53 35-1,0-18-15,0 36 0,0 0 16,-18-18-1,-52 53 1,-1-105 0,-35 17-1,36-18 1,105-70 15</inkml:trace>
  <inkml:trace contextRef="#ctx0" brushRef="#br0" timeOffset="-136314.99">7655 15628 0,'71'0'32,"-318"35"-32,529-70 15,-388 35-15,230 0 0,-89 0 16,0 0-16,1-18 15</inkml:trace>
  <inkml:trace contextRef="#ctx0" brushRef="#br0" timeOffset="-136129.09">7691 15734 0,'0'0'0,"17"0"46,18 0-30,18 0-16,18 0 16,-18 0-16,0-18 15,-18 18-15,0-35 16</inkml:trace>
  <inkml:trace contextRef="#ctx0" brushRef="#br0" timeOffset="-135693.28">8608 15434 0,'-35'0'31,"-1"0"-15,-17 0 0,53 18-1,-70 17-15,34 36 16,-16 17 0,52-35-1,0 17 1,17-35-1,71-35 1,-52 0 0,-1-17-16,18-54 15,-53 18 1,53-88 0,-53 35-1,-88 1 1,-89 105-1</inkml:trace>
  <inkml:trace contextRef="#ctx0" brushRef="#br0" timeOffset="-91089.66">1023 16598 0,'-18'0'141,"-34"35"-126,52 1-15,-71 34 16,71-17-16,-35 35 15,35-17-15,0-18 16,-36 17 0,36-34-1,36 52-15,52-88 32,-53 0-32,18 0 15,-18 0-15</inkml:trace>
  <inkml:trace contextRef="#ctx0" brushRef="#br0" timeOffset="-90687.73">1288 16775 0,'0'0'0,"0"-36"16,35 36 31,0 0-47,53 18 15,-17 35 1,-18 0-16,17 35 16,1-17-16,-36-1 15,18 1 1,-53-36-16</inkml:trace>
  <inkml:trace contextRef="#ctx0" brushRef="#br0" timeOffset="-90459.8">1588 16951 0,'0'0'16,"-36"0"-1,36 35 1,-35 36 0,35-36-16,-53 0 15,53 1-15,0-1 16,0 0-16,-35 0 16,52-35-1</inkml:trace>
  <inkml:trace contextRef="#ctx0" brushRef="#br0" timeOffset="-90221.22">2011 17004 0,'88'0'47,"-17"0"-32,-1 0-15,-17-18 16,0 18-16,35 0 16,-88-35-1</inkml:trace>
  <inkml:trace contextRef="#ctx0" brushRef="#br0" timeOffset="-89976.88">2593 16757 0,'0'18'47,"35"35"-31,-35-1-16,0 1 15,0 18-15,0 17 16,0-53 0</inkml:trace>
  <inkml:trace contextRef="#ctx0" brushRef="#br0" timeOffset="-89657.91">2858 16298 0,'0'18'16,"52"17"0,54 89-1,53-1 1,-124-52-16,-35-1 31,0-17-31,-106 212 16,18-159-1,53-71 1,0-53 0</inkml:trace>
  <inkml:trace contextRef="#ctx0" brushRef="#br0" timeOffset="-88072.49">4022 16528 0,'0'0'0,"-18"0"16,-17 0-1,-1 0 1,1 0-1,35 35 1,-35 0-16,0 106 16,35 53-1,17 0 1,54-123 0,35-36-1,-18-35 16</inkml:trace>
  <inkml:trace contextRef="#ctx0" brushRef="#br0" timeOffset="-87744.82">4286 16828 0,'0'0'0,"0"-18"16,0-17-16,0-1 15,36 36-15,-1-70 16,0 70-16,53 0 16,-52 53-1,-1 0-15,18 35 16,17 35-1,19-35 1,-37-52 0,-52-1-1</inkml:trace>
  <inkml:trace contextRef="#ctx0" brushRef="#br0" timeOffset="-87555.56">4621 16933 0,'-70'0'31,"140"0"-31,-211 36 16,88 34-16,18-17 16,35-18-1,0 1 16</inkml:trace>
  <inkml:trace contextRef="#ctx0" brushRef="#br0" timeOffset="-87206.19">5009 16969 0,'36'0'62,"-1"0"-62,36 0 16,-19 0-16,1 0 16,0-36-16,-17 36 0,-1 0 15,-53 0 32,18-17-31</inkml:trace>
  <inkml:trace contextRef="#ctx0" brushRef="#br0" timeOffset="-86758.34">5556 16669 0,'0'0'0,"0"-36"15,0 1 1,36 35 0,-1 0-16,0-35 15,36 35 1,-71 18-16,53 52 15,-53-35 1,0 18-16,0 0 16,-18 18-16,-70 17 15,35-17 1,53-36 15,35-35 0,0 0-31,1 0 16,-1 0-16,0 0 16,18-35-1,-18 35 1</inkml:trace>
  <inkml:trace contextRef="#ctx0" brushRef="#br0" timeOffset="-86344.31">5997 16475 0,'18'0'47,"70"123"-32,-17-35 1,-36 1-16,-35-1 0,35-18 15,-35 89 1,0-88-16,-17-18 16,-54 70-1,36-88-15,-1-35 16,36 36-16,-35-36 16</inkml:trace>
  <inkml:trace contextRef="#ctx0" brushRef="#br0" timeOffset="-85845.85">6668 16757 0,'0'-35'0,"-36"35"31,1 0 0,0 17-15,35 19-16,-53 34 15,53 1-15,-53 52 16,53-17-16,0 0 16,17-36-1,54-34-15,-18-1 16,35-35-16,-35 0 16,0 0-16,35-18 15</inkml:trace>
  <inkml:trace contextRef="#ctx0" brushRef="#br0" timeOffset="-85558.1">6844 16880 0,'0'-35'16,"18"-35"-1,52 34 1,-35 36-16,1 0 16,34 0-1,1 124 1,-18-36 0,-53-35-16,35 17 0,-35-17 15,0-17-15,35-1 16,-35 0-1</inkml:trace>
  <inkml:trace contextRef="#ctx0" brushRef="#br0" timeOffset="-85349.7">7108 16986 0,'-35'0'15,"-35"18"1,70 17-16,-53 0 16,53 1-16,0-1 15,-36 0-15,36 1 16,0-1-16,-35 0 16,35 0-16</inkml:trace>
  <inkml:trace contextRef="#ctx0" brushRef="#br0" timeOffset="-84562.72">7426 17198 0,'35'0'78,"53"0"-62,-35 0 0,-17 0-16,17 0 15,-18 0 1,-35-18 15,0-17 0</inkml:trace>
  <inkml:trace contextRef="#ctx0" brushRef="#br0" timeOffset="-83869.53">7938 16828 0,'0'0'15,"0"-36"1,17 36 15,54 0-15,-18 0 0,-18 53-1,-35 18 1,0-36-16,-35 36 31,-1-71-31,-17 52 0,36-52 16,-18 0-1,70 0 48,0 0-63,0 0 31,-35 36-31,36-36 0,-36 53 16,35 0-1,-35-18 1,-18 18 0,-52-18-1,17-35 1,53 35-16,-35-35 15,-1 0 1,36-53 0,0 0-1,53 1 1</inkml:trace>
  <inkml:trace contextRef="#ctx0" brushRef="#br0" timeOffset="-83460.41">8467 16457 0,'35'35'31,"-35"1"-15,53 34-16,-18 18 15,-35-17-15,71 17 16,-71-17-16,0 17 15,0-35-15,0 70 16,0-105-16,-18 35 16,-17-53-1,0 35 1,-1-35 0,36-35-1</inkml:trace>
  <inkml:trace contextRef="#ctx0" brushRef="#br0" timeOffset="-83239.69">9031 16757 0,'53'0'16,"0"0"-16,88-18 15,18 18 1,-106 0 0</inkml:trace>
  <inkml:trace contextRef="#ctx0" brushRef="#br0" timeOffset="-83065.16">9084 17022 0,'18'35'32,"35"-35"-32,-124-35 0,283 52 15,-124-87-15,-18 70 16,1-36-1</inkml:trace>
  <inkml:trace contextRef="#ctx0" brushRef="#br0" timeOffset="-82681.19">9984 16722 0,'-36'17'16,"1"36"-1,35-17 1,-35-1-16,35 18 16,0 35-1,0-53-15,0 36 16,35-71-1,36 0 1,-1-36 0,-35 36-1,1-52-15,-36 16 0,0 1 16,0 0-16,0-1 16,0 1-16,-18 35 15,-17-53 1,-53 53-1,-53 18 1</inkml:trace>
  <inkml:trace contextRef="#ctx0" brushRef="#br0" timeOffset="-74542.43">2540 17939 0,'-35'0'16,"35"-36"31,0 54 15,35 17-62,0 36 16,36-18-16,-18 17 15,53-17-15,-53 0 16,-1-17-16,-16-1 16,34 35-1,-34-70 1,-36 18-16,-18-18 31</inkml:trace>
  <inkml:trace contextRef="#ctx0" brushRef="#br0" timeOffset="-68222.11">11448 2893 0,'53'0'15,"-18"0"1,0 0-16,0 53 0,18-18 15,18 53-15,17-17 16,-17-18 0,17 52-16,-53-69 15,-35 17 1,0 0 0,-35-53-1</inkml:trace>
  <inkml:trace contextRef="#ctx0" brushRef="#br0" timeOffset="-68029.36">11800 3316 0,'36'35'16,"-72"-70"-16,1 35 16,0 18-16,-18 70 15,53-53 1,-35 1-16,35-1 15,-36 18 1</inkml:trace>
  <inkml:trace contextRef="#ctx0" brushRef="#br0" timeOffset="-67789.48">12524 3246 0,'70'-36'15,"-17"36"1,0-70-16,0 70 15,35-36-15,0 36 16,-35 0-16</inkml:trace>
  <inkml:trace contextRef="#ctx0" brushRef="#br0" timeOffset="-67594.11">12753 3404 0,'-71'0'15,"142"0"-15,-89 0 32,71 0-32,35-17 15,-17 17-15,17-53 16,-17 53 0,52-36-16</inkml:trace>
  <inkml:trace contextRef="#ctx0" brushRef="#br0" timeOffset="-66892.92">13582 2875 0,'0'0'0,"0"18"47,0 35-32,0 17-15,0 18 16,0-17-1,0 0-15,0-19 16,0-16 0,53 34-16</inkml:trace>
  <inkml:trace contextRef="#ctx0" brushRef="#br0" timeOffset="-66612.72">14111 3404 0,'0'0'0,"18"36"47,-18-1-32,35 0 1,-53 0 0,-35 1-1,1-36 1</inkml:trace>
  <inkml:trace contextRef="#ctx0" brushRef="#br0" timeOffset="-66195.64">14323 3052 0,'0'-53'16,"0"17"-16,35 1 16,18 35-16,18-70 15,-19 70 1,19 0-16,-71 17 16,0 124-1,0 18 1,-53-71-1,0-88 1,53 71-16,18-71 63,17 0-63,18-53 15,18 53-15,-19-35 16,37 35-1</inkml:trace>
  <inkml:trace contextRef="#ctx0" brushRef="#br0" timeOffset="-65996.74">15046 3298 0,'0'36'16,"35"-1"-1,-35 0 1,0 18 0,0 18-1,36-36 1</inkml:trace>
  <inkml:trace contextRef="#ctx0" brushRef="#br0" timeOffset="-65525.25">15505 2875 0,'0'0'0,"0"-17"16,35-54-1,0 71-15,53-35 16,-52 35 0,-1 17-1,-35 19-15,0-1 16,0 0-16,-18 0 16,-17 1-16,35-1 15,-88 0 1,70-35-1,53 0 17,1 0-17,-1 0-15,0 0 0,-35 53 16,71-18-16,-71 1 16,0-1-16,0 0 15,0 1-15,-53-1 16,18 0-16,-18-35 15,-18 71-15,-70-71 32,106 0-17</inkml:trace>
  <inkml:trace contextRef="#ctx0" brushRef="#br0" timeOffset="-56221.9">10125 4974 0,'0'0'0,"-71"0"16,36 0 0,0 18 15,35 17-31,-36 18 15,36 35-15,-70 18 16,17 123 0,53-140-16,0-54 15,53 0 1,123-35 0</inkml:trace>
  <inkml:trace contextRef="#ctx0" brushRef="#br0" timeOffset="-55775.77">10566 5203 0,'-18'0'0,"18"-35"16,-35 35 15,-18 0-15,-18 35-1,71 1 1,-53-1-16,53 0 16,0 1-16,0 17 15,18-53 1,53 0-1,-36-18 1,0 18-16,18-106 16,-18 106-1,-35-35-15,0 70 63,36 18-48,-36-18 1,35 1 0</inkml:trace>
  <inkml:trace contextRef="#ctx0" brushRef="#br0" timeOffset="-55460.74">10813 4886 0,'17'53'31,"36"-18"-15,18 0-16,-18 36 15,35 35 1,-88-53-16,0 17 16,0-17-16,0 18 15,-35-1-15,-1-17 16,36 35-16,-53-35 16,53-17-16,-35-36 15</inkml:trace>
  <inkml:trace contextRef="#ctx0" brushRef="#br0" timeOffset="-54684">11501 5098 0,'0'-36'31,"0"54"0,0 53-31,35 17 16,-35-18-16,0 19 16,0-37-16,0 19 15,0-36 1,0 18-1</inkml:trace>
  <inkml:trace contextRef="#ctx0" brushRef="#br0" timeOffset="-54472.57">11518 5433 0,'53'-53'32,"0"53"-32,0 0 15,0-35-15,17 35 16,-34-36 0</inkml:trace>
  <inkml:trace contextRef="#ctx0" brushRef="#br0" timeOffset="-54258.15">11501 5151 0,'0'-18'31,"35"18"-15,35-71-16,-17 36 16,18 35-16,17-53 15,0 53-15,-35 0 16</inkml:trace>
  <inkml:trace contextRef="#ctx0" brushRef="#br0" timeOffset="-53845.25">12224 5292 0,'0'-18'63,"-18"18"-63,-17 0 15,35 35 1,-71 1 0,71-1-16,0 35 15,0-34 1,53-1 0,-18-35-16,1 0 15,17 0-15,17-53 16,-34-35-1,-36 53-15,0-1 16,0 1 0,-18 0-16,-17-1 15,-1 36-15,1 0 0,-18 0 16,53 71 0,0-36-1</inkml:trace>
  <inkml:trace contextRef="#ctx0" brushRef="#br0" timeOffset="-53407.42">12488 5327 0,'0'0'0,"0"-71"32,36 71-32,17-35 15,-1 35-15,19 0 16,35 0 0,-71 0-1,36 106 1,-71-35-1,-36-1 1,-34-35 0,17-35-1,53-17 1,0-19-16,0-16 16,18-54-1,70-35 1,-53 105-1,71 36 1,-71 0 0</inkml:trace>
  <inkml:trace contextRef="#ctx0" brushRef="#br0" timeOffset="-53089.76">13670 5062 0,'0'-35'31,"18"35"-16,17 0-15,0 0 0,18 53 16,18 0-16,-1 35 16,1 53-1,-36-70-15,18 35 32,-53-71-17</inkml:trace>
  <inkml:trace contextRef="#ctx0" brushRef="#br0" timeOffset="-52909.24">13917 5327 0,'0'0'16,"-70"0"-16,17 18 15,17 17-15,1 18 16,35 0-1,0 35 1,0-53-16,0 0 16</inkml:trace>
  <inkml:trace contextRef="#ctx0" brushRef="#br0" timeOffset="-52658.9">14676 5239 0,'88'0'31,"0"-53"-16,-17 53-15,-19 0 16,1 0-16</inkml:trace>
  <inkml:trace contextRef="#ctx0" brushRef="#br0" timeOffset="-52493.36">14746 5450 0,'0'36'16,"35"-36"-16,18 0 16,36 0-16,-37-36 15,1 36-15,18-35 16,-18 35-16</inkml:trace>
  <inkml:trace contextRef="#ctx0" brushRef="#br0" timeOffset="-52256.47">15416 4957 0,'0'17'15,"0"54"1,0-1-1,0 1-15,0 17 0,0 0 16,0 36 0,0 34-1,0-105-15</inkml:trace>
  <inkml:trace contextRef="#ctx0" brushRef="#br0" timeOffset="-51283.6">11712 6244 0,'-35'0'16,"35"35"-16,-35-35 47,35 36-47,-36-36 15,72 35 32,17-35-31,35 0-16,18 0 0,35 0 15,35 0-15,36 0 16,317 0 0,0 0-1,-247-35 1,530-18-1,-354 53 1,-158-53 0,-106 53-1,-141-35-15,-18 35 16,1 0-16,52 0 16,-106 0 62</inkml:trace>
  <inkml:trace contextRef="#ctx0" brushRef="#br0" timeOffset="-20874.21">9984 6897 0,'-36'0'79,"1"0"-64,-18 0 1,0 0-1,0 0 1,18 0 0,35 70 31,0-17-32,0 18 1,0-36-16,0 18 15,0 18-15,0-18 16,0-1-16,-53 1 16,53 18-16,0-36 15,0-17-15,0 17 32,0 0-32,18-35 15,17 0 1,18 0-1,18 0-15,-71-17 16,35 17 0,-35-36-16</inkml:trace>
  <inkml:trace contextRef="#ctx0" brushRef="#br0" timeOffset="-20281.37">10160 7250 0,'0'35'47,"18"0"-47,-18 18 15,0-18 1,0 1-16,0-1 15,0 0 1,0-88 31,0-17-47,0-36 16,0 0-1,0 0 1,0 71-1,35 17 1,0 18 0,18 0-1,0 36-15,0 87 16,-53-70 0,35 35-16,-35 0 15,0-52 1,53 17-1,-70-53 17</inkml:trace>
  <inkml:trace contextRef="#ctx0" brushRef="#br0" timeOffset="-20087.11">10213 7355 0,'53'0'15,"0"-17"1,0 17-16,0-53 16,-18 53-16,18-35 15</inkml:trace>
  <inkml:trace contextRef="#ctx0" brushRef="#br0" timeOffset="-19771.36">10760 7303 0,'53'0'62,"-18"-36"-62,35 36 16,1-35-1,-53 35 1,-18-35 0</inkml:trace>
  <inkml:trace contextRef="#ctx0" brushRef="#br0" timeOffset="-19368.93">11377 6967 0,'-35'0'0,"35"-35"32,17 35-17,19-35 1,52 35 0,-53 17-16,0-17 15,1 71-15,34 0 16,-34-36-1,34 35-15,-70-34 16,35-19 15</inkml:trace>
  <inkml:trace contextRef="#ctx0" brushRef="#br0" timeOffset="-19125.45">11677 7056 0,'-35'0'0,"35"17"31,-36 18-31,-17 54 16,53-54-1,-35 0-15,35 1 16,-35-36-16,35 35 16</inkml:trace>
  <inkml:trace contextRef="#ctx0" brushRef="#br0" timeOffset="-18353.38">12030 7091 0,'0'0'0,"17"0"62,36-35-46,-17 35-1,16 0 1,19-36 0,-36 36-1,-52 0 32,-19 18-31,36 17-1,-53 0 1,53 18 0,0 0-1,36 18 1,-36-18 0,0-18-1,0 0 1,-18-35-1,-17 0 17,70 0 46,0 0-63,1 0-15,-1-17 16,0 17-16,1 0 16,-1 0-16,18 0 15,-53-36 17</inkml:trace>
  <inkml:trace contextRef="#ctx0" brushRef="#br0" timeOffset="-17627.68">12471 6844 0,'0'0'0,"17"0"32,36 0-17,18 0 1,-36 0-1,-17 0 1,-18 35 0,70 0-16,-70 1 15,36-1-15,-1 36 16,-35-1 0,35 107 15,18-72-16,-53-69-15,0-1 16,0 0-16,0 0 16,-18-35 46,-52 0-62,17 0 16,18 0-1,35-17 1,-36 17 0,36-35 15</inkml:trace>
  <inkml:trace contextRef="#ctx0" brushRef="#br0" timeOffset="-16560.45">13159 7073 0,'17'0'62,"19"18"-62,-1 17 16,0 0-16,36 36 31,-36-36-31,53 18 16,-88 0-1,18-18 1</inkml:trace>
  <inkml:trace contextRef="#ctx0" brushRef="#br0" timeOffset="-16271.65">13370 6985 0,'0'0'0,"-35"0"15,17 0 1,18 35-16,-53 1 16,53 16-16,-88 72 15,53-53 1,35-36-1,35-35 32</inkml:trace>
  <inkml:trace contextRef="#ctx0" brushRef="#br0" timeOffset="-15995.84">13758 7038 0,'53'0'31,"-17"0"-31,16 0 16,1 0-16,0 0 15,18-18 1,-18 18-16</inkml:trace>
  <inkml:trace contextRef="#ctx0" brushRef="#br0" timeOffset="-15826.18">13899 7250 0,'36'0'16,"-1"0"0,18-18-16,70-35 15,36 53 1</inkml:trace>
  <inkml:trace contextRef="#ctx0" brushRef="#br0" timeOffset="-15434.57">14728 6985 0,'0'0'0,"0"-35"31,-35 35-31,0 0 32,0 35-17,35 0 1,-71 1-16,71 16 16,0 19-16,0-53 15,0 17-15,0 0 16,35-35-16,1 0 15,-1 0-15,35-35 16,-34 0 0,17-1-1,-18-34 1,-35 35-16,0-1 16,-35 1-1,-36 0 1,1 35-16,34 0 0,1 35 15</inkml:trace>
  <inkml:trace contextRef="#ctx0" brushRef="#br0" timeOffset="-2872.07">10689 8449 0,'-35'0'110,"35"-18"-95,-35 18 1,-1 0 15,19 0-15,-19 0 0,1 18-1,-18 17 1,53 1-1,-35-36-15,35 35 0,0 0 16,0 0 0,18-35-1,-18 36-15,70-36 16,1 35 0,-18-35-1,-18 0 1,35 0-1,-34 0 1,-36-18 0,35-17-16,-35-18 15,0-17 1,0 17 0,0 0-1,0 17 1,-18 36-16,-52-35 15,35 35 1,17 0-16,-17 0 16,-1 0-16,1 0 15</inkml:trace>
  <inkml:trace contextRef="#ctx0" brushRef="#br0" timeOffset="-1608.64">12188 8520 0,'-35'0'15,"0"0"79,0 0-78,-1 0-1,1 0 1,35 17-16,-35 19 16,35-1-1,0 0 1,0 18 0,0 0-1,35-18 1,0-35-16,1 0 15,-1 0-15,0 0 16,0 0 0,1 0-16,-1 0 15,-35-35 1,35 35 0,-35-53-16,0 18 0,0-1 15,-17 1 1,-36-35-16,0 34 15,0 36 1,53-35 0,-53 35-16,18 0 15,-1 0 1,36 18 0</inkml:trace>
  <inkml:trace contextRef="#ctx0" brushRef="#br0" timeOffset="-1056.76">13476 8731 0,'35'0'47,"1"0"-32,17 0-15,70 0 16,-88 0 0,1 0-16,-1 0 31</inkml:trace>
  <inkml:trace contextRef="#ctx0" brushRef="#br0" timeOffset="-806.35">14076 8555 0,'0'18'47,"35"-18"-31,-35 88-16,0-35 16,0 0-16,0-18 15,0 0-15,0 0 16,-18 1-16,-17 17 15</inkml:trace>
  <inkml:trace contextRef="#ctx0" brushRef="#br0" timeOffset="434.21">10636 9278 0,'0'53'79,"0"-18"-64,18 1-15,-18 16 16,0-16-16,0-1 15,0 0-15,0 36 16,35-36 0,-35-17-16,35-18 78</inkml:trace>
  <inkml:trace contextRef="#ctx0" brushRef="#br0" timeOffset="2143.4">12030 9419 0,'0'-35'47,"0"53"15,35 17-46,-35 0-16,0 0 16,0 18-16,0-17 15,0-1-15,0 0 16,0 0-16,0 36 15,0-36 1,0 18 0,0-123 31</inkml:trace>
  <inkml:trace contextRef="#ctx0" brushRef="#br0" timeOffset="2857.48">13741 9790 0,'0'-36'16,"35"36"0,-35 36 31,0-1-47,0 0 15,-18 36 1,18-18-1,0-18 1,-35-35 0</inkml:trace>
  <inkml:trace contextRef="#ctx0" brushRef="#br0" timeOffset="4077.72">10495 10389 0,'0'-17'47,"71"-19"-31,-36 36-1,0 0 1,-35 36 0,0-1-16,0 88 15,0-34 1,-17-19 0,-36-35-1,70-35 63,19 0-62,52 0 0,-53 0-16,0 0 15,1 0 1,-19 0-16,36-17 0,-35 17 15,35-35-15</inkml:trace>
  <inkml:trace contextRef="#ctx0" brushRef="#br0" timeOffset="4668.26">11818 10495 0,'35'-53'16,"1"-17"-1,17 70 1,-1 0-16,-16 0 31,-36 35-15,0 0-16,0 1 0,0-1 15,0 0-15,-36 0 16,36 1-16,-52-1 16,-19 35-1,71-34 1,18-36 15,17 0-31,106 35 16,-70-35-1,-1 0-15,36 0 16,-18 0 0</inkml:trace>
  <inkml:trace contextRef="#ctx0" brushRef="#br0" timeOffset="5920.05">13564 10654 0,'0'-35'16,"18"-1"15,35 36-15,0 0-1,-18 0 1,-35 36 0,0 34-1,0-35 1,-18 36 0,18-36-16,-88 53 15,88-52 1,0-19 15,53-17-31,35-17 16,-17 17-1,-18-36-15,-18 36 16,18 0 0</inkml:trace>
  <inkml:trace contextRef="#ctx0" brushRef="#br0" timeOffset="8254.6">9825 8149 0,'-35'18'0,"-1"-18"15,1 0 48,0 0-48,35 35 1,-36 0 0,36 1-16,0-1 15,0 18 1,0 0-16,0 35 0,0-35 16,0 0-16,0 35 15,0 88 1,0-70-16,0 35 15,-35-17-15,35-18 16,0 17-16,0-17 16,0 0-16,0 0 15,0-1-15,0 125 16,0-124 0,0-36-16,0 18 0,0 18 15,0-35-15,0 17 16,0-18-16,0-17 15,0 18-15,-53-18 16,53-18-16,0 0 16,0 1-16,0 17 15,36 35 1,-36-53-16,0 18 16,35-53-1,-35 53-15,0-18 16,17-35-1,72 0 1,52-17 0,-53-36-1,35 53 1,-87 0-16</inkml:trace>
  <inkml:trace contextRef="#ctx0" brushRef="#br0" timeOffset="9955.39">14340 8273 0,'18'-36'31,"35"36"-15,-18 0-1,1 0 1,-1 18 0,-35 17-16,0 71 15,35 71 17,-35-107-32,0 177 15,0-18 1,-18 1-1,-34 69 1,52-140 0,-53 0-1,53-36 1,0-17 0,0 0-1,0 0 1,-36 0-1,36-53 1,-35 0 0,35 0-1,0 17 1,0-52 15,0 17 32,-35-35-48,0 0 32,-1 0-31,1-18-1,0-17 1</inkml:trace>
  <inkml:trace contextRef="#ctx0" brushRef="#br0" timeOffset="11347.11">15152 8643 0,'-18'0'0,"-35"0"15,18 0 1,0 0 0,-1 0 31,36 18-16,-35-18-31,35 53 15,-35 17 1,35 1 0,-35-36-16,-1 71 15,36 17 1,0-70 0,0 18-16,0 17 15,0-17-15,-53 52 0,53 18 16,0-35-16,0 0 15,-35-18-15,35 0 16,0-17-16,-53 17 16,53-18-16,0 19 15,0-36 1,0 0-16,-35 17 16,35-17-16,0 53 15,0 17 1,-35-52-1,35-18 1,0 0 0,-36 17-1,36-52 1,18 17 15,0-35-15,52 0-1,-35 0 1,36-17 0,-18-19-16</inkml:trace>
  <inkml:trace contextRef="#ctx0" brushRef="#br0" timeOffset="14076.19">15381 8625 0,'-18'0'15,"18"-17"64,0-18-64,18 35 1,17 0-1,1 70 1,-36-35-16,0 1 16,0 87-1,-18-88 1,18 18 0,0-88 30,35-53-30,-35 53-16,36-36 16,17 36-1,-53-1 1,35 36-16,-35-52 16,0 16-1,-18 36 1,-17 18 31,35 35-32,0-18-15,0 0 16,0 1-16,0-1 16,0 35-1,18-70-15,-18 36 16,52-36-16,-16 0 15,-1 0-15,0 0 16</inkml:trace>
  <inkml:trace contextRef="#ctx0" brushRef="#br0" timeOffset="14776.81">14993 9613 0,'18'0'94,"-18"53"-78,53-18-1,-53 36 1,17-71 15,19 0-15,16-53-16,-52 0 15,36 53 1,-36-35-16,0 70 47,0 36-32,0-18-15,0 0 16,0-18-16,0 18 16,0-18-16,0 0 15,0 1-15,0 16 16</inkml:trace>
  <inkml:trace contextRef="#ctx0" brushRef="#br0" timeOffset="15325.34">15011 10513 0,'-36'0'16,"36"35"-1,18-35 1,17 0 0,18 0-1,-17 0 1,-36-18-1,35 18-15,-53 18 63,18 17-47,-70 54-1,70-54 1,-36 18-16,36-18 15,-35 18-15,35-18 32,53-35-1,-18-17-31,1 17 16,-1-36-1,0 36-15,36 0 16,-54 0-16,19 0 15,-1 0 1</inkml:trace>
  <inkml:trace contextRef="#ctx0" brushRef="#br0" timeOffset="16906.59">15804 8537 0,'0'-35'47,"18"35"-32,17-35-15,1 35 31,-1 17-15,-35 19 0,0-1-16,0 35 15,0 19-15,0 122 16,-18-17 0,18-105-16,0-19 15,0 36-15,0 0 16,0 17-16,0 124 15,0-53 1,0-53 0,0-70-16,0-18 31,-35 70-15,35-87-1,0 69 1,0-34-1,0 17 1,-53-17 0,53-36 46,0 0-31,-35-35 16,35 35 78,-35-35-125,35 18 16,0 17 0,-18-35-16,18-17 78,-53-19-63,18 1 1,-1 35 15,36-35-31</inkml:trace>
  <inkml:trace contextRef="#ctx0" brushRef="#br0" timeOffset="17340.34">16051 9984 0,'53'-36'16,"0"36"-1,0-70-15,35 70 16,-35-35-16,-17 35 0</inkml:trace>
  <inkml:trace contextRef="#ctx0" brushRef="#br0" timeOffset="17520.91">16157 10160 0,'71'-35'47,"-18"35"-32,-177 35-15,336-158 0,-159 87 16,35 36-16,-17-35 16,17 35-16</inkml:trace>
  <inkml:trace contextRef="#ctx0" brushRef="#br0" timeOffset="18123.16">17357 9119 0,'0'-35'32,"-36"35"-1,1 0 0,0 35-15,35 1-16,-53-1 15,53 18 1,0-18-16,0 0 16,70 36-1,19-71 1,-19-35 0,-34-36-1,-1 1 1,-35 34-16,0 1 15,0 17-15,-35 18 16,35-35-16,-89 35 16,-34 212-1,123-142 1</inkml:trace>
  <inkml:trace contextRef="#ctx0" brushRef="#br0" timeOffset="18627.91">17304 10072 0,'0'0'0,"-18"0"31,-17 0-15,35 17-1,-35 19 1,35-1 0,17 0 15,36-35-31,-18 0 16,1-35-16,-1 0 15,0-1 1,-35 1-16,36 35 15,-36-53-15,0 18 16,-18 35-16,-35 0 16,0 0-1,53 35-15,-53 1 16</inkml:trace>
  <inkml:trace contextRef="#ctx0" brushRef="#br0" timeOffset="19023.84">17251 10830 0,'-35'0'47,"-18"53"-32,53-18 1,0 1-16,0-1 0,0 0 16,17-35 15,36 0-16,-53-17 1,35 17-16,-35-53 0,0 17 16,0-34-1,-17 35 1,-1-1 0,-52 89-16</inkml:trace>
  <inkml:trace contextRef="#ctx0" brushRef="#br0" timeOffset="20342.4">17110 8731 0,'-36'0'15,"1"0"1,-18 0-1,0 0 1,53 18 0,-35-18-16,0 35 31,0 0-15,-1 1-1,36-1-15,-35-35 16,35 53-1,0 17-15,0 1 16,-35-36 0,35 18-16,0 35 15,-53-17-15,53 17 16,0-17-16,0 17 16,0-18-16,-36 19 15,36-36-15,0 17 16,0-17-16,0 0 15,0 0-15,-35 0 16,35 106 0,0-89-16,0-17 15,0 0-15,0 0 16,0 0-16,0-18 0,0 0 16,0 1-16,-35-1 15,35 0-15,0 0 16,0 1-16,0-1 15,0 18 1,0-18-16,0 0 16,0 1-1,0-1-15,-53 36 16,53-36 0,53-35 15,-53 35-31,53-35 15,0 0 1,-53 35-16,35-35 16</inkml:trace>
  <inkml:trace contextRef="#ctx0" brushRef="#br0" timeOffset="21644.7">17692 8855 0,'0'-36'16,"17"36"-16,1 0 16,17 0-1,18 18 32,-53 17-47,0 18 0,0 18 16,36-1-16,-36 19 15,0 16 1,0 1-16,0 0 0,0 53 16,0 0-1,-18 88 16,18-142-15,0 19 0,0-18-1,0-18 1,-53-18 0,53 1-1,0 0 1,-35 34-1,35-52 1,0 0 0,0-18-1,-36 36-15,36-36 16,0 1 0,0-1 15,0-17-16,0 17 1,0 0 0,0 0 46,-35-35 1,0 0-48,0 0 1,-1 0 0</inkml:trace>
  <inkml:trace contextRef="#ctx0" brushRef="#br0" timeOffset="34671.31">9031 8573 0,'35'0'31,"-35"17"79,0 36-95,0 18 1,0-36-1,0 0 1,53-35 15,36-17-31,-1-36 16,0 17-16,0-17 16,-53 53-16,1 0 15,-54 0 1</inkml:trace>
  <inkml:trace contextRef="#ctx0" brushRef="#br0" timeOffset="35239.48">8961 9507 0,'0'71'78,"0"-36"-78,0 18 16,0-18 0,17-35-16,18 0 15,1 0 1,17-17-16,17 17 15,-17-71-15,0 71 16,18-35-16,-18 35 16,-1 0-1,-16 0-15</inkml:trace>
  <inkml:trace contextRef="#ctx0" brushRef="#br0" timeOffset="37843.18">11007 12065 0,'0'-35'63,"-18"35"-17,-17 0-30,-1 0 15,1 0-15,0 0 0,35 17-1,-35-17 1,35 36-16,0 17 15,0-1 1,0 1 0,17-17-1,19-36-15,-36 35 16,35-35-16,18 0 16,0 0-1,-18 0 1,-35-18-1,0-17-15,0-18 16,0 0 0,0 18-1,-35 35-15,35-53 16,-36 53 0,36-35-16,-35 35 15,0 0-15,17 0 16,-17 0-1,35 35 1,0 0 0</inkml:trace>
  <inkml:trace contextRef="#ctx0" brushRef="#br0" timeOffset="38457.88">11254 12224 0,'0'-36'63,"0"1"-47,17 35-1,19 0 1,-1 0-1,0 53 1,-35-18 0,0 18-1,0 0 1,-18-53 0,18 53-16,-52-53 15,52 35-15,-36-35 16,36-17 15</inkml:trace>
  <inkml:trace contextRef="#ctx0" brushRef="#br0" timeOffset="38862.71">11659 12083 0,'0'-36'16,"-17"36"15,-19 0 0,1 18-31,0 17 32,-18 36-17,53-54-15,-53 36 16,53-17-16,0-19 16,35 89-1,18-106 1,18 35-1,-18-35 1,-18 0 0,0-17-1</inkml:trace>
  <inkml:trace contextRef="#ctx0" brushRef="#br0" timeOffset="39194.82">12065 12047 0,'0'-35'16,"0"53"46,0 17-62,0 0 16,0 1-16,0-1 16,35 0-16,-35 18 15,0-18 1</inkml:trace>
  <inkml:trace contextRef="#ctx0" brushRef="#br0" timeOffset="39428.89">11942 12206 0,'17'0'31,"36"-35"-15,-18 35-1,1 0-15,34-35 16,-35 35-1</inkml:trace>
  <inkml:trace contextRef="#ctx0" brushRef="#br0" timeOffset="39899.08">12524 12065 0,'-18'0'63,"18"18"-48,-35-18 1,35 53-1,0-18-15,-36 0 16,36 36-16,0 17 31,18-88-15,35 35 0,0-52-1,0-36 1,-53 0-1,0-36 1,0 54-16,-18 0 0,-17 0 16,0 35-1,-1 0 1,36 35 0,-35-35-16</inkml:trace>
  <inkml:trace contextRef="#ctx0" brushRef="#br0" timeOffset="40568.68">12806 12136 0,'-18'-36'0,"36"54"94,17 52-78,0-34-1,1-36-15,-1 0 16,0 0 0,-35-18 15,0-35-15,0-17-16,0 52 31,0 53 16,0 1-47,0-1 0,0-18 31,0 54-31,0-18 0,0 0 16,0 0-16,0-18 15,0 0-15,0 36 16,0-36-16,0 18 15,-17-53 1,17 35 0,-36-35-1,1 0 1,35-35-16,-53 35 16,53-35-16,-35 35 15,0 0-15,35-35 31</inkml:trace>
  <inkml:trace contextRef="#ctx0" brushRef="#br0" timeOffset="41015.51">13476 12294 0,'0'0'0,"18"0"63,17 0-63,0 0 15,1 0 1,-19 0-16,54 0 15,-36 0 1,-35-35 47</inkml:trace>
  <inkml:trace contextRef="#ctx0" brushRef="#br0" timeOffset="41584.45">13988 12030 0,'17'-36'47,"36"36"-32,-18 0 1,1 0-16,-1 0 16,18 0-16,-18 0 31,-35 18 16,-17-18-47,17 35 15,-18-35-15,18 36 16,-35-36-16,-1 53 16,36-1-1,-35-52-15,35 53 0,0-17 16,-35-1-1,35 0 17,17-35-32,36 0 15,0 0 1,-17-17 0,-1 17-1,0 0 32,-35-36-47</inkml:trace>
  <inkml:trace contextRef="#ctx0" brushRef="#br0" timeOffset="41855.28">14711 12030 0,'35'0'16,"0"0"-16,1 0 15,34 0 1,-34 0 0</inkml:trace>
  <inkml:trace contextRef="#ctx0" brushRef="#br0" timeOffset="42025.14">14746 12224 0,'71'0'47,"-36"0"-47,0-18 0,1 18 31</inkml:trace>
  <inkml:trace contextRef="#ctx0" brushRef="#br0" timeOffset="42458.46">15275 11994 0,'0'18'63,"0"17"-63,-17 1 0,17-1 15,0 0-15,-36 0 16,36 1-16,0 17 16,0-18-1,36-35 16,-1 0-15,0 0 0,-35-35-1,35-36 1,-52 1 0,17 34-1,-35 36 1,-71-35 15,70 35-31</inkml:trace>
  <inkml:trace contextRef="#ctx0" brushRef="#br0" timeOffset="43968.25">11359 13212 0,'0'-18'15,"0"0"1,36 18-16,34 0 16,-17 0-1,-18 0 1,-35 71 0,0-1-1,0-34-15,-17 17 16,-1-53-1,53-18 32,1-17-47,-36-1 16,53-17-16,-53 18 16,70-18-16,-70 0 15,36 53 1,-89 18 15,17 35-15,1 0-1,35 0-15,0-18 16,0 0 0,35 18-1,1-53-15,34 53 16,1-53-1,-1 0 1,1-35-16</inkml:trace>
  <inkml:trace contextRef="#ctx0" brushRef="#br0" timeOffset="44203.04">12383 13088 0,'35'18'31,"-35"17"-15,0 0 0,53 18-16,-53-18 15,35 36 1,-35-18-16</inkml:trace>
  <inkml:trace contextRef="#ctx0" brushRef="#br0" timeOffset="44416.47">12347 13247 0,'18'0'32,"17"0"-17,0 0-15,18-35 0,-17 35 16,17 0-16,-18 0 16,18-36-16,-36 36 15</inkml:trace>
  <inkml:trace contextRef="#ctx0" brushRef="#br0" timeOffset="44812.88">12735 13070 0,'36'18'62,"-72"-36"-62,72 89 16,-1-71-16,-35 35 15,35-35-15,-17 0 16,105 0 15,-123-35-15,0-18 0,0 106 30,0 18-30,0-19-16,36 1 16,-36 71-1,0-71-15,0-18 16,0 0-16,0 1 16,0-54 30</inkml:trace>
  <inkml:trace contextRef="#ctx0" brushRef="#br0" timeOffset="45104.48">13441 13070 0,'0'0'0,"0"18"16,0 53 0,0-18-1,0-1-15,0 1 0,0 0 16,0-17-16,0-1 15,0 18 1,-18-53 15</inkml:trace>
  <inkml:trace contextRef="#ctx0" brushRef="#br0" timeOffset="45318.86">13317 13353 0,'18'0'15,"17"0"1,1-36-16,-1 36 16,0 0-16,18-35 15,-18 35 1,1 0-16</inkml:trace>
  <inkml:trace contextRef="#ctx0" brushRef="#br0" timeOffset="45747.59">13811 13106 0,'53'0'32,"-18"0"-17,1 0-15,-1 0 0,0 0 16,1-36 0,-54 72 30,-17 17-30,35-18-16,-89 0 16,19 36-1,70-36-15,-35 0 16,35 36 0,0-36 15,53-35-31,-36 0 15,71-53 1,-35 53 0,18 0-1,-71-35 1</inkml:trace>
  <inkml:trace contextRef="#ctx0" brushRef="#br0" timeOffset="45979.57">14658 13194 0,'53'0'16,"0"0"-1,35 0 1,-53 0 0,1-35-16</inkml:trace>
  <inkml:trace contextRef="#ctx0" brushRef="#br0" timeOffset="46150.11">14799 13335 0,'18'0'31,"17"0"-31,0-18 16,18 18-16,35 0 0,-17 0 16,17-53-1</inkml:trace>
  <inkml:trace contextRef="#ctx0" brushRef="#br0" timeOffset="46545.5">15681 13070 0,'0'0'15,"-18"0"32,18 18-47,-53 17 0,53 1 16,0-1-16,-35 0 15,35 0 1,0 36-16,18-36 31,52-35-31,-17 0 31,0-35-31,-53-18 16,35 18 0,-35 0-16,0-54 15,-17 54 1,-36 0 0,-35 52-1,35 54-15,-18-36 16</inkml:trace>
  <inkml:trace contextRef="#ctx0" brushRef="#br0" timeOffset="50098.21">11183 14429 0,'0'17'16,"0"54"-16,0-18 15,0 0-15,0-18 16,0 0-16,0 0 15,-35-87 32,35-1-47,0 0 16,0-18-16,0-17 16,0 17-1,17 1-15,-17 17 0,36 0 16,-36 18-1,70 35-15,-52 0 16,35 53 0,-53-18-1,0 36 1,-35-1 0,-1-35-1,1 18 1,70-17 15,1-36-15,16 70-1,-16 18 1,-36-52-16,0-1 16,-18 0-16,18 0 15,-88 1-15,53-36 16,-1 35-16,1-35 15,0-53 1,35-35-16</inkml:trace>
  <inkml:trace contextRef="#ctx0" brushRef="#br0" timeOffset="50502.08">11465 14288 0,'-35'35'0,"70"-70"0,-35 70 31,53 18-31,-53-36 16,35 36-16,-35 0 15,36-18 1,-1-35-1,0-52 1,1-19 0,-36 0-1,0 89 32,53 176-31,17 71-1,-17-1 1,-53-70 0,35-106-1,1-88 1</inkml:trace>
  <inkml:trace contextRef="#ctx0" brushRef="#br0" timeOffset="51479.85">12647 14393 0,'-35'0'47,"0"0"-32,35 53 1,-53 0-16,53 141 16,0 53-1,53-159 1,-53-17-16,105-36 15,-52 0 1,0-52 0,-53-18-16,53-18 15,-53 17-15,0 19 16,0-54-16,0 18 16,0 0-16,0 18 15,0 0 1,0-1-1,88 72 32,-52-1-47,-1 36 16,35-1 0,-34-35-1,-1 36 1,0-36-1,53-35 1,-17 0 0,-36 0-16,1-35 15,16-53 1,-52 35 0,0-71-1,0 89 1,0 0-1,-17 35 1,-18 0 0,-1 35-1,1 71 1,35-35 0,18-36-1,52 18-15,-17-53 16,-18 0-1,1-18 1,-36-70 0,0 17-1,0 124 48,0-35-63,35 70 15,-35-70 1,35 17 0,-35 36-16,0-54 15</inkml:trace>
  <inkml:trace contextRef="#ctx0" brushRef="#br0" timeOffset="52556.99">13794 14764 0,'0'35'32,"0"0"-17,35 1 1,-35-1-16,0 0 0,0 0 15,0-52 32,53-18-31,-53-1-16,0 1 16,35 35-1,-17 0 1,-18 18-16,70 52 15,-17-17 1,-18 0-16,-35-18 31,0-105 16,0 34-47,0-16 16,0 16-1,36 36 1,-1 0 0,0 36-16,-35-19 15,36-17 1,17 71-16,-1-71 16,1 35-16,0-35 0,18 0 15,-18 0-15,-18 0 16,0 0-16,1-35 15,-36-1-15,0 1 16,0-18-16,0 18 16,0 0-16,0-1 15,-18 1 1,-17 35 0,35 18-1,0 17-15,0 106 31,0-70-15,17-18 0,19-53-1,69 0 1,-16 0 0,-54-53-1,18-106 1,-88 88-1,-1 36 1,72 35 47,34 0-48,-35 0 1,-35 18-1,36 35 1,-36 17 0,0-34-16,0 16 15,0-16 1,141 34 0,159-123-1,-195-52 1</inkml:trace>
  <inkml:trace contextRef="#ctx0" brushRef="#br0" timeOffset="53824.49">15910 14640 0,'0'0'0,"0"-35"47,18 35-47,17 0 16,0 0-16,1 0 15,-1 35-15,0 1 16,18 16 0,-53-16-16,0 52 15,-88-17 16,35-71-15,53-18 0,0-88-1,106 0 1,17 53 0,-52 18-1,-18 35 1,-18 0 31,-35 35-47,35 1 15,-35 34 1,36-17-16,-1-18 16,0-35-1,1 0 16,-36-17-15,35-36 0,-35 0-1,35 70 32,-35 36-31,35-53-16,-35 36 15,71-1 1,-36-35-16,1 0 0,34-18 16,-35-52-1,-35-18 1,0-36 0,0 18-1,-17 71 1,17 0-1,0 52 17,0 19-17,0 17-15,17-1 0,-17 1 16,0-17 0,0-1-16,0 0 0,36-35 15,-36 53-15,53-53 16,35 35-1,-53-35-15,18 0 16,-18-17-16,18 17 16,0-88-16,-18 52 15,1 1-15,-36 0 16,0-1-16,0-16 16,0 16-1,-36 36 16,1 18-15,0 52 0,35-17-16,0 0 15,0-17-15,0-1 16,17 35 0,36-34-16,88-36 15,-52 0 1,52 35-1</inkml:trace>
  <inkml:trace contextRef="#ctx0" brushRef="#br0" timeOffset="56255.21">12277 15840 0,'-36'-36'15,"36"1"16,18-18 1,35 53-17,-18 0-15,1 36 16,-36-1-16,52 0 0,-52 36 31,0-18-15,-17-18-16,-18 0 15,17-35 1,-17 0 15,35-35-15,0 0-16,35-1 0</inkml:trace>
  <inkml:trace contextRef="#ctx0" brushRef="#br0" timeOffset="56519.55">12665 15699 0,'0'0'0,"-36"0"16,1 0 0,35 17-1,-35 36 1,35 18-1,0-54 1,-35 36-16,35-35 0,0 17 16,70 18-1,-17 0-15,0-53 16,0 0-16,0 0 0,-18 0 16,0 0-1</inkml:trace>
  <inkml:trace contextRef="#ctx0" brushRef="#br0" timeOffset="56872.61">11800 16351 0,'0'0'15,"36"53"17,17-53-17,35 0-15,35 0 16,18 0 0,36 0-16,-18 0 15,-18-35-15,-36 35 0,-16 0 16,-1 0-1,-53 0 1,-52 0 15</inkml:trace>
  <inkml:trace contextRef="#ctx0" brushRef="#br0" timeOffset="61683.85">11589 16757 0,'-36'18'31,"36"70"-31,0 18 16,0-1-16,0 37 16,0-37-16,0 54 15,0-88-15,0 17 16,-35-18-16</inkml:trace>
  <inkml:trace contextRef="#ctx0" brushRef="#br0" timeOffset="62563.74">13317 16739 0,'0'36'78,"36"52"-63,-36 18 1,0 35-16,0 35 0,0-35 16,0-35-1,0-18-15,0-35 16,0-18-16,0 1 0,0-1 16</inkml:trace>
  <inkml:trace contextRef="#ctx0" brushRef="#br0" timeOffset="65034.28">11959 16916 0,'0'-36'15,"-17"1"1,-36 53 46,53 35-46,-36-18 0,36 0-16,0 1 15,0-1-15,36-35 16,34 0 0,-17 0-1,-18-18 1,-35-17-16,0-53 31,0 52-31,-17-34 16,-36-18-1,-18 88 1,54 35 0,17 0-1</inkml:trace>
  <inkml:trace contextRef="#ctx0" brushRef="#br0" timeOffset="65284.37">12400 16933 0,'35'0'16,"1"0"-16,-1 0 16,0-17-16,1 17 15,-1 0-15,18 0 16,-18 0 0</inkml:trace>
  <inkml:trace contextRef="#ctx0" brushRef="#br0" timeOffset="65464.75">12806 16722 0,'0'0'0,"0"70"31,0-17-31,0 0 16,35 0-16,-35 18 15,0-19-15,0 54 16,0-70 0</inkml:trace>
  <inkml:trace contextRef="#ctx0" brushRef="#br0" timeOffset="66511.38">11942 17445 0,'0'18'78,"0"17"-78,0 0 16,0 18-16,17 0 15,-17 17 1,35-34 0</inkml:trace>
  <inkml:trace contextRef="#ctx0" brushRef="#br0" timeOffset="66845.59">12647 17480 0,'0'35'62,"0"89"-62,0-71 16,0 0-16,0 0 15,0-18-15,0 0 16</inkml:trace>
  <inkml:trace contextRef="#ctx0" brushRef="#br0" timeOffset="67448.61">13952 16157 0,'18'0'79,"17"0"-64,-17 0 1,17 0-16,0 0 0,1 0 15,-1 0-15</inkml:trace>
  <inkml:trace contextRef="#ctx0" brushRef="#br0" timeOffset="67631.7">13935 16351 0,'0'0'0,"17"0"32,36 0-32,0 0 15,71 0 1,-89-17-16</inkml:trace>
  <inkml:trace contextRef="#ctx0" brushRef="#br0" timeOffset="68372.56">14817 15998 0,'70'0'156,"-34"0"-156,16 0 16,37-52-16,-36 52 16,-1 0-16,-16 0 15,-1 0-15,-35-18 78</inkml:trace>
  <inkml:trace contextRef="#ctx0" brushRef="#br0" timeOffset="69125.53">15434 15681 0,'-18'0'15,"18"18"64,18-18-79,-18 53 0,35-1 31,18 1-16,-35-53 1,17 0-16,0 0 31,-35-17-15,0-19 0,0-34-1,0 52 1,0 89 46,0-36-46,0 0-16,0-17 16,0 17-16,0 1 15,0 52 1,0-53-16,0 18 15,0 0 1,0 0 0,0-18 15,0 0 16,-17-35-32,-18 0 1,35-17-16,-53 17 16,17 0-16,1 0 15,17 0-15,-17 0 16</inkml:trace>
  <inkml:trace contextRef="#ctx0" brushRef="#br0" timeOffset="69508.11">15081 16475 0,'36'0'31,"34"0"-15,-17 0-16,18 0 0,17 0 15,18 0 1,-36 0-16,18 0 0,-35 0 15,0 0-15,-18 0 16,1 0 0,-54 0 31</inkml:trace>
  <inkml:trace contextRef="#ctx0" brushRef="#br0" timeOffset="70387.2">14781 16739 0,'-35'-35'0,"35"53"63,0 52-47,0 18-16,0-17 15,0 35-15,-35 17 16,35 36-1,0-88-15,0 70 16,0-88 0,0-18-16,0-88 47</inkml:trace>
  <inkml:trace contextRef="#ctx0" brushRef="#br0" timeOffset="72265.17">16969 16775 0,'0'53'31,"0"-36"-15,0 54-16,0-18 16,0 17-16,0 18 15,0-17-15,-18 52 16,18-87 0,0-1-16,0 0 0,0 18 15,0 0 1,0-18-1,0 1 17,0 17 30,0-18-62,0 0 16,0 0-1,0 1-15,0-54 79,0 53 46</inkml:trace>
  <inkml:trace contextRef="#ctx0" brushRef="#br0" timeOffset="77767.03">15152 16863 0,'-35'0'16,"-1"0"1656,36-18-1657,-35 18-15,0 0 16,-1 18 15,36 17-15,0 18-1,0 0 1,18-53-16,-18 35 16,88-35-1,-52 0-15,34 0 16,-35 0 0,-35-17-1,0-19 1,0 1-1,-17 17 1,-54 18 0,-17 0-1,53 0 1</inkml:trace>
  <inkml:trace contextRef="#ctx0" brushRef="#br0" timeOffset="78199.81">15981 17163 0,'35'-53'16,"0"53"-1,1 0-15,-1 0 16,0 0-16,18 0 15,-18-36 1</inkml:trace>
  <inkml:trace contextRef="#ctx0" brushRef="#br0" timeOffset="78416.23">16439 16845 0,'0'35'16,"0"1"-1,0-1-15,0 0 0,53 1 16,-53 16 0,0 19-16,0-18 15,0 0-15,-35-18 16</inkml:trace>
  <inkml:trace contextRef="#ctx0" brushRef="#br0" timeOffset="79630.66">15064 17463 0,'0'88'31,"17"-18"-15,-17 1-16,0 17 16,0 18-1,36-53-15,-36 17 16,0-34-16,35-36 16</inkml:trace>
  <inkml:trace contextRef="#ctx0" brushRef="#br0" timeOffset="80040.56">16157 17639 0,'0'18'31,"0"17"-31,0 0 0,0 0 16,0 54-1,-35-54-15,35 35 16,0 1 0</inkml:trace>
  <inkml:trace contextRef="#ctx0" brushRef="#br0" timeOffset="80633.59">17868 16263 0,'-35'0'0,"53"0"47,17 0-32,0 0-15,0 0 0,1 0 16</inkml:trace>
  <inkml:trace contextRef="#ctx0" brushRef="#br0" timeOffset="80799.15">17780 16492 0,'35'0'15,"-70"0"-15,53 0 16,17 0 0,71 0-1,-18 0-15,-17 0 16,-1-35-16</inkml:trace>
  <inkml:trace contextRef="#ctx0" brushRef="#br0" timeOffset="81316.02">18538 15787 0,'18'0'32,"53"0"-32,-18 0 15,0 0-15,-1 0 16,1 0-16,18 0 15,-106 0 32,-1 0-31,1 35-16,0 18 16,0-18-16,-18 1 15,17 52 1,-17-18-16,53-52 15,0 17 1,18 18 0,35-53-1,0 0-15,70 0 16,-34 0 0,-37 0-1,-52 18 1,0 17-1</inkml:trace>
  <inkml:trace contextRef="#ctx0" brushRef="#br0" timeOffset="81613.81">18486 16492 0,'0'0'16,"0"36"-16,17-36 47,36 0-47,0 0 15,0 0-15,35 0 16,-35 0-16,106 0 15,-106-18 17,-18 18-17</inkml:trace>
  <inkml:trace contextRef="#ctx0" brushRef="#br0" timeOffset="82050.52">18327 17022 0,'0'-36'16,"0"72"46,0 69-46,0 36-16,0 1 16,-53 16-16,53-17 15,0 1-15,-53-19 16,53-35-16,0-35 0,0-18 16,0-105 15</inkml:trace>
  <inkml:trace contextRef="#ctx0" brushRef="#br0" timeOffset="83939.98">18750 17127 0,'0'0'0,"-35"0"828,0 0-796,-1 18 14,36 17-30,0-17 0,18-18-1,-18 70-15,35-70 16,53 36 0,-35-36-1,0 0 1,-17 0-1,-36-53 17,0 18-17,0-1 1,-18 36 0,-17-35-1,-1 35-15,1 0 31</inkml:trace>
  <inkml:trace contextRef="#ctx0" brushRef="#br0" timeOffset="84488.73">19844 17180 0,'-36'-35'15,"1"35"17,0 0-17,35 18 1,-35-18-1,35 35-15,0 0 16,0 0 0,17 1 15,19-36-15,-1 0-16,0-36 31,-35-16-16,0-19 1,-53 36-16,36 35 16,-19 0-16,-34 0 15,17 17-15</inkml:trace>
  <inkml:trace contextRef="#ctx0" brushRef="#br0" timeOffset="84965.69">18944 17851 0,'-35'0'16,"35"70"15,0-35-31,18 18 16,-18 0-16,0 18 15,0-54-15,0 19 16,0-1 0</inkml:trace>
  <inkml:trace contextRef="#ctx0" brushRef="#br0" timeOffset="85312.27">19597 17886 0,'0'88'47,"0"-35"-32,0 0-15,0 0 16,0 17-16,0-17 16,0-17-16,0-1 15,0 0 1</inkml:trace>
  <inkml:trace contextRef="#ctx0" brushRef="#br0" timeOffset="85928.09">20108 17039 0,'0'18'63,"36"17"-63,-36 18 15,0 18-15,0 17 16,0-18-16,0 19 15,0-19-15,-36 54 16,36-54-16,0 18 16,-35-17-16,35 17 15,0-17 1,-35 52 0,35-88-1</inkml:trace>
  <inkml:trace contextRef="#ctx0" brushRef="#br0" timeOffset="125370.16">22190 3034 0,'0'-35'31,"0"17"1,0-17-1,53 35-16,0 0 1,-18 0 0,35 0-16,1 17 15,-71 19 1,0-1-16,0 0 16,0 0-16,0-17 15,0 17-15,-53 18 16,-18-17-1,36-36-15,0 0 16,35-71 15</inkml:trace>
  <inkml:trace contextRef="#ctx0" brushRef="#br0" timeOffset="125707.31">22807 2769 0,'0'0'0,"-35"0"31,0 0 0,-18 0-31,53 18 16,-53-18-16,53 53 16,-36-18-1,36 0-15,0 1 0,0-1 16,0 0-16,0 36 16,36-18-1,52-53 1,71-36-1</inkml:trace>
  <inkml:trace contextRef="#ctx0" brushRef="#br0" timeOffset="126075.39">21908 3545 0,'0'0'15,"0"36"1,70-36-1,1 0 1,34 0 0,142 0-1,-53 0-15,18 0 16,-71 0 0,-123 0-1,17 0-15,-53 0 47</inkml:trace>
  <inkml:trace contextRef="#ctx0" brushRef="#br0" timeOffset="129154.7">22454 3969 0,'0'17'500,"0"19"-500,0-1 16,0 0-16,0 1 0,0-1 15,0 0 1,0 0-16,0 1 15,0-1-15,0 18 16,0-18 0,0-70 31,0 0-47,0-1 15,36 1-15</inkml:trace>
  <inkml:trace contextRef="#ctx0" brushRef="#br0" timeOffset="129821.26">23671 3598 0,'0'0'0,"36"0"94,-1 0-94,0 0 0,-17 0 15,52 0 1,-34-17-16,17 17 15</inkml:trace>
  <inkml:trace contextRef="#ctx0" brushRef="#br0" timeOffset="130050.95">23671 3722 0,'71'0'31,"-18"0"-15,0 0-16,0 0 0,-18 0 16,0 0-16,1 0 15</inkml:trace>
  <inkml:trace contextRef="#ctx0" brushRef="#br0" timeOffset="131219.7">25083 2910 0,'0'-35'15,"0"106"48,0-36-48,0-17 1,17 35-16,18-18 16,1-35-1,34 0 1,-70-18-16,53 18 16,-53-53-16,35 53 15,-35-70-15,0 17 16,0 18-1,0 105 48,0-17-47,0 0-16,0 0 15,0 17-15,0-52 16,0 17-16,0 1 15,0-1-15,0 0 16,0 0 0,0 36-16,-17-71 15,17 53-15,-35-53 16,-1 0 0,1 0-1,35-35 1,-35 35-16,35-36 15,-36 36 1,1 0-16</inkml:trace>
  <inkml:trace contextRef="#ctx0" brushRef="#br0" timeOffset="131517.91">24924 3616 0,'0'0'0,"0"35"16,35-35 0,18 0-1,35 0-15,-17 0 16,35 0-16,-18 0 15,53 0-15,-124 0 32,19 0-32,-36 36 31</inkml:trace>
  <inkml:trace contextRef="#ctx0" brushRef="#br0" timeOffset="138327.84">24853 4233 0,'53'0'46,"-35"0"-30,17 0-16,0 0 16,1 0-16,-1 0 15,18 0 1</inkml:trace>
  <inkml:trace contextRef="#ctx0" brushRef="#br0" timeOffset="138584.18">25453 4075 0,'0'17'31,"0"19"-31,0 16 16,0 19-16,0 35 15,0-53 1,0-18-16,0 36 15,-18-19 1</inkml:trace>
  <inkml:trace contextRef="#ctx0" brushRef="#br0" timeOffset="141818.71">25982 3669 0,'35'0'31,"18"0"-15,-17 0 0,-1 0-16,18 0 15,-18 0 1</inkml:trace>
  <inkml:trace contextRef="#ctx0" brushRef="#br0" timeOffset="142046.09">25894 3898 0,'35'0'32,"36"0"-17,-18 0-15,0 0 16,-1 0-16,37 0 16,-54 0-1,18-17 1</inkml:trace>
  <inkml:trace contextRef="#ctx0" brushRef="#br0" timeOffset="142728.01">27093 3140 0,'0'-36'47,"18"36"-47,17 0 16,1 0-16,-1 0 15,0 0-15,18 0 16,-18 0-1,-52 18 64,-54 53-64,36-71-15,0 53 16,-1-53-16,1 52 15,-36 1 1,71-35 31,18-18-47,123 0 16,18 0-1,-53 0 1,-36 0 15,-70 35-15,-17-35-1</inkml:trace>
  <inkml:trace contextRef="#ctx0" brushRef="#br0" timeOffset="142976.04">27005 3651 0,'35'0'16,"-70"0"-16,106 0 31,-18 0-15,176 0-1,-88 0 1,-35 0-16,-71 0 31,-35 36-15</inkml:trace>
  <inkml:trace contextRef="#ctx0" brushRef="#br0" timeOffset="146005.63">27640 3951 0,'-53'0'125,"0"0"-109,0 18-1,53 17-15,-35-35 16,35 53-16,-35 18 16,35-19-1,0-16 1,17-36-1,19 35 1,17-35-16,0 0 16,-18 0-1,0-18 17,-35-17-17,35 35-15,-35-53 16,0 18-16,0 0 15,0-1-15,0 1 0,0-18 16,-17 53 15,-89 0-15,0 53 0</inkml:trace>
  <inkml:trace contextRef="#ctx0" brushRef="#br0" timeOffset="146836.34">28152 3651 0,'17'0'16,"36"0"-1,35 0-15,-35 0 16,0 0-1,-17 0-15,-1 0 0,0 0 16</inkml:trace>
  <inkml:trace contextRef="#ctx0" brushRef="#br0" timeOffset="147034.96">28205 3845 0,'35'-35'0,"-70"70"0,52-35 32,36 0-32,18 0 15,-18 0-15,17 0 16,-17 0-16,18 0 16,-18-35-16,-18 35 15</inkml:trace>
  <inkml:trace contextRef="#ctx0" brushRef="#br0" timeOffset="147487.43">28893 3316 0,'35'0'15,"-35"-53"-15,0 18 16,35 35 0,-35-35-1,0 88 32,0-18-47,0 0 16,0 0-1,0 1-15,-35 17 16,35 70 0,0-70-16,-35 18 15,35-36 1,17 0 15,54-35-15,-54 0-16,54-18 15,-18-17 1,-53 0 0</inkml:trace>
  <inkml:trace contextRef="#ctx0" brushRef="#br0" timeOffset="147671.13">28751 3563 0,'0'-35'15,"36"0"1,17 35-16,35 0 16,0-36-1,-17 36-15,34 0 16</inkml:trace>
  <inkml:trace contextRef="#ctx0" brushRef="#br0" timeOffset="147904.81">29386 3704 0,'0'0'16,"36"35"15,-36 1-15,0 17-1,-36-18 1,-17-35 0,53 35-16</inkml:trace>
  <inkml:trace contextRef="#ctx0" brushRef="#br0" timeOffset="148265.73">29827 3316 0,'-17'0'31,"-19"0"0,1 18-15,35 52-16,0-34 16,0 17-16,0-18 15,18 0-15,-18 0 16,0 18-1,0-17 1,-18-36 0,-17 0-16,0 0 15,-1 0 1,54-18 0</inkml:trace>
  <inkml:trace contextRef="#ctx0" brushRef="#br0" timeOffset="149079.93">30039 3457 0,'0'36'16,"0"-72"-16,0 1 15,0 17 1,-18 18-1,-17 0 1,0 0 0,35 71-16,0-36 15,-35-35-15,35 53 16,0-18 0,17-35-1,36 0 1,18-53-1,-36-70 1,-35 88 0,0 17-1,0 53 17,35 54-17,-35-54 1,0 0-16,71-35 15,-36 35 1,18-35 0,-53-17-16,35-36 15,-35 18 1,0-1-16,0 1 0,0 0 16,0 52 15,-17 72-16,17-54 1,0-18 0,17 54-16,19-71 15,16 0 1,-16-18 0,-36-35-1,0 18 1,35 35-16,-35-35 15,0 123 17,-18 0-32,18-17 15,0 17-15,-53 71 32,53-53-17,-35-1 1,0-52-1,0-53-15</inkml:trace>
  <inkml:trace contextRef="#ctx0" brushRef="#br0" timeOffset="152556.54">20479 5292 0,'35'0'47,"36"0"-47,-36 0 15,0 0 1,-17 0-16,35-18 16,-36 18-1,19 0 1,-36 18-1</inkml:trace>
  <inkml:trace contextRef="#ctx0" brushRef="#br0" timeOffset="152752.51">20567 5345 0,'0'123'46,"0"-246"-46,0 281 0,0-122 16,0-1-16,0 0 0,18 18 31</inkml:trace>
  <inkml:trace contextRef="#ctx0" brushRef="#br0" timeOffset="153874.64">20884 5256 0,'0'18'31,"36"35"-16,-36-18-15,0 18 0,0 0 16,0-18 0,0 18-1,35-53 17,-35-35-17,0 0-15,35-36 16,36 36 15,-71 88-15,53 17-1,0-70 1,0 53-16,70-53 31,-70 0-15,-18-17-1,-35-89 1,0 71 0,0-1-16,-17 1 15,17 53 17,0 17-17,0 0-15,0 0 16,0 1-16,0-1 15,17 18 1,19-53 0,-1 0-16,18 0 15,-18 0 1,0-53 0,-35-18-1,0-17 1,0 53-1,0 70 17,0 1-17,0-1-15,0 0 16,0 0-16,0 1 16,0-1-1,53-35 1,0 0-1,-18 0-15,18-88 16,36-36 0,-89 1 15,0 87-15,-18 36-1,-17 18 1,35 53 15,0-1-31,53 36 16,-1 18-1,1-19 1,-53-52 0,0-17-1,-17-36 1,-36 0-16,18-18 15,35-17 1,0-1 0,17 1 15</inkml:trace>
  <inkml:trace contextRef="#ctx0" brushRef="#br0" timeOffset="154164.28">22419 5715 0,'18'35'15,"-18"1"17,0 16-17,-18-52-15,18 53 16,-53-53-16,53 36 16</inkml:trace>
  <inkml:trace contextRef="#ctx0" brushRef="#br0" timeOffset="157241.17">23125 5891 0,'35'-17'31</inkml:trace>
  <inkml:trace contextRef="#ctx0" brushRef="#br0" timeOffset="157409.71">23548 5891 0,'0'0'0,"35"0"47,18 0-47</inkml:trace>
  <inkml:trace contextRef="#ctx0" brushRef="#br0" timeOffset="157566.91">24059 5838 0,'18'0'16,"-36"0"-16,-17 0 0,53 0 31,35 0-16,17-52-15</inkml:trace>
  <inkml:trace contextRef="#ctx0" brushRef="#br0" timeOffset="157703.01">24518 5786 0,'-18'0'15,"36"0"16,35-36-31,-18 36 16</inkml:trace>
  <inkml:trace contextRef="#ctx0" brushRef="#br0" timeOffset="158191.69">25277 5415 0,'0'0'0,"0"-53"16,0 18-16,35 0 16,0 35-1,0 0-15,54 70 16,-54 18 0,53 124-16,0-71 15,-88-106 1,36 1-1</inkml:trace>
  <inkml:trace contextRef="#ctx0" brushRef="#br0" timeOffset="158380.4">25612 5627 0,'-283'370'94</inkml:trace>
  <inkml:trace contextRef="#ctx0" brushRef="#br0" timeOffset="158590.81">26194 5486 0,'53'0'31,"17"0"-15,18 0-16,-35 0 0,-17 0 16</inkml:trace>
  <inkml:trace contextRef="#ctx0" brushRef="#br0" timeOffset="158757.37">26335 5680 0,'-35'0'15,"299"-36"32,-193 36-31,-371 36-16,688-72 0,-300 1 0</inkml:trace>
  <inkml:trace contextRef="#ctx0" brushRef="#br0" timeOffset="158991.76">27023 5292 0,'0'17'15,"0"19"1,0 17-16,0-1 15,0 19 1,0 70 0,0-88-16,0-18 15,0 1-15</inkml:trace>
  <inkml:trace contextRef="#ctx0" brushRef="#br0" timeOffset="169264.17">27675 5927 0,'0'0'0,"0"-36"31,18 36-15,17 0 0</inkml:trace>
  <inkml:trace contextRef="#ctx0" brushRef="#br0" timeOffset="169428.73">27993 5980 0,'18'-89'0,"-36"178"0,-17-89 0,35-18 47,17 18-47,54 0 0,35-35 15</inkml:trace>
  <inkml:trace contextRef="#ctx0" brushRef="#br0" timeOffset="169588.3">28469 5944 0,'0'0'16,"0"-17"15</inkml:trace>
  <inkml:trace contextRef="#ctx0" brushRef="#br0" timeOffset="169739.44">28857 5962 0,'36'0'16,"-72"0"-16,72 0 31</inkml:trace>
  <inkml:trace contextRef="#ctx0" brushRef="#br0" timeOffset="169913.15">29457 5980 0,'35'0'47,"1"0"-31</inkml:trace>
  <inkml:trace contextRef="#ctx0" brushRef="#br0" timeOffset="170083.69">29845 5962 0,'35'-35'15,"-70"70"-15,106-70 16,-36-1-16,0 36 16</inkml:trace>
  <inkml:trace contextRef="#ctx0" brushRef="#br0" timeOffset="170249.7">30374 5821 0,'-17'-71'16,"34"142"-16,-17-142 31,35 71-31</inkml:trace>
  <inkml:trace contextRef="#ctx0" brushRef="#br0" timeOffset="171943.36">21467 6738 0,'0'-35'0,"35"35"47,0 35-47,0 36 16,36-18-16,-1 35 15,-34 0-15,17-18 16,17 19 0,18-1 15,-88-53-31</inkml:trace>
  <inkml:trace contextRef="#ctx0" brushRef="#br0" timeOffset="172215.59">21943 6756 0,'-35'0'31,"35"35"-31,-71 18 16,71 17-16,-71-17 16,18 18-16,18-18 15,0 0-15,0-18 16,52-35 15</inkml:trace>
  <inkml:trace contextRef="#ctx0" brushRef="#br0" timeOffset="172809.51">22507 6967 0,'-17'0'0,"87"0"47,-17-35-32,0 35-15,18-35 0,-19 35 16,-16 0-16</inkml:trace>
  <inkml:trace contextRef="#ctx0" brushRef="#br0" timeOffset="173043.74">22507 7197 0,'18'0'16,"0"0"-16,52-18 15,36-17 1,-36 35-16,-17 0 16,36-53-16,-37 53 15,1 0-15,-17 0 16</inkml:trace>
  <inkml:trace contextRef="#ctx0" brushRef="#br0" timeOffset="174463.44">24007 6509 0,'0'-36'0,"-18"36"47,-17 0-31,-18 0-1,0 0 1,0 18 0,18-18-1,35 35 1,-36-35-1,36 53 1,0 18 0,-35-36-16,35 0 15,0 1-15,0 17 16,0 0-16,0 35 16,0-18-16,0 1 15,0 17-15,-53 177 16,53-177-1,0-18 1,0 89-16,-35 18 16,35-19-1,0-52 1,-53-53 0,53 18-16,0-54 15,0 54 1,-35-1-1,35-34 1,0 17 0,0 70-1,0-88 1,0 18 0,-36-18-1,36 18 1,0-17-1,0-1 17,0 0-17,0 0 1,36 1 0,-19-36-1,19 0 1,34 35-1,36-35 1,-18 0 0</inkml:trace>
  <inkml:trace contextRef="#ctx0" brushRef="#br0" timeOffset="177162.4">24783 6738 0,'0'-35'47,"0"88"31,0 0-62,0 17-16,0 36 16,0-53-1,0 0-15,-53 53 16,53-53-1,53-53 17,-36 0-17,19 0-15,16-36 16,1 36 0,-17 0-1</inkml:trace>
  <inkml:trace contextRef="#ctx0" brushRef="#br0" timeOffset="177434.69">24571 7091 0,'18'0'31,"35"-53"-31,17 53 16,-17-35-16,0 35 15,-18-53-15,0 53 0,18 0 16</inkml:trace>
  <inkml:trace contextRef="#ctx0" brushRef="#br0" timeOffset="178521.52">24571 7938 0,'35'0'78,"1"0"-78,-1 0 15,0-36-15,0 36 16,1 0 0,-36 18 31</inkml:trace>
  <inkml:trace contextRef="#ctx0" brushRef="#br0" timeOffset="178903.46">25135 7743 0,'0'18'63,"0"17"-63,0 18 15,0 0-15,0 0 16,-17 88 0,-36-17-1,53-89-15,0 0 16,53-35 15,-18 0-31,18 0 16,-18-17-1,18 17 1,-18-53 0</inkml:trace>
  <inkml:trace contextRef="#ctx0" brushRef="#br0" timeOffset="179126.86">25012 8132 0,'0'-18'0,"18"18"0,52-53 15,1 53 1,17-71-16,18 71 16,-18-35-16,0 35 15,-35 0-15,0 0 16,-18 0-16</inkml:trace>
  <inkml:trace contextRef="#ctx0" brushRef="#br0" timeOffset="179972.51">24994 8749 0,'0'-35'15,"0"-1"1,-17 36 31,-19 0-16,1 36-15,35 17-1,-35-53 1,35 52 0,0 1-1,0-17-15,17-36 16,36 35-1,-17-35-15,-1 0 16,18-18 0,-18-17-1,-35 0 1,0-71 0,-17 35-1,-19 71 1,1 0-1,0 18 1,35 17 0,-36-35-16</inkml:trace>
  <inkml:trace contextRef="#ctx0" brushRef="#br0" timeOffset="181214.91">25541 6844 0,'0'-35'31,"18"35"-15,35 0-1,17 0-15,-52 0 32,17 0-32,0 0 15,-35 17 1,36 19-16,-36-1 15,0 0-15,53 36 16,-53-1-16,0-17 16,0 0-16,0 35 15,0-17-15,0 123 16,0-124 0,0 19-16,0-19 15,0 18-15,0-17 16,0 17-16,0 71 15,-36-53 1,36 17 0,-35-17-1,35 70 1,-35-52 0,35-18-1,0-36 1,0-35-1,0 18 1,0-17 15,0-1-15,-35 0 0,35 1 15,0-19-31,0 18 31,-36-35 47,1 0-47,0 0-15,-1-17 0,36-36-16</inkml:trace>
  <inkml:trace contextRef="#ctx0" brushRef="#br0" timeOffset="181551.57">27182 7655 0,'0'-35'16,"35"35"0,0 0-1,0-35-15,54 35 16,-54 0-16</inkml:trace>
  <inkml:trace contextRef="#ctx0" brushRef="#br0" timeOffset="181761.58">27182 7867 0,'493'-141'78</inkml:trace>
  <inkml:trace contextRef="#ctx0" brushRef="#br0" timeOffset="182121.08">28063 7391 0,'0'0'0,"0"-36"15,0 54 48,0 53-63,0-18 15,0-1-15,0 37 16,-17-19-16,-36 71 31,53-105-31,0 34 16,18-70-1,70 0 1,-18-35 0,-34-18-1,-1 18 1</inkml:trace>
  <inkml:trace contextRef="#ctx0" brushRef="#br0" timeOffset="182333.21">27834 7726 0,'35'0'16,"1"-35"-1,-1 35-15,36-36 16,-19 36-16,1 0 15,0-53-15,-17 53 16,-1 0-16,0-35 0</inkml:trace>
  <inkml:trace contextRef="#ctx0" brushRef="#br0" timeOffset="183036.07">29422 6738 0,'0'18'62,"0"17"-62,0 18 16,0 17-16,0-17 16,0 0-16,0-17 15,0-1-15</inkml:trace>
  <inkml:trace contextRef="#ctx0" brushRef="#br0" timeOffset="183420.73">29122 7885 0,'35'0'31,"0"0"-31,36 0 16,-18 0-1,0 0-15,0 0 16,-18 0-16</inkml:trace>
  <inkml:trace contextRef="#ctx0" brushRef="#br0" timeOffset="183636.69">29810 7638 0,'-71'53'0,"142"-106"0,-71 106 16,0-1 0,0 1-16,0 18 15,-18 88 1,-52-53 0</inkml:trace>
  <inkml:trace contextRef="#ctx0" brushRef="#br0" timeOffset="184137.34">29369 8696 0,'0'-18'31,"-36"36"0,1 17-15,35 1-1,0-1 1,0 0 0,0 0-1,18-35 1,-18 36 0,88-36-1,-53-36 1,18-52-1,-53 53-15,0-53 16,0-18 0,-35 53-1,-71 124 1,71-36 0</inkml:trace>
  <inkml:trace contextRef="#ctx0" brushRef="#br0" timeOffset="185252.77">29175 6597 0,'0'-18'0,"-36"18"47,1 0-31,0 0-1,0 0 1,-1 0-1,1 0 1,35 71 0,0-36-16,-35 0 0,35 1 15,0-1-15,0 18 16,0 0 0,0 17-16,-35 248 15,-18-159 1,17-36-1,36 36 1,-35 0 0,35-89-1,0 18-15,0-17 0,-53 17 16,53 0-16,0-17 16,0-18-16,0 17 15,-35-17-15,35-17 16,0-1-16,0 18 15,-35 35 1,35-18 0,-36 19-1,1-19 1,35 1 0,0-36-1,0 53 1,35-88-1,18 36-15,0-36 16,-18 0 0,1 0-1</inkml:trace>
  <inkml:trace contextRef="#ctx0" brushRef="#br0" timeOffset="186717.25">29898 6597 0,'0'-35'47,"35"35"-31,18-36 0,-18 36-16,1 0 15,17 0-15,-18 0 31,-35 18-31,0 35 16,35-18-16,-35 18 16,0 18-1,0-18-15,0 0 16,0-1-16,0 1 16,0 36-16,0-19 0,0 18 15,-17 1-15,17-19 16,0 18-16,0-35 15,-53 0-15,53 35 16,0-17-16,-36 17 16,36-35-16,-35 70 15,0-17 1,-18 71 0,53-142-1,0 0-15,-35 0 16,35 36-1,-36 0 1,36-1 0,-35-35-1,35 71 1,0-70-16,0-1 16,-35 0-16,35 0 15,0-17-15,-53 70 16,53-53-1,0 18-15,0 18 16,0-18 0,0 0-1,0-18 1,0 0 15,-35 1-15,35-1 15,-36-35 47,1 0-47,-18 0-15,18 0-16,0 0 16,-1-18-16</inkml:trace>
  <inkml:trace contextRef="#ctx0" brushRef="#br0" timeOffset="191907.2">21784 10178 0,'-35'-53'31,"-1"53"32,-16 0-48,-1 53 1,35-53-16,-35 105 15,0 37 1,53 16 0,0-17-1,35-105-15,1-1 16,-1-35-16,36 71 16,-1-36-1,-35-35-15</inkml:trace>
  <inkml:trace contextRef="#ctx0" brushRef="#br0" timeOffset="192368.44">22049 10354 0,'-36'71'16,"72"-142"-16,-36 89 31,0 35-31,0 123 16,0-105-1,35-36 1,0-88 31,-35 18-47,53 35 15,0-53-15,-18 53 16,18 0 0,-18 17-1,36-17-15,-71 71 16,0-36-16,0 0 16,0 1-16,-35-1 0,35 0 15,-106 1 1,71-36-16,-54 0 15,54-18 1,35 0 15,18-52-15</inkml:trace>
  <inkml:trace contextRef="#ctx0" brushRef="#br0" timeOffset="192726.58">22578 10213 0,'35'18'16,"0"34"-1,-35 1-15,71 0 16,-71 0-16,35 18 16,-35-18-16,0-18 15,0 0-15,0 1 0,0-1 16,-17-35-16,17 53 15,-53-53-15,17 35 16,1-35 0</inkml:trace>
  <inkml:trace contextRef="#ctx0" brushRef="#br0" timeOffset="193144.28">23513 10266 0,'-53'-35'31,"106"35"16,-18 17-47,0-17 16,0 35-16,36 1 15,-36-36 1,-35 53-16,53 0 16,-17 0-1,-36-18-15,35 0 16,-35 0 0</inkml:trace>
  <inkml:trace contextRef="#ctx0" brushRef="#br0" timeOffset="193339.67">23671 10442 0,'-35'0'16,"35"18"0,-35 17-16,35 0 15,-35 71 1,-1-35-1,36-36 1</inkml:trace>
  <inkml:trace contextRef="#ctx0" brushRef="#br0" timeOffset="193560.93">24289 10301 0,'35'0'16,"0"0"-1,18-35-15,18 35 16,17-71-16,0 71 15,-35 0-15</inkml:trace>
  <inkml:trace contextRef="#ctx0" brushRef="#br0" timeOffset="193740.9">24448 10530 0,'35'0'31,"18"0"-15,17-35-16,-17 35 15,0-35-15,-18 35 16</inkml:trace>
  <inkml:trace contextRef="#ctx0" brushRef="#br0" timeOffset="194109.78">25135 10107 0,'36'-35'15,"-1"0"-15,0 35 16,1 0-16,-1 0 15,-35 17 1,35 18-16,-35 1 16,0 87-1,-18-70-15,-17 0 16,-18 35-16,18-35 16,35-18-16,-35-35 15,35 36-15,70-36 31,-17-18-31,0 18 0,35-35 16,0 35 0,-17 0-16,-18 0 15,-18 0-15</inkml:trace>
  <inkml:trace contextRef="#ctx0" brushRef="#br0" timeOffset="202281.58">24624 11624 0,'-35'0'16,"-1"0"-16,1-18 31,0 18-15,0 0-1,35-35 1,-36 35-16,1 0 16</inkml:trace>
  <inkml:trace contextRef="#ctx0" brushRef="#br0" timeOffset="205415.27">31080 7779 0,'35'0'78,"0"0"-78,1-18 16,-1 18-16,0 0 16,0 18-16,-35 17 15</inkml:trace>
  <inkml:trace contextRef="#ctx0" brushRef="#br0" timeOffset="205584.81">31080 8008 0,'0'0'16,"17"0"-1,36-18 16,141-17-31,-123 35 16,-36-35-16</inkml:trace>
  <inkml:trace contextRef="#ctx0" brushRef="#br0" timeOffset="205903.63">31679 7620 0,'0'35'16,"0"-70"-16,0 53 63,0 35-63,-17 17 15,17-17-15,0 0 16,-53 18-16,18 70 15,35-88 17,17-53-17,89 0 1,0-53 0,-71 17-1</inkml:trace>
  <inkml:trace contextRef="#ctx0" brushRef="#br0" timeOffset="206097.8">31521 7885 0,'0'-36'31,"53"36"-31,-106 71 0,53-106 0,106-36 0,-36 71 16,18 0-16,-35 0 16,-18-35-16</inkml:trace>
  <inkml:trace contextRef="#ctx0" brushRef="#br0" timeOffset="206348.87">31997 7638 0,'71'0'32,"-36"35"-32,0 0 15,18 18-15,106 53 31,-124-71-15,18 36 0</inkml:trace>
  <inkml:trace contextRef="#ctx0" brushRef="#br0" timeOffset="206556.52">32367 7779 0,'-105'70'63,"210"-140"-63,-210 176 0,-19 52 31,89-87-15,35-36-1</inkml:trace>
  <inkml:trace contextRef="#ctx0" brushRef="#br0" timeOffset="206746.05">32508 8043 0,'0'18'16,"0"-36"-1,0 89-15,0-36 0,0 0 16,0 18-16,53 18 16,-53-18-16,0 17 15,0 19-15,0-36 16</inkml:trace>
  <inkml:trace contextRef="#ctx0" brushRef="#br0" timeOffset="208112.44">23601 11783 0,'0'-18'15,"0"-17"17,17 53-1,19 17-15,-1 18-16,0 35 15,18 0-15,35 53 16,-52-70-1,17-18-15,0-18 32,-18-35-17,-35-18-15</inkml:trace>
  <inkml:trace contextRef="#ctx0" brushRef="#br0" timeOffset="208329.87">23989 11836 0,'-71'158'47,"142"-316"-47,-177 369 0,106-122 16,-70-1-1,17-18-15,53 19 16,-71 16-16,71-34 0,-35-18 15,35-18 1</inkml:trace>
  <inkml:trace contextRef="#ctx0" brushRef="#br0" timeOffset="208760.49">24412 12383 0,'0'-36'31,"0"1"-31,71-18 16,-18 53-16,0 0 15,-18 18 1,-35 52 0,0-17-1,0 18 1,-18 17 0,-35-53-1,18-35 1,53 0 15,17 0-31,0 0 16,1 0-1,34 0-15,-35-17 0,1 17 16,-1 0-16</inkml:trace>
  <inkml:trace contextRef="#ctx0" brushRef="#br0" timeOffset="209069.31">25523 11818 0,'18'0'47,"35"0"-47,18-18 16,-1 18-16,18 0 15,-35 0 1</inkml:trace>
  <inkml:trace contextRef="#ctx0" brushRef="#br0" timeOffset="209289.18">25647 12100 0,'0'0'31,"88"0"-15,-17-17-1,52 17 1,-52-53-16,-36 53 16,53 0-1,18 0-15</inkml:trace>
  <inkml:trace contextRef="#ctx0" brushRef="#br0" timeOffset="210536.87">27711 11606 0,'0'0'0,"-36"0"15,1 0 1,0 0 15,53 0 47,17 0-78,18 0 16,-18 0-16,0 0 16,1 0-16,-1 0 15,0 0-15</inkml:trace>
  <inkml:trace contextRef="#ctx0" brushRef="#br0" timeOffset="210959.04">28134 11289 0,'0'0'0,"0"-53"31,35 53-15,54-53-16,-72 53 16,-17 18-16,71 35 15,-71-18-15,0-17 16,0 52-16,0-17 15,0 0-15,-88 53 32,35-71-17,53-17-15,35-18 47,88 0-31,1 0-1,-36 0 1</inkml:trace>
  <inkml:trace contextRef="#ctx0" brushRef="#br0" timeOffset="212076.43">28187 12118 0,'53'53'63,"-53"-18"-48,0 0-15,0 36 0,0-18 16,0-18-1,0 0-15,0-17 16</inkml:trace>
  <inkml:trace contextRef="#ctx0" brushRef="#br0" timeOffset="212859.83">28116 13176 0,'0'0'0,"0"-35"32,0 0-1,18 35-15,17 0-1,-35 17 1,36-17-1,-36 53 1,0 18 0,-18-36-16,18 0 0,-35 1 15,-18 34 1,70-70 46,19 0-62,-1 0 16,0 0-16,18 0 16,0 0-16,18 0 15</inkml:trace>
  <inkml:trace contextRef="#ctx0" brushRef="#br0" timeOffset="214003.59">27499 11077 0,'0'-35'31,"-35"35"-15,-1 0-1,-16 0 1,16 0 0,-70 35-1,54 1 1,16-19-1,36 18 1,-35 71 0,35 35-1,0 0 1,0-35 0,0 35-1,0 159 16,0-229-31,0 158 32,0-88-17,0-17 1,0-18 0,0-18-1,0-35-15,0 0 0,0 17 16,0-17-16,-35 0 15,35 18 1,-53-19 0,53 19-1,0-36-15,0 18 16,-35 18 0,35-1-1,0-34 1,17-36-1,36 35 1,18-35 0,-18 35 15</inkml:trace>
  <inkml:trace contextRef="#ctx0" brushRef="#br0" timeOffset="-213976.08">28928 10971 0,'0'-35'47,"17"35"-31,-17-18-1,53 18-15,-17 0 16,-1 0 0,0 36-1,-35-1 1,0 0-16,53 71 16,-53 141 15,0-141-31,0 0 15,0 105 1,0 19 0,35-72-1,-35 19 1,0-71 0,0 0-1,0-36-15,0-17 16,-17-18-16,17 1 15,0-1-15,0 0 16,0 0-16,0 18 16,0-17-16,0 17 15,0-18 1,0 0 0,0 0-1,0 18 1,0 0-1,0-18-15,0 18 32,0 0-17,0 18 1,0-36-16,0-17 31,0 52-31,0-34 16,0-1 15,-36-35-15,36 18-1,0 17 17,0 0-17,-35-35 32,0 0-31,-18 0-1,0 0 1,-17 0 0</inkml:trace>
  <inkml:trace contextRef="#ctx0" brushRef="#br0" timeOffset="-212709.75">22560 14323 0,'0'0'0,"-35"0"16,0 0-1,-1 0 17,1 0-17,-18 0 1,53 35-16,-53 0 15,53 36-15,-35 35 16,35-53-16,0 70 31,123-17-15,36-71 0,0-35-1,-18-88 1</inkml:trace>
  <inkml:trace contextRef="#ctx0" brushRef="#br0" timeOffset="-212421.53">23178 14482 0,'-89'88'109,"142"-176"-109,-17 88 0,-125 141 16,89-106-1,18 0-15,35 0 16,17 1-1,-34-36-15</inkml:trace>
  <inkml:trace contextRef="#ctx0" brushRef="#br0" timeOffset="-212143.72">23424 14182 0,'-35'0'31,"70"0"-15,1 35-1,34 36-15,1 17 16,-18 0-16,17 0 16,19 71-1,-89-106-15,35 35 16,-35-35-16,0 0 15,0-18-15,-18-35 16,18 35-16,-17-35 16,-36-17-1,53-36-15</inkml:trace>
  <inkml:trace contextRef="#ctx0" brushRef="#br0" timeOffset="-211741.1">24536 14464 0,'-36'0'15,"36"-18"-15,0-35 32,36 0-32,-1 53 15,0 0 1,1 0-16,16 0 0,-16 18 15,-1-18-15,18 53 16,-18-53-16,0 71 16,1-71-16,-36 52 15,35-52-15,-35 36 16</inkml:trace>
  <inkml:trace contextRef="#ctx0" brushRef="#br0" timeOffset="-211555.04">24800 14446 0,'-70'106'31,"140"-212"-31,-228 494 31,122-352-31,36-1 16,0 0-16</inkml:trace>
  <inkml:trace contextRef="#ctx0" brushRef="#br0" timeOffset="-211296.44">25047 14552 0,'36'-18'31,"34"18"-31,-17 0 15,18 0 1,-19 0-16</inkml:trace>
  <inkml:trace contextRef="#ctx0" brushRef="#br0" timeOffset="-211093.97">25294 14728 0,'-35'0'31,"70"0"-31,0 0 16,18-35-16,88-18 15,-52 53 1,17 0 0,-71 0-1</inkml:trace>
  <inkml:trace contextRef="#ctx0" brushRef="#br0" timeOffset="-210461.23">26176 14305 0,'0'-35'0,"0"70"0,0-105 15,18 70 1,17-36-16,36 36 16,-36 18-1,0 17-15,-35 1 16,35-1-16,-35 35 16,-35-34-1,35-19 1,-88-17-1,123 0 32,1 0-47,-1 0 16,35 0 0,1 53-1,-71 0-15,35 0 16,-88 35-1,-17-17 1,-71-36 0,70-35-1,0 0 1,71-71 0,36 19-1</inkml:trace>
  <inkml:trace contextRef="#ctx0" brushRef="#br0" timeOffset="-207490.25">28028 15452 0,'35'0'62,"1"0"-62,-1 0 16,0 0 0,1 0-16,17 0 15,-18 0-15</inkml:trace>
  <inkml:trace contextRef="#ctx0" brushRef="#br0" timeOffset="-207283.42">28646 15258 0,'0'0'32,"0"35"-1,35 18-31,-35 70 15,53-17 1,-53-18 0,0-35-16</inkml:trace>
  <inkml:trace contextRef="#ctx0" brushRef="#br0" timeOffset="-206989.47">28487 16245 0,'0'36'31,"0"-1"-31,0 36 16,0-36-1,0-18-15,0 107 16,0-89-16</inkml:trace>
  <inkml:trace contextRef="#ctx0" brushRef="#br0" timeOffset="-206511.72">28169 17145 0,'-35'-18'15,"35"-35"1,18 53 0,-18-35-16,35 35 15,0 0 1,1 0-1,-36 35-15,0 1 16,0 17 0,0-18-16,0 0 15,-53 36 1,17-18 0,36-18-1,18-35 16,17 0-31,18 0 16,88-18 0,-88 18-16,0 0 15</inkml:trace>
  <inkml:trace contextRef="#ctx0" brushRef="#br0" timeOffset="-205780.2">25718 16140 0,'0'-36'16,"52"36"15,-16 71-15,-1-18-16,0 0 0,18 35 15,-18-18 1,1 36-1,-1-70-15,18-1 16</inkml:trace>
  <inkml:trace contextRef="#ctx0" brushRef="#br0" timeOffset="-205579.6">26070 16193 0,'-35'35'16,"-36"0"-16,-17 335 47,282-810-47,-441 951 0,247-476 16,0-17-1,0 17-15</inkml:trace>
  <inkml:trace contextRef="#ctx0" brushRef="#br0" timeOffset="-205127.78">26194 16492 0,'35'0'47,"-70"0"-47,105 18 0,-70 35 15,36 17 1,-36-34 15,-18-36-31,-17 0 31,88 0 16,-53 35-47,53-35 16,-53 18-16,35 52 16,-35-34-1,0-1-15,-53 35 16,0-17-1,18-53 1,35-53 15,0 0-15</inkml:trace>
  <inkml:trace contextRef="#ctx0" brushRef="#br0" timeOffset="-204873.45">26776 16457 0,'53'0'32,"0"-35"-17,0 35-15,0 0 0,17 0 16</inkml:trace>
  <inkml:trace contextRef="#ctx0" brushRef="#br0" timeOffset="-204718.35">26935 16633 0,'-71'0'47,"318"-141"-15,-124 88-32,-422 247 0,740-440 15</inkml:trace>
  <inkml:trace contextRef="#ctx0" brushRef="#br0" timeOffset="-203984.19">28134 14852 0,'-35'0'15,"-18"0"1,0 0-1,-18 0 1,18 18 0,18-18-1,0 35-15,0 53 32,35-53-32,0 1 0,0-1 15,-53 0-15,53 0 16,0 1-1,0 17-15,-36 0 16,36 35-16,0-18 16,-35 19-16,35 16 0,0 19 15,0-18-15,-53-1 16,53-16-16,0-19 16,0 18-16,0-17 15,0 17-15,0 124 16,0 0-1,0 17 1,0-18 15,0-16-15,-35-90 0,35 19-1,0-54 1,0-34-1,35-36 17,18-36-17,18 36-15,-18 0 16,35-35-16,-35 35 16</inkml:trace>
  <inkml:trace contextRef="#ctx0" brushRef="#br0" timeOffset="-202554.42">28945 14940 0,'-35'-53'31,"35"18"-15,18 35 0,-18-18-1,53 18-15,-18 0 16,18 0-16,0 0 16,70 36-1,-87 34 1,16 54-1,-52-54 1,0-17 0,0 176-1,0-52 1,0-18 0,0-89-16,0 18 15,-17 159 1,17-88-1,-35 0 1,35-53 0,-53-36-1,53-17-15,0 0 16,-36 70 0,36-17-1,-35 88 1,35-123-1,-53 35 1,53-71-16,0 36 16,0-36-1,-17-35 126,-36 35-125,0 0-1,17-35 1,1 53-1,-18-53-15,-35 36 0</inkml:trace>
  <inkml:trace contextRef="#ctx0" brushRef="#br0" timeOffset="-162507.66">9013 8573 0,'0'17'94,"0"1"-78,0 52-1,0-34 1,0 17-16,0-1 31,0-16-31</inkml:trace>
  <inkml:trace contextRef="#ctx0" brushRef="#br0" timeOffset="-134866.3">10530 8943 0</inkml:trace>
  <inkml:trace contextRef="#ctx0" brushRef="#br0" timeOffset="-134087.87">12277 9066 0</inkml:trace>
  <inkml:trace contextRef="#ctx0" brushRef="#br0" timeOffset="-133179.28">13952 9102 0,'53'0'219</inkml:trace>
  <inkml:trace contextRef="#ctx0" brushRef="#br0" timeOffset="-132205.12">17004 9313 0</inkml:trace>
  <inkml:trace contextRef="#ctx0" brushRef="#br0" timeOffset="-131023.06">10954 9966 0,'35'0'188</inkml:trace>
  <inkml:trace contextRef="#ctx0" brushRef="#br0" timeOffset="-130291.88">12365 10019 0,'0'-18'156</inkml:trace>
  <inkml:trace contextRef="#ctx0" brushRef="#br0" timeOffset="-129279.47">13335 10054 0</inkml:trace>
  <inkml:trace contextRef="#ctx0" brushRef="#br0" timeOffset="-101163.09">18556 15804 0,'0'-17'16</inkml:trace>
  <inkml:trace contextRef="#ctx0" brushRef="#br0" timeOffset="-79262.09">28893 4145 0,'35'0'16,"0"0"-16,0 0 15,1 0 1,-1 0-16,0 0 15,-17 0 1,-53 0 15,-1 0-31,1 0 16,0 35-16,-1-35 16,1 0-1,18 0-15,87 0 63,-17 0-48,-18 0 1,-52 0 31,-19 0-32</inkml:trace>
  <inkml:trace contextRef="#ctx0" brushRef="#br0" timeOffset="-76581.66">22648 3316 0,'0'-18'266,"36"18"-203,-36 53 77,-36 0-124</inkml:trace>
  <inkml:trace contextRef="#ctx0" brushRef="#br0" timeOffset="-75800.69">22560 4568 0</inkml:trace>
  <inkml:trace contextRef="#ctx0" brushRef="#br0" timeOffset="-74781.83">29210 4128 0,'-53'0'172,"0"0"-156</inkml:trace>
  <inkml:trace contextRef="#ctx0" brushRef="#br0" timeOffset="-73586.13">24642 7232 0,'-36'0'484</inkml:trace>
  <inkml:trace contextRef="#ctx0" brushRef="#br0" timeOffset="-72176.16">25453 5009 0,'0'-17'187</inkml:trace>
  <inkml:trace contextRef="#ctx0" brushRef="#br0" timeOffset="-70311.53">25541 8273 0,'0'-36'296,"0"-52"-296</inkml:trace>
  <inkml:trace contextRef="#ctx0" brushRef="#br0" timeOffset="-69455.34">27323 4639 0</inkml:trace>
  <inkml:trace contextRef="#ctx0" brushRef="#br0" timeOffset="-68907.27">29210 4110 0,'-35'0'78</inkml:trace>
  <inkml:trace contextRef="#ctx0" brushRef="#br0" timeOffset="-66394.78">25065 8784 0,'-18'0'125</inkml:trace>
  <inkml:trace contextRef="#ctx0" brushRef="#br0" timeOffset="-57744.8">29686 7091 0</inkml:trace>
  <inkml:trace contextRef="#ctx0" brushRef="#br0" timeOffset="-57257.14">29916 8308 0,'-18'0'125,"18"35"-109</inkml:trace>
  <inkml:trace contextRef="#ctx0" brushRef="#br0" timeOffset="-53615.14">25647 10636 0,'0'18'344,"-18"-18"-297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2T05:27:22.7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571 3933 0,'-106'-70'94,"106"88"16,18-18-110,17 0 15,0 35-15,18-35 16,0 0-16,0 0 15,18 0-15,-18 0 16,0 35-16,105-35 16,-69 0-1,-37 0-15,1 0 16,0 0-16,71 0 16,-18 0-1,-18 0 1,-35 0-16,17 0 15,36 0 1,0 35 0,70-35-1,-52 0 1,-18 0 0,35 0-1,-35 0 1,-53 0-1,17 36 1,1-36 0,34 0-1,1 0 1,18 0 0,-18 0-1,-36 0 1,1 35-1,-36-35 1,0 0-16,1 0 0,-1 0 16,71 0-1,-1 0 1,1 0 0,-70 0-16,-19 0 0,19 0 15,52 0 1,141 0-1,-176 0 1,17 0-16,54 0 16,-71 0-1,53 0 1,-71 0 0</inkml:trace>
  <inkml:trace contextRef="#ctx0" brushRef="#br0" timeOffset="4135.46">12823 4357 0,'18'0'141,"17"-35"-126,1 35 1,-36-36-16,0 1 31,-36 0 1,19 35-17,-19 0 16,36 17-31,-52 19 16,16 17 0,36 17-1,0-35 1,0-17 0,0 17-1,36-35 1,34 0-1,-35-17 1,18 17-16,-17-36 16,-36 1 46,35 35-62,-35-35 16,35 35 46,-35 17-46,0 54 0,0-36-1,35-35 1</inkml:trace>
  <inkml:trace contextRef="#ctx0" brushRef="#br0" timeOffset="4265.6">13123 4216 0</inkml:trace>
  <inkml:trace contextRef="#ctx0" brushRef="#br0" timeOffset="5372.7">13370 4216 0,'0'0'16,"-35"0"0,0 35-16,-18 18 47,53-35-32,0 17 1,17-35 15,19 0-15,-36-35-16,35 35 15,-35-53-15,35 53 32,-35 17-1,0 19-31,0-1 15,36 35 1,-36-34-16,0-1 16,35 35-1,-35-34 1,0 17-16,0-18 31,-18-35-15,1 0-1,17-18 1,-36 18-16,36-35 16,0-18 15,0 18-31,106-53 16,-18 52-1,-35-34 1,-17 35-1,16 35-15,-52-36 16,0 89 78,0 0-79,0 0 1,18-18 0,17-35-1,-17 0 1,35-17 0,-53-19-1,35-17-15,-35 1 16,35 52-1,1 0 17,17 0-17,-53 35 1,35 18 0,0-53 15,0-53-16,-35-18 1,36 36-16,-1 53 47,-35 17-31,35-35-16,-35 53 15,36-53-15,-1 0 16</inkml:trace>
  <inkml:trace contextRef="#ctx0" brushRef="#br0" timeOffset="5798.6">14605 4180 0,'0'71'31,"0"-36"-31,35 1 15,-35-1-15,36-35 16,-36 53-16,35-53 16,-35 35-16,35-35 31,0-18-15,1-87-1,-36-1 16,0 70-31,0 54 32,0 17-17</inkml:trace>
  <inkml:trace contextRef="#ctx0" brushRef="#br0" timeOffset="7234.65">15169 4269 0,'-17'0'15,"-18"0"1,-1 0 0,1 35-1,35 0 1,0 0-1,0 1 1,18-36 0,17-36-1,-17 36-15,-18-35 16,0-18 0,0 89 46,0-1-46,35-35-16,18 35 15,17-35 1,-34-18-16,34-52 31,-70-36-15,0 53-1,0-70 1,-18 123 0,18 17-1,0 36 1,0 71 0,0-71-16,18 17 15,17-17 1,36-53 15,-18 0-15,-18-35-16,-35 0 15,0-1 1,0 54 78,35-18-94,-35 35 15,36-35 1,-19 0 15,-17-53 0,0 18-15,36 35 15,-36 71-15,53-36 0,-36 0-16,54 18 31,17-53-16,-53-35 1,0-18-16,54-88 31,-89 70-15,-18 71 0,-17 0-1,35 35 1,-36 1-1,36 17 1,0 17 0,0-17-1,36-18 1,123-52 15,-124-54-15,35 1-1,-70 34 1,0-17 0,0 89 46,0-1-62,0 0 16,0 1-16,53-36 15,-53 52-15,36 37 32,-36-54-1,-18-35-31,-17 35 16,-36-35-1,36 0 1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5-06T05:59:07.90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511 3687 0</inkml:trace>
  <inkml:trace contextRef="#ctx0" brushRef="#br0" timeOffset="1126.62">13494 3687 0,'35'0'16,"0"0"-16,18 0 16,35 0-16,-17 52 15,17-52 1,-35 0-16</inkml:trace>
  <inkml:trace contextRef="#ctx0" brushRef="#br0" timeOffset="2604.63">14446 3810 0,'18'0'47,"35"35"-47,0-35 16,-18 0-16,18 0 15,0 0-15,0 0 16,0 0-16,17 0 15,-34 0-15</inkml:trace>
  <inkml:trace contextRef="#ctx0" brushRef="#br0" timeOffset="4164.71">15487 3775 0,'35'0'47,"1"0"-31,34 0-16,1 0 16,34 0-16,1 0 15,-18 0-15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9T10:22:53.3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97 2981 0,'-35'35'16,"0"-35"0,35 36-1,-36-1 16,36 18-31,0-18 16,0 18-16,0 35 16,-53 18-16,53-18 15,0-35-15,0-18 16,18-35-16,-18 36 16,71-36-16,-36 0 15,0 0-15</inkml:trace>
  <inkml:trace contextRef="#ctx0" brushRef="#br0" timeOffset="425.86">6738 2928 0,'0'-35'16,"35"52"46,-35 36-62,0 36 16,0 69-1,0-105-15,-17 0 16,17-18-16,35-35 47,0 0-47,1-17 15,-1 17-15,0-53 16,0 53-16,-35-35 0</inkml:trace>
  <inkml:trace contextRef="#ctx0" brushRef="#br0" timeOffset="1385.83">7303 2981 0,'0'-35'15,"-18"35"1,-17 0 15,-1 70-15,36-34-1,-35-1-15,35 0 16,0 0 0,35-35 15,1-70-16,-1 35-15,-35-1 16,70 36-16,-70-53 0,18 53 16,-18 36 46,0-1-31,0 0-31,0 0 16,71-35 0,-18 0-1,-1 0 1,-52-35-16,53 0 0,-53 0 16,53-1-1,-53 1-15,0 0 0,0-18 16,0-18-16,0 18 15,-35 0 1,35 18 0,0 0-1,0 70 1,-35 0 0,35 89-1,0-53 1,0-54-16,0 54 15,17-71 17,19 0-17,-1-36-15,0 36 16,0 0-16,1-35 16,-1 35-16,36 53 15,-71 0 1,0 0-1,-36 17 1,-17-34 0,-17-36-1,17 0 1,18 0 0,35-36-1,0-34 1</inkml:trace>
  <inkml:trace contextRef="#ctx0" brushRef="#br0" timeOffset="1732.82">8149 2381 0,'35'0'31,"36"53"-15,0 35-16,-1 1 15,-35 34-15,-35-52 16,0 17-16,0 18 16,-17-36-1,-36-17-15,-18 18 16,18-36-16,0-35 16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9T10:24:37.43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4465 9102 0,'35'0'16,"-17"0"31,-53 0 15,35 35-46,-53-35 0,88 0 46,0 0-46,-52 35 31,-18-35-32,-1 0 1,72 0 31,105-17-32,-106 17 1,0 0-16,-70 0 47,-18 0-16,18 0-31,52 0 47,19 0-31,-54 0 62,-17 0 47,35 35-110,-36-35 17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9T10:24:41.75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8928 5186 0,'70'0'203,"-52"0"-187,53 0-16,-19 0 15,37 35-15,-19-35 16,160 53 0,-125-53-16,142 35 15,-176-35 1,105 0 15,-105 0-15,-36 0-16,18 0 31,0 0-31,0 0 16,0 0-1,17 0 1,-17 0 0,0 0-1,-18 0 1,1 0-1,17 0 1,0 0-16,-18 0 16,-53 0 62,-70 0-47,53 0-31,-18 0 16,-88 0-1,70 0-15,18 0 16,0 0-16,18 0 16,-36 0-1,36 0-15,-35 0 16,17 0-16,-71 0 15,18 0 1,18 36 0,-35-36-1,-1 0 1,-35 0 0,124 35 15,0-35 0,0 0 0,52 0 32,71 0-48,-52 0 1,-1 0-16,0-18 16,18 18-16,194-70 31,-141 70-31,88-53 16,-70 53-1,87 0-15,1 0 16,-124 0-1,-17 0-15,17 0 16,-35 0-16,0 17 16,17-17-1,-17 0-15,-18 0 0,1 0 16,-1 0-16,0 36 16,0-36-1,1 0-15,17 0 16,-53-18 15,0 0 32,-18 18-48,-17 0 16,-1 0-15,1 0 0,0 0-1,0 0 1,-1 0 0,-34-53-1,-18 53 1,35 0-16,0 0 15,-71 0 1,89 0-16,-71 0 16,53 0-1,0 0-15,-123 0 32,70 0-17,36 0-15,17-35 16,-141 35-1,17 0 1,36 0 0,53 0-16,0 0 15,52 0 1,1 0 0,0 0-1,0 0 16,-1 0 32,19 0-47,-19 0-1,1 0 1,0 0-1,53 0 32,52 0-31,-17 0-16,35-35 16,18 35-1,53-88-15,176 35 16,88 53-1,-246 0 1,140 0 0,-52 0-16,-89 0 15,-35 35 1,-17-35 0,-71 0-1,52 0 1,-69 35-1,34-35 1,-17 0 0,18 0-16,-54 0 15,-17 36-15,71-36 16,-18 0 0,-18 0 15,-35 35 0,35-35 16,1 0-31,-36 35-1,-18-35 48,-17 0-48,-36 35 1,18-35 0,0 0-1,18 36-15,0-36 16,-71 0-1,18 0-15,17 0 16,-17 0-16,18 0 16,-19 0-16,-17-18 15,36 18 1,17 0-16,-53 0 16,18 0-1,17 0-15,-34 18 16,52-18-1,17 0-15,-34 35 16,-89-35 15,106 35-15,-88-35 0,-35 0-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7:58:45.379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6650 6579 0,'-35'0'16,"35"-35"93,0 17-31,17 18-78,54-53 16,-18 53-1,17 0 1,-34 0 0,16 0-16,19 0 15,-18 0-15,0 0 16,0 0-16,-18 0 16,-70 0 30,-1 18-30,-87-18 0,0 53-1,87-53 1,1 0 0,53 0 15,17 0-16,53 0 1,36 0 0,-36 0-16,-53 0 15,-88 35 32,35-35-47,-52 36 16,35-36-16,-71 35 15,0 18 1,159-53 31,0 0-31,0 0-16,53 0 15,-36 0 1,-35 0-1,-70 0 17,-88 35-1,70-35-15,-18 0-16,36 0 15,35 35 1,53-35 15,0 0-15,53 0-1,-1-17 1,-69 17 0,-89 0 15,0 17-16,-53-17 1,35 0-16,19 0 16,-19 0-16,124-35 47,-18 35-32,71-53-15,53-17 31,-159 34-15,-36 1 15,-34 35-31,17 0 16,0 0-16,0 0 16,-70 0-1,70 0 1,53-35 15,194-36 0,-106 18-31,18 53 16,-71-35 0,-123 35 15,-88 0-16,87 0 1,-69 18-16,122-18 31,125 0-15,193 0 0,-18-36-1,-211 36 1,-70-35-1,-36 35 1,-88-53-16,-1 53 31,37 0-15,87 88 0,71-88-1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9T10:24:45.53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417 6615 0,'35'0'31,"0"0"16,0 0-31,1 0 15,17 0-31,-18 0 16,0 0-1,0 0-15,18 0 0,36-36 16,-19 36 0,36 0-16,0 0 0,0 0 15,17 0-15,1 0 16,-89-35-1,-53 35 17,1 0-1,-54 0-31,36 0 16,-1 0-16,-17 0 15,18 0-15,0 0 16,-18 18-16,0-18 15,-17 53-15,-36-18 16,-35 0 0,-1 0-1,37 18 1,-1-17 0,141-36 15,53 0-31,0-36 15,18 36 1,18-35-16,-18 35 0,-1 0 16,-16-53-16,69 53 15,-52-35 17,-70 35-17,-72 0 1,-34 35-1,-36 18 1,35-53-16,-35 35 16,36 1-1,17-36 1,18 0-16,52 0 31,36 0-15,18-18-1,-36 18 1,0-35 0,-52 35 31,17 17-47,-53 19 15,0-36 1,53 35-1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9T10:24:47.86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155 6544 0,'53'0'46,"-36"0"-30,18 0-16,36 0 16,-18 0-16,0 0 15,88 0-15,-71 0 16,19-18-16,122 18 16,-105 0-1,53 0-15,-18 0 16,0 0-1,0 0-15,141 0 16,-52 0 0,-124 0-1,105 0-15,-123 0 16,54 18 0,52-18-1,-89 0 1,1 0-1,18 0 1,35 0 0,-89 0-1,-17 0-15,106 0 32,-89 0-17,-17 0-15,53 0 16,-71 0-1,89 0 1,-1 0 0,-17 0-1,0 0 1,-36 35-16,-17-35 16,0 0-16,71 53 15,-71-53 1,17 0-16,107 36 15,-19-36 1,-34 35 0,35-35 15,35 0-15,-89 0-1,-69 0 1,123 0-1,-71 0 1,-18 0 0,-34 0-16,-1 0 15,229 0 1,-122 0 15,104 0-15,-175 35-1,0-35 1,-1 0-16,89 0 16,-18 0-1,-106 0 1,18 0-16,53 0 16,141 0-1,-88 0 1,-71 0-16,-53 0 15,0 0 79,1 0-63,-1 0-15,0 0 15,-35-18-31,18 18 16,52 0 0,1 0-1,-53 0 1,17 0-1,53 0-15,18 0 16,88 0-16,-88 0 16,-71 0-16,36 0 15,35 0 1,-54 0-16,-16 0 62,-1 0-62,0 0 32,18 0-32,35 36 15,-35-36 1,-17 0 0,-1 0-16,18 0 15,-18 0 1,-53 0 46,-17 0-62,0 0 16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9T10:25:14.38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187 7743 0,'18'0'78,"17"0"-47,-35 36-15,35-36-16,1 0 16,16 35-1,19-35 1,-36 0-1,18 0-15,-17 0 16,-1 0-16,176-18 31,-105-17-15,-53 35-16,18 0 16,-36 0-16,-17 0 15,17 0 1,36 0-1,-1 0 1,-35 0-16,54 0 16,34-53-1,-70 53-15,0 0 16,0 0-16,70 0 16,-70 0-1,0 0-15,71-35 16,-72 35-1,19 0-15,211-35 32,-158-18-17,-71 53-15,35 0 16,-35 0 0,-18 0-1,0 0-15,1 0 16,-1 0-16,35 0 15,19 0 1,16 0 0,-34 35-16,-18-35 15,53 0 1,-53 0-16,88 0 31,18 0-31,-71 0 16,-18 0-16,36 0 15,-35 0 1,17 0-16,-53 0 16,18 0-1,0 35-15,-18-35 32,18 0-32,-18 0 15,18 0 1,18 36-1,-18-36 1,-53 35 47,-18-35-48,-17 0 1,35 35-1,-35-35 1,-54 0 0,19 35-1,-1-35 1,1 36-16,-18-36 31,17 0-31,36 35 16,-18-35-16,-53 0 15,35 0 1,19 0-16,-54 0 16,-18 0-1,18 0 1,-35 53 0,-17-53-1,-1 0 1,-88 35-1,88-35 1,18 35 0,35 18-1,-17-53 1,17 0 0,0 0-1,-17 36 1,70-36-1,-71 0 1,18 35 0,18-35-16,-53 53 15,88-53 1,-88 35 0,106-35-1,-18 0 1,0 35-1,70-35 17,19 0-17,52 0 1,-35 0-16,53 0 16,-18 0-1,-18 0-15,19 0 16,-19 0-16,177 0 15,124 0 1,17 0 0,35 0-1,0 0 1,-70-35 0,-18 35-1,-105-53 1,-125 53-16,89 0 15,-70 0 1,-89 0 0,0 0-1,-70 0 17,35 18-17,-53-18-15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9T10:25:16.05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328 8008 0,'0'0'0,"-35"0"16,35 18 15,18-18-16,52 35 1,-35-35-16,54 35 16,87 1 15,-123-36-31,88 0 16,-70 0-1,87 0 1,72 52-1,34 1 1,-193-53 0,158 36-1,-88-36 1,88-53 15,-105 53-15,-71 0-16,35-53 15,-53 53 1,1 0-16,17-35 16,-1 35-16,19 0 15,-36 0-15,1-36 16,-1 36-16,35 0 16,-52 0-16,17 0 15,1-35 1,87 35-16,-70 0 15,0 0-15,0 0 16,17-35-16,-17 35 16,0 0-16,0 0 15,71 0 1,-36 0-16,-53 0 16,36 0-1,-36 0 1,0 0-16,18 0 15,-18 0-15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9T10:25:17.42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085 7867 0,'-35'0'15,"0"0"17,52 0 30,36 0-46,-17 0-1,-1 0-15,0-35 0,18 35 16,35 0 0,124 0-1,-106 0-15,17 0 16,-17 0-16,106 0 15,-106 0-15,35 0 32,-36 0-32,72 0 31,-124 0-15,70 0-16,-17 0 15,-53 0 1,0 0-16,106 0 15,-124 0 1,18 0 0,17 0-1,1 0-15,-18 0 16,53 0 0,-36 0-1,18 0 1,-52 0-1,34 0 1,54 0 0,-36 0-1,-17 35 1,-1-35 0,1 0-1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9T10:25:18.15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851 8202 0,'35'0'47,"106"0"-47,-35 0 15,35 0-15,35 0 16,36 0-1,35 0-15,282 0 16,-247 0-16,36 0 16,-36 0-16,0 0 15,0 0-15,248 71 16,-319-71 0,1 0-16,141 0 15,-212 0 1,0 0-16,-18 0 0,-17 0 15,35 0-15,-17-36 16,-18 36-16,0 0 16,-1 0-1,1 0-15,-18 0 0,-17 0 16,17 0-16,-17 0 16,17-35-16,0 35 15,-35 0-15,0 0 16,35 0-1,-53 0-15,1 0 16,17 0-16,-1 0 16,37 0-16,17 0 15,-36 0-15,195 0 16,-177-53 0,53 53-1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9T10:25:18.20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4994 8149 0,'0'0'0,"-70"0"16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9T10:25:18.75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2384 8061 0,'0'0'0,"17"0"46,19 0-30,52 0-16,18-35 16,35 35-16,176 0 15,-140 0 1,34 0 0,-34 0-16,17 0 0,159 35 15,-212-35 1,264 0-1,-299 0 1,0 0-16,0 0 16,35 0-16,124 0 15,-160 0 1,107 0 0,-124 0-16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9T10:25:21.11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5488 7849 0,'53'0'0,"-18"0"16,36 0-16,35 0 15,0 0-15,52 0 16,160 0-1,-106 0-15,370-35 32,-265 35-17,-176 0-15,71 0 16,-71 0 0,-88 0-16,17 18 15,1-18 1,70 0-16,-88 0 15,0 0-15,0 0 16,35 0-16,36 0 16,-36 0-1,0 35 1,141-35 0,-88 0-1,-35 0 1,71-18-1,-72 18 1,19 0 0,-18-35-1,-36 35 1,1 0 0,-54 0 30,19 0-14,-36 18 46,-18-18-63,18 35 1,-18-35 0,-34 35-1,16-35-15,-17 0 16,0 0-16,-52 0 16,-36 0-16,35 0 15,0 0-15,-123 0 16,123 0-16,0 0 15,-141 0 1,18 36 15,70-36-15,35 0 0,1 0-1,-1 35 1,72-35-16,-1 0 15,-18 0-15,36 53 16,-18-53-16,0 0 16,-18 0-1,18 0-15,1 0 16,-37 0-16,19 0 16,-18 0-16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9T10:25:25.94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65 9278 0,'0'-18'94,"0"-17"-16,35-18-31,35 53-32,-34 0 1,34 0-16,-34 0 15,-1 0 17,0 0-17,0 0 1,1 0 0,-1 0-1,-17 0 1,17 0-1,35 0 1,-52 0 0,17 0-1,1 0 1,34 0 15,-17 0-31,-18 0 16,1-35-16,34 35 15,-17 0 1,-18 0 0,71 0-1,-35 0 1,-1 0 15,1 0-15,-1 0-1,-17 0 1,36 0 0,-1 0-1,-18 0 1,1 0 0,-36 0-16,36 0 15,35 0 16,-71 0-31,0 0 16,0 0-16,18 0 16,18-35-1,-1 35 1,-17 0 0,0 0-1,0 0 1,0 0-1,18 0 1,-36 0-16,0 0 16,89 0 15,-89 0-31,0 0 0,0 0 16,1 0-1,17 0-15,0 0 16,17 0-16,36 0 15,-71 0 1,1 0-16,34 0 16,36 0-1,17 0 1,-87 0 0,17 0-1,-18 0 1,0 0 15,0 17-15,1 19 15,-36-1 31,-18-35-46,-53 53 15,71-36-31,-35-17 16,-18 53 0,18-53-16,0 0 15,-1 0-15,-16 0 0,-37 36 16,19-36-1,-177 0-15,-124 0 32,195 0-32,-247 0 15,246-36 1,1 36-16,-177 0 16,18 0-1,159 0-15,70 0 31,-106 0-31,124 36 0,-53-36 16,17 35 0,71-35-1,18 0 1,0 0 0,0 0-1,-1 0 1,1 0 15,70 0 32,1 0-48,-1 0 1,71 0-1,-18 0-15,71 0 16,-89 0 0,71 0-16,-52 0 15,34 35 1,36-35 0,-89 0-1,18 0-15,18 0 16,0 0-16,106 0 15,-106 0 1,52 0-16,-69 0 16,-19 0-1,18 0-15,-17 0 16,17 0-16,0-17 16,-17 17-16,17 0 15,-35 0-15,35 0 16,-17 0-1,-36 0 1,0 0-16,18 0 0,53 0 16,17 0-1,-17 0 1,0 0 15,-53 0-15,35 0-1,-52 0 1,34 0 0,106 0-1,-123 0 1,18 0 0,-18 0-1,-18 0 1,36 0-1,-18 0-15,-18 0 16,0 0 0,-17 0-16,17 0 15,0 0-15,36 0 16,-36 0-16,53 0 16,-52 0-1,-1 0-15,36 0 16,-36-53-1,18 53 1,-18 0 0,0 0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7:58:46.556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10513 9208 0,'-35'0'46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9T10:25:28.29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285 9208 0,'18'0'62,"52"0"-46,-17 0-16,35 0 15,89 0 1,-72 0-16,54 0 16,18 0-1,-1 0-15,-35 0 16,106 0-16,-141 0 16,-18 0-16,71 0 15,35 0 16,-106 0-15,-17 0 0,-1 0-1,18 0 1,-17 0 0,17 0-1,36 0 1,34 0-1,-87 0 1,70 0 0,-71 0-1,1 0 17,123 35-17,-141-35 1,159 53-1,-159-53-15,52 0 16,19 0 0,-71 35-1,0-35-15,0 0 16,35 0-16,-18 0 16,89 0-1,-53 0-15,-18 0 16,18 0-16,-35 0 15,-19 0-15,72 0 16,-71 0 0,0 0-16,35 0 15,-53 0 1,1 35-16,34-35 16,-35 0-16,1 0 15,-1 0-15,0 0 16,0 0-16,36 0 15,-36 36 1,1-36-16,-1 0 16,88 0 15,-52 0-15,35 35-16,-71-35 15,36 0 1,-36 0-16,0 0 15,71 0 1,141 0 0,-212 0-1,89 0 1,-89 0 0,-53 0 3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9T10:25:30.15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323 9190 0,'17'0'32,"19"0"-17,-1 0 1,0-18-16,36 18 0,-18 0 15,0 0 1,52 0-16,-34-53 16,-18 53-16,0 0 15,35 0-15,18 0 16,35 0-16,124 36 16,-160-36-1,1 0-15,-18 0 16,-17 0-16,-18 0 0,35 0 15,-17 35-15,52-35 16,36 0 0,-89 53-1,89-53 1,-71 0-16,-35 0 16,0 35-16,88-35 15,36 35 1,-71-35-1,52 0 1,1 0 0,-106 0-16,70 53 15,19-53 1,-37 0 0,1 0-1,-35 0-15,52 36 16,-70-36-1,194 0 17,-212 35-17,1-35-15,34 0 16,-52 0-16,17 0 16,36 0-16,-18 0 15,0 0-15,-1 0 16,-16 0-16,52 0 15,-35 0 1,17 0-16,1 35 16,-18-35-1,-18 0-15,0 0 16,36 0 0,-18 0-1,70 0 1,-52 0-1,17 0 1,0 0 0,71 0-1,35 0 1,-88-18 0,-36 18-1,19 0 1,69-52 15,-69 52-15,-19 0-1,89 0 17,17-36-17,-140 36 1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9T10:25:32.80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1096 8961 0,'35'0'62,"1"0"-62,17 0 16,0 0-16,105 0 15,-70 0 1,71 0 0,0 0-1,-88 0-15,34 0 16,-16 0-16,-19 0 15,18 0-15,-17 0 16,17 0-16,71 0 16,0 0-1,-89 0-15,36 0 16,-36 0-16,19 0 16,-19 0-16,18 0 15,-17 0-15,105-18 16,-123 18-1,53 0 1,18 0 0,-19-35-1,-52 35-15,-17 0 16,69 0 0,19 0-1,-71 0-15,70 0 16,54 0-1,-124 0 1,-18 0 0,71 0-16,-18 0 15,-53 0 1,-35-36-16,35 36 16,1 0-1,-1 0 1,18 0-1,-18 0-15,1 0 16,34 0 0,1 0-1,-36 0-15,0 0 0,71 18 32,-71-18-1,1 0-31,-1 0 31,18 0-15,0 0-1,17 0 1,-70 35 0,18-35-16,17 0 15,18 36-15,-35-36 78,-18 35-78,0 0 16,35-35 0,-35 35-1,-18-35 110,-17 36-109,0-36-1,0 0-15,17 0 16,-53 0 0,-52 0-16,35 0 15,35 0 1,-53 0-16,35 0 16,36 0-16,-18 0 15,-17 35 1,-36-35-1,35 0 1,1 0 0,-1 0 15,36 35-15,0-35-1,-18 0 1,0 0-1,0 0 1,0 0 0,-71 0-1,54 0 1,-1 36 0,1-36-1,17 35 1,53 0 15,17-35-15,19 0-16,17 35 15,105-35-15,-52 0 16,124 0 0,-89 53-1,17-53-15,19 0 16,158 53-1,-106-53 17,-88 0-17,-17 35-15,-107-35 16,54 0 0,-36 0-1,-35-17 16,-17 17-15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9T10:25:36.10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1502 9472 0,'35'0'62,"0"0"-46,-35-18-1,53 18 1,-17 0-16,-1-35 16,53-18-1,-17 53-15,-18-35 0,-1 35 16,90-35 0,16-1-1,36-16 1,18 52-1,17-53 1,124 17 0,70-17 15,-334 53-15,16-35-1,-69 35 1,105 0-1,-71 0 1,19 0 0,-54 0-1,0 0 1,-53 0 93,-52 0-93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9T10:25:43.81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70 13617 0,'53'0'47,"-17"0"-31,-1 0-16,53 53 15,-17-53 17,-36 0-17,-35 18 1,-53 35 0,18-18-1,-1 0 1,1 53-1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9T10:25:44.30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58 13970 0,'0'0'0,"-35"0"0,0 35 16,0-35 0,-36 0-1,36 0-15,17 0 16,-17 0 0,35-17-1,0-19 1,17 1-16,54-53 15,-36 53 1,1-1-16,-1 1 16,18 0-16,0 0 15,-53 52 32,0 18-16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9T10:25:47.49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851 10583 0,'35'0'110,"18"-35"-95,-18 35-15,0 0 16,1 0-16,17 0 15,0-35-15,35 35 16,-18 0-16,19 0 16,-1-35-16,-18 35 15,89 0-15,-71-53 16,-35 53 0,71 0-1,-19 0 1,72 0-1,-54 0 1,1 0 0,-18 0-1,-53 0-15,17 0 16,1 0 0,-18 0-1,-1 0 1,19 0 15,-36 0-31,36 0 16,-1 0-1,1 35 1,0-35 0,17 35-1,123-35 1,-52 35-1,0-35 1,17 53 0,336-17 31,-442-36-47,19 0 15,-19 35-15,89-35 16,-89 0-1,-17 0-15,53 53 16,-53-53-16,18 0 16,-18 0-16,52 35 15,19-35 17,-71 0-32,53 0 15,17 0 1,-17 0-1,70 0 1,-70 0 0,-18 0-1,-17 0 1,17 0 0,-17 0-1,-1 0 1,1 35-1,-36-35-15,0 0 16,1 0 0,34 0-1,36 0 1,-53 0-16,17 0 16,-34 0-1,17 0 1,176 0-1,-194 0-15,36 0 16,-1 0 0,36 0-1,-71 0 1,1 0-16,70 0 16,-1 0-1,-52 0 1,18 0-16,35 0 15,-53 0 1,0 0-16,17 0 16,-17 0-16,0 0 0,0 0 15,0 0-15,17 0 16,-52 0-16,52 0 16,-34 0-1,-1 0-15,53 0 16,18 0-1,0 0 1,0 36 0,-36-36-1,-17 0 1,18 0 0,-36 0-1,18 0 1,0 0-1,0 0 1,35 0 0,-17 0-1,17 53-15,0-53 16,-53 0 0,0 0-16,1 0 15,-1 0-15,0 0 16,-17 0-1,53 0-15,-19 0 16,-16 0 0,-36-18 15,-53 18-15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9T10:25:49.01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3688 10407 0,'35'0'16,"0"0"-16,1 0 16,34 0-16,-17 0 15,106 0 1,17 0-1,-88 0-15,-35 0 0,0 0 16,18 0 0,-36 0-1,0 0 1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9T10:23:04.6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955 3228 0,'0'53'31,"53"17"-15,-53-17-16,71 0 0,-71 35 15,53-35 1,-53 0-16,52 18 15,-52-18-15,0 0 16,0 0-16,0 17 0,0-35 16</inkml:trace>
  <inkml:trace contextRef="#ctx0" brushRef="#br0" timeOffset="1901.15">8043 3581 0,'-17'0'141,"17"53"-125,-36-18-16,36 0 15,-52 0 1,16 1-16,1-1 0,0-35 15,35 53-15,-36-53 16</inkml:trace>
  <inkml:trace contextRef="#ctx0" brushRef="#br0" timeOffset="2390.88">8837 3440 0,'18'0'46,"17"0"-46,0 0 16,1 0-16,-1 0 0,18-36 16</inkml:trace>
  <inkml:trace contextRef="#ctx0" brushRef="#br0" timeOffset="2601.3">8784 3687 0,'35'0'31,"18"-18"-15,18 18-1,-18 0-15,0-35 0,88 35 16</inkml:trace>
  <inkml:trace contextRef="#ctx0" brushRef="#br0" timeOffset="4114.52">9878 3034 0,'0'-35'31,"0"52"31,0 54-62,0 35 16,0-36-16,-18 18 0,18-35 16,0-17-1,0-1-15,-53 0 0,53 0 16,0 1-1,0-1-15</inkml:trace>
  <inkml:trace contextRef="#ctx0" brushRef="#br0" timeOffset="4500.18">10301 3739 0,'18'0'62,"-18"36"-46,0-1 0,0 0-1,-18-35-15,18 18 16</inkml:trace>
  <inkml:trace contextRef="#ctx0" brushRef="#br0" timeOffset="5027.34">10672 3104 0,'0'0'0,"0"-52"0,0 16 32,17 36-32,-17-35 15,35 35-15,18 0 16,0 53-1,-53-35 1,0 140 0,0-105-1,-70 53 1,-1-71-16,142-35 62,-36 0-62,0 0 16,1 0 0,-1 0-16,-35 36 0,53-36 15,0 0 1</inkml:trace>
  <inkml:trace contextRef="#ctx0" brushRef="#br0" timeOffset="5329.8">11430 3510 0,'0'35'16,"53"18"15,-53 0-15,0-17-16,0-1 16,-53 0-16,0 53 15</inkml:trace>
  <inkml:trace contextRef="#ctx0" brushRef="#br0" timeOffset="5976.71">11783 2946 0,'0'-36'15,"53"1"1,0 35 0,0 18-1,-18 35 1,-35 0-1,0-18-15,-18 0 16,-17 18 0,-36-18-1,71 1-15,-35-36 16,70 0 15,1 0-15,-1 0-16,0 0 15,0 0-15,-35 35 16,53-35-16,-53 35 16,0 18-1,0 0-15,-35-18 32,0-35-32,-18 0 15,18 0 1</inkml:trace>
  <inkml:trace contextRef="#ctx0" brushRef="#br0" timeOffset="6317.34">12136 3457 0,'52'0'31,"-52"18"-31,36-18 16,-36 35-16,0 0 16,0 18-1,-53 18 1,18-71 0,-18 0-1</inkml:trace>
  <inkml:trace contextRef="#ctx0" brushRef="#br0" timeOffset="6878.71">12753 2787 0,'0'0'0,"35"-35"16,18 35-1,-18 0 1,1 53-16,-36-36 16,0 19-1,0-1-15,-36 18 0,-34-18 16,17 18 0,18-53-1,88-18 32,-1 18-31,-52 18-1,53-18-15,-53 70 16,0-34-16,36-1 16,-36 18-1,0 17 1,-36-70-16,1 36 15,0-36 1,-53 0-16,17 0 16</inkml:trace>
  <inkml:trace contextRef="#ctx0" brushRef="#br0" timeOffset="22131.71">9666 4251 0,'0'0'0,"18"0"172,17-18-157,0 18-15,36 0 16,-71-35 0,70 35-16,-17-35 31,-17 35-15,-107 0 30,36 0-30,0 17-16,-1-17 16,-34 36-1,17-36 1,17 0 0,1 0-1,88 0 32,-35 0-31,52 0-16,-34 0 15,34-18 1,-35 18 0,-35-35 15,-17 35-16,-54 35 1,18-35 0,18 0-1,35 18 32,18-18-47,35 0 16,0 0-1,-18 0 1</inkml:trace>
  <inkml:trace contextRef="#ctx0" brushRef="#br0" timeOffset="28962.99">16492 2893 0,'36'0'31,"34"53"-15,-35 0-16,1-18 16,34 35-1,-34-34-15,-1-36 16,88 88 15,-123-53-15</inkml:trace>
  <inkml:trace contextRef="#ctx0" brushRef="#br0" timeOffset="29187.3">16669 3069 0,'0'0'0,"-36"53"32,1 0-32,35-18 15,-35 1-15,-18 34 16,53-35-16,0 1 16</inkml:trace>
  <inkml:trace contextRef="#ctx0" brushRef="#br0" timeOffset="29443.62">17286 2928 0,'0'0'0,"53"0"15,-18-35-15,18 35 16,88-35 0,-52 35-1</inkml:trace>
  <inkml:trace contextRef="#ctx0" brushRef="#br0" timeOffset="29643.1">17427 3069 0,'0'0'0,"18"0"31,17 0-16,18 0-15,0-17 16,0 17 0,17-53-1</inkml:trace>
  <inkml:trace contextRef="#ctx0" brushRef="#br0" timeOffset="29871.49">17956 2769 0,'0'36'16,"0"-1"0,0 0-16,0 0 15,0 18-15,0-17 16,0-1-16,0 0 15,0 0-15,0 18 16</inkml:trace>
  <inkml:trace contextRef="#ctx0" brushRef="#br0" timeOffset="32255.2">20479 2663 0,'0'0'0,"-71"0"16,18 0 15,0 0-15,53 18-16,-35 53 15,35-36 1,0 0 0,0 1-1,0-1-15,71-35 31,-1-18-31,-35 18 0,-35-53 16,53 53 0,-53-53-16,36 0 15,-36 106 48,0-17-63,0-19 15,0 19-15,35 16 16,0 1 0</inkml:trace>
  <inkml:trace contextRef="#ctx0" brushRef="#br0" timeOffset="32432.32">20743 2910 0,'0'-35'16,"0"0"15,36 35-31</inkml:trace>
  <inkml:trace contextRef="#ctx0" brushRef="#br0" timeOffset="32970.43">20990 2611 0,'36'52'31,"-36"-34"-16,0 17-15,52 18 16,-52 0 0,36-53-1,-36 36-15,35-36 47,-35-36-47,0-34 16,35-1-1,1 71 1,-1 0 0,-35 18-1,35-18-15,0 53 16,1-53-16,-1 35 16,0-35-1,1-18 16,-36-17-15,35-18 15,-35 18-31,35 35 16,0 17 0,18 54-1,-53-36-15,36 1 16,-36-1-1,35-35-15</inkml:trace>
  <inkml:trace contextRef="#ctx0" brushRef="#br0" timeOffset="33382.81">22102 2963 0,'0'0'0,"0"-17"31,0-19-15,0 1 0</inkml:trace>
  <inkml:trace contextRef="#ctx0" brushRef="#br0" timeOffset="33617.18">22490 2875 0,'88'0'31,"-18"0"-15,1 0-16</inkml:trace>
  <inkml:trace contextRef="#ctx0" brushRef="#br0" timeOffset="33822.15">22454 3087 0,'18'0'16,"0"0"-1,17 0 1,35 0-16,-17-18 0,0 18 16,0 0-1,18-53-15</inkml:trace>
  <inkml:trace contextRef="#ctx0" brushRef="#br0" timeOffset="34054.15">23336 2646 0,'0'35'15,"0"0"1,0 71 0,0-18-1,0-17-15,0 88 16,0-71 0,0 0-16</inkml:trace>
  <inkml:trace contextRef="#ctx0" brushRef="#br0" timeOffset="35551.65">16598 3792 0,'0'0'0,"0"-35"32,18 35-1,17 0-31,0 0 15,1 0-15,17 18 16,35 105 0,-35-52-1,-53-36 1,0 18 0</inkml:trace>
  <inkml:trace contextRef="#ctx0" brushRef="#br0" timeOffset="35759.85">16792 3898 0,'0'0'0,"-35"53"31,35-18-31,-35 1 16,35-1-16,-36 0 15,36 18 1,0-18 0</inkml:trace>
  <inkml:trace contextRef="#ctx0" brushRef="#br0" timeOffset="36015.75">17198 3863 0,'35'0'15,"0"0"1,18 0-16,0 0 15,0-18-15,-17 18 16,-1 0-16,0 0 16</inkml:trace>
  <inkml:trace contextRef="#ctx0" brushRef="#br0" timeOffset="36210.78">17321 4057 0,'18'0'31,"17"0"-31,18 0 16,0-18-1,18 18-15,-36-35 16,0 35-16,1-35 0</inkml:trace>
  <inkml:trace contextRef="#ctx0" brushRef="#br0" timeOffset="36634.57">17833 3616 0,'0'-35'16,"53"-1"-1,35 36 1,-35 0 0,0 0-1,-53 36 1,0-1-16,0 18 0,0 17 15,-18 19-15,-35-1 16,-17 0 0,87-88 15,72-18-15,-36 18-1,35-53-15,0 53 16,-35-52-16,35 52 15,-53 0 1</inkml:trace>
  <inkml:trace contextRef="#ctx0" brushRef="#br0" timeOffset="41778.58">20391 3616 0,'0'35'31,"0"1"-15,0-1-1,0-53 79,0-17-16,-36 35-78,1 0 32,35-35-17,-35 35-15,-1 0 16,19 0 31,17 53-32,-35-53-15,35 52 16,0 1 0,-36-53-16,36 36 15,36-36 1,16 0-1,-16 0 1,17 0 0,-53-18-16,35 18 15,-35-35 1,0 52 46,0 19-46,35-1 0,-35 0-1,35-35-15,-35 35 16</inkml:trace>
  <inkml:trace contextRef="#ctx0" brushRef="#br0" timeOffset="41966.65">20673 3933 0,'0'-17'63,"0"-18"-48</inkml:trace>
  <inkml:trace contextRef="#ctx0" brushRef="#br0" timeOffset="42526.15">20902 3687 0,'35'0'32,"-35"35"-17,53 18-15,-53-36 16,53 36-16,-18-17 16,18-54 46,-53-17-62,0-1 0,36 1 16,-36 0-1,35 35-15,-35-35 16,35 35 0,-35 17-16,36 36 15,-36-18 1,35-35-1,0 0 17,-35-17-32,35 17 15,-35-36-15,36 1 16,-1 35 0,0 0 15,-35 35-16,35 1 1,1-1 0,-1-35-1</inkml:trace>
  <inkml:trace contextRef="#ctx0" brushRef="#br0" timeOffset="42705.35">21855 3933 0,'0'0'0,"-18"0"31,18-35 16</inkml:trace>
  <inkml:trace contextRef="#ctx0" brushRef="#br0" timeOffset="42925.27">22119 3863 0,'0'-35'16,"35"35"-1,18 0-15,0 0 16,0 0-16,-18-36 16</inkml:trace>
  <inkml:trace contextRef="#ctx0" brushRef="#br0" timeOffset="43090.83">22119 3933 0,'18'0'31,"17"0"-15,-17 0-16,52-17 0,-17 17 15</inkml:trace>
  <inkml:trace contextRef="#ctx0" brushRef="#br0" timeOffset="43292.74">22666 3616 0,'0'18'15,"0"17"-15,0 0 16,0 18-16,0 0 16,0 0-1,0 17-15,0-17 16,0 0-16,0-17 0</inkml:trace>
  <inkml:trace contextRef="#ctx0" brushRef="#br0" timeOffset="44393.91">18362 4286 0,'0'-17'47,"35"17"-47,-35-36 16,53 36 0,-17 0-16,-1 71 15,71-1 1,-71-34-16,0-1 0,1 0 15,-1 1 1,-35-1 0</inkml:trace>
  <inkml:trace contextRef="#ctx0" brushRef="#br0" timeOffset="44592.34">18591 4410 0,'0'0'0,"-35"35"16,-35 18-1,70 17 17,-18-70-32,18 36 15</inkml:trace>
  <inkml:trace contextRef="#ctx0" brushRef="#br0" timeOffset="44805.78">18909 4304 0,'0'-35'0,"53"35"16,35 0-1,-35-71-15,0 71 16,70-35 0,-87 35-16</inkml:trace>
  <inkml:trace contextRef="#ctx0" brushRef="#br0" timeOffset="44977.57">19121 4357 0,'35'0'47,"0"-18"-31,0 18-16,1-35 15,-1 35 1</inkml:trace>
  <inkml:trace contextRef="#ctx0" brushRef="#br0" timeOffset="45447.75">19509 4004 0,'35'0'63,"-35"18"-63,0 17 15,0 18 1,-18-18-1,18 0-15,-35 1 32,35-54-1,18 18-15,17 0-1,-35 18 1,35 17-1,-35 0 1,0 18-16,-17 0 16,-36-18-1,0-35 1,17 0 0,36-17 15</inkml:trace>
  <inkml:trace contextRef="#ctx0" brushRef="#br0" timeOffset="47951.87">12030 3881 0,'0'0'0,"53"0"47,0 0-32,17 0 1,-17-18-16,0 18 0,-18 0 16,18 0-16,-18 0 15,-35-35-15</inkml:trace>
  <inkml:trace contextRef="#ctx0" brushRef="#br0" timeOffset="49152.84">13018 3828 0,'0'0'0,"35"-18"47,18 18-47,17 0 15,-17-53-15,35 53 16,-52-35-1,-54 35 32,-17 0-31,-1 0-16,1 0 0,18 0 16,-19 0-16,1 0 15,0 0 1,-71 0-1,35 0 1,36 17 0,-18-17-1,18 0-15,-36 0 32,36 0-32,-53 0 15,35 0-15,-18 0 16,-52 0-1,88 0 17,-1 0 15,1 0-32,0 0 1,-1 0-16,1 0 15,0 36 1,0-36-16,-36 35 16,36-35-1,-18 0 1,53 35 62,18-35-62,17 36-16,18-36 15,194 0 1,-106 0-16,53-53 16,229 0-1,-229 53-15,-17-53 16,70 53-1,-18-53 1,-194 53 0,0 0-1,-52 0 32,-19 0-47,-16 0 16,-54 35-1,-106-35 1,36 0 0,17 0 15,-35 0-15,0 35-1,0 18 1,106-53-1,17 36 1</inkml:trace>
  <inkml:trace contextRef="#ctx0" brushRef="#br0" timeOffset="51982.91">20726 4233 0,'-53'0'15,"-18"0"1,71 18-16,-53-18 16,53 71-16,-35-36 15,35 0-15,0 18 16,0-18 0,35-35-1,36-17 1,-53 17-1,-18-36 1,35 36-16,-35-35 16,0 0-1,35 35 17,-35 17-32,0 19 15,35 52 1,-35-53-16,0 0 15,0 1 1</inkml:trace>
  <inkml:trace contextRef="#ctx0" brushRef="#br0" timeOffset="52149.84">20849 4586 0,'0'-35'47</inkml:trace>
  <inkml:trace contextRef="#ctx0" brushRef="#br0" timeOffset="52687.25">21114 4374 0,'0'18'31,"17"53"-15,19-18-1,-36-18 1,35-35 0,-35-18 15,35 18-31,-35-53 16,36 0-1,-1 53 1,0 0 15,-35 71-15,35-36-1,1-35 17,-36-17-32,35-19 15,0 1 1,0 35-1,1 0 17,-1 18-17,-35 17 1,0 0 0,35-35-1</inkml:trace>
  <inkml:trace contextRef="#ctx0" brushRef="#br0" timeOffset="52849.52">21890 4586 0,'0'0'0</inkml:trace>
  <inkml:trace contextRef="#ctx0" brushRef="#br0" timeOffset="53097.51">22296 4410 0,'35'0'47,"0"0"-47,0 0 16,18 0-16,-17 0 15</inkml:trace>
  <inkml:trace contextRef="#ctx0" brushRef="#br0" timeOffset="53286.38">22260 4586 0,'18'0'31,"17"0"-31,-17 0 16,17 0-16,0 0 15,1 0-15,34 0 16</inkml:trace>
  <inkml:trace contextRef="#ctx0" brushRef="#br0" timeOffset="54068.65">23089 4269 0,'0'0'0,"-35"-36"31,35-17-16,0 1 1,18 16 0,17 36-16,-35-35 31,35 35-31,1 0 16,-1 0 15,-35 35-31,0 1 15,35-1-15,-35 0 16,0 0-16,0 18 16,-18 0-1,18-18-15,-88 18 16,53-17-16,-53 34 16,35-35-1,53 1 63,70-36-62,-17 0 0,0 0-1,35 0-15,18 35 16,53-35-1,-71 0-15,-35 53 16,35-53 0,-105-18 31,-36 18-32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9T10:48:14.6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16 14764 0,'0'-36'16,"-18"36"77,18 18-93,-53 17 16,53 1-16,-70 17 16,70 0-1,-36 70 1,36-52-16,18-36 16,-18 0-1,35 0-15,-35 1 16,71-1-16,-1 0 15</inkml:trace>
  <inkml:trace contextRef="#ctx0" brushRef="#br0" timeOffset="1442.23">4498 14852 0,'-35'0'31,"-18"0"1,17 0-17,1 0 1,35 35 0,-70 1-16,17 16 15,53-16 1,35-36 15,0 0-15,71 0-1,-71 0-15,1 0 16,-1 0-16,0 35 16,0-35-1,-35 35-15,0 1 31,-35-36-31,0 70 16,0-70-16,-36 35 16,53-35-1,-52 0 1,105-35 0</inkml:trace>
  <inkml:trace contextRef="#ctx0" brushRef="#br0" timeOffset="1696.84">4674 14905 0,'0'0'0,"0"18"31,18 34-16,-18-16 1,0-1-16,0 0 16,0 1-16,0 16 15</inkml:trace>
  <inkml:trace contextRef="#ctx0" brushRef="#br0" timeOffset="1874.45">4621 14781 0,'18'18'62</inkml:trace>
  <inkml:trace contextRef="#ctx0" brushRef="#br0" timeOffset="2306.27">4798 14905 0,'35'0'32,"0"0"-17,-35 35 1,36 0-16,-36 1 0,35-1 16,-35 18-1,35-53 1,-35-35 31,0-1-32,53-122 1,-53 122 0,18 36-1,17 36 1,18 52-1,-18-18 1,-35-17 0,35-17-1</inkml:trace>
  <inkml:trace contextRef="#ctx0" brushRef="#br0" timeOffset="2603.14">5415 14834 0,'-35'0'31,"35"18"-15,-35-18-16,35 71 16,0-1-1,0-35 1,17 18 0,54-17-1,-18-36 1</inkml:trace>
  <inkml:trace contextRef="#ctx0" brushRef="#br0" timeOffset="3012.06">5592 14993 0,'35'0'47,"-35"-70"-47,35 70 16,-35-18-16,0-17 15,0-1 1,0 1 15,-18 35-31,-17 0 16,0 0-1,0 35 1,35 1-16,-36 34 16,36 1 15,0-18-15,36-53-16,17 35 15,35-35 1,35 0-1,-70 0 1</inkml:trace>
  <inkml:trace contextRef="#ctx0" brushRef="#br0" timeOffset="5669.39">6244 14817 0,'0'-36'16,"18"36"0,17 0-1,18 18 1,-18 17 0,1 1-16,34 17 15,1 17 1,-36-70-16,0 53 15,-35-18 1,36-35 0</inkml:trace>
  <inkml:trace contextRef="#ctx0" brushRef="#br0" timeOffset="5886.89">6438 14923 0,'-35'0'32,"35"17"-32,0 18 15,-35 1-15,35 17 16,-36-53-1,36 35-15</inkml:trace>
  <inkml:trace contextRef="#ctx0" brushRef="#br0" timeOffset="6190.91">6738 14923 0,'35'0'31,"36"0"-31,-36 0 16,0-53-16,18 53 15,18 0 1</inkml:trace>
  <inkml:trace contextRef="#ctx0" brushRef="#br0" timeOffset="6382.72">6844 15011 0,'0'0'16,"35"0"31,0 0-47,18 0 0,0-36 15,18 36-15,-18 0 16</inkml:trace>
  <inkml:trace contextRef="#ctx0" brushRef="#br0" timeOffset="6831.01">7285 14764 0,'0'-36'16,"0"19"15,35 17-31,0 0 16,1 0-1,-36 88 17,0-53-32,0 1 15,0-1-15,-18 35 16,-35-34-16,53 17 16,0-18 15,53-35-16,18-18 1,-18 18 0,17-35-1,1 35 1,-36 0 0</inkml:trace>
  <inkml:trace contextRef="#ctx0" brushRef="#br0" timeOffset="8453.44">8114 15205 0,'0'-18'15,"70"-35"1,-70 18-16,36 0 16,-36-1-1,35 1-15,-35 0 0,0 0 16,0-1-16,0 1 15,-35 0 1,35-1 0,-36 36-1,36 53 1,0 18 0,18 35-1,-18-53 1,35-53-1,1 0 1,87-18 0,-52-105 15,-18 87-31,-53 1 16,35-36-16,-35 18 31,-35 53 16,35 18-32,0 17 1,17 18 0,19-53-16,34 71 15,-35-18 1,1 0-1,-36-18 1,-36 0 0,1-35-16,0 53 0,0-53 15,-1 0-15,1 0 16,0 0 0,35-53-1</inkml:trace>
  <inkml:trace contextRef="#ctx0" brushRef="#br0" timeOffset="8630.51">8184 14587 0,'0'0'0,"-52"0"16,87 0 15</inkml:trace>
  <inkml:trace contextRef="#ctx0" brushRef="#br0" timeOffset="9781.5">3863 16087 0,'0'0'0,"18"0"16,52-36 0,-17 36-16,0 0 15,0 0-15,-18 18 0,0-18 16,-35 71-1,71-71-15,-71 53 16,0-18 0,0 18-16,-35-18 15,-18-35 1,53-53 0,0 18-1,-35-36 1,70 1-1,35 17 1,1 53 0,-1 0-1</inkml:trace>
  <inkml:trace contextRef="#ctx0" brushRef="#br0" timeOffset="10194.06">4533 16140 0,'35'0'47,"-35"-36"-47,71 36 0,-71-70 16,18 70-1,-18-53-15,0 18 16,-71 35 31,18 52-31,53-16-16,-35-1 15,35 18 16,0-18-31,35 1 16,18-36 0,0 0-1,18 0 1,-36-18 0</inkml:trace>
  <inkml:trace contextRef="#ctx0" brushRef="#br0" timeOffset="10879.78">4921 15787 0,'-35'0'0,"35"-35"15,0 52 48,0 71-63,0 18 16,53-18-16,-18 71 15,18-18 1,-53-88-1,0-18-15,35 1 16,-35-72 15,-35-87-15,35 17 0,0 36-1,0 34 1,35 36-1,1 0-15,-1 71 32,-35-1-17,0-52 1,-35-18 0,-18 0-1,0 0 1,18-18-1</inkml:trace>
  <inkml:trace contextRef="#ctx0" brushRef="#br0" timeOffset="11292.33">5239 16140 0,'17'0'47,"-17"-18"-47,36 18 15,-36-53-15,0 0 16,0-17-1,-36 34 1,-34 36 0,35 53 15,35 18-15,0-1-16,0-17 15,70-53 1,1 0-1,52-35 17,-52-18-32,-18 18 15,-18-1-15</inkml:trace>
  <inkml:trace contextRef="#ctx0" brushRef="#br0" timeOffset="11867.3">5627 15822 0,'-18'0'31,"-17"18"-15,-18 17 0,53 0-1,0 1 1,0-1 0,18-35-16,35 0 15,-18 0 1,0 0-1,-35-18 1,0-17-16,35 35 47,-35 18-31,71 17-1,-18 0 1,0-35-1,-18 0-15,53-18 32,-35-34-17,-53 16-15,0 1 16,0-53 0,-17 53-16,-54-54 15,71 178 48,0-19-63,0 1 15,35 17 1,-35 18 0,36-36-16,-36 18 15</inkml:trace>
  <inkml:trace contextRef="#ctx0" brushRef="#br0" timeOffset="12047.25">5891 16104 0,'0'-35'31,"71"-18"-15,-18 0-16,17 53 16,54-70-1,-54 70-15,19 0 16</inkml:trace>
  <inkml:trace contextRef="#ctx0" brushRef="#br0" timeOffset="12424.83">6385 15981 0,'0'35'0,"36"-35"32,52-18-17,0-52 1,-35 35-1,-53-1 1,-53 36 0,0 0-1,18 0 1,-36 124 0,18-89-1,53 18 1,0 18-16,36-54 31,34 36-15,18-53-1,18 0 1</inkml:trace>
  <inkml:trace contextRef="#ctx0" brushRef="#br0" timeOffset="12925.98">6985 15928 0,'-53'0'16,"18"0"0,0 35 15,35 0-31,-36 1 15,-34 34 1,70-34-16,0 17 16,17-53-1,19 0-15,34 35 16,1-70 0,-36-36-1,0-88 1,-35 53-1,-17 18 1,-89-141 0,71 176-1,-1 18 1,36 52 0,0 36-16,0 35 15,53 89 1,-18 87-1,71-70 1,-106-158 0,53-1-1</inkml:trace>
  <inkml:trace contextRef="#ctx0" brushRef="#br0" timeOffset="13982.14">7691 15787 0,'0'-35'16,"0"-1"-1,0 19 1,-36 17-16,36 53 62,0-1-62,0 37 16,18-1-16,-18-35 16,0 0-16,35-18 0,-35 0 15,35-35 1,-35 53-16,36-53 16,34 0-1,-34 0 1,-1-35-16</inkml:trace>
  <inkml:trace contextRef="#ctx0" brushRef="#br0" timeOffset="15096.5">7514 16104 0,'18'-35'31,"17"35"-15,18-53-16,18 53 15,52-35-15,-52 0 16,-36 35-16,0 0 16,0-36-1,-35 1 1,0-18-1,-52 18-15,52 0 16,-53-71 0,17 106-16,36-36 15,0 54 17,0 123-17,18 106 1,35-176-1,-18 35 1,-35-71-16,35-35 16,1-53-1,-36 18 1,35-1-16,-35-17 0,0 18 16,35 35-1,-35-35 1,36 35-1,-36 35 1,0 0-16,35 18 16,18 0-16,0-53 15,-18 0-15,0-17 32,36-36-32,-71-18 15,0 36 1,0 17-1,-18-52 1,-52 70 0,17 0-1,17 0 1,36 17 0,0 19-1,18-36 1,17 0-1,18 0 1,53-36 0,-71 36-1,1 0 1,-36 18 0,0 52-1,0-17 1,35-17-1,18-36 1,35-36 0,-35-34-1,-53-1 1,35 1 0,-35 34-1,-17 36 1,17 18-1,0 35 1,0 18 0,0-54-1,17-17 17</inkml:trace>
  <inkml:trace contextRef="#ctx0" brushRef="#br0" timeOffset="15257.69">8696 15558 0,'0'35'62</inkml:trace>
  <inkml:trace contextRef="#ctx0" brushRef="#br0" timeOffset="15539">8996 15699 0,'-18'0'16,"-17"0"0,35 17 15,-35 36-31,35-18 16,0-17-16,0 88 31,0-71-31,53 0 15,-18-35-15,141-17 32,-140-71-17</inkml:trace>
  <inkml:trace contextRef="#ctx0" brushRef="#br0" timeOffset="15930.78">9190 15752 0,'18'0'31,"17"0"-31,-18 0 16,19 0 0,-36-18-16,35 18 15,-35-35-15,0-1 16,-18 36-1,-17 0 1,-35 0 0,17 53-1,53 18 1,0-1 0,0-34-1,17-1 1,1-35-16,52 0 15,-34 0-15,-1 0 16,-17 0-16,52 0 16,1-35-1,-36-18 1</inkml:trace>
  <inkml:trace contextRef="#ctx0" brushRef="#br0" timeOffset="16234.53">9490 15328 0,'0'0'0,"0"-35"31,35 35-31,0 0 16,18 0-16,18 35 15,35 124 1,-53-53 0,-53 17-16,0 107 15,-106-19 1,-18-87 0,36-89-1</inkml:trace>
  <inkml:trace contextRef="#ctx0" brushRef="#br0" timeOffset="26382.07">2558 13476 0,'0'-35'47,"0"0"0,17 35-16,19 0 0,-1 35-15,0 0 0,36 18-1,-36 35 1,18 0-1,-18-17 1,-35-36 0,35 1-16,1 34 15,-36-35 1,0 1 15,0-54 0,-18 18-15</inkml:trace>
  <inkml:trace contextRef="#ctx0" brushRef="#br0" timeOffset="27053.3">2769 13741 0,'0'35'235,"-35"0"-235,35 36 15,-35-36 1,-1 0-16,36 18 15,18-123 48,-18 34-47,71 1-16,-36 0 15,-35-18 1,35 53-16,-35-35 15,18 35 1,-53 0 31</inkml:trace>
  <inkml:trace contextRef="#ctx0" brushRef="#br0" timeOffset="45393.68">16581 5609 0,'-36'0'15,"1"0"95,0 35-95,-18-35 1,53 36-16,-35-36 16,-1 35-1,36 0 63,0 1-62,0-19 15,0 54-31,0-36 16,0 18 0,0 0-1,0-18 1,0 36-16,18-71 15,-18 70 1,0-52 0,0 17-1,35-35 17,36 0-17,-36-17 1,18 17-1,-18-36 1</inkml:trace>
  <inkml:trace contextRef="#ctx0" brushRef="#br0" timeOffset="45997.18">17004 5874 0,'0'35'31,"0"18"-15,0-18-1,0 1-15,0 34 16,0-17 0,0-71 46,0-17-62,0-18 16,0 0-16,0-70 15,0 70-15,0 0 16,0 18 0,35-1-1,0 36 1,71-35-1,-70 70 1,34 142 0,-35-18-1,-35-124 1,36 53 0,-36-53-1</inkml:trace>
  <inkml:trace contextRef="#ctx0" brushRef="#br0" timeOffset="46210.75">17110 6068 0,'35'0'31,"0"-35"-15,1 35-16,16 0 16,-52-36-1,36 36-15</inkml:trace>
  <inkml:trace contextRef="#ctx0" brushRef="#br0" timeOffset="46529.88">17639 5909 0,'18'0'62,"17"0"-62,0 0 16,0 0-16,1 0 15,17 0 1,-18 0 0,0-18-1</inkml:trace>
  <inkml:trace contextRef="#ctx0" brushRef="#br0" timeOffset="46913.38">18098 5786 0,'-36'-36'15,"36"1"1,0 0-1,18 35-15,-18-36 16,53 36-16,-18 0 16,0 0-16,1 0 15,87 124 17,-52-71-32,34 123 15,-69-123 1,-36-18 31</inkml:trace>
  <inkml:trace contextRef="#ctx0" brushRef="#br0" timeOffset="47093.04">18486 5856 0,'-36'0'31,"1"0"-15,35 53-16,-18 0 16,-17-53-1,35 53 1,-35 17-16,0-70 16,-1 71-1</inkml:trace>
  <inkml:trace contextRef="#ctx0" brushRef="#br0" timeOffset="48004.21">18856 5574 0,'-35'0'16,"52"0"15,54 0-15,-36 0-1,-17 0-15,17 0 16,36 0-16,-89 0 94,18 18-63,0 17-15,0 35-1,0 1 1,18-18 0,-18-18 15,0 0-16,0 1 17,-18-36-1,-17 35-15,70-35 77,36 0-77,-36 0-16,0-18 16,36 18-1,-36 0 1,-35-35-1</inkml:trace>
  <inkml:trace contextRef="#ctx0" brushRef="#br0" timeOffset="48509.09">18997 5609 0,'0'-35'15,"18"35"-15,35 0 16,0-35 0,-1 35-16,1 0 15,0 0-15,-17 0 0,-1 0 16,-53 0 15</inkml:trace>
  <inkml:trace contextRef="#ctx0" brushRef="#br0" timeOffset="48978.61">18838 6033 0,'18'0'62,"17"0"-46,36 0-1,-36 0-15,0-18 16,18 18 0,-17 0-1</inkml:trace>
  <inkml:trace contextRef="#ctx0" brushRef="#br0" timeOffset="49680.85">19526 5450 0,'0'0'0,"18"0"62,-18-35-62,53 35 16,17 0-16,-52 0 31,-18 18-31,35-18 16,-35 17-1,0 89 1,53-18 0,-18 89 15,-35-124-31,36 17 15,-36-34-15,0 17 16,0-18 0,-18-35 31,-17 0-16,-18 0-16,0 0-15,18 0 32,-1 0-32,36-18 31</inkml:trace>
  <inkml:trace contextRef="#ctx0" brushRef="#br0" timeOffset="50066.91">20073 5574 0,'-35'0'0,"70"0"0,-70-35 16,70 35 31,36 53-47,-18-1 15,17 54-15,54 18 16,-36-54 0,-53-70-16,-35 53 15,35-53 1,-35 36 0</inkml:trace>
  <inkml:trace contextRef="#ctx0" brushRef="#br0" timeOffset="50304.31">20426 5574 0,'-35'0'0,"35"35"16,-36 0-1,36 36-15,-53 35 16,53-53-1,0-18-15,-53 36 16,18-18 0,53-89 15</inkml:trace>
  <inkml:trace contextRef="#ctx0" brushRef="#br0" timeOffset="51359.47">20867 5715 0,'35'0'62,"0"0"-46,1 0-16,-1-18 16,0 18-1,0 0 1</inkml:trace>
  <inkml:trace contextRef="#ctx0" brushRef="#br0" timeOffset="51600.63">20814 5927 0,'53'0'32,"-18"0"-32,0 0 15,1-18-15,34 18 32,-35 0-32,18 0 15</inkml:trace>
  <inkml:trace contextRef="#ctx0" brushRef="#br0" timeOffset="52180.94">21467 5592 0,'0'-36'16,"0"1"15,-36 35 0,1 0-15,0 0 0,-1 18-1,36 17 1,-35 18 0,35 17-1,18 1 1,-18-36-1,35-35-15,-35 53 16,53-53-16,18 35 16,17-35-1,-53-17 1,-35-36 0,0-35 15,0-36-16,-35 36 1,-18 88 0,-71-35-1,36 35 1</inkml:trace>
  <inkml:trace contextRef="#ctx0" brushRef="#br0" timeOffset="69344.5">16316 6773 0,'-35'0'78,"35"-35"-78,-53 35 31,0 0-31,18 0 16,-18 0-1,0 0 1,17 0-1,1 18 1,35 17 31,0 0-31,0 18-1,0-18-15,0 1 16,0-1-16,0 18 15,0 106 1,0-71 0,0 18-1,0 17 1,0-52 0,18 35 15,-18-18-16,0-53 1,0 36 0,0 17-1,0-35 1,0 17 0,0-17-1,0 18 1,0-36-1,0-17 1,0 17 15,0 0-15,0 0 0,0 1-1,0-1 1,0 0-1,0 1 1,0-1 0,0 53-1,0-35 1,0-18 0,0 1-1,0-1 1,0 0-1,0 0 1,0 1 0,0-1-1,0-17 17,0 17-17,0 35 1,0-34-1,35-1 1,-35 18 0,35-53-16,1 35 15,-1 0 17,0 1-17,18-1 16,-18-35-31,1 53 32,17-53-17,17 0 1,1-18 0,-1-17-1,-34 35-15,-36-35 16</inkml:trace>
  <inkml:trace contextRef="#ctx0" brushRef="#br0" timeOffset="71641.5">20144 6668 0,'0'0'0,"17"0"62,-17-36-62,36 36 16,16 0 0,19-35-1,-36 35 1,1 0 15,-36 18-31,35 17 31,-35 0-15,0 18-16,0 71 16,35-19-1,-35-16-15,35 69 16,-35-69-16,0-19 15,0 142 17,0-89-17,53-17-15,-53 18 16,0-1 0,0 18-1,0-88-15,0 35 31,0-17-15,0-1 0,36 1-1,-36-1 1,0-17 0,0 53-1,0-35 1,0-18-1,35 35 32,-35-53-47,0 0 16,0 1 0,0 17-1,0-18 16,0 0-31,0 0 47,0 1-15,0-1 77,-18-35-109,-35 0 31,-17 0-15,17 0-1,18 0 1,-1 0-16,-17 0 0</inkml:trace>
  <inkml:trace contextRef="#ctx0" brushRef="#br0" timeOffset="93172.34">16863 6932 0,'0'0'0,"-18"0"2485,18-35-2438,-35 35-1,0 0-14,-1 0-1,1 0 0,0 0 0,-1 17 1,1-17-17,35 36 17,-35-36-17,35 35 1,0 0-1,0 1 17,18-1-17,17 0 17,0-35-17,-35 35-15,35-35 31,1 0 1,-1 0-17,0 0 1,1-17 15,-1-36 0,-35 35-15,0-17 0,0-36-1,0 36 1,0 17 0,0-17 15,-18 35-16,18-35 1,-35 35-16,-71 18 31,71 17-15</inkml:trace>
  <inkml:trace contextRef="#ctx0" brushRef="#br0" timeOffset="95598.3">17798 6897 0</inkml:trace>
  <inkml:trace contextRef="#ctx0" brushRef="#br0" timeOffset="96731.86">18009 6791 0,'-35'-35'94,"35"70"15,0 0-93,0 1-16,0-1 16,18-35-16,-18 53 15,0 0 1,0-18 0,35-35 30</inkml:trace>
  <inkml:trace contextRef="#ctx0" brushRef="#br0" timeOffset="97718.47">19491 6809 0,'0'-36'16,"-35"1"15,35 0 0,-36 35-15,-16 0-1,52 17 1,-53 72 0,17-54-16,36 0 15,0 0-15,0 1 0,36 34 16,-1-70 0,0 36-1,0-36-15,1 0 0,-1 0 16,18-53-1,0-18 1,-53 1 0,-88-19-1,-18 54 1,53 70 0,-18 18-1,36-17 1</inkml:trace>
  <inkml:trace contextRef="#ctx0" brushRef="#br0" timeOffset="100282.42">16898 7743 0,'0'-35'750,"-18"35"-687,18-35-48,-35 35 1,0 0 31,0 18-32,-1-18-15,36 35 32,-35 18-17,35-18 1,0 36 0,0-18-16,18-53 15,-18 52-15,53-52 16,17 36-1,1-36 1,-36-18 0,36-17-16,-71-36 15,35-17 1,-70 17 15,-36 36-31,0 0 16,-52 35 15,123 18-15,-53 70-1</inkml:trace>
  <inkml:trace contextRef="#ctx0" brushRef="#br0" timeOffset="101128.43">18221 7743 0,'0'-35'16,"-35"35"0,17 0-1,-52 0 1,17 0-1,17 18 1,1 52 0,35-34-16,0 52 15,18 18 17,17-106-17,265-36 16,-265-52-15,-35-18 0,-18 18-1,-87 0 1,-1 88 0,18 53-1,88 17 1,0-34-1,0-1-15</inkml:trace>
  <inkml:trace contextRef="#ctx0" brushRef="#br0" timeOffset="101487.31">19720 7761 0,'0'0'0,"0"53"63,0 0-47,0 70-1,36-70-15,-36 0 16,0 0-16</inkml:trace>
  <inkml:trace contextRef="#ctx0" brushRef="#br0" timeOffset="102962.89">16916 8819 0</inkml:trace>
  <inkml:trace contextRef="#ctx0" brushRef="#br0" timeOffset="104171.52">17092 8643 0,'0'-35'0,"-18"35"109,-17 0-78,0 0 16,0 0 16,35 17-63,0 19 156,-36-1-125,36 0 16,0 1-16,0-1-15,0 0-1,18-35 1,-18 35 0,35 1 15,1-36 0,-1 0 0,0 0 32,0 0-32,1 0 0,-36-18-15,35-17-16,-35-18 16,35-18-1,-35 36 1,0 0 0,0-1-1,-53-34 1,-17 35-1,17 35 1,-35 17 0,88 19-1</inkml:trace>
  <inkml:trace contextRef="#ctx0" brushRef="#br0" timeOffset="104774.54">18239 8573 0,'0'-36'16,"-18"36"31,-53 0-16,54 0-15,17 18-1,-35-18-15,35 53 0,0-18 16,0 36 0,0-36-1,35 0-15,0 0 16,71-35-1,-71 0 1,53-123 0,-88 52-1,0-17 1,-35 18 0,-88 34-1,87 36 1,-17 18-1,18 88 1,35-71 0</inkml:trace>
  <inkml:trace contextRef="#ctx0" brushRef="#br0" timeOffset="105302.53">19685 8696 0,'35'0'62,"1"0"-46,-1 0 15</inkml:trace>
  <inkml:trace contextRef="#ctx0" brushRef="#br0" timeOffset="106384.05">19738 8696 0,'0'-35'46,"-35"35"-30,-1 0 47,19 0-1,-19 0-46,1 0 31,0 0-16,0 17 0,35 19 16,0-1-16,0 0-15,0 0-1,17 1-15,36-36 32,-53 35-17,88-35 1,-35 0-16,18 0 16,-18-18-1,-18-17 1,-35-35-1,0 17 1,0 0 0,0 0-1,-71 0 1,36 0 0,0 53-16,0 0 15,-18-35-15,17 35 16,1 17-1,-35 19-15,70-1 0</inkml:trace>
  <inkml:trace contextRef="#ctx0" brushRef="#br0" timeOffset="108722.84">20990 6491 0,'-17'0'16,"-19"0"15,-17 0-15,18 35-1,-18 1 1,18-1 15,0 0-31,-1 1 16,1 34 15,35-35-31,0 1 16,-53 105-1,53 70 1,0-122 0,0 69-1,0-105-15,-35 71 16,35-18 0,0-54-16,0 72 15,0-36 1,0-35-1,0 0 1,0 0-16,0-18 0,0 36 16,0-36-1,-35 0 1,35 18-16,0 35 31,0 1-15,0-19-1,0-17 1,0-18 0,0 1-1,0-1 17,0 0-32,17 0 15,-17 1 1,0-1 15,36 0-15,-36 1-1,35-36 1,-35 35 0,35 0-1,18-35 1,-18 0-1,1 0 1,-1 0 15,18 0 1,17 35-17,1-35 1,-18 0-1,17 36 1,-17-36-16,-17 0 16,-1 0-16,35 0 31,-122 0 0</inkml:trace>
  <inkml:trace contextRef="#ctx0" brushRef="#br0" timeOffset="109499.32">21325 6738 0,'0'-35'15,"71"35"1,-18 0 15,-18 88-15,-35-53-1,0-17-15,0 17 0,-17-35 16,-36 35 0,17 1-1</inkml:trace>
  <inkml:trace contextRef="#ctx0" brushRef="#br0" timeOffset="109756.09">21661 6685 0,'0'0'0,"-36"0"16,1 0 0,0 18-1,-18 70 1,53-70 0,0 52-1,0-17-15,0-18 31,88 71-31,0-106 16</inkml:trace>
  <inkml:trace contextRef="#ctx0" brushRef="#br0" timeOffset="110241.14">21378 7673 0,'0'35'63,"0"36"-48,36-54 1,17-17 0,-18 0-16,0 0 31,0 0-16,-35-88 1,0 53 0,0 105 15,0 36-15,0 0-1,0 0 1,0-71-1</inkml:trace>
  <inkml:trace contextRef="#ctx0" brushRef="#br0" timeOffset="110616.1">21449 8396 0,'18'0'0,"17"0"15,0 0-15,0 0 16,36 0-16,-36 0 31,-88 71 0,18-71-15,-53 88 0,35-35 15,53-18-15,53-35-16,-18 0 15,53-35 1,-35 35-16,18-35 15</inkml:trace>
  <inkml:trace contextRef="#ctx0" brushRef="#br0" timeOffset="111753.59">21819 6544 0,'0'-35'0,"18"35"31,53 0-15,-19 0-1,-16 0 1,-36 70-1,35 36 1,-35-18 0,0-17-16,0 158 15,0 89 1,0-124 0,0 17-1,0-52 1,-18 53-1,-35-71 1,53-18 0,-35-52 15,35-18-15,0 17-1,0 19-15,0 16 47,0-52-47,0-17 16,0-1 62,18-35-63,-18 35-15,0 0 79,-18-35-64,-17 0 1,17 0-1,-17-17 1</inkml:trace>
  <inkml:trace contextRef="#ctx0" brushRef="#br0" timeOffset="112263.39">22789 7250 0,'0'0'15,"36"0"1,17 0-1,0 0-15,-18 0 16</inkml:trace>
  <inkml:trace contextRef="#ctx0" brushRef="#br0" timeOffset="112417">22842 7426 0,'124'0'47,"17"0"-31,0-18-1</inkml:trace>
  <inkml:trace contextRef="#ctx0" brushRef="#br0" timeOffset="112820.38">23601 6809 0,'-35'0'0,"-1"0"15,1 35 1,35 0-16,-53 0 16,53 1-16,0 34 15,0-34 1,53 34 0,18-70-1,17 0 1,0-70-1,-88-36 1,0 53 0,-35 18-1,-106 105 1,105-17 0</inkml:trace>
  <inkml:trace contextRef="#ctx0" brushRef="#br0" timeOffset="113245">23513 7990 0,'0'-17'32,"-18"17"-17,18 35 17,0 0-17,0 1 1,18-1-16,17-35 15,35 0 1,-17 0 0,-53-71-1,0-34 17,-17 105-32,-36-36 15,-35 107 1,52 52-1</inkml:trace>
  <inkml:trace contextRef="#ctx0" brushRef="#br0" timeOffset="113635.83">23601 8608 0,'-18'0'0,"18"35"32,-17-35-32,17 18 15,0 52 1,0-17-1,0-18 1,35-35 0,0 0 15,-35-35-31,35-35 16,-35-36-1,-17 88 1,-1 18-16,-88 35 15,71-35 1</inkml:trace>
  <inkml:trace contextRef="#ctx0" brushRef="#br0" timeOffset="114964.23">23513 6421 0,'0'0'0,"0"-36"0,-18 36 15,-17 0 1,-1 0 31,1 18-32,0 17 1,35 0 0,-35 1-1,35 17-15,0-18 16,0 124 15,-36-36-15,36-17-1,0-71 1,0 1-16,0 52 16,-53 18-1,53 17 1,0-17 0,-35-53-1,35 123 1,0-141-1,0 1-15,-35 34 16,35-34-16,-35-1 16,-1 124-1,36-71 17,0-18-17,-53 36 1,53-71-1,0 36 1,0-36-16,0 36 16,0-18-1,36 17 32,-36-34-47,0 17 16,35-1-1,0-16 1,18 17 0,-18-53-1,18 0 1,0 0 0,-17 0-16</inkml:trace>
  <inkml:trace contextRef="#ctx0" brushRef="#br0" timeOffset="116308.17">23971 6509 0,'-35'0'15,"35"-36"1,18 36 15,17 0-15,0 0-16,-35 18 15,35 17 1,-35 1 0,0 34-1,0-17-15,0 88 16,0 89 0,0-142-1,0 194 1,0-123-1,0-71 1,0 141 0,-17-105-1,17-18 1,0-54 0,-35 72-1,35-18-15,0-53 16,0 17-1,0 1 1,-36 17 0,36-35-1,0 17 1,0-17 0,0 0-1,0-17 1,-35 69 31,35-69-32,0-1 1,0 0 15,-35-35 0,-1 0-15,1 0 0,-53 0-1,0 36 1</inkml:trace>
  <inkml:trace contextRef="#ctx0" brushRef="#br0" timeOffset="129285.55">12894 4533 0,'71'0'125,"-36"0"-109,18 0-16,17 0 15,36 0-15,0 0 16,53-35 0,194 35-16,-159-53 15,-89 53-15,1 0 16,-18-35-16,-35 35 16,-17 0-1,-107 0 32,1 0-31,34 0-16,-17 0 15,-194 17 1,-17 36 0,-18-53-1,-195 53 1,266-53-1,87 0 1,159 0 15,1 0-15,87 0 0,-70 0-16,35 0 15,300 0 1,-247 0-1,406-35 1,-370 35 0,-54 0-1,-140 0 48,-54 0-48,36 18-15,-54-18 16,-87 35 0,17 18-1</inkml:trace>
  <inkml:trace contextRef="#ctx0" brushRef="#br0" timeOffset="172977.67">15610 10442 0,'0'53'109,"0"-18"-109,18 18 16,-18 0-16,35 35 15,-35-35-15,0-17 16,0 17 0,0-89 30,-17 1-46,-19-53 16,36 0 0,-52-1-16,52 19 15,-36-1-15,36-17 16,18 18 0,52 34-1,1 36 1,17 0-1,-35 18 17,-53 70-17,-18 0 1,-70-17 0,53-18-1,-18-53 1,53 35-1,35 0 1,36 1 0,-1-36-1,-34 53 1,17-36 0,0-17-1,-18 0 1</inkml:trace>
  <inkml:trace contextRef="#ctx0" brushRef="#br0" timeOffset="173442.09">16281 10478 0,'-18'0'31,"-17"0"-15,0 0-1,-1 0 1,36 17 0,-35-17-16,35 71 15,0-36-15,0 0 0,0 18 16,53-53-1,17 0 1,-17-35 0,-53 0-1,36-36 1,-36 1 0,0 105 30,35 0-30,-35 18-16,53-18 0,-53 1 16,17 34-1,19-70 1</inkml:trace>
  <inkml:trace contextRef="#ctx0" brushRef="#br0" timeOffset="174026.07">16475 10513 0,'0'0'0,"35"0"47,0 0-47,-35 70 16,36-17-1,-36 0 1,52-70 47,-52-19-63,0 1 15,18 35 1,17 0-1,36 0 1,-18 18-16,53-18 16,-36 0 15,-34 0-15,-36-71-1,0 18 1,-36-123-1,-34 123 1,34 53 0,36 70 31,89 107-32,-89-124-15,70 35 16,-35-35-16,1-18 15,-36-17 1</inkml:trace>
  <inkml:trace contextRef="#ctx0" brushRef="#br0" timeOffset="174315.41">17233 10372 0,'0'17'16,"-35"19"-16,-36 17 15,18-18 1,18-35 0,35 35-1,18-35 16,17 35-31,0-35 16,1 0-16,34 36 16,36-1-1,-35 18 1,-36-53 0</inkml:trace>
  <inkml:trace contextRef="#ctx0" brushRef="#br0" timeOffset="174746.62">17921 10407 0,'-18'0'63,"-17"0"-48,35 35 1,0 1-16,0-1 16,0 0-16,0 0 15,18 1 1,105-36-1,-123-18 1,53-88 0,-53 36-1,-70 34 1,-19 1 0,54 88-1,35 0 1,0 53-1</inkml:trace>
  <inkml:trace contextRef="#ctx0" brushRef="#br0" timeOffset="175093.31">18503 10178 0,'0'-36'16,"0"72"-16,-35-72 0,0 1 15,35 70 32,0 18-47,0 18 16,88 123-1,-35 35 1,17-123-16,-70-53 16,0 17-16,0-34 31,-17-36-31,-54 0 31,-52-177-15</inkml:trace>
  <inkml:trace contextRef="#ctx0" brushRef="#br0" timeOffset="175237.73">18397 10654 0,'0'-35'16,"0"105"-16,53-140 0,-106 105 0,177-106 15,-54 71-15,1-35 16,-18 35-16,0-35 15</inkml:trace>
  <inkml:trace contextRef="#ctx0" brushRef="#br0" timeOffset="176538.77">19279 10372 0,'-35'-36'0,"35"72"47,0-1-31,0 0-16,0 1 15,18-1-15,-18 0 16,0 18 0,0-71 15,0-70-15,0 35 15,0-17-31,0-124 15,70 211 32,-34 71-47,16 1 16,54 52 0,-106-106-16,36-35 15,-36 35 1,0-105 15,0-54-15,0 71-1,0 18-15,35 35 16,35 0 0,-34 71-1,-1-36-15,35 36 16,1-36-1,-36-35 1,1 0-16,34-18 16,1-70-1,-71 35 1,0-53 0,0 71-16,-18 35 46,-35 0-30,18 18-16,35 34 16,-35 37-1,35-72 1,17 72 0,36-72-1,35 18 1,-35-35-1,-17-35 1,-36-53 0,0 35 15,0 88 0,0 18-15,35-53-1,71 106 1,-53-106 0,17 0-1,-17-88 1,-18-53 0,-35 53-1,-35-71 1,-18 106-16,18 18 31,35-1-15,0 72 15,0-1-15,17 106-16,-17-70 15,53 17-15,-53-35 16,36 17-16,-36-34 15,35 34 1</inkml:trace>
  <inkml:trace contextRef="#ctx0" brushRef="#br0" timeOffset="177126.81">20338 10336 0,'0'-35'0,"17"35"31,19 0-31,-1-35 0,0 35 16,0 0-16,1 0 15,-1 0 1,-35-35-1,0-1-15,0 1 16,35 35 31,18 53-31,18 0-1,17 35 16,-53-88-31,-35 35 16,-17 1 15,-19-36-15,1-18 0,35-70-1,18 35 1,52 53-1,1-35 1,-36 35 0,71 0-1,-71 17 1,-35 36 0,0 0-16,0-18 15,0 1 16</inkml:trace>
  <inkml:trace contextRef="#ctx0" brushRef="#br0" timeOffset="177298.57">21026 9878 0,'0'17'47,"0"54"-32,35-71-15</inkml:trace>
  <inkml:trace contextRef="#ctx0" brushRef="#br0" timeOffset="177523.37">21325 10089 0,'0'36'15,"71"34"1,-36-34 0,1-1-16,69 35 15,-34-17 1,-36 0-1</inkml:trace>
  <inkml:trace contextRef="#ctx0" brushRef="#br0" timeOffset="177711.91">21537 10089 0,'0'0'0,"0"53"31,-53 71-15,53-18-16,-35-36 31,35 1-15,18-71-1</inkml:trace>
  <inkml:trace contextRef="#ctx0" brushRef="#br0" timeOffset="177951.36">22066 10178 0,'36'0'16,"-1"0"-16,0 0 15,53 0 1,-52 0 0,-1 0-16,-18 0 15</inkml:trace>
  <inkml:trace contextRef="#ctx0" brushRef="#br0" timeOffset="178131.73">22154 10301 0,'-35'0'16,"53"0"15,-1 0-31,19 0 16,34 0-1,107 0-15,-89-35 16</inkml:trace>
  <inkml:trace contextRef="#ctx0" brushRef="#br0" timeOffset="178722.37">22860 9843 0,'-35'0'16,"70"0"-16,-70-36 0,35 1 16,17 0-1,54-18 1,-36 53-1,0 0-15,1 0 16,17 70-16,-18 1 31,-35 52-15,-35-70 0,-1 0-1,-17 0-15,-17 53 16,17-36-1,53-34 1,0-1 0,35-35 15,106 0-15,124 0 15,-53 0-16,-36 35 1,-176 1 47,-35-36-32</inkml:trace>
  <inkml:trace contextRef="#ctx0" brushRef="#br0" timeOffset="181100.79">15804 11642 0,'0'17'94,"0"36"-94,18 0 0,-18 18 16,0-18-1,0-18-15,35 0 16,-52-105 31,17 17-32,-71-18 1,71 18 0,-35-176-1,35 194 1,35 35-16,0 0 15,1 17 1,34 71-16,18-17 16,-17-18 15,-36-53-31,18 0 16,-17 0-1,-36-18-15,35-17 16,-35 0-16,0-1 15,0-16-15,0-1 16,-18-36 0,-17 54-1,0 35 1,-18 53 0,53 18-16,0-36 0,0-17 31</inkml:trace>
  <inkml:trace contextRef="#ctx0" brushRef="#br0" timeOffset="181515.81">16492 11553 0,'0'-17'0,"-17"17"78,17 17-62,0 19-16,0-19 16,0 19-16,0-1 15,53-35-15,-18 35 16,0-35-16,18 0 15,18-35 1,-71-71 15,0 71-31,0 0 16,-71-1-16,-70 1 31,106 35-15,-18 71-1,53 34 1</inkml:trace>
  <inkml:trace contextRef="#ctx0" brushRef="#br0" timeOffset="181681.94">17145 11836 0,'0'-36'0,"-18"1"16,18 0 0,0 53 15</inkml:trace>
  <inkml:trace contextRef="#ctx0" brushRef="#br0" timeOffset="182951">18062 11359 0,'-35'0'266,"0"0"-188,-1 0-47,1 0 1,0 36-17,35 17 1,-35 0 0,35-18-1,0 18 1,17-18-1,36-35 1,0 0-16,-18 0 16,-35-18-1,36 18 1,-36-35 0,0-71-1,-53-17 16,0 70-15,17 0 0,1 53-1,35 18 17,0 17-32</inkml:trace>
  <inkml:trace contextRef="#ctx0" brushRef="#br0" timeOffset="183527.31">18415 11201 0,'0'-36'15,"0"1"17,-35 0-1,-1 0-16,36 70 48,0 35-47,0-17-16,0 18 15,0-1-15,36-17 16,-36 0-16,35 18 15,-35-18-15,35 53 16,-35-36 0,0-35-1,0 18 1,-70-53 31,34-17-47,1-19 15,-35-34 1,34-1 0</inkml:trace>
  <inkml:trace contextRef="#ctx0" brushRef="#br0" timeOffset="183686.62">18239 11571 0,'0'35'16,"70"-123"0,1 53-16,-212 123 0,317-176 15,-176 53-15,71 35 16</inkml:trace>
  <inkml:trace contextRef="#ctx0" brushRef="#br0" timeOffset="184203.09">18944 11307 0,'0'-18'0,"18"36"78,-18 17-78,0 0 16,35 0-16,0 18 15,1-53 1,-1 0-1,0 0 1,0-17 0,-35-72-1,0 54 1,0 0 0,0 70 15,0 36-16,0-36 1,0 0-16,36 1 16,-1 16 15,-35-16-15</inkml:trace>
  <inkml:trace contextRef="#ctx0" brushRef="#br0" timeOffset="184574.72">19279 11324 0,'0'35'15,"0"-70"-15,36 35 32,-36 18-32,53 17 15,-53 0 1,35 1-1,-35 17 1,0-18-16,0-53 47,0-17-47,53-36 31,-53 36-15,17 35-1,19 0-15,17 18 16,17 17 0,-52 71-1,-18-71 17</inkml:trace>
  <inkml:trace contextRef="#ctx0" brushRef="#br0" timeOffset="184848.09">19703 11201 0,'0'-36'0,"0"54"31,35 17-15,-35 1 15,35 105-15,-35-71-16,0-34 16,35-36-1,1 0-15</inkml:trace>
  <inkml:trace contextRef="#ctx0" brushRef="#br0" timeOffset="185126.79">20055 11165 0,'-105'36'31,"105"-1"-31,105-106 16,-263 142-16,158-36 0,-53-35 15,53 36 32,17-36-15,-17 35-17,106-35 1,-106 35-16,36-35 15,-1 35 1</inkml:trace>
  <inkml:trace contextRef="#ctx0" brushRef="#br0" timeOffset="185567.36">20144 11165 0,'53'0'31,"-18"18"1,-35 70-17,35-88-15,-35 53 16,0-18-1,0-52 32,35-36-31,-35 18-16,0-1 16,36 36-1,-1-35 1,35 35-1,-17 35-15,-53 1 16,36 69 0,-36-69-1</inkml:trace>
  <inkml:trace contextRef="#ctx0" brushRef="#br0" timeOffset="185917.81">20761 11183 0,'-18'0'15,"18"18"1,0 35-1,0-18 1,0 18 0,18-18-16,35-35 31,-18-18-15,0-34-1,-35-19 1,-35 36-1,-53-1 1,17 54 0,71 17-1</inkml:trace>
  <inkml:trace contextRef="#ctx0" brushRef="#br0" timeOffset="186497.94">21043 11130 0,'0'0'16,"-17"0"-16,17 53 31,0-18-16,0 54 1,0-54-16,17 35 16,18-70-1,1 0 1,17-53 15,-18 1-15,-35-19-1,0 89 32,0 35-31,0-18 0,35-35-16,1 0 15,-1 0 1,0 0-1,0 0-15,-35-35 32,0-36-32,0-17 15,-17 53 17,-19 70-17,36 35 16</inkml:trace>
  <inkml:trace contextRef="#ctx0" brushRef="#br0" timeOffset="186913.46">21537 11113 0,'0'-53'0,"0"106"0,18-106 47,17 176-31,-35-70-16,35-18 16,-35 36-1,0-36 1,0-53 31,0-17-32,36 0-15,-36 0 16,35-1 0,-35 1-16,35 35 15,0 53 1,-35-35-1,36 35-15,-36-1 16,35-16 0,-35-1-1</inkml:trace>
  <inkml:trace contextRef="#ctx0" brushRef="#br0" timeOffset="187296.34">22207 11042 0,'-17'0'16,"-36"0"15,18 0-15,35 18-16,0 17 15,0 18 1,0-18 0,35-35-1,0 35 1,0 1 0,-35-1-1,0 0 1,0 0-1,-17-35 1,-36 0 0,18 0-1</inkml:trace>
  <inkml:trace contextRef="#ctx0" brushRef="#br0" timeOffset="189274.23">21996 6897 0,'17'0'110,"-17"53"-95,0-18 1,71-35 31,-36-35-32,0-1-15,1 1 16,-1 0-16,71 0 16,-71-1-1,0 36 32,-70 0-31</inkml:trace>
  <inkml:trace contextRef="#ctx0" brushRef="#br0" timeOffset="190228.31">22013 7938 0,'0'-36'31,"0"54"32,0 35-48,0 0 1,0-18 0,36-35-1,17 0 1,-18 0-16,18 0 15,17 0 1,177-18 0,-159-17-1,-52 35 1,-72 0 15</inkml:trace>
  <inkml:trace contextRef="#ctx0" brushRef="#br0" timeOffset="191060.6">21925 8714 0,'35'0'62,"-35"35"-46,0 18-16,0-18 31,0 0-15,36-35-1,17 0-15,17 0 32,142-123-17,-177 88 1,18-1-16,-53 1 15,35 0-15,-52 35 47,17 17-47,-53-17 16</inkml:trace>
  <inkml:trace contextRef="#ctx0" brushRef="#br0" timeOffset="192376.73">21960 7867 0,'-35'0'0,"35"-35"15,0-1 17,0 1-32,0 17 31,18 71 47,-18-17-78,0-19 16,0 19-16,0-1 15,0 0-15,0 0 32,0 18-32,35-53 15,0 36 1,18-36-1,18-18 1,-18-17 0,-18-1-1,18 1 1,0-18 0,0 18-16,0-18 15,17-18 1,-17 36-1,-18 35 17,-70 0-1,0 0-15,35 18-1,-35-18 16</inkml:trace>
  <inkml:trace contextRef="#ctx0" brushRef="#br0" timeOffset="193448.72">21908 6756 0,'0'-36'15,"0"54"79,0 35-94,0 0 16,0 17-1,17-70 1,-17 36 0,35-1-16,1-35 46,-1 0-14,-35-18-17,53 18 1,0-70-16,-18 35 0,0-1 16,1 1-1,-1 0-15,0 35 0,36-36 31,-89 36 48</inkml:trace>
  <inkml:trace contextRef="#ctx0" brushRef="#br0" timeOffset="194522.24">22684 10936 0,'53'0'15,"-18"0"-15,0 0 16,18 0-16,-18 0 15,1 0 1,-19 0-16</inkml:trace>
  <inkml:trace contextRef="#ctx0" brushRef="#br0" timeOffset="194692">22754 11130 0,'0'0'16,"18"0"-16,-1 0 16,107 0-1,88 0 1</inkml:trace>
  <inkml:trace contextRef="#ctx0" brushRef="#br0" timeOffset="195107.5">23319 10989 0,'0'124'15,"0"-248"-15,0 89 16,35 35 0,18 0-1,0 0 1,-53 35-1,0 36 1,0-18-16,-36-18 16,-16-35-1,87 35 48,0-35-63,0 35 15,1-35-15,-36 36 16,53-36-16,-53 53 16,0-18-16,-89 18 31,19-53-15,-1 35-1,36-35 1,-71-106-1</inkml:trace>
  <inkml:trace contextRef="#ctx0" brushRef="#br0" timeOffset="197513.81">14852 12771 0,'0'-36'0,"0"107"47,35-1-32,-35 54-15,36-36 16,-36-35 0,0 35-1,0-53 1,0-70 15,0-53-31,-18-124 16,18 54-1,0 34 1,18 124 0,17 0-1,0 18-15,71 88 16,53-1 0,-36-52 15,-52-17-16,-18-36 1,-18-89 0,-35 1-1,0-123 1,-18 122 0,-17 36-1,-18 53 1,-18 106-1,71 35 1</inkml:trace>
  <inkml:trace contextRef="#ctx0" brushRef="#br0" timeOffset="197892.04">15840 12577 0,'0'-36'16,"-71"124"-1,142-140-15,-89 16 16,18 54 0,-53 17-16,53 0 15,35 54 1,18-19-1,88-70 1,-70-17 0,-71-19-1,35-34 1,-70-1 0,-71 1-1,71 70 1,0 35-1,-1 53 1,54 0 0</inkml:trace>
  <inkml:trace contextRef="#ctx0" brushRef="#br0" timeOffset="198054.6">16545 12929 0,'-17'0'15,"17"-35"-15,17 70 16,-34-105 0</inkml:trace>
  <inkml:trace contextRef="#ctx0" brushRef="#br0" timeOffset="198590.9">17198 12629 0,'0'-52'31,"-18"-1"-15,-17 53 15,0 0-16,-1 53-15,36 17 16,0 1 15,18-36-15,35 0 0,-18-35-16,36-17 15,-36-54 1,-35 0-1,0-34 1,-35 69 0,-89 36 15,54 53-15,70 18-16,35-36 15</inkml:trace>
  <inkml:trace contextRef="#ctx0" brushRef="#br0" timeOffset="198988.03">17657 12365 0,'-18'0'0,"36"0"0,-36-53 15,-17-18-15,-1 36 32,36 123 30,0 1-62,18 16 16,53 89-1,-71-123-15,0-18 16,35 17 0,-35-34-1,-88-72 48,17-17-63</inkml:trace>
  <inkml:trace contextRef="#ctx0" brushRef="#br0" timeOffset="199145.9">17533 12718 0,'0'-36'15,"35"36"-15,36-35 16,-36 0-1,36 0 1</inkml:trace>
  <inkml:trace contextRef="#ctx0" brushRef="#br0" timeOffset="201077.84">18274 12347 0,'0'0'0,"0"71"62,18-1-46,-18 19-16,52-37 15,-52 19 1,0-53-16,36 35 16,-36-18-16,53-35 15</inkml:trace>
  <inkml:trace contextRef="#ctx0" brushRef="#br0" timeOffset="201280.24">18609 12524 0,'0'35'16,"0"35"-16,0-17 15,35 0 1,-35 0-16,0-18 15,36 18 1</inkml:trace>
  <inkml:trace contextRef="#ctx0" brushRef="#br0" timeOffset="201418.84">18574 12241 0,'-36'0'15,"72"0"-15,-54 0 32,89 71-17,-71-36-15</inkml:trace>
  <inkml:trace contextRef="#ctx0" brushRef="#br0" timeOffset="201796.04">18997 12330 0,'0'35'16,"0"18"0,35 17-1,-35-34 1,0-1-16,36-35 15,-36-35 32,35-1-47,-35 1 16,0 0-16,35 0 16,0 35-1,1 0 1,17 35-1,17 35 1,-34-34 0,-36-1-1,35-35 1</inkml:trace>
  <inkml:trace contextRef="#ctx0" brushRef="#br0" timeOffset="203283.44">19509 12418 0,'-18'0'15,"36"0"17,17 0-32,-17 0 15,-18-35-15,0-1 31,0 1-15,0 0 0,-36 35-1,-17 0 1,0 123 0,53-35-1,18 1 1,70-19-1,36-70 1,-54 0-16,89-35 16,-53-36-1,-71 1 1,-35-1 15,-35 18-15,0 53-1,-18 0 1,17 0-16,36 18 16,0 35 15,0 0-31,0 0 16,18-53-1,35 35-15,0-35 16,-18-18-1,36-70 17,-71 18-17,0 87 32,0 89-31,35-71 15,18 18-31,17-53 16,-17 0-1,-53-17-15,36-54 16,-36 18 0,-18-17-1,-17 34 1,35 1-1,17 35 1,36 18 0,-17 35-1,-1 17 1,-35-35 0,35 36-1,0-36 16,36-35-15,-71-35-16,53-53 16,-53-36-1,0 1 1,-18 17 0,-17 35-1,35 107 32,0 17-47,0-1 16,0 1-16,35 53 31,-35-70-15,36-1-1,-1-35 1,0-71-16,0-70 47,-35 159-16,36 17-15,34 18 15,-35-53-31,18-35 15,-17-1 1,-36-34 15,-18 70-15,18 53 0,-35 0-1,35 141 1,0-53-1,17-35 1,19-36 0</inkml:trace>
  <inkml:trace contextRef="#ctx0" brushRef="#br0" timeOffset="203963.24">21572 12277 0,'-35'0'0,"53"70"63,17-34-48,-35 16-15,53-16 16,-53-1 15</inkml:trace>
  <inkml:trace contextRef="#ctx0" brushRef="#br0" timeOffset="204118.8">21502 11959 0,'35'0'15,"-35"35"1,53 18-1</inkml:trace>
  <inkml:trace contextRef="#ctx0" brushRef="#br0" timeOffset="204472.13">21802 12224 0,'0'0'0,"35"0"0,-35 70 31,35-34-15,1 122-1,-1-158 32,0-70-31,-35 35-1,35 35-15,-35-71 16,36 71 0,-1 0-16,0 35 31,-35 18-15,35 18-1</inkml:trace>
  <inkml:trace contextRef="#ctx0" brushRef="#br0" timeOffset="205581.81">22507 12312 0,'-17'0'16,"17"-35"-1,-36 35-15,-17 0 16,0 0 0,1 0-1,52 17-15,-53 54 16,53-53 0,53 52-1,17-70 1,1 0-1,-18-53 1,-53-17 0,0 34-1,0 1-15,0-18 16,-36-123 0,-34 140-1,52 36 1,18 89 15,0-19-31,18 71 16,35-70-1,-53-18-15,70-18 16,54 36 15,-89-107-31,18-34 31,-18-1-31,-35 36 16,-17-18 15,-19 0-15,19 53 0,17 71-1,0 17 1,0 0-1,35-17 1,124-71 0,-36 0-1,-17-141 1,-71-1 0,-52 1-1,-107-17 16,89 158-15,35 70 15,17 1-15,-17 52-16,71 36 16,-18-71-1,-53-35-15,35 18 16,-35-19-1,0-87 17,0-35-32,0-54 15,0 1 1,36 87 0,-1 36 15,0 18-16,0 88 1,-35-71 0,-70-35-1,17 0 1,53-17 15</inkml:trace>
  <inkml:trace contextRef="#ctx0" brushRef="#br0" timeOffset="205961.91">23477 12330 0,'18'0'15,"53"0"17,-36 0-32,0-36 0,36-17 31,-71-17-15,0 35-16,-18-1 15,-70 36-15,17 0 16,36 88-1,-18 18 1,53-70 0,53 69 15,53-69-15,-71-36-16,0 0 15</inkml:trace>
  <inkml:trace contextRef="#ctx0" brushRef="#br0" timeOffset="206333.41">23777 12224 0,'0'-18'0,"0"36"32,36 17-32,-36 0 15,35 1 1,0 34-16,-35-35 31,0-52 16,35-89-31,-35 53-1,36 53 1,-1 0-1,0 53 1,-35-18 0,35 36-16,71-1 31,-70-34-15</inkml:trace>
  <inkml:trace contextRef="#ctx0" brushRef="#br0" timeOffset="207538.79">24465 12294 0,'0'-35'16,"-17"35"0,-19 0-1,1-35 1,0 35-1,-1 0-15,1 106 32,35-18-17,0-53-15,18 0 32,70-35-32,-53 0 15,1-17 1,-36-19-16,35-52 15,-35-71 1,-35 36 0,-18 0-1,0 87 1,53 124 15,0 71-15,35-53-1,0-35 1,1-36 0,175-35 15,-123-18-15,-52-35-1,-36-17 1,0 34-1,0 1-15,-18 0 16,-17 35 0,35 18 15,-36 52-15,36 1-16,0-18 15,18-18 1,70-35 15,-17 0-31,-36-18 16,18-88 15,-53 71 0,0 53-15,0 35-1,35-18 1,1-35 15,-1 0-15,0 0 0,0-18-16,-35-17 15,0 0 1,36 35 15,-36 17-15,53-17-1,70 53 1,-88-53 0,-17 0-16,17 0 15,18-88 1,-53-53 15,0 35-31,-35-17 16,35 87-1,-35 107 17,35 35-17,0-18 1,0-17-16,17 52 15,-17-88 1,0 18 0</inkml:trace>
  <inkml:trace contextRef="#ctx0" brushRef="#br0" timeOffset="207673.43">25329 12153 0,'353'-88'62,"-706"211"-46,742-246-16</inkml:trace>
  <inkml:trace contextRef="#ctx0" brushRef="#br0" timeOffset="209553.05">26388 12241 0,'17'0'16,"36"-17"-1,-17 17-15,-1-53 16,0 53 0,-35-18-16,35 18 15,-35-35-15,-35 35 32,0 0-32,-36 0 15,1 35 1,35 18-1,-1 35 17,54-52-32,52 17 15,1-18 1,-36-35 0,89 0-1,-54-88 1,-17 35-1,-18 0 1,-35 0 0,36 53-1,-36 17 32,0 19-47,0 17 16,0 17-1,35-70 1,53 88 15,-52-88-15</inkml:trace>
  <inkml:trace contextRef="#ctx0" brushRef="#br0" timeOffset="210599.86">27182 12206 0,'-71'-88'63,"142"176"-63,-177-176 16,106 106-1,-36-18 1,36 52-1,18-52 1,106 0 15,-72-35-15,-16 35 0,-1 106 15,-35-35-31,35 52 15,18 18 1,-53-106 15,-53-35 1,18 0-32,17 0 15,-52-88 1,35 53-16,35-18 15,17 0 1,71 0 0,-52 53-16,34-53 31,36-17-15,-71-36-1,1 35 1,-72 54-1,-34 17 1,17 0 0,18 17-1,35 54 17,17 17-32,18-17 15,36-71 1,17 0 15,18-18-15,-53-53-1,-53 1 1,35 70-16,-35-53 16,0 124 15,0-54-16,36 36-15,-36-18 16,35 1-16,0-1 31,0-53-15,-35-17 0,0 0-16,53-36 15,-53 36 1,36 0-1,-1 88 17,18-18-32,-18 35 15,18-34 17</inkml:trace>
  <inkml:trace contextRef="#ctx0" brushRef="#br0" timeOffset="210913.11">28275 12083 0,'265'211'94,"-530"-422"-94,530 458 0,-230-247 15,-35-18 1,0-53 15,0 36-31,0-88 16,0 105-1,0-17 1</inkml:trace>
  <inkml:trace contextRef="#ctx0" brushRef="#br0" timeOffset="211275.91">28734 12153 0,'0'0'16,"53"0"-1,-18 0 1,-35-17-16,53 17 16,-53-18-16,35 18 15,-35-35 1,-53-18-1,0 53 17,0 0-17,53 17-15,-35 19 16,35 52 0,18 18 15,35-71-16,17-35-15,1 0 16,-1 0 0</inkml:trace>
  <inkml:trace contextRef="#ctx0" brushRef="#br0" timeOffset="211528">29139 12100 0,'0'-53'16,"36"18"-1,-72 123-15,54-176 32,-36 88-17,-34 71 1,52-1 0,0-35-1,0-17-15,17 53 31,36-71-31,18 0 16,-1 0 0,-70-18-1</inkml:trace>
  <inkml:trace contextRef="#ctx0" brushRef="#br0" timeOffset="211729.61">29386 11959 0,'0'-70'31,"53"317"16,-53-212-31,0 0 0,-53-282-16,106 547 15,-70-300 1</inkml:trace>
  <inkml:trace contextRef="#ctx0" brushRef="#br0" timeOffset="212125.97">29351 12171 0,'35'-35'31,"265"-36"16,-264 71-31,-407 106-16,742-194 15,-389 123 1,-17 0 0,35 0-1,17-35 1,36 0-1,0 0 1,0-35 0,-53 0-16,0 0 0,0-36 15,0 36 17,-123 17-17,87 53 16</inkml:trace>
  <inkml:trace contextRef="#ctx0" brushRef="#br0" timeOffset="212739.74">29880 11959 0,'18'-35'31,"17"35"-31,0 0 0,1 18 16,-1 17-16,36 0 16,-71 36-1,53-1-15,-53-35 16,0 18-1,-18-53 1,-17 0 0,-1 0-1,36-35 1,53-53 0,-17 53-16,87-54 15,-17 37 1,-18 52-1,0-36 1,-53 1 0,-35 0 15,-35 35-15,0 17-1,35 19 1,0 34-1,0 1 1,18-36 0,-18 0-1,-36-35 1,1 0 0,-36 36-1,19-36 1,52 35-1</inkml:trace>
  <inkml:trace contextRef="#ctx0" brushRef="#br0" timeOffset="214181.4">18239 13635 0,'0'0'0,"17"0"62,19 0-46,16 0-16,19-18 16,-36 18-16,1 0 15,-19 0-15,18 0 16</inkml:trace>
  <inkml:trace contextRef="#ctx0" brushRef="#br0" timeOffset="214414.78">18292 13864 0,'70'0'16,"-17"0"-1,35 0-15,-35 0 16,0 0-1,71 0 1</inkml:trace>
  <inkml:trace contextRef="#ctx0" brushRef="#br0" timeOffset="-211851.16">23178 11712 0,'35'0'31,"0"0"-31,18 0 16,141-17-1,-71 17-15,-17-53 16,-17 53-16,-54 0 15,0 0 1,-35-36 0</inkml:trace>
  <inkml:trace contextRef="#ctx0" brushRef="#br0" timeOffset="-209757.19">19403 13758 0,'-35'-35'0,"35"0"16,17 35-16,-17-71 15,35 54 1,54 17-1,-36 0 1,17 0 0,-70 105-1,0 1 1,-53-35 0,18-36 15,0-35-16,52-18 32,54 18-31,-36-35-16,0 35 16,36 0-1,-18 106 1,-53-35-1,0-1 1,-53 1 0,-53-18-1,53 0-15,-70-53 16,87 0 0,19 0-16,-18 0 15,52-18 16,18 18-31</inkml:trace>
  <inkml:trace contextRef="#ctx0" brushRef="#br0" timeOffset="-209381.66">20197 13952 0,'35'-35'31,"18"35"-31,17-53 15,1 53-15,17-70 16,0 70-16,0-71 16,-35 71-16,0-35 15,-70 35 32,17-35-31,-36 35-1</inkml:trace>
  <inkml:trace contextRef="#ctx0" brushRef="#br0" timeOffset="-208897.99">20902 13406 0,'0'-36'0,"18"-17"31,17 53-31,0-70 16,36 70-1,-36 0-15,36 53 16,-71 0-16,35 70 15,-35-70 1,-88 141 0,52-88-1,-16-36 17,69-70-1,89 0-31,35-35 31,-17 0-15,-54 0-1,-35 35 1,-52 0 15</inkml:trace>
  <inkml:trace contextRef="#ctx0" brushRef="#br0" timeOffset="-208565.34">22084 13441 0,'53'-35'47,"0"35"-32,17 0-15,1-53 0,-1 53 16,-17 0 0,-17 0-16,-1 0 0</inkml:trace>
  <inkml:trace contextRef="#ctx0" brushRef="#br0" timeOffset="-208328.73">22190 13547 0,'0'0'31,"53"0"-15,70 0 15,54-36-31,-89 36 31,-53 0-31,-35-17 31</inkml:trace>
  <inkml:trace contextRef="#ctx0" brushRef="#br0" timeOffset="-207188.09">23213 13106 0,'0'53'78,"0"-18"-62,0 18-16,0 0 15,17 0-15,-17 17 16,0-52-16,36 52 16,-36 36-1,0-53-15,0 18 16,0-36 0,35 0-16,-35 1 15,-18-36 704,18-18-719</inkml:trace>
  <inkml:trace contextRef="#ctx0" brushRef="#br0" timeOffset="-205544.75">19226 15522 0,'0'-35'15,"36"35"48,34 0-47</inkml:trace>
  <inkml:trace contextRef="#ctx0" brushRef="#br0" timeOffset="-205385.19">19262 16087 0,'0'0'0,"17"0"47,19 0-47,-1-18 15,0 18-15</inkml:trace>
  <inkml:trace contextRef="#ctx0" brushRef="#br0" timeOffset="-205218.63">19879 15963 0,'0'-88'31,"35"88"-16,-70 88-15,70-211 16,18 123-16</inkml:trace>
  <inkml:trace contextRef="#ctx0" brushRef="#br0" timeOffset="-204495.43">21678 14870 0,'0'0'0,"-53"0"16,53-36-16,-35 36 15,35-35-15,-35 35 0,-1 0 16,1 0 15,-35 106-15,34-18 0,36-17-16,0 34 15,71 213 1,35-212-1,35-71 1,-88 0-16,17-35 16,-34-53 15,-54 1-15,-53-19-1,36 36 1,0 35-1,88-36 17,-18 36-17,0-35-15,36 0 16,-36 0 0,-35-1-1,35 36 1,-35 36 15,36 52-15,-1-53-16,-35 36 15,0-36-15,35-17 16,-35 52 15,0-35-15,36-35-1</inkml:trace>
  <inkml:trace contextRef="#ctx0" brushRef="#br0" timeOffset="-204348.43">22313 15540 0,'0'-35'15,"0"-1"1,0 107-16,0-177 15</inkml:trace>
  <inkml:trace contextRef="#ctx0" brushRef="#br0" timeOffset="-203695.68">22648 15222 0,'0'36'47,"0"17"-31,0-1-1,36 107 1,-36-176 31,0-107-47,0 36 16,0 17-16,0-87 15,0 122 1,53 1-1,-1 35-15,37 35 16,34 54 15,-35-19-15,-35-17 0,-70-53 30,17-53-30,0 18-16,0 0 0,0-54 16,0 54-1,35 35 17,53 35-17,36 54 1,-54 16 15,-70-34-15,-18 17-1</inkml:trace>
  <inkml:trace contextRef="#ctx0" brushRef="#br0" timeOffset="-203489.08">23830 15363 0,'35'-70'31,"-35"35"-15,0 17-1</inkml:trace>
  <inkml:trace contextRef="#ctx0" brushRef="#br0" timeOffset="-201673.13">24324 14834 0,'18'0'16,"52"0"-1,1-17-15,88-36 16,-71 53 0,-18-36-16,54 36 15,-89 0 1,0 0-16</inkml:trace>
  <inkml:trace contextRef="#ctx0" brushRef="#br0" timeOffset="-201386.91">24536 15081 0,'17'0'0,"-34"0"0,87 0 15,18 0-15,124-17 16,-88-72 0,-36 89-16,0-35 15,35 35 1,-52-35 15</inkml:trace>
  <inkml:trace contextRef="#ctx0" brushRef="#br0" timeOffset="-200766.85">25894 14517 0,'0'-35'16,"35"35"-1,-35-36 16,0 1 32,-17 35-32,17-35 0,0 52 48,0 36-79,17 35 15,-17-17 1,53 17-16,-53 0 15,0-17-15,0 17 16,0 36 0,35-89-1,-35-53 32,0-17-47,0 0 16</inkml:trace>
  <inkml:trace contextRef="#ctx0" brushRef="#br0" timeOffset="-190980.17">22013 16598 0,'0'0'0,"-53"0"0,18 0 31,53 0 172,35-17-203,35-36 16,35 0 0,36 17-16,176-105 15,-176 88 1,159-52 0,-230 69-1,-106 36 48,-17 0 546,35 36-593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7:58:52.744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10372 9208 0,'0'0'16,"-36"-53"-1,1 53 1,70 0 78,36-36-79,0 36-15,34 0 16,1 0-16,35 0 15,0 0 1,18 0-16,-18 0 16,36 0-16,-36 0 0,-35 0 15,17 36-15,-17-36 16,194 53 0,-159-53-16,176 0 15,-17 52 1,-18-52-1,-70 36 1,-53 17 0,-18-53-1,-88 0 1,17 35 0,-34-35-1,-19 0 16,124 35-15,-70-35 0,0 0-1,-18 35 1,17-35 0,36 0-1,17 36 1,-52-36-1,-71 35 1,-18-35 15,-17 0-15,0 0-16,-1 0 0,-16 0 16,-37 0-1,19 0-15,-124 0 16,-88 0-1,35 0 1,-194 0 0,-18 0 15,283 0-31,-1 0 16,-317 0-1,371 0 1,-89 0-16,53 0 15,18 0 1,71 0 0,-18 0-16,17 0 15,18 0-15,-17 35 16,-72-35 0,72 0-1,-1 0 1,18 0-1,-17 0 1,-1 0 0,1 0-1,-18 0 1,35 53-16,-88-53 31,158 0 16,18 0-47,36-35 16,35 0-1,17 35 17,107-53-32,-89 53 15,229-53 1,18 53-1,177 0 1,-213 0 0,-16 0-1,-125 0 1,-123-35 0,-52 35 30,17 0-46,-18 0 16,0 0 0,-88 0 15,18 0-15,-53 0-1,-53 0 1,-71 0-1,89-53-15,-160 53 16,1 0 0,-229-53-1,193 53 1,53 0 0,160 0-1,34 0-15,-17 0 16,-177 0-1,177 0 17,53 0-17,70-36 17,0 36-17,1-35 1,105 35-1,88-35 1,177-18 0,264 53 15,-458-71-31,229 71 16,-194-35-1,-124 35 1,106 0-1,-193 0 1,-1 0 0,-53 0 15,-17 0 0,-18 0-15,-17 0-1,-72 0 1,72 0-16,-89 0 16,0 0-1,1 0 1,69 0 0,-16 0-16,-160 0 31,142 0-16,87 0-15,107 0 32,88 0-17,52 0 1,1 0 0,-71 0-1,53 35-15,-18-35 16,1 0-16,158 53 15,-141-17 1,-35-36 0,-18 35-1,-53 18 1,-53-53 0,1 0-1,-36 35 1,-36-35 46,1 0-30,0 0-32,-18 0 15,18 0 1,-1 0-1,-52 0 1,0 0 0,-36 0-1,-122 0 17,193 0-17,-36 35-15,-87-35 16,-53 0-1,17 0 1,106 0-16,-53 0 31,107 0-15,-72 0-16,71 36 16,0-36-16,-70 0 15,52 0 1,18 0-1,-17 0 1,-1 35 0,-17-35-1,17 0 1,-17 0 0,0 0 15,18 0-16,-1 0-15,36 0 16,17 0 0,-17 0 15,-1-18-15,-52 18-1,0 0 1,18 0-1,17 0 1,17-35 0,1 35-1,0 0 1,0-35 0,35-1-1,17 36 16,-17-35-31,53 35 16,0-35 0,-18 35-1,1 0 17,52-35-17,-18-1 1,54 1-1,-54 35 1,-17 0 0,-17 0-1,-1 0 1,53 0 0,18 0-1,-18 0-15,-17 0 16,87 0-1,1 0 1,17 18 0,-105 35-16,0-53 15,34 35-15,19 0 32,35-35-17,88 35 1,-142-35-1,-34 53 1,-18-53 0,0 0-1,17 0 1,-34 0 15,-19 0 0,54-35-15,-36 35 0,-35-35 15,35 35-31,-35-35 47,-53 35-47,36 0 15,-89 0 1,-70-36 0,-124 36-1,-141-53 1,88 53 0,35-53-1,124 53-15,-335 0 31,388 0-15,71 0-16,-36 0 16,106 18 15,-18-18-31,-35 35 31,18-35 0,-18 0-15,18 36-16,-1-36 16,1 0-16,0 35 15,0-35 1,52 0 0,71 0-1,-35 0 1,18 53-16,0-53 15,87 0 1,36 35 0,-35-35-1,-18 53 1,53-18 0,-106-35-1,318 36 1,-124-36-1,106 0 17,-299 0-17,-54 0 17,18 0-17,0 0 1,0 0-1,-18 0 17,0 0-1,18 0-15,18 0-1,-36 0 1,-17 0 15,17 0-31,35-18 16,107 18-16,-71 0 15,88 0 1,-141 18 0,-71-18 15,-17 0-16,-1 0-15,19 0 16,-54-18 0,36 18-1,35-35 17,-35-18-17,-1 53 1,1-36-1,70 36 17,36-52-32,-1 52 15,19 0 1,16 0-16,-16 0 16,-19 0-1,-17 0-15,71 0 31,-89 0 16,18 0-31,17 0 0,-34 0-1,-1 0 16,18 0 1,0 0-17,0 0 1,-18 0 0,-35 17-1,-18-17 48,18 35-48,-35-52 95,-18-18-95,18 35 1,0 0-16,-1-36 16,-34 36-1,17 0-15,0-35 0,0 35 16,18 0-1,-18 0-15,53-35 16,-71 35-16,36 0 16,0-53-1,-1 53 17,1 0-17,-18 0 16,53-18-15,-53 18-16,-17 0 16,-36 0-1,71-53 1,-36 53 0,-17 0-1,17 0 1,1 0-1,-1 0 1,18 0 0,18 0-1,35-17 1,-35 17 0,-1 0-16,1 0 15,0 0 1,0 0-1,17 0 1,-17 0 0,-1 0-1,1 0 1,0 0 0,-18 0-1,-18 0 1,-34 0 15,52 0-15,0 0-1,-18 0 1,1 0 0,17 0-1,0 0-15,-18 0 16,-52 0 15,35 0-15,-18 0-1,0 0 1,0 0 0,-17 0-1,52 0 1,18 0-1,-17 0 1,-19 0 0,19 0-16,-89 0 31,36 17-15,-19-17-1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2T05:28:40.7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57 8714 0,'-36'0'265,"36"-36"-249,-17 36-16,17-53 16,-36 18-1,1 35 1,35-35 0,-35 35-1,35-35-15,-35-1 16,35 1 15,-36 35-31,36-35 16,-35-1-1,0 1 1,35 0 0,-36 35-1,36-35 16,-35-1-15,-18 1 0,53 0-1,-17 35 1,17-35 0,-36-1-1,-17 1 16,18 0 1,0-18-17,0 0 1,35 18 0,-36 35-1,1-18 16,0-35-31,-18 53 16,0-53 0,-18 18-1,36 0 1,0-1 0,-1 1 15,1 0-16,-35-1 1,34 1 0,1 0 15,0 0-15,35-1-1,-35 36 1,-1-35-1,36 0 1,-35 35-16,35-35 16,-35 35-1,-1-36 17,36 1-17,-70 0 16,70-1-15,-35 1 0,-1 0-1,36 0 1,-35 35 0,0-36-1,35 1-15,-36 35 16,36-35-1,-35 35 1,0-88 15,17 88-15,18-36-16,-35 36 16,0 0-1,35-35 1,-36 35-1,1-35 1,35 17 0,-35 18-1,-36-35 17,36 0-17,0 35 1,0-36-1,-1 36 1,36-35-16,-17 35 16,17-35-1,-36 35 17,-17-36-17,18 1 32,0 0-16,0 35 1,35-35-17,-36 35 1,1-53-1,0 53 17,-1 0-17,1 0 1,18 0 0,-19 0 15,1 0 0,0 35-15,-1-35-1,1 35 17,35-17-17,-35-18 1,35 35-1,0 0 1,-35-35-16,35 36 16,-36-1 15,36 0-15,0 1 15,18-36-31,-18 35 15,0 0 1,0 0 0,35-35-1,-35 36 1,0-1 0,36 0-1,-36 0-15,35-35 16,-35 36-16,35-1 15,-35 0 17,35 1-17,-35-1 1,36 0 0,-1 0 15,0 1-16,0-1 1,18 18 0,-17-18 15,-36 0-15,35 1-1,-35-1 1,53 0 15,-18-35-31,-35 36 16,35-36-1,-35 17 1,36-17 15,-36 35-15,35-35-1,0 36 1,-35-1 0,36-35-1,-36 35-15,35-35 16,-35 36 0,17-36-1,-17 35 1,36-35-16,17 35 15,0 0 17,-18-35-1,-35 36-15,35-36-1,-35 35 1,53 0 15,-53 1-15,35-36-1,1 35 1,-36 0 0,35-35-1,-35 18 1,35-18-16,-35 35 15,35 0 17,1-35-17,-1 36-15,0-1 32,1 0-17,-1 0 1,-35 1-1,53-36 1,-18 35 0,0-35-1,-35 35-15,53-35 16,-18 88 0,1-17-1,-1-36 1,0-35 15,-35 36-15,36-19-1,-1 36 1,-35-18 0,35-35-16,0 71 31,1-36-16,17 36 17,-36-36-17,19-35 1,-36 53 0,52-18-1,-34 36 1,35-36 15,-18 0-15,1-35 15,-1 71-15,0-36 15,0 0-31,1 18 31,-1-17-15,0-36-1,-35 35 1,35-35 0,1 35-1,-1-35 1,36 35-16,-18-35 31,-18 36-15,0-36-1,18 0 1,18 0 0,-19 0-1,1 0 1,-17-18-1,-1 18 1,-35-35 0,35 0 15,0-1 0,-35 1-15,36 35-16,-36-35 15,35 35 1,-35-36 0,0 1-1,0 0 17,35 35-17,-35-35 1,0-1-1,0 1 1,0-18 0,0 18 15,-17 35-31,17-35 16,0 17 15,-36 18-31,36-35 15,-35-36 1,35 36 0,-35 35-1,35-35 17,-35 35-17,-1-36 1,1 36 15,35-35 0,-35 35-15,35-35 0,-36 35-1,1-36 16,0 36 1,35-52-32,-35-37 31,-36 54-15</inkml:trace>
  <inkml:trace contextRef="#ctx0" brushRef="#br0" timeOffset="4350.78">3528 13511 0,'35'-17'16,"36"17"-1,-18-53-15,-1 53 16,-16-35-16,-1 35 16,0 0-1,-35 35 1</inkml:trace>
  <inkml:trace contextRef="#ctx0" brushRef="#br0" timeOffset="4547.14">3722 13758 0,'35'-53'62,"89"18"-31</inkml:trace>
  <inkml:trace contextRef="#ctx0" brushRef="#br0" timeOffset="4928.92">4304 13300 0,'0'-36'15,"0"1"1,70 0 0,1 35-1,-36 18 1,1 34-1,-36 19 1,-71 52 0,18-17-1,53-70 1,53-36 15,70-18-15,-17-53-1,35 71 1</inkml:trace>
  <inkml:trace contextRef="#ctx0" brushRef="#br0" timeOffset="5231.67">5151 13458 0,'17'0'31,"18"0"-15,1 0-16,-1 0 15,-35 53 1,53 0-16,-53-17 0,0-1 15,-18 71 1,-17-71 0,0-35 15</inkml:trace>
  <inkml:trace contextRef="#ctx0" brushRef="#br0" timeOffset="5628.09">5486 13088 0,'-53'-35'15,"53"-36"1,35 1-16,89 34 15,-72 1 1,1 35 0,-17 0-16,17 71 15,-53 17 1,-53 124 15,17-160-15,36-16-16,-70-1 15,87-35 17,19 0-17,70 0 1,17-18 0,-88 18-16</inkml:trace>
  <inkml:trace contextRef="#ctx0" brushRef="#br0" timeOffset="5883.35">6121 13247 0,'35'0'47,"-35"17"-47,35 19 15,-35-1 1,0 36 0,-53-1-1,18 1 17,0-36-17</inkml:trace>
  <inkml:trace contextRef="#ctx0" brushRef="#br0" timeOffset="6271.13">6438 12912 0,'0'0'0,"0"-36"16,0-17 0,18 53-1,52-52 1,-34 52 0,-1 0-16,18 0 15,-53 88 1,0-35-16,-53 123 15,18-88 1,-1-52 0,72-36 15,122 0-15,19-36-1,-71 1 1</inkml:trace>
  <inkml:trace contextRef="#ctx0" brushRef="#br0" timeOffset="14962.17">582 15487 0,'18'0'78</inkml:trace>
  <inkml:trace contextRef="#ctx0" brushRef="#br0" timeOffset="16783.82">582 15399 0,'0'-36'110,"-18"36"-64,-17 0-30,0 0 0,0 0 15,35 18-31,-36-18 16,36 35-1,-35 1 1,35 52-1,0-18 17,0-17-17,18-17 1,17-36 0,0 0-1,1-36 1,-1-34-1,-35-1 1,0 36 0,0 0-1,0 52 48,0 19-48,0 17 1,70 70-16,-70-70 16,36-18-16,-36 18 15,35-53 1,0 35 0,53-35-1,-88-53 1</inkml:trace>
  <inkml:trace contextRef="#ctx0" brushRef="#br0" timeOffset="17039.18">953 15752 0,'35'0'47,"-35"-18"-16,-18 18 1,18 53 14</inkml:trace>
  <inkml:trace contextRef="#ctx0" brushRef="#br0" timeOffset="17851.27">1076 15434 0,'0'35'94,"18"1"-94,-18-1 0,0 0 16,0 0-1,35 1-15,-35-1 16,0-70 31,0-18-31,-18 18-1,18-1 1,0 1-1,18 35 1,35 0 0,-18 0-1,-35 18 1,35 35 0,-35-18 15,0-70 0,0-54-15,0 36-16,0 0 15,36 53 1,-1 0 0,35 18 15,-70 17-16,36 1 1,-36-1 0,0 36-1</inkml:trace>
  <inkml:trace contextRef="#ctx0" brushRef="#br0" timeOffset="18075.84">1782 15505 0,'0'-18'31,"0"-17"-16</inkml:trace>
  <inkml:trace contextRef="#ctx0" brushRef="#br0" timeOffset="18457.93">2117 15187 0,'0'18'15,"70"-18"48,-17 0-63,18-18 16,-36 18 15,0 0 0,-35-35-15,36 35-16</inkml:trace>
  <inkml:trace contextRef="#ctx0" brushRef="#br0" timeOffset="18708.2">2223 15469 0,'17'0'31,"54"0"-15,-18-17-1,-18 17-15,0 0 16,0 0-1</inkml:trace>
  <inkml:trace contextRef="#ctx0" brushRef="#br0" timeOffset="20156.77">2769 15064 0,'-17'0'47,"17"-36"31,17 36-63,-17-35 1,36 35 0,-1 0-1,0 0 1,-17 0 0,35 18 15,-53 17-16,0 0 1,0 18 0,0-18-1,-18-35 1,18 71 0,-35-53-1,-36 35 1,89-53 78,-18-18-79,35 18 1,18 0-1,-53-35-15,35 35 16,1 0-16,-19 0 31,36 17-15,-18 19 0,-35-1-1,0 0 1,0 18-1,0 35 1,0-52 0,-17 16-1,-18-16 1,-1-36 15,1 35-15,0-35 15,-1 0-15,1 0 15,35-35 16,0-36-47</inkml:trace>
  <inkml:trace contextRef="#ctx0" brushRef="#br0" timeOffset="22478.4">4586 13811 0,'-35'0'0,"35"36"0,-35-36 31,52 0 47,18 0-62,18 0-16,18 0 15,-53 0-15,17 0 16,-35 35 31</inkml:trace>
  <inkml:trace contextRef="#ctx0" brushRef="#br0" timeOffset="22978.97">5962 13794 0,'-35'0'15,"-1"35"1,107-53 47,-36 18-63,18-53 15,-18 53-15,36 0 16,-89 0 31,-35 0-32,53 18-15</inkml:trace>
  <inkml:trace contextRef="#ctx0" brushRef="#br0" timeOffset="23297.08">6720 13847 0,'0'-18'31,"71"18"-31,-36-71 16,36 71-16,-1-35 16,-34 35-1,-19 0 1</inkml:trace>
  <inkml:trace contextRef="#ctx0" brushRef="#br0" timeOffset="39806.28">15064 11748 0,'-36'0'172,"36"17"-156,-35-17-16,35 35 15,18-35 32,35 0-31,-18-17-1,-35-18 1,-18 35 0,-52 0-1,17 0 1,53 52 15,17-52-15,36 36-1,-17-36 1,-36-18 15,-36 18-31,1-35 16,-18 35-1,53 35 32,71 0-31,-1-35 0,-87-17 30,-19 17-46,-34-53 16,70 123 47,35-70-63,0 0 15,1 0 1,-19 0-1,-17-105 1,-70-37 0,17 107-1,53 123 17,-53 89-17,71-89 1,17-88-1,0 0 1,18-88 0,-53-36-1,-53-52 1,0 176 0,-17 17-1,17 248 1,35 17 15</inkml:trace>
  <inkml:trace contextRef="#ctx0" brushRef="#br0" timeOffset="42022.51">14711 10742 0,'0'0'0,"0"-35"31,-35 35-15,-1 0 15,36 17-31,0 19 31,18-36 1,35 0-17,-18 0-15,-35-18 16,0-17-1,0 0 1,-18 35 0,-17-36 15,-18 36-31,18 18 16,-36 35-1,36 17-15,88-34 31,-18-36-15,18 0 0,0-18-1,-18-17 1,-35-1 0,-88 1-1,53 35 1,-53-35 15,88 53-15,0 52-1,0-35-15,0-17 16,88 53 0,-70-71-16,17 0 31,-35-71 0,0 0-15,35 71 140,-35-17-140,0-18 15,-17 35 0,-36 0-15,0 0-1,53 17-15,0 1 16,0 17 0,123-35 15,-70 0-16,-53-18 1,0-34 0,-53-1-1,0-18 1,18 71 0,0 0 15,35 71-16,0-1 1,35 1 0,88-71 15,-87-18-15,-36-35-1,0 18-15,-18-36 16,-35 71-1,53-35-15,-35 35 16,-18 53 0,53-18-1,0 18 1,18-18 15,52-87-15,-70-19-1,0 0 1,-17 36 0,-54 35-1,-17 71 1,35 35 0,53-18-1</inkml:trace>
  <inkml:trace contextRef="#ctx0" brushRef="#br0" timeOffset="75621.86">864 2787 0,'0'0'0,"53"-53"16,-53 35-1,71-35-15,-124 53 47,18 0-31,35 18-16,-36-18 15,36 35 1</inkml:trace>
  <inkml:trace contextRef="#ctx0" brushRef="#br0" timeOffset="129478.68">5556 10142 0,'0'0'15,"36"0"32,34-53-31,89 53-16,-18-35 0,35 35 15,1-53-15,-1 53 16,477-53 0,-230 53-1,-70 0 1,-177 0 0,1 0-1,-36 0-15,159 0 16,-53 0-1,-142 0-15,1 0 16,53 0 0,88 0-1,-177 0 17,142-53-32,-71 18 15,-35 35 1,0 0-1,-88 0 1,17 0 31,-53 0 109,-35 35-140,-17-35-16,-18 0 15,35 0-15,-36 0 16,19 0-16,-177 53 16,88-53 15,-52 36-15,140-36-1,18 0-15,-18 0 16,19 0-1,-19 0 1,0 0 0,-34 0-1,52 35 1,0-35 0,-18 53-1,18-53 1,-88 35 15,35-35-15,36 0-1,35 0 1,-54 0 0,1 0-1,35 0 1,-53 0-1,53 0 1,18 0 0,-35 0-1,-54 0 17,36 0-17,17 0 1,-52 0-1,52-18 1,1-17 0,-1 35-1,1-53 1,17 53 0,-18 0-1,36 36 1,-88-36-1,70 0 1,0-36 0,-36 72-1,37-36-15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2T05:32:30.4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2 4374 0,'0'-35'31,"0"0"-31,17 35 16,-17-35-1,36 35 1,-1-36 15,0 36 0,0 0-15,-35 36 0,36 17-1,-36 17 1,0-17 0,-71 70-1,-17 19 1,17-54-16,18-53 15,71-35 17,141-53-17,-36 18 1,36 0 0,-124 35-1</inkml:trace>
  <inkml:trace contextRef="#ctx0" brushRef="#br0" timeOffset="215.4">1870 3951 0,'0'0'0</inkml:trace>
  <inkml:trace contextRef="#ctx0" brushRef="#br0" timeOffset="959.44">1799 3951 0,'0'0'0,"-53"71"0,-17-36 0,17 18 15,18 17 1,-18-17-16,-36 159 16,54-159-16,35 17 15,-53 72 1,53-19-1,0-17 1,0-36 0,71-17-1,-36-53 1,18 0 0,18 0 15,-71-17-31,35 17 94,-18 0-63,19 0-16,-1 0 1,53-53 0,-53 53-1,1-71 1,52 1 0,-35-18-16,-53 70 15,35-35 1,-35 0-16,0 0 15,0 0 1,0-17 0,0-19-1,-18 19 1,-17-1 0,0 36-1,35 17 1,-35-17-1,35 0 1,-36 35 15,1 53-15</inkml:trace>
  <inkml:trace contextRef="#ctx0" brushRef="#br0" timeOffset="2356.6">2822 3986 0,'0'0'0,"-35"0"15,0 0 17,-1 0-17,1 0 1,-18 0 0,18 0-1,35 36 1,-35-36-16,35 35 31,0 0-15,0 1-1,0 16-15,0 19 32,-36 17-17,36 0 1,0 36-1,0-71-15,0 0 16,0 247 0,0 52 15,0-228-15,0-54-1,0 1-15,0 70 16,-35 18-1,35-53 1,0-1 0,0-52-1,18 0 1,-18-35 31,53-18-32,-18 53 1,0-53 0,18 0-1,18 0 1,-18-35-16</inkml:trace>
  <inkml:trace contextRef="#ctx0" brushRef="#br0" timeOffset="4790.16">3157 4075 0,'0'17'63,"0"36"-63,-17-18 16,17 1-16,0-1 15,0 18 1,0-18-16,0 0 15</inkml:trace>
  <inkml:trace contextRef="#ctx0" brushRef="#br0" timeOffset="5580.3">4339 4075 0,'0'-36'16,"0"1"15,35 35-15,18 0-1,-53 18 1,36 52 15,-36 1-31,-71 17 0,-17 35 16,53-87 0,-1-1-1,89-35 16,35 0-15,36-18 0,-36 18-1</inkml:trace>
  <inkml:trace contextRef="#ctx0" brushRef="#br0" timeOffset="6239.06">5927 4057 0,'-36'0'32,"36"-35"-32,0-1 15,36 36 1,-36-35-16,70 35 15,-34 0 1,-1 18 15,-35 17-31,-71 141 16,36-87 15,0-54-15,52-35 15,89 0 0,-53 0-15,0 0 0,-18-18-1</inkml:trace>
  <inkml:trace contextRef="#ctx0" brushRef="#br0" timeOffset="9553.18">2875 4974 0,'-35'88'16,"35"-70"-16,0 17 31,0 1-31,18 34 16,34-35-1,1-35 1,0 0-1,18-17 1,-36-54 0,-35 36-1,0-36-15,0 18 16,-18 18 0,-34 0-1,-107 70 16,124 36-15</inkml:trace>
  <inkml:trace contextRef="#ctx0" brushRef="#br0" timeOffset="10177.62">4180 4992 0,'-35'-35'16,"35"-1"15,18 36-15,70-53 0,-35 53-1,-53 53 1,35-17-16,-35 16 15,-159 301 17,124-317-17,53-36 17,35 0-32,88-18 15,-18 18 1,-70 0 15,-18 0-31</inkml:trace>
  <inkml:trace contextRef="#ctx0" brushRef="#br0" timeOffset="10561.82">6121 4886 0,'53'71'62,"-53"17"-62,0 18 0,0 105 16,0-105 0</inkml:trace>
  <inkml:trace contextRef="#ctx0" brushRef="#br0" timeOffset="12855.06">2928 5997 0,'0'0'0,"18"0"63,17-17-63,0 17 15,18 0 1,-53 53 0</inkml:trace>
  <inkml:trace contextRef="#ctx0" brushRef="#br0" timeOffset="13111.34">3369 5821 0,'0'17'47,"0"54"-47,0-36 16,0 1-1,0-1-15,35 0 16,-35 0 0,36 1-16</inkml:trace>
  <inkml:trace contextRef="#ctx0" brushRef="#br0" timeOffset="13653.52">4286 5803 0,'0'-35'31,"18"35"-31,70-35 16,-53 35 0,18 17-1,-53 36 1,0-18-16,-17 36 15,-19-36 1,1 18-16,-35 0 16,87-53 31,36 0-47,71 0 15,-72 0 1,54 0-1</inkml:trace>
  <inkml:trace contextRef="#ctx0" brushRef="#br0" timeOffset="14196.3">6085 5821 0,'0'-35'16,"18"35"0,35-36-1,0 36 1,-18 0-1,-35 36 1,-17 52 0,-19-18-1,-17-17-15,-17-17 16,70-1 0,17-35-1,125-35 1,34-18 15</inkml:trace>
  <inkml:trace contextRef="#ctx0" brushRef="#br0" timeOffset="15363.29">2875 6015 0,'-35'0'62,"53"0"17,34-18-64,-34 18-15,53 0 16,-18 0-1,-18 0 1,0 0 0,0 0 62,-52 0-31,-54 0-32,54 0 17</inkml:trace>
  <inkml:trace contextRef="#ctx0" brushRef="#br0" timeOffset="18239.58">6174 3792 0,'0'0'0,"35"0"32,0 0-32,0 0 15,1 0-15,-1 0 16,0-35-16,1 35 0,-1 0 15,-35 18 17,0-1-32,0 54 15,35 88 1,-35-36 0,53 18-1,-53 89 16,0-142-31,-35 71 16,35-18 0,-36-88-1,36 123 1,0-123-16,0 88 16,0-70 15,0-1-16,0-17 1,0 18 0,0-36-1,18 71 32,-18-36-31,0-17-1,0-18 1,0 54 0,0-36-1,35-18-15,-35 0 32,0 0-1,0 1 0,-35-36 94,-18 0-109,18 0-1,0 0-15,-18 0 16,-35 0 0,-124 35-1</inkml:trace>
  <inkml:trace contextRef="#ctx0" brushRef="#br0" timeOffset="101719.09">1182 7567 0,'0'0'0,"0"-35"63,-18 35-48,-17 0 1,-36 0 0,54 0-1,-54 0 1,18 35-1,18 36 1,35-36 0,0 0-1,-35 36-15,35-36 16,17-35 0,36 0-1,53 0 1,-71-18-1,1-17 1,17-35 0,-18-19-1,-53-87 1,-17 88 0,0 53-1,35-36 16,0 36 1,0-1-17,0 1 17,-36 35-17,36-35 1,0 52 78,0 19-94,0-1 15,0 18-15,0 18 16,18-19-16,-18 1 15,53 0-15,-53 18 16,0-18-16,35-18 16,-35 0-1,35 36 1,36-1 0,-18-70-1,17 0 1,36-35 15,-70-35-15,34-1-1,-70 36 1,0-1 0,-17 36-1,-19-35 16,1 35 1,-18 35-17,18 54 1,35-54-16,0 18 16,0-18-1,53 53 1,53-17-1,-1-71 1,19 0 15,-89-53-15,36-53 0,-71 0-1,0-35 1,-18 18-1,18 70 1,-35 18 0,35 52 93,0 18-109,0 18 0,0 0 16,0-17-16,17-1 15,-17 0 1,36 0-16,-36 1 0,35 17 16,0-18-1,0-35 16,1 0-15,-1 0 0,-17 0-1</inkml:trace>
  <inkml:trace contextRef="#ctx0" brushRef="#br0" timeOffset="101937.84">1817 7549 0,'0'0'0,"53"-17"47,0-18-32,17-1-15,1 36 16,17-53-16,-35 53 16,0 0-16</inkml:trace>
  <inkml:trace contextRef="#ctx0" brushRef="#br0" timeOffset="104657.6">1058 6615 0,'0'0'0,"71"0"125,-18 0-109,0 0-16,0 0 0,17 0 15,-17 0-15,18 0 16,-36 0 15,-106 0-15,1 35 0,35-35-1,-1 0 1,1 0-1,35 53 32,0 35-47,0-53 32,18 36-17,-18-18-15,0 17 16,53 1-1</inkml:trace>
  <inkml:trace contextRef="#ctx0" brushRef="#br0" timeOffset="105441">1658 6685 0,'0'0'0,"0"-35"16,0 70 78,0 18-79,0 0-15,18 18 16,-18-19-16,0 19 16,35-36-1,-35-88 48,0 18-48,0 17-15,0-17 16,35 35 0,1 0-1,-1 18 16,-35 17-31,35-35 16,0 35 0,18-35-1,18-17 1,-18-71 15,-53 17-15,0 36-1,0 17 1,-18 18 0,-52 35 15,70 36-15,0-1-1,52-17 1,19-53-1,158 0 17,-193 0-17</inkml:trace>
  <inkml:trace contextRef="#ctx0" brushRef="#br0" timeOffset="109380.48">3193 6773 0,'0'-35'79,"-18"35"-33,18-35-30,-35 35 0,-1 0-1,36 35 1,0 89 0,0-72-1,53-52 16,88 0-15,36-88 0,-71 0-1,-89 0 1,-34 17 0,-36 18-1,18 53 1,35 36 15,17 52-15,18-18-1,1-34 1,-36 34 15,35-70-31,18 0 47,-18-53-31,0 53-1,1 0 1,17 18 0,35 17-1,-18-35 1,19 0-1,-19-88 1,-35 88 0,-35-35-16,0 0 31,-17 35-15,-18 0-1,-1 0 1,-17 35-1,53 18 1,0-18 0,0 0-1,36-35 1,-36 36-16,88-36 16,-53-36-1,0 1 1,-35-18-1,36 53 79,-36 35-94,53-35 16,-18 0-16,-35 36 15,35-54 1,-35-35 0,0 0-1,0 18 1,0 0 0,35 35 15,36 0-31,-1 17 15,1 19 1,-36-1 0,-35 0-1,36-35 1,-1 0 0,35 0-1,19-18 1,-54-34 15,-35 16-15,0 1-1,-18 35 1,-17 0 15,35 18-15,-35-18-1,35 88-15,0-35 16,0-18 0,17-35-1,36 0 1,53-35 0,-106-36-1,35 18 16,-35 18-15,0 53 15,0 35-15,36 17 0,34-35-1,-35-35-15</inkml:trace>
  <inkml:trace contextRef="#ctx0" brushRef="#br0" timeOffset="109851.4">5450 6579 0,'-35'0'0,"18"0"31,17 18 1,-36-18-32,36 35 15,0 18 1,0-18 0,36 36-1,-1-71-15,0 0 0,18 0 16,88 0-1,-141-18 1,53-123 15,-88 71-15,-1 34 0,36 54 15,0 17-16,36 71 1,-1 0-16,-35-53 31,0-18-15,0 36 0</inkml:trace>
  <inkml:trace contextRef="#ctx0" brushRef="#br0" timeOffset="110646.39">5574 6738 0,'70'0'32,"-17"0"-17,0 0-15,35-35 16,-17 35-16,105-53 15,-87 18 1,-89-1 15,-106 1-15,71 35 0,-1 0 15,36 35-31,0 36 15,0-1 1,0-34 0,36 17-16,34-53 15,54 0 17,-36 0-17,-53-18 1,-35-123-1,-18 106 1,36 35 31,35 0-31,0 17-16,-53 54 15,35-71 1,-35 17-1,35 36 1,36-53 0,-18 0-1,-18-35 1,18-53 15,-88 53-15,35 70 31,0 18-32,17-53 1,-17 70 0,0-52-1</inkml:trace>
  <inkml:trace contextRef="#ctx0" brushRef="#br0" timeOffset="110804.45">6650 6473 0,'0'-35'16,"18"35"-1,34 0 1,-16 0-16</inkml:trace>
  <inkml:trace contextRef="#ctx0" brushRef="#br0" timeOffset="111086.77">7020 6509 0,'0'0'0,"-35"0"0,0 0 15,-18 0 1,53 35 0,0 0-1,53 1 1,17 87 0,-34-88-1,-72 36 16,1-71-15,0 0-16,-1 0 16,36-53-1,0 18 1</inkml:trace>
  <inkml:trace contextRef="#ctx0" brushRef="#br0" timeOffset="111304.7">7250 6544 0,'0'0'0,"0"18"63,0 17-48,0 18-15,35 0 16,-35 17-1,0-34 1,0 17 0</inkml:trace>
  <inkml:trace contextRef="#ctx0" brushRef="#br0" timeOffset="111571.57">7091 6703 0,'0'-35'16,"88"35"0,0-36-16,-17 36 15,17 0-15,-35 0 16,0 0 0,-53 36 15,0 16-16,35 19 1,36-36 0</inkml:trace>
  <inkml:trace contextRef="#ctx0" brushRef="#br0" timeOffset="111734.4">7497 6403 0,'0'0'16,"17"0"-1,54 35 1,-18 36 0</inkml:trace>
  <inkml:trace contextRef="#ctx0" brushRef="#br0" timeOffset="111961.31">7920 6597 0,'0'0'0,"-35"0"16,-1 0 0,1 53-1,-18 0 1,53-18-1,0 18-15,0 0 16,53-53 0,-18 35-16,18-35 15,0 0-15</inkml:trace>
  <inkml:trace contextRef="#ctx0" brushRef="#br0" timeOffset="112982.66">8343 6720 0,'18'0'63,"35"-35"-48,-18 35-15,-35-35 16,0-18 15,-18 18-15,-35 35 15,1 0-31,52 17 16,-36 54-16,1-1 15,35-34 1,18 17 0,70-18-1,71-35 1,-89 0 0</inkml:trace>
  <inkml:trace contextRef="#ctx0" brushRef="#br0" timeOffset="113589.82">8908 6597 0,'0'0'0,"-71"0"15,36 0-15,17 0 16,-52 0 0,34 0-1,1 35 16,35 18 1,0-18-17,18-35 1,17 0-16,0 0 16,18-17-1,-18-18 16,-35 52 16,0 18-47,0 18 16,36 18 0,-1-71-1,0 0 16,-35-53 1,0 18-32,36-36 15,-36 54 1,35-54 0,0 89 15,18 52-16,0-17 1,0 0 0,17-53-16</inkml:trace>
  <inkml:trace contextRef="#ctx0" brushRef="#br0" timeOffset="113868.59">9578 6685 0,'0'53'78,"0"-35"-78,0 52 15,0-34 1</inkml:trace>
  <inkml:trace contextRef="#ctx0" brushRef="#br0" timeOffset="114019.19">9560 6456 0,'0'0'0,"-70"0"0,140 35 47,18-35-32</inkml:trace>
  <inkml:trace contextRef="#ctx0" brushRef="#br0" timeOffset="114341.29">9984 6685 0,'0'0'0,"-36"0"16,1 0-1,0 0 1,35 71 0,0-36-1,17 0 1,36-17 0,-17 17-1,-36 0 1,0 1 15,-18-36-31,-53 0 16,36 0-1,-18 0-15</inkml:trace>
  <inkml:trace contextRef="#ctx0" brushRef="#br0" timeOffset="114606.1">10248 6985 0,'53'35'47,"-18"-35"-47,1 36 15,-36-1 1,-18-35-16,-141 106 16,-17-18-1,123-88 1</inkml:trace>
  <inkml:trace contextRef="#ctx0" brushRef="#br0" timeOffset="116840.23">2875 7461 0,'0'-35'31,"-17"35"0,-19 0-15,1 0 0,-18 18-1,-35 52-15,-106 124 16,123-70-1,71-1-15,18-17 16,123-71 0,-35 36-1,17-71-15,-17 0 16</inkml:trace>
  <inkml:trace contextRef="#ctx0" brushRef="#br0" timeOffset="117270.76">3334 7814 0,'-36'0'16,"36"71"15,0-18-31,18 17 16,-18 1-1,0-36 1,0-53 31,0-17-47,0-18 0,0-35 16,0-18-1,71-88 1,-18 106-1,-18 88 1,35 53 0,-17 53-1,-17 17 17,-36-35-17,35 0 1</inkml:trace>
  <inkml:trace contextRef="#ctx0" brushRef="#br0" timeOffset="117427.22">3334 7902 0,'-18'0'15,"124"0"16,-18-35-31,18 35 16,35-53 0</inkml:trace>
  <inkml:trace contextRef="#ctx0" brushRef="#br0" timeOffset="117678.45">4286 7885 0,'18'0'15,"17"-53"1,18 53-16,18-36 15,-18 36 1,35 0 0</inkml:trace>
  <inkml:trace contextRef="#ctx0" brushRef="#br0" timeOffset="117984.6">4727 7638 0,'0'0'0,"0"-36"31,53 1-15,0 35-1,0 0-15,53 0 16,-36 53-1,-34 0 1,105 123 0,-18 18-1,-17-105 1,-106-54-16</inkml:trace>
  <inkml:trace contextRef="#ctx0" brushRef="#br0" timeOffset="118156.15">5221 7867 0,'0'0'0,"-35"0"32,35 53-32,-35 0 0,35 0 15,0-18-15,-36 36 16</inkml:trace>
  <inkml:trace contextRef="#ctx0" brushRef="#br0" timeOffset="118799.08">5433 7673 0,'0'0'0,"35"-35"31,89 35 0,-54 0-31,18-36 16,-35 36-16,-18 0 15,-70 0 17,-18 0-17,53 18 32,0 35-31,0-18-16,0 36 31,0-18-31,0-18 16,-17 0 15,-19-35-31,1 0 15,53 0 64,17 0-79,36 0 15,-36-17-15,0 17 16,-17 0-16,35-36 15,35-17 17</inkml:trace>
  <inkml:trace contextRef="#ctx0" brushRef="#br0" timeOffset="119206.05">6050 7426 0,'35'0'47,"1"0"-32,17 35-15,0 36 16,-18 17-16,18 0 16,-18 124-1,-70-124 1,-53-35-1,-18 0 17,70-53-17</inkml:trace>
  <inkml:trace contextRef="#ctx0" brushRef="#br0" timeOffset="119707.26">7108 7655 0,'89'0'46,"-19"-17"-46,-17 17 16,53 0 0,-71 0-1</inkml:trace>
  <inkml:trace contextRef="#ctx0" brushRef="#br0" timeOffset="119876.9">7179 7814 0,'88'0'47,"-17"0"-31,17 0-16,0-18 0,53-35 15</inkml:trace>
  <inkml:trace contextRef="#ctx0" brushRef="#br0" timeOffset="120364.23">8184 7497 0,'-35'0'31,"0"0"-31,0 0 16,-1 0 0,-34 17-1,35 18 1,35 18-1,-36 36 1,36-72-16,0 54 16,88-18 15,-52-53-15,-1 0-16,36-36 15,-36-34 1,0-18-1,-53-18 1,-52 18 0,-1 88-1,-34 88 17,105-53-32</inkml:trace>
  <inkml:trace contextRef="#ctx0" brushRef="#br0" timeOffset="123527.38">1393 8749 0,'0'-35'15,"0"70"157,0 0-156,0 0-16,0 1 15,0 17-15,0 0 16,0 88 0,18-53-16,-18-35 15,0 88 1,35-35 0,-35-36-1,36 1 1,-36-1-1,0-34-15,35 70 32,-35-18-1,0-35-15,0 35-1,0-18 1,53-34-1,-53 17 1,0-1 0,0 1-1,0 18 1,0 17 0,0-35-1,0 0 1,0 0-16,0-18 15,0 18 1,0 18 0,0-18-1,0-18 1,0 0 0,0 18-1,0 0 1,0 0-1,0-18 1,0 0 0,0 1-1,0-1 1,-18 0 0,18 106-1,0-123 1,0 17-16,0 1 47,0 16 31,0-16-63</inkml:trace>
  <inkml:trace contextRef="#ctx0" brushRef="#br0" timeOffset="137490.56">1746 8872 0,'0'-35'32,"0"0"-17,0 70 79,0 0-94,0 36 16,0-18-1,0 0-15,0 0 0,0 17 31,0-34-15,0-1-16,0-70 63</inkml:trace>
  <inkml:trace contextRef="#ctx0" brushRef="#br0" timeOffset="137869.31">2028 9031 0,'18'0'78,"17"-18"-63,1 18-15,-1 0 16,0 0 0,36-35-1,-36 35 1,-35 18 0</inkml:trace>
  <inkml:trace contextRef="#ctx0" brushRef="#br0" timeOffset="138183.41">2399 8890 0,'0'0'0,"0"-18"15,35-35 17,0 53-32,1 0 15,-1 0-15,36 0 16,-1 89 0,-35-54-16,1 35 15,52 54 16,-88-89-15</inkml:trace>
  <inkml:trace contextRef="#ctx0" brushRef="#br0" timeOffset="138361.26">2716 9031 0,'0'0'15,"-35"0"-15,0 0 32,35 35-32,0 18 15,-35 18 17,35-36-17</inkml:trace>
  <inkml:trace contextRef="#ctx0" brushRef="#br0" timeOffset="139136.79">3969 8890 0,'-36'0'16,"36"-35"15,18-1-16,35 36 1,-18 0 0,18 0-16,-17 36 31,-36 87-15,-36-35-1,-17-17 1,18-36-1,35 1 17,71-36-17,34-18 1,-34 18 0,-36 0-1</inkml:trace>
  <inkml:trace contextRef="#ctx0" brushRef="#br0" timeOffset="139906.14">5909 8837 0,'-18'0'15,"18"-35"1,0 0 0,18 35-1,53-36-15,-36 36 32,-35 18-17,35 52 1,-123 36-1,35-18 1,18-35 0,70-53 15,71 0-15,17 0-1,-52 0 16</inkml:trace>
  <inkml:trace contextRef="#ctx0" brushRef="#br0" timeOffset="141336.17">2240 9984 0,'-17'0'32,"-19"0"-1,1 0-31,0 35 31,35 0-31,-53 0 0,0 89 16,53-54-1,35-17 1,106-53 15,-35 0-31,-18-105 32,-52-54-17,-72 71 1,-34 52-1,-18 1 1,-1 159 15,89-72-15</inkml:trace>
  <inkml:trace contextRef="#ctx0" brushRef="#br0" timeOffset="142531.79">3669 9966 0,'0'0'0,"0"-35"62,0-1-30,53 1-1,0 35-15,-18 0-1,-35 18 1,35-18-1,-35 70 1,0-17 0,-17 35-16,17-52 15,-53 17 1,17 0 15,1-18-15,0-35-1,35 35 1,18-35 62,34 0-62,-16 0-1,-1 0-15,0 0 0,18 0 16,-53-53 93</inkml:trace>
  <inkml:trace contextRef="#ctx0" brushRef="#br0" timeOffset="142911.04">4022 10107 0,'0'0'0,"35"0"47,71-18-31,-89 18-16,54 0 16</inkml:trace>
  <inkml:trace contextRef="#ctx0" brushRef="#br0" timeOffset="143208.87">4410 9895 0,'0'0'0,"-36"-35"16,72-18 15,-1 53-15,0 0-16,71 0 15,-18 124 1,53 105 15,-141-194-15,36 18-1</inkml:trace>
  <inkml:trace contextRef="#ctx0" brushRef="#br0" timeOffset="143415.25">4710 10001 0,'0'0'0,"-53"36"47,53 16-31,-106 160-1,106-177 1</inkml:trace>
  <inkml:trace contextRef="#ctx0" brushRef="#br0" timeOffset="144118.7">5980 9931 0,'0'17'47,"0"19"-31,0-1-16,0 18 15,17 70 1,-17-52 0,36-71-1</inkml:trace>
  <inkml:trace contextRef="#ctx0" brushRef="#br0" timeOffset="145200.94">1958 11289 0,'70'0'63,"-17"-18"-63,0 18 15,-17 0-15,-1 0 16,-35-35-16,53 35 16</inkml:trace>
  <inkml:trace contextRef="#ctx0" brushRef="#br0" timeOffset="145449.03">2575 11042 0,'0'-35'15,"0"52"32,0 36-47,0 0 16,0 0-1,0 18-15,36 123 32,-36-124-17</inkml:trace>
  <inkml:trace contextRef="#ctx0" brushRef="#br0" timeOffset="146488.75">3510 11113 0,'-17'0'47,"17"-36"-31,0 1 15,0 0-15,0-1 15,52 36-31,1-35 16,0 35-16,-17 0 31,-1 35-16,-35 54 1,0-19 0,-18-17-1,-17-53 1,-18 71 0,-53-1 15,71-70 0,53 0 16,70 0-16,-53 0-31,0 0 0,36 0 16,-54 0-1,54 0 1,-36 0 0,-35-17 46</inkml:trace>
  <inkml:trace contextRef="#ctx0" brushRef="#br0" timeOffset="147544.6">5521 11060 0,'0'0'0,"0"-18"47,0-17-32,18-1 1,17 36 15,0 0-31,0 0 16,1 71-1,-36 0 1,0-36 0,0 0-16,-71 36 31,1-36-15,-19 71-1,160-106 32,35 0-31,-18-36-1,-53 36 1,1 0 46,-36-52-46</inkml:trace>
  <inkml:trace contextRef="#ctx0" brushRef="#br0" timeOffset="147848.69">6050 11130 0,'18'0'47,"17"0"-32,0-35-15,1 35 16,17 0 0,-18 0-1</inkml:trace>
  <inkml:trace contextRef="#ctx0" brushRef="#br0" timeOffset="148253.14">6509 10901 0,'0'0'0,"0"-35"16,0-18-1,0 17 1,0 1 0,17 35-1,-17-18 1,36 18-16,52 18 15,-18 70 1,-34-17 0,140 141-1,-123-142 1,-53-35 15</inkml:trace>
  <inkml:trace contextRef="#ctx0" brushRef="#br0" timeOffset="148478.31">6844 11024 0,'0'0'15,"-35"0"32,-1 0-31,-17 89-16,1-54 15,52 0-15,-36 0 16</inkml:trace>
  <inkml:trace contextRef="#ctx0" brushRef="#br0" timeOffset="149848.31">7303 8625 0,'0'36'62,"0"-1"-62,0 18 16,0 0-16,0 0 16,0 35-16,0 18 0,35 194 31,-35-89-31,35 301 31,-35-371-15,0-35-1,35 0 1,-35-18 0,0 0-1,53-17 1,-53-36 0,0 0-1,0 18 1,0-18-1,36 36 17,-36-36-17,0 0 1,0 1 15,0-1-15,0-17-1,0 17 1,35 18 0,-35-36-1,0 19 1,0 34 0,0-34 15,0-1 16</inkml:trace>
  <inkml:trace contextRef="#ctx0" brushRef="#br0" timeOffset="150235.76">7955 10072 0,'0'0'0,"0"-35"0,18 35 31,52-36-15,-17 36-16,106 0 31,-124 0-15,-52 0 0</inkml:trace>
  <inkml:trace contextRef="#ctx0" brushRef="#br0" timeOffset="150443.37">7990 10195 0,'18'0'47,"176"0"-32,-88 0-15,0 0 16,-18-35-16,-35 35 16</inkml:trace>
  <inkml:trace contextRef="#ctx0" brushRef="#br0" timeOffset="150860.26">8872 9790 0,'0'0'0,"-35"0"0,35-36 16,-35 36-1,-18 0 16,0 71-15,-18 52 0,36-34-1,88 16 1,35-52 15,106-70-15,-158-19-16,16-34 15,-52 17-15,0-18 16,-105-105 0,-72 52-1,1 142 1</inkml:trace>
  <inkml:trace contextRef="#ctx0" brushRef="#br0" timeOffset="161119.28">935 12400 0,'-35'0'0,"52"0"266,19 35-250,-1-35-1,-35 53-15,53-53 16,-53 53-16,70 0 16,1 18-1,17-1 1,-35 1-1,-18-36 1,18 0 0,-53 1-1,35-36 17,-35-18 108,0 36 1,0 17-126,0 0 1,-53-35 62</inkml:trace>
  <inkml:trace contextRef="#ctx0" brushRef="#br0" timeOffset="161765.24">1182 12700 0,'-18'18'125,"18"17"-125,-88 35 16,17 54-1,36-71-15,-18 0 16,18-18 0,35 36-16,-18-18 15,-17-53 1,88-36 31,18-17-47</inkml:trace>
  <inkml:trace contextRef="#ctx0" brushRef="#br0" timeOffset="163021.51">1323 12153 0,'0'-35'47,"0"0"-47,35 35 15,0 0 1,1 0 0,-1 0-1,0 0 1,-35 17 15,0 36-15,-17-18-16,-54 36 15,1-18 17,87-53 14,36 0-30,0 0 0,-18 0-1,1 18 1,-36 17 0,0-17-1,0 52 1,-36-70-1,-17 35 1,18-35 0,0 0-1,0 0 1,35-17 31</inkml:trace>
  <inkml:trace contextRef="#ctx0" brushRef="#br0" timeOffset="164596.01">1834 12718 0,'18'-36'781,"17"36"-766,-17 0 1,17 0-16,18-35 16,-35 35-16,17 0 15,0 0-15,1 0 32,-1 0 77</inkml:trace>
  <inkml:trace contextRef="#ctx0" brushRef="#br0" timeOffset="165267.99">2769 12400 0,'0'0'0,"0"-35"31,0 0-15,-17-1 46,-54 36-46,36 0-16,0 18 15,-36 35 1,-17 17 0,88-17-1,0-17 1,53 17 15,53-53-15,-36 35-1,-17 0 17,-18 0-17,-35 1-15,0-1 16,-106 0 15,36 0-31,17-35 16,-18 0-1,36-17 1,35-71 15,53 88-15</inkml:trace>
  <inkml:trace contextRef="#ctx0" brushRef="#br0" timeOffset="165533.57">2963 12735 0,'0'53'62,"0"-18"-62,0 1 16,0-1-16,0 18 16,0 0-1,0 17 1</inkml:trace>
  <inkml:trace contextRef="#ctx0" brushRef="#br0" timeOffset="165903.24">3104 12488 0,'0'0'16,"0"-70"-16,0 17 15,36 53 1,-1 0-1,36 0 1,34 70 0,-34 54-1,17 17 1,-35-88 0,-18 0-1,-35-18-15</inkml:trace>
  <inkml:trace contextRef="#ctx0" brushRef="#br0" timeOffset="166101.7">3457 12629 0,'-35'0'15,"-18"0"16,18 71-15,35 0 0,0-36-16,0 0 15</inkml:trace>
  <inkml:trace contextRef="#ctx0" brushRef="#br0" timeOffset="166758.81">3581 11977 0,'0'-35'15,"35"35"1,0 0 0,1 0-1,16 0-15,-52 17 16,0 36 0,0-18-1,-17 54 1,-18-54-1,70-35 32,18 0-47,105 0 32,-69 35-17</inkml:trace>
  <inkml:trace contextRef="#ctx0" brushRef="#br0" timeOffset="167130.44">4357 12400 0,'0'71'94,"0"-18"-94,0 17 16,17-17-16,-17 0 15,0 0-15,0-18 16,36 18 0</inkml:trace>
  <inkml:trace contextRef="#ctx0" brushRef="#br0" timeOffset="167313.87">4180 12647 0,'0'-18'15,"18"18"1,35 0-16,106-52 15,-71 52 1,53-36 0,-106 36-16</inkml:trace>
  <inkml:trace contextRef="#ctx0" brushRef="#br0" timeOffset="167764.01">4939 12347 0,'-18'0'32,"-17"0"-17,-36 0 1,19 36-1,52 16 1,0 1-16,0-17 16,17-36-1,54 35 1,-36-35 0,18 53-1,-18 0 1,-70 17 15,-53-34-15,35-36-1,18 0 1,35-36 0,0 1-1,17 35 1</inkml:trace>
  <inkml:trace contextRef="#ctx0" brushRef="#br0" timeOffset="168183.87">5080 12753 0,'0'-18'16,"18"-17"15,35 35-15,-1 0-1,-52 18 1,0 35-16,0-1 31,-105 37-15,69-89-16,36 35 15,18-35 32,17 0-47,36 0 16,-36-18-16,0 18 15,1 0 1,-1-35 0</inkml:trace>
  <inkml:trace contextRef="#ctx0" brushRef="#br0" timeOffset="168604.17">5380 12188 0,'0'0'0,"0"-17"16,0-18-1,35 35 17,0 0-32,89 70 15,-18 71 16,-71-88-31,18 71 16,0-89-16,-18 53 31,-35-53-15,-18-35 0</inkml:trace>
  <inkml:trace contextRef="#ctx0" brushRef="#br0" timeOffset="168829.02">5662 12435 0,'-53'18'47,"53"17"-31,-53 1-1,-17 69 1,34-69 0,36 17-16,0-18 15</inkml:trace>
  <inkml:trace contextRef="#ctx0" brushRef="#br0" timeOffset="170601.25">6138 13000 0,'-17'0'47,"-19"18"-31</inkml:trace>
  <inkml:trace contextRef="#ctx0" brushRef="#br0" timeOffset="171460.72">6227 12577 0,'-36'0'32,"36"-36"46,71 36-63,-18 0-15,0 0 16,17-35 0,-17 35-16,35 0 15</inkml:trace>
  <inkml:trace contextRef="#ctx0" brushRef="#br0" timeOffset="171990.16">7144 12100 0,'0'0'0,"-36"0"16,1 0-1,0 0 1,-18 0 0,53 18-1,-53 17 1,-17 36 0,70-36-1,0 0 16,52-35-31,1 0 16,18 0 15,-36 36-31,18-1 16,-53 18 0,0 0-1,-18-18 1,-52 0-1,-36 1 1,71-36 0,-18 0-1,18 0 1,35-36 0,70 36-1</inkml:trace>
  <inkml:trace contextRef="#ctx0" brushRef="#br0" timeOffset="172564.24">7232 12559 0,'-35'0'15,"52"0"17,36 0-17,0 0 1,-18 35 0,-35 0-1,0 1 1,0-19-1,-123-17 1,88 0 15,52 0-15,36 0 15,18 0-15,-18 36-1,-18-36-15,-35 70 16,0-17 15,-106 0-15,0 18 0,36-36-1,34-53 1,-16-17-1,69 0 1,18 35 15</inkml:trace>
  <inkml:trace contextRef="#ctx0" brushRef="#br0" timeOffset="172876.04">7779 12400 0,'88'-35'47,"-17"35"-47,-19 0 15,1 0-15,36 0 16</inkml:trace>
  <inkml:trace contextRef="#ctx0" brushRef="#br0" timeOffset="173095.74">7832 12506 0,'0'0'0,"0"35"0,35-35 31,53 0-31,-35 0 16,18 0-16,52 0 31,-88-17-15</inkml:trace>
  <inkml:trace contextRef="#ctx0" brushRef="#br0" timeOffset="173579.12">8749 12188 0,'0'0'0,"-35"0"16,-1 0 0,36-35-16,-35 35 15,0 0 1,35 18-16,-53 35 16,18 17-1,-1 19 1,36-72-1,0 54 1,0-18 0,106-53-1,35 0 1,-105-36 0,-1-34-1,-70-107 16,-89 124-15,-52 53 0,105 36-1,53-36-15</inkml:trace>
  <inkml:trace contextRef="#ctx0" brushRef="#br0" timeOffset="179918.87">1129 13899 0,'0'-35'16,"0"0"15,-35 35-15,-36 0-1,18 0 1,18 0 0,-36 53-1,-35 70 1,106-105-1,0 17 17,18-35-17,35 0 1,53 35 0,-71-35-1,18 53 1,-53-17-1,0 52 1,-35-18 0,-89 1-1,71-18 1,53-88 15,0-1 0,18 1-31</inkml:trace>
  <inkml:trace contextRef="#ctx0" brushRef="#br0" timeOffset="180180.83">1376 14270 0,'0'18'47,"0"-36"-47,0 71 15,0-18-15,0 0 16,0 1 0,-18 17-1,18 52 1,-35-34-1,35-36 1,0-52 0</inkml:trace>
  <inkml:trace contextRef="#ctx0" brushRef="#br0" timeOffset="180490.05">1834 14111 0,'53'-53'62,"36"53"-46,-1-35-16,-35 35 15,35 0-15,-88 35 32,0 0-17</inkml:trace>
  <inkml:trace contextRef="#ctx0" brushRef="#br0" timeOffset="180679.29">1993 14252 0,'53'0'47,"0"-17"-47,0 17 15,70 0 1,-34 0 0</inkml:trace>
  <inkml:trace contextRef="#ctx0" brushRef="#br0" timeOffset="181611.08">8731 12965 0,'18'0'62,"52"0"-62,19 0 16,16 0-16,1 0 15,0-36 1,18 36-16,17-35 16,-124 35-1</inkml:trace>
  <inkml:trace contextRef="#ctx0" brushRef="#br0" timeOffset="181904.15">9825 12682 0,'0'-35'31,"53"88"16,-53 70-31,35-70 0,-35 0-16,35 36 15,-35-37-15</inkml:trace>
  <inkml:trace contextRef="#ctx0" brushRef="#br0" timeOffset="182400.26">10001 12312 0,'0'0'0,"-53"0"16,53-18-16,-53 18 16,53-35-16,-52 35 15,16 0 1,-52 18 0,53 17-16,-36 71 15,-52 88 1,70 35-1,53-70 1,88 17 15,0-88-15,-35-88-16,35 36 16,124-36-1,-106-53 1,-36-35-1,-70 35 1,71-71 0,-124-70-1,-159-70 1,142 228 0,17 36-1,18 71 1</inkml:trace>
  <inkml:trace contextRef="#ctx0" brushRef="#br0" timeOffset="186630.87">3122 13829 0,'-35'-35'0,"35"-1"31,0 72 32,0 34-48,0 18-15,0-35 16,35 0 0,-35 53-16,35-18 47,-35-52-32</inkml:trace>
  <inkml:trace contextRef="#ctx0" brushRef="#br0" timeOffset="186907.15">3634 13776 0,'0'0'15,"53"71"32,-53-19-31,35 1-16,-35-17 0,0-1 16,35 0-16,-35 36 31,-18-36-16</inkml:trace>
  <inkml:trace contextRef="#ctx0" brushRef="#br0" timeOffset="187119.37">3545 14041 0,'36'-36'16,"34"-17"-1,1 53-15,-18 0 16,88-35 0,-88 35-16</inkml:trace>
  <inkml:trace contextRef="#ctx0" brushRef="#br0" timeOffset="187485.37">4216 13776 0,'0'0'0,"17"0"0,19 0 16,52 0 15,-53 0-31,0 18 16,1 70-1,-89-18 1,-53 36 15,106-71-15,-35-35-1,70 0 1,0 0 0,106 0-1,-70-17 1,-36 17 0</inkml:trace>
  <inkml:trace contextRef="#ctx0" brushRef="#br0" timeOffset="187786.26">4992 13741 0,'0'0'0,"35"53"32,-35 0-17,0 52 1,0-69-16,35-1 16,-35 0-1,-17 53 16</inkml:trace>
  <inkml:trace contextRef="#ctx0" brushRef="#br0" timeOffset="187991.37">4851 14005 0,'0'-35'16,"70"35"0,-17 0-16,35-35 15,-17 35-15,17 0 16,124-36 0</inkml:trace>
  <inkml:trace contextRef="#ctx0" brushRef="#br0" timeOffset="188358.87">5627 13688 0,'35'0'31,"0"0"-31,36 35 32,-18 36-17,-53 17 1,-71-18 0,-70 19-1,53-19 1,88-17-1,53 0 1,194-53 0,-106 0-16,71 0 15,-89-35 1,-123-36 0</inkml:trace>
  <inkml:trace contextRef="#ctx0" brushRef="#br0" timeOffset="188588.6">6403 13935 0,'53'0'32,"35"0"-17,-17 0-15,17 0 16,-35 0-16</inkml:trace>
  <inkml:trace contextRef="#ctx0" brushRef="#br0" timeOffset="188744.17">6526 14093 0,'18'0'16,"35"0"-16,18 0 16,123-17-1,-89 17-15</inkml:trace>
  <inkml:trace contextRef="#ctx0" brushRef="#br0" timeOffset="189098.07">7620 13741 0,'0'-36'16,"-71"36"-16,19 0 15,16 0 1,1 0 0,35 18-16,0 53 15,0-1 1,18-35 0,35 18-1,-18-17 1,-35-1-1,-159 0 17,89-35-17</inkml:trace>
  <inkml:trace contextRef="#ctx0" brushRef="#br0" timeOffset="190705.17">1058 15293 0,'0'0'0,"-35"0"47,0 0-31,-53 0-1,52 35 1,-17 18-16,-17-18 16,35 1-1,-36 34 1,71-34-16,18-36 15,70 0 1,35 0 0,18 35-1,-123 0 17,-18 0-17,-123 18 1,34 0-1,54-53 1,0 0 0,35-17-1</inkml:trace>
  <inkml:trace contextRef="#ctx0" brushRef="#br0" timeOffset="191101.71">1217 15716 0,'18'-17'31,"35"17"-15,-18 0-1,-35 17 17,0 36-17,-18 53 1,-35-35 0,53-36-1,36-35 32,-1-35-47,18 35 16,70 0-1,-17-36 1,-71 36 0</inkml:trace>
  <inkml:trace contextRef="#ctx0" brushRef="#br0" timeOffset="191381.99">1834 15558 0,'53'-18'31,"18"18"-15,-18 0-1,35-53-15,-17 53 16</inkml:trace>
  <inkml:trace contextRef="#ctx0" brushRef="#br0" timeOffset="191543.01">1887 15752 0,'89'0'47,"69"-36"-47,142-34 15,-71-18 1</inkml:trace>
  <inkml:trace contextRef="#ctx0" brushRef="#br0" timeOffset="194775.24">3052 15169 0,'0'-35'0,"-18"35"0,18-35 16,0 70 62,0 53-78,0 89 16,0-71-1,18 17-15,-18 124 16,52-53 0,-52-53-1,0-53 1,0-52-1,0 140 1,0-88 0,0-53-1,0-70 32,53-35-47,-53-1 16,0-17-16,0 17 15</inkml:trace>
  <inkml:trace contextRef="#ctx0" brushRef="#br0" timeOffset="201414.36">3193 3687 0,'0'-36'31,"0"1"32,-18 35-48,-17 0 1,-1 0-1,-16 0 1,16 0 0,1 0-1,0 18 1,-1-18 0,36 35-16,-35-35 15,0 53 1,35 17-1,-35-34 1,-1 17 0,36-1-1,-35-16 1,35 34-16,0-52 16,0 17-1,18 1 16,17-1-15,-35 0 0,35 0-16,-35 1 15,36-36 1,-36 35 0,35-35-1,0 35 16,0 0-15,1-35 0,-1 36 15,0-36-15,0 0 15,-17 0-16,53 0 1,-36 0 0,0-18 15,0 18-15,-35-35-16,36 35 15,-1-35 1,-17 35-1,-18-36 1,53 1 0,-53 0 15,17 35-15,-17-36-1,0 1 16,0 18-15,0-19 0,0 1-1,-17 0 1,17-1 0,0 1 15,-53 0 0,53 0-31,-36 35 16,36-36-16,-35 36 15,0-35 1,0 0 0,-36 35-1,36 0-15,-18 0 16,-18 0-1,36 17 1</inkml:trace>
  <inkml:trace contextRef="#ctx0" brushRef="#br0" timeOffset="203878.31">3404 15275 0,'0'-35'31,"0"0"1,53 35-17,-53-36-15,53 36 16,0 0-1,-53 18 17,0 17-17,0 1-15,-18 34 16,-17-17 0,0-18-1,70-35 48,0 0-48,1-17 1,-1 17-16,36 0 16,-54 0-1</inkml:trace>
  <inkml:trace contextRef="#ctx0" brushRef="#br0" timeOffset="204478.26">4568 15205 0,'0'-36'16,"0"89"62,0 0-63,0-17-15,0-1 16,0 0 0,0 0-16,0-17 0,0 17 15,0 71 1,-17-106-16</inkml:trace>
  <inkml:trace contextRef="#ctx0" brushRef="#br0" timeOffset="205474.3">3598 16281 0,'0'0'0,"0"-36"15,0 19 16,18 17-31,-18-35 16,35 35 0,1 0-1,-19 0 1,18 0 15,-35 17-31,0 36 16,0-18-1,-35 36 1,-18-71-16,18 53 16,53-53 46,17 0-46,0 0-16,18 0 15,18 0 1,-36 0 15</inkml:trace>
  <inkml:trace contextRef="#ctx0" brushRef="#br0" timeOffset="206091.41">4533 16210 0,'0'-35'16,"18"35"15,-18-35-31,35 35 16,18 0-1,-18 17 1,-35 54 0,-17-1-1,-36 1 1,17-36 0,72-35 30,-1 0-30,0-17-16,71 17 16,-88 0 15</inkml:trace>
  <inkml:trace contextRef="#ctx0" brushRef="#br0" timeOffset="206860.37">5027 14993 0,'-35'0'16,"35"53"31,17 0-47,-17 17 15,0 19-15,53 16 16,-53 1-1,0 53-15,0-18 16,36-35-16,-36 17 16,0 177-1,0-176 1,0-36 0,0 18-1,0-53 1,35-18 15,-35-88 16,0-35-31,0 17-16</inkml:trace>
  <inkml:trace contextRef="#ctx0" brushRef="#br0" timeOffset="207260.37">5609 15610 0,'0'0'0,"0"-35"16,0 88 30,35 0-30,-35 18-16,36 70 16,-1-36-1,-35-34 1,0-36 0</inkml:trace>
  <inkml:trace contextRef="#ctx0" brushRef="#br0" timeOffset="207454.37">5433 15910 0,'35'-53'16,"0"18"-1,54-18-15,-1 18 16,53-36-16,-88 71 16,-18 0-1</inkml:trace>
  <inkml:trace contextRef="#ctx0" brushRef="#br0" timeOffset="211169.43">6914 10777 0,'36'0'47,"17"0"-32,0-17 1,17 17-16,-52 0 0,17 0 31,-123 17 0,17-17-31,-17 71 16,-18-36 0,177-35 15,35 35-15,-1-35-16,-16 0 15,-1 0 1,-106 0 15,-35 0-31,-70 0 16,88 0-1,52 0 17,54 0-17,35 0 1,-71 0-1,0 53-15,-52-53 32,-36 0-17,0 0 1,70 0 31,19 36-32,-1-36-15,35 0 32,-87 0-1,-18 0-15,52 0 46</inkml:trace>
  <inkml:trace contextRef="#ctx0" brushRef="#br0" timeOffset="-214130.45">4815 4921 0,'0'-35'15,"0"17"16,0-17-15,-35 35 0,35-35-1,-35 0 1,0 35 0,-1-53-1,-17 17 1,36 36 15,17-35-31,-71 35 16,36 0-1,17 0 17,-52 0-17,17-35 1,0 35-1,18 0 1,-1 0-16,1 0 16,-18 0-1,18 0 1,-53 0 15,35 0-15,-18 0-1,18 17 1,0-17 0,-35 106-1,-35-70 17,87-1-17,36-18 1,0 89-1,-35-70 1,35 16 0,-35-52-16,35 71 0,0 0 15,53-71 1,-53 88-16,106-35 16,-71 0 15,-35 35-16,35-88 1,0 35 0,54 0-1,-1-35 1,-18 71 0,1-36 15,-36-35-16,18 0 1,-18 0 0,36 0-1,-18 0 1,70 0 15,-52 0-15,-36-17-1,18-19 1,-18 36 0,-35-35-1,36 0 1,70-36 15,-106 36-15,35 0-1,0 35 1,-35-36 0,0 1-1,35 0 32,-35-1-31,0 1 15,0 0-31,0 0 31,0-1-15,36 19 0,-36-19-1,0 1 1,-18 35 31,-17-35-32,-1 35 17,36-35-32,-35 35 46,0 0-14,0 0-17</inkml:trace>
  <inkml:trace contextRef="#ctx0" brushRef="#br0" timeOffset="-211770.79">6297 15205 0,'0'-53'31,"0"18"1,0 70 30,0 53-62,-53 18 16,53 35-16,0 0 15,0 177 1,0-124 0,0-141-16,0-1 15,0 54 1,-35 0-1,53-159 48,-18-53-47</inkml:trace>
  <inkml:trace contextRef="#ctx0" brushRef="#br0" timeOffset="-210949.03">6844 15028 0,'0'18'109,"0"53"-93,0-19-16,0 1 16,0-17-16,0-1 15,0 18 1,0-18 15,-18-35-15</inkml:trace>
  <inkml:trace contextRef="#ctx0" brushRef="#br0" timeOffset="-210150.47">7973 15081 0,'-18'0'16,"18"-17"46,18 17-46,-18-36 15,35 36-31,18 0 16,-18 53-1,-35 35 16,0-52-31,0-1 16,-35 36 0,-53-36-1,88 0 1,-35-35 0,52 0 15,124 0-16,-70 0 1,-36 0 0</inkml:trace>
  <inkml:trace contextRef="#ctx0" brushRef="#br0" timeOffset="-209223.36">6720 16228 0,'18'0'63,"17"-35"-63,18 35 15,-17 0 17,-1 0-32</inkml:trace>
  <inkml:trace contextRef="#ctx0" brushRef="#br0" timeOffset="-208988.91">7161 16016 0,'0'0'0,"0"71"31,0 70-15,0 18-1,0-54 1,0-69-16,0-1 16,36-35 15</inkml:trace>
  <inkml:trace contextRef="#ctx0" brushRef="#br0" timeOffset="-208308.02">8026 16298 0,'0'-35'16,"0"0"15,0 17-15,53 18-16,17-53 16,-17 53-1,-18 88 1,-35-17-1,-70 0 1,-18 17 15,52-35-31,54-53 32,88 0-17,0-53 1,-36 53-1,-35 0 17</inkml:trace>
  <inkml:trace contextRef="#ctx0" brushRef="#br0" timeOffset="-207587.4">8625 14781 0,'-35'0'16,"35"-35"-16,0 106 47,0-1-47,0 36 16,0 0-16,0 53 15,0-18 1,35 0-16,18 370 15,-53-193 1,53-89 0,-53-141-1,0-35-15,0 18 16,36-89 15,-36-70 0</inkml:trace>
  <inkml:trace contextRef="#ctx0" brushRef="#br0" timeOffset="-207205.22">9137 15787 0,'0'0'0,"0"35"47,35 36-31,-35-18-16,36 105 15,-1-34 1,-35-54 0,-18 1-1,18-36 1,-35-35-1,0-53 1</inkml:trace>
  <inkml:trace contextRef="#ctx0" brushRef="#br0" timeOffset="-207011.01">8978 16051 0,'0'-35'31,"141"0"-15,0 35-16,18-53 15,0 53 1,-106-35 0</inkml:trace>
  <inkml:trace contextRef="#ctx0" brushRef="#br0" timeOffset="-203871.96">6597 5556 0,'0'-35'0,"0"0"109,-18 35-77,-17 0-32,0 0 15,-1 0 1,19 0 0,-18 0-1,-1 0 1,1 0-1,-18 0 1,18 0 0,0-36-1,-1 36 17,1 0-17,0 0 1,-1 0-1,1 0 1,0 0 15,35 18-15,-35-18 0,-1 35 15,1-35-16,35 36 1,-35 34 15,35-52-15,-36 35 0,36-18-16,0-17 15,-35 35 1,35-36-1,0 18 17,0 1-17,35-36-15,18 70 16,-17-34 0,-1-36-1,-35 35 1,35-35-1,36 0 1,-1 35 31,-52-35-31,17 0-1,1 0 1,-1 0 15,0 0-15,18 0-1,-18 0 1,1 0-16,-1-17 31,0 17-15,0 0-1,18 0 1,18-36 0,-18 1-1,-18 0 17,0 35-17,1-36 16,-1-34-15,-35 35 15,35 35-15,-35-36 0,0 19-1,0-19 1,-17-34 15,-19 70-15,36-53-16,-35 53 15,0-35 1,-18 35 15</inkml:trace>
  <inkml:trace contextRef="#ctx0" brushRef="#br0" timeOffset="-201298.15">9772 15311 0,'0'0'0,"0"-71"16,0 53-1,0-17 1,18 88 93,-18 35-109,0 18 16,0 0-16,0 0 16,0 0-1,-36 299 1,36-175-1,0-36 17,0-159-17,-35-35 48,35-18-1</inkml:trace>
  <inkml:trace contextRef="#ctx0" brushRef="#br0" timeOffset="-200167.83">10372 15028 0,'0'18'391,"0"35"-391,0 0 15,0 0-15,0 0 16,0-18-16,0 0 0,0 36 16,0-54-1,17-17 48</inkml:trace>
  <inkml:trace contextRef="#ctx0" brushRef="#br0" timeOffset="-199647.13">11095 15081 0,'0'-35'16,"18"0"15,34 35-15,-16 0-16,-1 0 15,-35 17 1,0 19-1,0 34 17,-18 1-17,-35-36-15,18-35 16,35 88 0,71-53 30,-1-35-30,1 0-16</inkml:trace>
  <inkml:trace contextRef="#ctx0" brushRef="#br0" timeOffset="-198976.22">10460 15981 0,'-18'0'31,"-17"0"-15,-18 53 0,53-18-16,-35 0 15,35 1-15,0 69 32,0-87-32,35 53 15,71-71 1,-36 0-1,-34-71 17,-36-35-17,-53-35 1,-53 71 0,71 70-1,-1 0 1,54 17-1</inkml:trace>
  <inkml:trace contextRef="#ctx0" brushRef="#br0" timeOffset="-198513.98">11024 15981 0,'0'0'0,"0"-35"16,0 17-1,36 18 1,34 0-1,-35 35 1,-35 71 15,-88 18-15,53-124-16,0 52 16,-1-16-1,89-36 16,0 0-15,18 0-16,35 0 16,-18 0-1,-53 0 17</inkml:trace>
  <inkml:trace contextRef="#ctx0" brushRef="#br0" timeOffset="-197960.42">11818 14781 0,'-35'53'16,"35"-35"-1,0 53-15,0-19 16,0 19-16,35 158 16,-35-123-1,0 35-15,0 0 16,0 124 0,0-106-1,0-71 1,0-53-1,-18-88 1</inkml:trace>
  <inkml:trace contextRef="#ctx0" brushRef="#br0" timeOffset="-197048.25">2469 17339 0,'0'0'0,"71"-35"47,-18 35-32,35 0-15,-17 0 16,-18 0-16,-18 0 16</inkml:trace>
  <inkml:trace contextRef="#ctx0" brushRef="#br0" timeOffset="-196870.15">2540 17586 0,'53'0'32,"-18"0"-17,18-35-15,71 35 16,-1-53 15,-52 0-31</inkml:trace>
  <inkml:trace contextRef="#ctx0" brushRef="#br0" timeOffset="-194338.13">3739 17374 0,'-35'0'0,"35"-17"63,0-1-16,18-35-32,17 53 1,-35-35-16,53 35 15,-18 0 1,-35 53 0,0 17-1,0-17-15,-35 124 32,-36-107-17,36-35 1,53-35 15,88-17-15,-36 17-1,-17 0 17</inkml:trace>
  <inkml:trace contextRef="#ctx0" brushRef="#br0" timeOffset="-193935.03">4551 17410 0,'0'17'63,"0"36"-63,35-18 16,-35 1-16,0 34 15,35-34-15,-35-1 16,0 18 15,-17 0-31</inkml:trace>
  <inkml:trace contextRef="#ctx0" brushRef="#br0" timeOffset="-193718.2">4392 17639 0,'18'0'31,"35"-35"-31,35 35 16,-18 0-16,107-36 31</inkml:trace>
  <inkml:trace contextRef="#ctx0" brushRef="#br0" timeOffset="-190649.52">5221 17427 0,'0'106'610,"0"-53"-610,-35 18 15,35-19-15,0-16 16,-53-1 0,53 0-1,53-35 17,-18 0-17,18 0 1,0-35-1,0-18 1,-53 106 47,0-35-63,0 17 15,0 0-15,0 36 16,0-36-1,0 18 17</inkml:trace>
  <inkml:trace contextRef="#ctx0" brushRef="#br0" timeOffset="-190319.4">5962 17568 0,'0'18'62,"35"17"-62,-35 1 16,0-1-16,0 0 16,0 36-1,0-18 1,0-1-1,0-16 1</inkml:trace>
  <inkml:trace contextRef="#ctx0" brushRef="#br0" timeOffset="-190116.02">5838 17798 0,'71'0'15,"-18"-36"1,35 36-16,-17 0 16,17-53-16,-18 53 15,36-35 1</inkml:trace>
  <inkml:trace contextRef="#ctx0" brushRef="#br0" timeOffset="-188385.85">6932 17551 0,'-35'-36'15,"35"1"1,17 0 0,36 35-1,18 0 1,-36 0-1,-35 35 1,0 53 0,-106 18 15,106-71-31,-70 18 16,35 0-1,35-17 1,0-1-1,105-35 1,-34 0 15,-18 0-15,17 0 0,-52-18-1</inkml:trace>
  <inkml:trace contextRef="#ctx0" brushRef="#br0" timeOffset="-188045.12">7832 17674 0,'35'0'16,"0"0"-1,18 0-15,35-35 16,-35 35-16,18 0 0,35 0 31</inkml:trace>
  <inkml:trace contextRef="#ctx0" brushRef="#br0" timeOffset="-187872.46">7902 17886 0,'0'0'0,"36"0"47,16 0-47,19 0 0,0 0 16,87 0 0,-122 0-1</inkml:trace>
  <inkml:trace contextRef="#ctx0" brushRef="#br0" timeOffset="-186535.35">8925 17339 0,'-35'0'47,"35"-18"-47,-53 18 0,18 0 16,0 0-1,-54 36 1,54-36-16,-35 53 16,70 35-1,0-35 1,70 17 0,1-34 15,-1 16-16,-35 19-15,36-18 16,-71-18 0,18 0-1,-18 1 1,-89-36 15,54 0-15,-18 0-1,18-53 1,35 0 0,0-18-1,0 36-15,18-18 16,17-17 0,106 17 15,53 17-16,-141 1 1,-18 35 0,-105 0-1,52 0 1</inkml:trace>
  <inkml:trace contextRef="#ctx0" brushRef="#br0" timeOffset="-182458.5">15416 3616 0,'-35'-35'16,"35"-1"46,-18 36-46,-17 0-1,-35 0 1,17 18 0,17 35-1,1 0 1,0-18 0,35 18-1,-35-18 1,35 1 15,17-36-15,36 0-1,0 0 1,-18 0-16,-35 35 16,36 0-1,-1 0 1,-35 1 15,-35-36-15,-36 35-16,36 0 31,-18-35-31,18 0 31,-1-17-15,54 17-1</inkml:trace>
  <inkml:trace contextRef="#ctx0" brushRef="#br0" timeOffset="-181892.03">15558 3969 0,'0'-18'15,"0"-17"-15,17 35 16,-17-35 0,35 35-1,-17 0 1,53 0 15,-36 17-15,-88 107-1,18-89 1,-36 36 0,1-36-16,87-88 46,71 18-30,-52 35 0,-1 0-16,36 0 15,-19 17 1,-52 36 0,0 35-1,-35-88 1,-106 106-1,71-106 1,34 0 0,1 0-1,106-88 17</inkml:trace>
  <inkml:trace contextRef="#ctx0" brushRef="#br0" timeOffset="-181522.82">16404 3616 0,'0'-35'31,"53"35"-16,18-36 1,-18 36-16,17 0 16,-35 0 15,-88 18-15</inkml:trace>
  <inkml:trace contextRef="#ctx0" brushRef="#br0" timeOffset="-181323.35">16369 3792 0,'0'0'31,"18"0"-15,176 0 15,-159 0-16,35 0 1</inkml:trace>
  <inkml:trace contextRef="#ctx0" brushRef="#br0" timeOffset="-179303.91">17321 3457 0,'0'-35'16,"0"0"15,0 88 16,0 35-31,0 71-1,0-89-15,-35 18 16,35 0-1,0-52-15,0 87 32</inkml:trace>
  <inkml:trace contextRef="#ctx0" brushRef="#br0" timeOffset="-178763.41">17798 3616 0,'0'18'47,"0"-1"-31,0 19-16,0 34 15,0-52-15,0 17 16,0 0 0,-18-35 15,-17 0-15,35-35-1,0-53 1,0-89-1,17 72 1,54 69 0,-18-17-1,0 53 1,-18 0-16,0 177 31,-35-71-15,36 70-1,-36-141 1,53 36 0,-53-18-1,-18-53 17</inkml:trace>
  <inkml:trace contextRef="#ctx0" brushRef="#br0" timeOffset="-178575.72">17692 3669 0,'0'-18'16,"35"36"-16,-35-36 0,-35 36 0,158-71 15,-35 53-15,-17 0 16,88 0-1,-89-53-15</inkml:trace>
  <inkml:trace contextRef="#ctx0" brushRef="#br0" timeOffset="-178275.34">18503 3210 0,'0'-35'15,"0"88"17,0 70-17,35-52-15,-35 0 16,0-19-16,0 72 31,0-89-15,0 0-1,36-35 17</inkml:trace>
  <inkml:trace contextRef="#ctx0" brushRef="#br0" timeOffset="-177996.15">19032 3351 0,'0'-35'16,"36"35"-1,17-35 1,105 35 0,-105 0-16,-17 0 15</inkml:trace>
  <inkml:trace contextRef="#ctx0" brushRef="#br0" timeOffset="-177798.12">18962 3616 0,'0'0'31,"106"-35"-15,-18 35-1,-18 0 1,1-36-16,-18 36 0,-18 0 16</inkml:trace>
  <inkml:trace contextRef="#ctx0" brushRef="#br0" timeOffset="-169764.85">19967 3298 0,'0'-52'16,"0"16"0,0-17-1,0 18 1,0 0 0,18 35-1,-18 35 48,0 18-48,-35 18-15,-18 70 16,-36-53 0,37-18-1,52-34 1,-71 17-16,71-36 15,53-17 32,0-35-31,53 0 0,0-1 15,-18 36-16,35-52 1,-70 16 0,-35 1-1,-18 53 48,-18 17-63,18 0 15,0 36-15,-35-18 16,35-18-16,0 71 31,0-71-15,17 18-16</inkml:trace>
  <inkml:trace contextRef="#ctx0" brushRef="#br0" timeOffset="-138307.65">13106 5503 0,'0'36'63,"0"34"-47,0 18-16,0 71 15,35-106 1,-35 0-16,0-18 15,0 1 1,0-54 15,0-35-15,0 0-16,-35-229 31,35 105-15,0 89-1,35 18 1,18 70 0,0 0-1,-53 17 1,0 124 0,-35-17-1,-71-54 1,70-34-1,1-36 1,53-18 0,105-70-16</inkml:trace>
  <inkml:trace contextRef="#ctx0" brushRef="#br0" timeOffset="-137678.18">13388 5697 0,'0'-105'31,"0"210"-15,0-69-1,0 17-15,35-53 16,-35 52-1,35-16 1,1-36 15,34-53-15,-34 0 0,-36 71 46,35 34-46,35 1-1,-17-53 17,-17 0-32,69-35 15,-69-53 1,-1 0-1,-70-106 1,-36 53 0,36 105 15,35 89-15,0 0-16,0 0 15,18 159 16,-18-177-15,0 53 0,0-35-1</inkml:trace>
  <inkml:trace contextRef="#ctx0" brushRef="#br0" timeOffset="-137482.33">13723 5715 0,'35'0'16,"-70"0"-16,106-53 15,-18 53 1,35-70-16,18 34 16,-36 36-1</inkml:trace>
  <inkml:trace contextRef="#ctx0" brushRef="#br0" timeOffset="-136728.66">14905 5327 0,'0'-35'16,"-71"-36"15,18 71-31,18 0 16,-18 0-1,0 71 1,18 17 0,35 0-1,35-53 1,53 18-1,-17-17 1,0 16 0,-71-16-1,-124 34 1,71-34 0,36-36-1,17-53 16</inkml:trace>
  <inkml:trace contextRef="#ctx0" brushRef="#br0" timeOffset="-136544.42">15081 5627 0,'0'35'15,"0"-70"1,0 123-1,36-53 1,-36 18 0,0 53-1</inkml:trace>
  <inkml:trace contextRef="#ctx0" brushRef="#br0" timeOffset="-136271.99">15399 5874 0,'35'0'31,"0"0"-15,36 70-1,-71 1 1,-53-71 0,53 53-16,-88-18 31,88-88-15</inkml:trace>
  <inkml:trace contextRef="#ctx0" brushRef="#br0" timeOffset="-135881.15">16016 5062 0,'0'0'15,"-70"0"-15,17 0 16,0 0 0,53 18-16,-36 88 15,36 35 17,18-53-32,35-35 15,0 0 1,-18-18-1,-35 1 17,-53-1-17,0-35 1,53 35 0</inkml:trace>
  <inkml:trace contextRef="#ctx0" brushRef="#br0" timeOffset="-135562.65">16157 5574 0,'36'-35'46,"16"35"-46,37 0 16,-89 53 0,-71 123 15,36-141-15,0 0-1,105-52 16,-17 17-31,70-35 16,-70 35 0</inkml:trace>
  <inkml:trace contextRef="#ctx0" brushRef="#br0" timeOffset="-135326.08">16739 5786 0,'36'0'47,"-54"0"-47,0 0 0,89 0 0,-36 0 16,0 17 0,-35 18-16,-17 36 15,-18-36 1,-36 1-1,-35-54 1</inkml:trace>
  <inkml:trace contextRef="#ctx0" brushRef="#br0" timeOffset="-134991.84">17392 4886 0,'0'0'0,"-35"0"15,-1 0-15,1 0 0,-18 0 16,0 53 0,53 0 15,0 35-16,124 18 1,-54-18 0,-34-53-1,-89 71 17,-18-35-17,36-54 1</inkml:trace>
  <inkml:trace contextRef="#ctx0" brushRef="#br0" timeOffset="-134558.97">17621 5415 0,'53'0'47,"18"0"-32,-71 18 1,0 88-16,-18-71 16,-35 0-1,106-35 32,-18 0-47,-17 0 16,53 35 15,-36-35-15,-35 71-16,-53-36 15,-18 18 1,18-53-16,-105 35 15,122-87 1,36-90 0</inkml:trace>
  <inkml:trace contextRef="#ctx0" brushRef="#br0" timeOffset="-134301.12">18397 5256 0,'0'53'63,"0"-17"-48,18-1-15,-18 35 16,0-52 0,-18 53-1</inkml:trace>
  <inkml:trace contextRef="#ctx0" brushRef="#br0" timeOffset="-134139.31">18274 4780 0,'70'194'0,"-140"-388"15,70 212 1,18 52-16,34 19 16</inkml:trace>
  <inkml:trace contextRef="#ctx0" brushRef="#br0" timeOffset="-133784.34">18609 5203 0,'35'71'47,"1"-36"-47,-1 36 15,-141-248-15,247 407 16,-106-265 47,-35-36-63,53 36 15,-17 35 1,-1 0-1,0 35 1,0 36 0,-35 34-1</inkml:trace>
  <inkml:trace contextRef="#ctx0" brushRef="#br0" timeOffset="-133519.98">19897 5151 0,'0'35'62,"0"0"-62,0 0 16,0 1-16,35-36 15,-35 53-15</inkml:trace>
  <inkml:trace contextRef="#ctx0" brushRef="#br0" timeOffset="-133119.72">19773 4692 0,'-159'18'47,"442"-36"-47,-618 89 15,299 17-15,283-247 0,-547 476 0,247-17 32,53-141-17,159-53 1,-53-53-16,159 0 16,-1-89-1,-52-69 1,-142-36-1,-34-36 1,-160-87 0,-105-1-1,35 230 1,159 299 0</inkml:trace>
  <inkml:trace contextRef="#ctx0" brushRef="#br0" timeOffset="-127315.6">12612 7391 0,'0'-36'16,"0"-16"15,0 16-16,35 36 17,18 106-17,0 35-15,-18 18 16,71 53 0,-35-71-1,-18-106 1,-1 0-1,-16-35-15</inkml:trace>
  <inkml:trace contextRef="#ctx0" brushRef="#br0" timeOffset="-127111.29">12929 7867 0,'0'-53'16,"-35"18"15,70 123-31,-88-176 16,53 141-16,-70 17 15,35 36 1,-1-35 0,36 17-1,0-53-15</inkml:trace>
  <inkml:trace contextRef="#ctx0" brushRef="#br0" timeOffset="-126484.74">12929 7073 0,'0'-88'31,"18"0"-15,35 88-1,0 0 1,-53 17-16,53 19 16,-53 34-1,0 1 1,-36-1-1,1-70 17,35-17-17,53 17 1,18 0 0,-18 0-1,-1 17 1,-52 19-1,-52 52 1,-54 0 0,70-88-1,1-18 17,106 18-17,-36 0-15</inkml:trace>
  <inkml:trace contextRef="#ctx0" brushRef="#br0" timeOffset="-125283.42">13564 7832 0,'-35'0'32,"53"0"14,70-18-30,-18 18-16,-17 0 16,18-35-1,-36 35-15,0 0 16,18-36 0,-53 54 577</inkml:trace>
  <inkml:trace contextRef="#ctx0" brushRef="#br0" timeOffset="-124074.64">14429 7285 0,'-18'0'109,"-53"0"-93,71 18-1,-52-18-15,16 0 16,36 35-1,-35-35 1,35 35 0,0 0-1,0 1 1,-35-1 0,35 53 15,-36-88-16,54 0 32,0 0-47,35-18 16,17-17 0,-35 35-16,1 0 0,17 0 15,-18 0 16,-35 35-15,-35 142 0,-1-71-1,-17-71 1,-17 0 0,52-35-1,18-53 1,0-17 15,0 34-31</inkml:trace>
  <inkml:trace contextRef="#ctx0" brushRef="#br0" timeOffset="-123731.55">14905 7338 0,'0'-35'16,"0"-1"15,53-17-16,-18 53 1,53 18 0,-35 53-16,53 70 15,-35-18 1,-36-35 0,-35-52-16,0-1 31</inkml:trace>
  <inkml:trace contextRef="#ctx0" brushRef="#br0" timeOffset="-123526.1">15152 7355 0,'-124'124'31,"248"-248"-31,-248 283 0,54-106 15,70-18-15,-35 1 32,35 17-32,-36-1 15,-17 37 1,53-54 0</inkml:trace>
  <inkml:trace contextRef="#ctx0" brushRef="#br0" timeOffset="-122980.39">15187 6544 0,'-35'0'0,"35"-35"31,70 35-15,-34-36 0,-1 36-16,18 36 15,-53 70 1,-35 70 0,-54-53 15,54-70-16,53-53 1,35 0 0,105-17-1,-87-54-15,17 71 16,-53-35 0</inkml:trace>
  <inkml:trace contextRef="#ctx0" brushRef="#br0" timeOffset="-120565.47">15998 7267 0,'0'36'47,"0"16"-31,0 1-16,0 0 16,0 18-1,0 17 1,0 18-1,0-89-15,0 54 16</inkml:trace>
  <inkml:trace contextRef="#ctx0" brushRef="#br0" timeOffset="-120304.48">15804 7585 0,'0'0'0,"18"-53"31,17 53-15,18-35-16,18 35 15,35-36 1,17 1 0,-88 0-16</inkml:trace>
  <inkml:trace contextRef="#ctx0" brushRef="#br0" timeOffset="-119460.52">16669 7126 0,'-18'0'16,"-35"35"-16,18-35 15,0 36 1,-1-36 0,36 35-16,-53 18 15,53-18-15,-35 0 16,70 54 15,36-54-15,17-35-1,36 35 1,-89 0 0,0 1-1,-35 17 17,0 17-32,-17-70 15,-19 35 1,-17-35-1,-52-17 1,69-107 0,54 54-1,105-54 1,-52 54 0,-36-36 15</inkml:trace>
  <inkml:trace contextRef="#ctx0" brushRef="#br0" timeOffset="-119133.72">16986 7303 0,'0'0'0,"0"-36"16,18 36 15,17 0-16,0 0-15,71 71 16,0-1 0,0 36-1,-71-53 1,-35 0 15</inkml:trace>
  <inkml:trace contextRef="#ctx0" brushRef="#br0" timeOffset="-118917.7">17304 7355 0,'-36'0'31,"107"0"-31,-106 0 0,-89 53 16,89 0-16,0 0 15,35 0-15,-71 53 16,71-53 0</inkml:trace>
  <inkml:trace contextRef="#ctx0" brushRef="#br0" timeOffset="-117988.81">17727 7567 0,'-35'0'15,"0"0"1,70 0 47,18 0-48,35 0 1,0-18-16,-53 18 15,18 0 1,-17 0 0</inkml:trace>
  <inkml:trace contextRef="#ctx0" brushRef="#br0" timeOffset="-117334.34">18292 7303 0,'0'0'0,"0"-36"31,0 107 32,0-18-63,0 17 16,0 18-16,0 54 15,-36-107-15,36 0 16,0 0-1,36-35 1,-1 0 0,0 0-1,36-17 1,-36-36 0,0 18-16,-35 52 78,0 18-63,35 36 1,-35-36-16,0 1 16,0 17-16,36-53 46,-36-18-46</inkml:trace>
  <inkml:trace contextRef="#ctx0" brushRef="#br0" timeOffset="-117054.69">19032 7479 0,'0'0'0,"18"-18"31,70-35-31,-17 53 16,17-35 0,-35 35-16,-18 0 0</inkml:trace>
  <inkml:trace contextRef="#ctx0" brushRef="#br0" timeOffset="-116894.11">19103 7673 0,'0'0'32,"35"-35"-17,142-36 1,-89 18-16,-35 18 16</inkml:trace>
  <inkml:trace contextRef="#ctx0" brushRef="#br0" timeOffset="-116468.72">19861 7197 0,'0'0'0,"0"-36"31,-17 36-16,-19 0 1,-52 53 0,53-17-1,35 17-15,-35-1 16,35 37 0,70-19-1,18-70 1,1 0-1,-1-70 1,-53-19 0,-35 1-1,-106 18 1,-35 17 0,53 53-1,88 35 1</inkml:trace>
  <inkml:trace contextRef="#ctx0" brushRef="#br0" timeOffset="-95642.05">12418 8696 0,'-35'0'16,"35"-35"-1,-36 35 48,-52 70-47,17 18-1,19 1-15,16-1 16,1-18-16,35-17 15,-53 0-15,53 71 32,53-71-32,35 17 15,36 1 1,-89-71 0</inkml:trace>
  <inkml:trace contextRef="#ctx0" brushRef="#br0" timeOffset="-95202.31">12771 8925 0,'0'0'0,"-36"-35"31,36 0-31,0-1 16,0-16-1,88 52 17,-52 17-32,-1 36 15,18 18 1,-18-18-16,36 52 16,35-16-1,-106-54 1,0 0-1,-36-35 1</inkml:trace>
  <inkml:trace contextRef="#ctx0" brushRef="#br0" timeOffset="-94971.55">12912 8943 0,'-89'0'47,"89"70"-16,89-140-31,-213 176 0,124-71 0,0 0 32,-53 1-32,53-1 15,0 18 1,0-18-16</inkml:trace>
  <inkml:trace contextRef="#ctx0" brushRef="#br0" timeOffset="-94658.02">13247 8925 0,'17'0'47,"19"0"-47,17 0 15,17-17 1,-17 17-16,-18-36 15,1 36 1</inkml:trace>
  <inkml:trace contextRef="#ctx0" brushRef="#br0" timeOffset="-94358.16">13811 8643 0,'36'71'62,"-36"-36"-62,35 18 16,-35-18-16,0 36 16,0-36-16,0 0 15,0 18 1,0-18 0,35-35-1</inkml:trace>
  <inkml:trace contextRef="#ctx0" brushRef="#br0" timeOffset="-93972.19">14164 8414 0,'53'0'47,"0"70"-47,-18-17 15,89 124 1,-124-54 0,0-17-1,0-18-15,-71 0 16,-17 1 0,53-37-1</inkml:trace>
  <inkml:trace contextRef="#ctx0" brushRef="#br0" timeOffset="-93520.9">14781 8625 0,'-35'0'16,"0"0"31,-18 0-31,53 18-1,-71 17-15,71 18 16,-35 0-16,35 18 15,0 52 1,0 1 0,53-54-1,53-34 1,0 34 0</inkml:trace>
  <inkml:trace contextRef="#ctx0" brushRef="#br0" timeOffset="-93014.11">18574 8308 0,'0'0'0,"0"18"31,35-18-15,18 0 0</inkml:trace>
  <inkml:trace contextRef="#ctx0" brushRef="#br0" timeOffset="-92487.16">18591 8343 0,'0'0'0,"36"0"78,-1 35-62,18 36 0,0-36-1,-18 18-15,36 35 16,-36-17-1,0 0 1,-52 34 0,-89 36-1,53-88 17</inkml:trace>
  <inkml:trace contextRef="#ctx0" brushRef="#br0" timeOffset="-92052.71">19191 8714 0,'18'0'31,"52"-36"-15,1 36-16,17 0 16,-17 0-16,-18 0 15</inkml:trace>
  <inkml:trace contextRef="#ctx0" brushRef="#br0" timeOffset="-91870.19">19297 8890 0,'-35'0'32,"105"0"-32,-105 0 0,35 0 31,88 0-31,18 0 16,194-123-1</inkml:trace>
  <inkml:trace contextRef="#ctx0" brushRef="#br0" timeOffset="-91456.03">20320 8484 0,'0'0'0,"-35"0"16,-1 0-1,1 0 1,0 18 0,35 17-16,-53 1 15,53 69 1,0-34-1,106-1 1,17-70 0,-35-35-1,-35-71 17,-158-70-17,34 141 1,0-1-1,36 125 1</inkml:trace>
  <inkml:trace contextRef="#ctx0" brushRef="#br0" timeOffset="-67967.36">15064 8714 0,'0'0'0,"0"-36"31,0 1 1,17 35-1,19 0-15,-1 0-1,0 18 1,-35 17 15,88 36-15,-52-71-16,-1 70 15,-35-35 17,0 1-1</inkml:trace>
  <inkml:trace contextRef="#ctx0" brushRef="#br0" timeOffset="-67562.92">15346 8890 0,'-18'0'62,"18"53"-15,18-106-47,-36 159 16,18-71 0,18 0-16,-18 1 0,0 17 15,35-18 1,0 0 15,-35 0 32,-17-70 15,17 0-78</inkml:trace>
  <inkml:trace contextRef="#ctx0" brushRef="#br0" timeOffset="-67215.69">15258 8943 0,'0'-35'0,"0"70"0,0-106 31,17 71-31,-34 0 78,-19 36-62,-17 17-1,53-18-15,-70 88 16,17-34 0,53-37-1,35-52 16</inkml:trace>
  <inkml:trace contextRef="#ctx0" brushRef="#br0" timeOffset="-66671.16">15363 8414 0,'0'0'0,"0"-36"16,0 1-1,18 35-15,35-53 16,-18 53 0,-35 53-1,0 0 1,0-18-1,-17 18 1,-36 0 15,53-17-31,35-36 32,18 0-17,0-18-15,53-53 16,-18 54 15</inkml:trace>
  <inkml:trace contextRef="#ctx0" brushRef="#br0" timeOffset="-66197.73">15734 8890 0,'35'0'47,"36"0"-32,17-35-15,0 35 0,-35-71 16,-18 71 0</inkml:trace>
  <inkml:trace contextRef="#ctx0" brushRef="#br0" timeOffset="-65657.58">16298 8431 0,'0'0'0,"0"-17"32,53 34-1,-53 19-15,0-1-16,0 18 31,0-18-31,0 0 0,18 1 15,17-1 1,71-35 15,-35-35-15,-71-1 0,0 1-1,0 53 48,0 17-48,0 0-15,0-17 16,0 17-16,0 1 16,0 34-1,0 1 1,0-36-16,0 0 15,0-105 48</inkml:trace>
  <inkml:trace contextRef="#ctx0" brushRef="#br0" timeOffset="-65320.15">16722 8555 0,'0'0'0,"0"-35"31,0-1-15,17 1-1,19 35-15,-1 0 16,0 0-16,36 0 16,-1 124-1,36 52 1,-71-106 15,1 19-15</inkml:trace>
  <inkml:trace contextRef="#ctx0" brushRef="#br0" timeOffset="-65117.53">16986 8661 0,'-35'0'46,"-124"106"-30,353-212-16,-388 247 16,159-106-16,35 0 15,0 1 1,0-1 0,0 18-16,18-53 15</inkml:trace>
  <inkml:trace contextRef="#ctx0" brushRef="#br0" timeOffset="-64607.94">17657 8467 0,'0'-36'31,"35"36"47,-35 53-62,0 18-16,70-18 15,-70 0-15,36 53 16,-36-54 15,0 19-15,-18-89 31</inkml:trace>
  <inkml:trace contextRef="#ctx0" brushRef="#br0" timeOffset="-64439.39">17621 8731 0,'282'-70'62,"-564"140"-62,600-140 16</inkml:trace>
  <inkml:trace contextRef="#ctx0" brushRef="#br0" timeOffset="-63949.4">18045 8431 0,'0'18'62,"0"35"-46,0 18-16,0 34 15,35-34 1,18-18 0,-18-53-1,89 0 1,-54-35 0,-17-54 15,-53 125 31,0 17-46,0-1-16,0 19 0,35-18 16,-35 0-16,0 17 31,36-34-16,-36 17 1,-36-53-16</inkml:trace>
  <inkml:trace contextRef="#ctx0" brushRef="#br0" timeOffset="-61161.7">12841 9931 0,'-35'0'16,"35"17"0,-71 36-1,36 106 16,35-88-31,0-19 16,35 54 0,71-53-1,-18-17 1</inkml:trace>
  <inkml:trace contextRef="#ctx0" brushRef="#br0" timeOffset="-60854.52">13159 10107 0,'-36'-53'0,"36"36"31,71 17-15,-36-53-16,71 88 15,-35 0 1,-19 0-16,107 142 31,-106-54-15,-18 1 0,-35-36-1,-17-88 1</inkml:trace>
  <inkml:trace contextRef="#ctx0" brushRef="#br0" timeOffset="-60655.41">13458 10248 0,'-35'-35'16,"70"70"15,-70-35-16,0 53-15,35 71 16,0-19 0,0-69-16,0-1 15</inkml:trace>
  <inkml:trace contextRef="#ctx0" brushRef="#br0" timeOffset="-60437.86">13988 10231 0,'17'-18'15,"-34"36"-15,52-18 16,18-18-1,0 18 1,35 0-16,53-53 16</inkml:trace>
  <inkml:trace contextRef="#ctx0" brushRef="#br0" timeOffset="-60181.53">14570 9984 0,'0'-36'0,"0"72"47,0 17-47,0 17 15,35 36 1,18 17-1,-53-17 1,0-18 0</inkml:trace>
  <inkml:trace contextRef="#ctx0" brushRef="#br0" timeOffset="-59845.22">14870 9666 0,'0'0'0,"0"-35"31,53 35-31,17 0 16,106 88-1,-34 88 1,-107 54 0,-106-107-1,1 1 1,-1-54 0,36-70-1,35-88 16</inkml:trace>
  <inkml:trace contextRef="#ctx0" brushRef="#br0" timeOffset="-58455.66">15946 9825 0,'-71'0'0,"36"35"16,-1 0-16,36 1 16,-35 17-1,35 141 1,0-124-16,18-17 16,-18 0-1,53 18-15,35 17 16,35-53-1,107-105 1</inkml:trace>
  <inkml:trace contextRef="#ctx0" brushRef="#br0" timeOffset="-58101.6">16439 9895 0,'18'36'0,"-36"-72"15,-17 1-15,35-18 16,18 53-1,52-35 1,36 35 0,-53 71-16,53 52 15,-71 36 1,71-1 0,-71-87 15</inkml:trace>
  <inkml:trace contextRef="#ctx0" brushRef="#br0" timeOffset="-57853.02">16686 10054 0,'-70'71'47,"70"17"-47,141-247 0,-212 159 0,-34 229 16,105-176-1,-36 18-15,1 35 16,35-71 15,35-35-15</inkml:trace>
  <inkml:trace contextRef="#ctx0" brushRef="#br0" timeOffset="-57542.51">17180 10160 0,'18'0'47,"52"-35"-47,-17 35 31,71 0-31,-89 0 16,-35-53 46</inkml:trace>
  <inkml:trace contextRef="#ctx0" brushRef="#br0" timeOffset="-57160.87">17639 9984 0,'-18'-53'32,"142"106"-32,-230-53 15,265-106 1,-106 106-16,-18 0 31,0 17-31,-35 72 16,-53 52-1,-35-18 1,53-88 0,35 1-16,17-36 46,107-18-30,-1-35 0,-52 53-1,-18 0 1</inkml:trace>
  <inkml:trace contextRef="#ctx0" brushRef="#br0" timeOffset="-56796.05">18221 9860 0,'0'-35'0,"0"70"15,35-70 1,1 35 0,16 53-16,72 70 15,-71 18 1,-53 36 15,-71-54-15,1-52-1,34-71 17,36-88-17</inkml:trace>
  <inkml:trace contextRef="#ctx0" brushRef="#br0" timeOffset="-56398.09">18768 9543 0,'0'-53'16,"0"17"-1,53 36 1,-18 0-16,53 89 31,-88-54-15,-88 71 15,53-71-31,105-35 47,1 0-31,17 0-16,-17 0 15,17 0 1</inkml:trace>
  <inkml:trace contextRef="#ctx0" brushRef="#br0" timeOffset="-56149.72">19420 9966 0,'0'0'15,"36"0"17,34-18-32,-17 18 0,0 0 15,-18 0 1</inkml:trace>
  <inkml:trace contextRef="#ctx0" brushRef="#br0" timeOffset="-55982.97">19420 10301 0,'424'-123'78</inkml:trace>
  <inkml:trace contextRef="#ctx0" brushRef="#br0" timeOffset="-55625">20408 9790 0,'-17'-36'31,"34"107"-16,-70-142 1,106 107-16,-141-72 0,35 107 16,18 70-1,35 0 1,70-70 0,54-36-1,-1-53 1,-17-52-1,-106-54 1,-17 18 0,-107 1-1,53 105 1,36 0 0,0 88-1</inkml:trace>
  <inkml:trace contextRef="#ctx0" brushRef="#br0" timeOffset="-54548.29">14093 11377 0,'-35'0'15,"88"0"17,18 18-32,-1 52 15,1 18 1,17 89-16,-35-54 15,-18-34 1,0-54 15</inkml:trace>
  <inkml:trace contextRef="#ctx0" brushRef="#br0" timeOffset="-54319.21">14411 11765 0,'-71'159'63,"142"-318"-63,-194 371 15,123-159-15,-36 17 16,-17 18-1,53-17 17</inkml:trace>
  <inkml:trace contextRef="#ctx0" brushRef="#br0" timeOffset="-54076.41">15011 11536 0,'35'0'31,"36"-35"-15,52 35-1,-35 0 1</inkml:trace>
  <inkml:trace contextRef="#ctx0" brushRef="#br0" timeOffset="-53890.36">15046 11889 0,'-35'-18'47,"158"-53"-47,-176 89 0,159-36 0,-247 107 16,370-178-16,-176 54 16,0 35-16</inkml:trace>
  <inkml:trace contextRef="#ctx0" brushRef="#br0" timeOffset="-53487.39">15840 11412 0,'0'-35'15,"0"0"1,0 70 31,0 71-47,0 17 15,0-52-15,0 17 16,53-35-16,-53 18 16,0-36-1,0-53 32</inkml:trace>
  <inkml:trace contextRef="#ctx0" brushRef="#br0" timeOffset="-53181.08">16351 11853 0,'0'0'16,"18"0"15,-18 36-31,53 52 47,-53-35-31,-35 0-1,-18-18 1,17-35 0</inkml:trace>
  <inkml:trace contextRef="#ctx0" brushRef="#br0" timeOffset="-50174.69">16845 11412 0,'0'-35'47,"18"35"-16,17-35-15,53 35-1,-52 0 1,-19 0-16,18 0 16,36 0-1,-71 53 1,0 17-16,-71 89 16,-34-53-1,34-18 16,71-53 1,71-35-17,52 0 1,-35-35 0</inkml:trace>
  <inkml:trace contextRef="#ctx0" brushRef="#br0" timeOffset="-49781.75">17533 11871 0,'-35'0'32,"52"0"15,36 53-32,-53-35 1,36-18-16,-36 35 15,-18 35 1,-35-34 0,18-36-16</inkml:trace>
  <inkml:trace contextRef="#ctx0" brushRef="#br0" timeOffset="-49180.24">17868 11307 0,'0'0'0,"0"-36"15,0 1 16,18 35-31,-18-35 16,53 35-16,-18 0 16,0 0-16,1 0 31,-36 35-15,-36 106-1,-87 88 1,88-123-1,-1-70 1,36-1 15,18-35-31,70 0 16,18 0 0,0-35-1,-89 35 16</inkml:trace>
  <inkml:trace contextRef="#ctx0" brushRef="#br0" timeOffset="-43702.13">13741 11448 0,'0'0'0,"0"-36"0,0 160 47,0 52-47,0 1 15,35-1-15,-35-35 16,0-17-16,0-54 16,0 71-1,0-70 1,0-18-1,35-53-15,-35 35 16</inkml:trace>
  <inkml:trace contextRef="#ctx0" brushRef="#br0" timeOffset="-40663.93">13794 11906 0,'0'-106'31,"0"71"-15,35 300-16,-106-565 0,107 476 0,-72-405 0,36 194 31,0-1-31,0 1 16,18-18 15,-18 18-15,0 0 15,35 35-31,-35-36 15,36 1 17,-1 0-17,18 35-15,17-35 16,-17-1 15,0 36-31,-18 0 16,1-35-1,34 35 1,36 0 0,123-35 15,-158 35-15,-18 0-1,17 0 1,-17 0-1,53 0-15,-18-36 16,-17 36 15,-36-52-15,0 52 0,1-36-1,-1 36 1,18 0-1,70-35 1,-34 35 0,-19 0-1,1 0 1,70-35 31,-88 35-32,35-36 1,71 36 0,-53 0-1,17-53 1,-35 53 0,-17 0-1,17 0 1,35 0-1,230 0 1,-265 0 15,-17 0-15,-1 36 0,1-36-1,17 0 1,71 0-1,-106 0 1,-18 0 0,53 0-1,1 35 1,16-35 0,-34 0-1,-18 0 1,0 0 31,17 0-32,-34 0-15,-1 0 16,35 0 0,-34 0-1,-1 35 63,0-35-62,-35 36 0,0-1-1,36-35 16,-36 35-15,35-35 0,-35 18-16,0 52 15,0-17 1,-18 71-16,18-71 16,0 70-1,0 159 16,0-193-15,-35-37 0,35 1 15,0 18 0,-53-36-15,53 0-1,-35-35 1,17 36 0,18-1-1,-35-35 17,0 35-17,-36-35 1,-52 36-1,17-36 1,70 0-16,1 0 16,-53 53-1,-36-53 1,36 0 0,18 35-1,-71-35 1,-1 0-1,1 0 1,36 35 0,-1-35-1,35 35 1,1-35 0,-19 36-1,-16-36 1,-72 53 15,89-53-15,-35 0-1,52 0 1,36 0 0,-124 35-1,71-35 1,35 35-1,-88 0 1,105-35 0,-16 0-1,-19 36 1,18-36 0,-53 0-1,36 35 1,-1-35 15,-35 0-15,71 0-1,-36 53 1,19-53 0,-72 35 15,71-35-16,0 0 1,0 0-16,18 0 16,0 0-1,-53 35 1,35-35 0,-18 0 15,18 0-31,0-17 31,-70-19-15,70 36-1,-18 0 1,1 0-16,-1 0 31,1 0-15,34 0 15,1 0-15,0 0 15,0 0-31,35 18 203,-18-18-172</inkml:trace>
  <inkml:trace contextRef="#ctx0" brushRef="#br0" timeOffset="-33426.03">13864 13547 0,'0'-18'47,"-35"18"47,35-35-94,-35 35 31,17 0-31,-53 0 31,1 0-31,35 0 16,-36 0-1,36 17-15,-1 54 16,1 0 0,53-1 15,35-70-15,0 35-1,0-35 1,17-17-1,1-107 17,-71 89-17,0 70 32,0 18-47,0 18 16,35-1-1,0 18 17,1-88-32</inkml:trace>
  <inkml:trace contextRef="#ctx0" brushRef="#br0" timeOffset="-33143.42">14023 13388 0,'70'0'47,"-34"35"-47,-177-17 0,176-71 0,141 194 16,-176-88-1,53 53 1,-141 70 0,-35-52-1,17-19 1,70-105 0</inkml:trace>
  <inkml:trace contextRef="#ctx0" brushRef="#br0" timeOffset="-32618.6">13176 13423 0,'0'-35'16,"0"0"-16,-35 35 15,35-36 17,-71 72-17,36 17-15,0 35 16,-18 71-1,18-71 1,35 106 0,123-71-1,89 1 1,-71-124 0,-18 35-1,-34-35-15</inkml:trace>
  <inkml:trace contextRef="#ctx0" brushRef="#br0" timeOffset="-30220.17">15187 13564 0,'-53'18'1891,"53"35"-1876,0 17-15,-35-17 16,35 0 0,0-17-16,0 34 15,0-17 1,0-18 0</inkml:trace>
  <inkml:trace contextRef="#ctx0" brushRef="#br0" timeOffset="-29919.47">15081 13811 0,'0'-35'16,"71"0"-1,-1-18-15,-17 53 0,35-53 16,-52 53 0,-1 0-1</inkml:trace>
  <inkml:trace contextRef="#ctx0" brushRef="#br0" timeOffset="-29713.29">15169 13529 0,'0'-53'0,"0"106"0,0-159 15,0 71-15,124-18 16,-1 18 15,-87 35-31</inkml:trace>
  <inkml:trace contextRef="#ctx0" brushRef="#br0" timeOffset="-29290.31">15716 13476 0,'0'-35'15,"-17"70"1,34-35-16,-70 0 16,-17 71 15,70 17-16,-35 0 1,52-17 0,-17-36-16,124 0 15,-89-35 1,35-17 0,-34-54-1,-1 0 1,-35 1-16,-18-18 15,-17 52 1,0 54 15,35 17-15</inkml:trace>
  <inkml:trace contextRef="#ctx0" brushRef="#br0" timeOffset="-28864.54">16104 13564 0,'-35'-70'31,"88"70"-16,-18 106-15,-35-212 0,-53 176 0,159-140 16,71 87 0,-89 36-1,-53 18 1,-35-18 0,-35 17-1,-89-34 1,54-36-1,52-18 1,18-70 0,124-53 15,-1 105-15,-52 1-1,-1 70 1</inkml:trace>
  <inkml:trace contextRef="#ctx0" brushRef="#br0" timeOffset="-28528.16">16828 13529 0,'0'-35'15,"0"105"-15,0-105 16,0-36-16,35 71 16,18-35 15,105 123-31,-16 18 31,-54 18-15,-88-54-1,0-52 1</inkml:trace>
  <inkml:trace contextRef="#ctx0" brushRef="#br0" timeOffset="-28299.63">17145 13547 0,'-123'88'47,"123"-53"-31,123-158-16,-282 281 0,159-122 0,-35 52 47,35-53-32</inkml:trace>
  <inkml:trace contextRef="#ctx0" brushRef="#br0" timeOffset="-27987.27">17657 13582 0,'0'-35'31,"35"35"-15,53 0-16,-17 0 16,70 0-1,-106 0-15</inkml:trace>
  <inkml:trace contextRef="#ctx0" brushRef="#br0" timeOffset="-27785.57">17692 13758 0,'317'-35'78,"-281"35"-78,-389 35 0,741-70 15</inkml:trace>
  <inkml:trace contextRef="#ctx0" brushRef="#br0" timeOffset="-27520.58">18521 13194 0,'0'-35'15,"0"52"1,17 71-16,1-105 15,-53-36-15,123 335 16,-88-141 0,0-88-1,0-18-15,0 1 16,-88 34 0</inkml:trace>
  <inkml:trace contextRef="#ctx0" brushRef="#br0" timeOffset="-26619.77">15505 14323 0,'-36'0'16,"-34"0"0,34 0-16,72 35 31,52-35-16,18 0-15,35 0 16,35 0-16,36 0 16,458-35 15,-176 35-31,-212 0 16,248 0-1,-266-53-15,54 53 16,-177-35-1,-106-1 1,0 36 0,-52 0 15,-19 0 0</inkml:trace>
  <inkml:trace contextRef="#ctx0" brushRef="#br0" timeOffset="-11660.35">14781 14975 0,'-35'0'16,"35"-17"-16,-35 17 31,35-35-15,-18 35-1,-17 0-15,-36 0 32,18 0-32,53 17 15,-52-17-15,16 124 16,36-19-1,-35-34 1,35-36 0,35 1-1,18-36 1,53 0 15,-106-36-15,53 36-16,-53-123 15,0 52 1,0 36 0,0 88 46,0 0-46,0 0-16,0 53 31,0-36-31,35-17 16,-35 18-1,35-36 1</inkml:trace>
  <inkml:trace contextRef="#ctx0" brushRef="#br0" timeOffset="-11442.1">14993 15399 0,'0'-53'15,"18"106"-15,-36-141 16,18 176-16,0-141 31</inkml:trace>
  <inkml:trace contextRef="#ctx0" brushRef="#br0" timeOffset="-10715.25">15134 15099 0,'141'-88'78,"-282"176"-78,335-123 0,-194 105 16,35-17-16,-35 0 16,0-18-16,0 36 15,0-36 1,0-53 15,0-70-15,53-53 15,-17 106-15,-1-18-1,18 53 1,35 106 15,-88-53-15,0-18-1,0-70 48,0-1-63,0 1 16,53-35-16,0 17 15,-18 53 16,0 70-15,1 1 0,-36-18-1,0-18 1,35-35 0,-35 35-1,0 1 1,0-19-1</inkml:trace>
  <inkml:trace contextRef="#ctx0" brushRef="#br0" timeOffset="-10490.97">16281 15346 0,'-53'0'94</inkml:trace>
  <inkml:trace contextRef="#ctx0" brushRef="#br0" timeOffset="-9429.1">16880 15134 0,'-17'0'16,"87"-35"46,-17 35-62,35-35 16,54-1 0,-107 36-1,18 0 1,-53 18 46</inkml:trace>
  <inkml:trace contextRef="#ctx0" brushRef="#br0" timeOffset="-9059.43">16933 15311 0,'36'0'62,"69"0"-46,-52 0 0,0 0-1,71-18 1,-107 18 0,19-35-1,-54 35 32,18 17-31</inkml:trace>
  <inkml:trace contextRef="#ctx0" brushRef="#br0" timeOffset="-8476.11">17868 14923 0,'0'-36'15,"0"54"110,0 17-125,0 0 16,0 18-16,0 0 15,0 0 1,0 0-16,0 53 16,0-53-1,0 17 1,-35-70 46</inkml:trace>
  <inkml:trace contextRef="#ctx0" brushRef="#br0" timeOffset="-7467.67">14517 16316 0,'0'-35'15,"-18"35"1,-17 0 31,-71 0-31,36 17-1,34 54 1,-34-36-1,70 0 1,53-35 0,35 0-1,35 36 1,-52-36 15,-1 88-15,-70 0-1,-53 0 1,-35 1 0,18-54-1,34-35 1,-16 0 0,16-124-1,54 89 1,70-18-1</inkml:trace>
  <inkml:trace contextRef="#ctx0" brushRef="#br0" timeOffset="-7207.8">14781 16457 0,'0'106'78,"0"-71"-78,0-176 0,0 335 16,0-159-1,0 1-15,0-1 16,0 18-1</inkml:trace>
  <inkml:trace contextRef="#ctx0" brushRef="#br0" timeOffset="-7055.2">14658 16104 0,'35'36'47,"-70"-72"-47</inkml:trace>
  <inkml:trace contextRef="#ctx0" brushRef="#br0" timeOffset="-6612.8">14975 16369 0,'53'0'47,"0"0"-47,35 53 15,-52 35 1,-1-53-1,-35 1-15,0-1 16,0 0 0,0-70 15,0-177-15,18 89-1,35 123 1,70 0-1,-70 17 1,-18 89 0,-35-35-1,0-1 1,0-34 0,71 16 15</inkml:trace>
  <inkml:trace contextRef="#ctx0" brushRef="#br0" timeOffset="-6338.96">15946 16210 0,'-53'0'31,"106"35"-15,-53-70-16,-106 53 0,70 105 31,-16 1-15,52-54-1,88-34-15,53 34 31,-88-70-31</inkml:trace>
  <inkml:trace contextRef="#ctx0" brushRef="#br0" timeOffset="-5911.95">16245 16439 0,'124'-17'63,"-1"-124"-32,-370 299-15,494-369-16,-264 158 15,-89 53 16,35 0-15,-52 176 0,88-52-1,35-36 1,53 0 15,-18-88-31,18 0 16,105 0-1,-140 0 1</inkml:trace>
  <inkml:trace contextRef="#ctx0" brushRef="#br0" timeOffset="-4162.17">17533 16245 0,'0'-35'281,"0"0"-265,0 0 62,18 35-63,35 0 1,-18 0 0,0 53-1,36 70 17,-36-52-17,0 17 1,1-53-1,-107-35 32,36 0-31</inkml:trace>
  <inkml:trace contextRef="#ctx0" brushRef="#br0" timeOffset="-3915.82">17745 16334 0,'-53'0'47,"-53"141"-1,106-88-46,159-247 0,-353 441 16,194-212 0</inkml:trace>
  <inkml:trace contextRef="#ctx0" brushRef="#br0" timeOffset="-3662.42">18168 16316 0,'18'-53'31,"52"53"-15,89-35 0,-124 35-1,-35 17-15</inkml:trace>
  <inkml:trace contextRef="#ctx0" brushRef="#br0" timeOffset="-3473.67">18186 16492 0,'300'-123'78,"-265"123"-78,-370 123 15</inkml:trace>
  <inkml:trace contextRef="#ctx0" brushRef="#br0" timeOffset="-3178.84">18803 16034 0,'0'-36'32,"0"72"-32,0-54 15,0 142 1,0-54 0,0-17-16,0 71 31,0-89-16,0 0 1,0 0 15</inkml:trace>
  <inkml:trace contextRef="#ctx0" brushRef="#br0" timeOffset="-2237.96">19332 16228 0,'0'-35'0,"0"52"78,0 18-78,0 1 16,0 17 0,0-18-1,0 0 1</inkml:trace>
  <inkml:trace contextRef="#ctx0" brushRef="#br0" timeOffset="-2039.36">19385 15840 0,'-35'-71'47,"70"142"-47,-70-71 15,35 35-15</inkml:trace>
  <inkml:trace contextRef="#ctx0" brushRef="#br0" timeOffset="-1507.51">19703 16122 0,'0'-35'78,"-36"35"-46,-34 35-1,35-35-31,-1 53 15,36 35 1,53-88 15,-18 0-31,71 0 16,-53 0 0,18 0-1,-36 35 1,-35 1-1,-35 17 1,-36-18 0,54-35 15,-54 0-15,18 0-16</inkml:trace>
  <inkml:trace contextRef="#ctx0" brushRef="#br0" timeOffset="-193.19">16087 17374 0,'17'0'63,"36"71"-47,-53-36-1,36 0-15,-36 1 16,35 17 15,-35-106 16,0 0-47,0 0 31,35 0-31,0 53 16,1 0-1,-1 53 17,-35 17-17,35-17 1,18-17 0,88-36-1,-70-71 1,-36 36-1,-35-18 1,0 0 0,-18 0 15,18 71-15,-35 52-1,35-17 1,18 0 15,35-53-31,17 0 16,-17-18-1,-53-52 1,0 35 0,-17-1-1,-19 36 1,1 18 15,35 35-15</inkml:trace>
  <inkml:trace contextRef="#ctx0" brushRef="#br0" timeOffset="211.79">17022 17321 0,'-18'0'31,"36"0"-31,-1 36 16,-17-1-16,35 0 0,-35 36 31,53-1-31,-53-140 62,36-36-46,-1 35 0,0 36-1,0 35 1,-35 71-1,36-1 1,70 71 15</inkml:trace>
  <inkml:trace contextRef="#ctx0" brushRef="#br0" timeOffset="624.54">17727 17339 0,'35'0'31,"18"0"-15,0 0-16,35 18 16,-35 35-16,-17 17 15,-36-17 17,-89-18-17,36-35 1,18 0-1,35-123 1,35 52 0,124-35 15,-53 54-31,0 16 16</inkml:trace>
  <inkml:trace contextRef="#ctx0" brushRef="#br0" timeOffset="1454.53">18380 17357 0,'0'0'15,"17"0"1,36-18 0,0-17-1,-53-1 1,0 1 0,-35 35-1,-18 0 1,18 18-1,-1 88 1,1-36 0,35-17-1,53-18 1,88-35 0,-35-35-1,88-159 16,-194 141 1,-18-53-17,18 71 1,0 106 15,0 52-15,0 142 15,18-142-31,-18-70 16,0-18 15,0-88-15,-18-88-1,18 71-15,0-71 16,0 105-1,18-69 17,88 69-17,-36 36 1,-70 53 15,-194 88-15,106-88-1,53-17 1,17-36 0</inkml:trace>
  <inkml:trace contextRef="#ctx0" brushRef="#br0" timeOffset="1881">19103 17410 0,'18'0'47,"52"0"-31,-35 0-16,1-18 15,-1-17 1,-35-18 0,0 17-1,-35 36-15,-18 0 16,-18 18-1,71 70-15,-70-52 16,70 69 15,17-52-15,71-53 0,124-53 15</inkml:trace>
  <inkml:trace contextRef="#ctx0" brushRef="#br0" timeOffset="2496.05">19597 17233 0,'-18'-35'31,"36"70"0,-89-70-31,71 70 0,-35-35 16,35 53-1,0 35 1,18-88 0,70 0-1,-53 0 1,-35-70-1,0 17 1,0 88 31,0 36-31,88-1-1,-52-70 1,34 0-1,1-35-15,-71-53 32,0-36-17,-18-34 1,-17 69 0,35 125 30,17 17-46,19 105 32,-36-122-32,0-1 15,0 53 1</inkml:trace>
  <inkml:trace contextRef="#ctx0" brushRef="#br0" timeOffset="2648.02">19756 17216 0,'405'-106'47,"-810"212"-47,881-212 15</inkml:trace>
  <inkml:trace contextRef="#ctx0" brushRef="#br0" timeOffset="2986.73">20267 17198 0,'18'0'31,"35"-18"-31,-89 36 0,1-18 0,141-18 16,-71-17-16,0 35 0,1-35 15,-36-1 1,0 1 0,-18 35-16,-35 0 15,0 0 1,18 35-1,35 1 1,0-1-16,0 36 16,0-19-1,71-16 1,17-36 0</inkml:trace>
  <inkml:trace contextRef="#ctx0" brushRef="#br0" timeOffset="3467.67">20832 16986 0,'0'-35'31,"-53"35"0,17 0-31,125 35 0,-213-70 16,106 35-16,-34 18 16,52 17-16,-36 0 15,54 89 17,70-124-17,-17 0 1,-1-71-1,-35-17 1,-35-36 0,0-17-1,-17-35 1,17 141 0,17 176 15,-17 53-16,36-53 1,-36-123 0,35 87-1</inkml:trace>
  <inkml:trace contextRef="#ctx0" brushRef="#br0" timeOffset="67836.72">22754 5380 0,'-35'-88'0,"70"176"0,-70-282 16,35 88-16,18 18 16,-18 17-16,70 1 15,-35-1 1</inkml:trace>
  <inkml:trace contextRef="#ctx0" brushRef="#br0" timeOffset="72281.92">23319 2893 0,'0'35'1000,"0"18"-985,0-18-15</inkml:trace>
  <inkml:trace contextRef="#ctx0" brushRef="#br0" timeOffset="73320.66">23760 2646 0,'-18'0'15,"-35"0"1,-18 17 0,19-17 15,16 0-31,-34 53 16,17-53-1,18 0 1,35 36-1,0-19 17,0 54-17,-36 52 1,36-52 0,0-1-16,-35 1 15,-18-18 1,53-18-1,0 0 1,0 1 15,0-1 47,71-35-15,-36 0-63,0 0 16,18 0-16,0 0 15,35-35 1,-53 35-16,-35 17 47,-70 36-47,52-53 15</inkml:trace>
  <inkml:trace contextRef="#ctx0" brushRef="#br0" timeOffset="74469.56">21978 2699 0,'-53'70'78,"53"-17"-63,0 0-15,35 35 16,-35-35-16,53 18 16,-53-54-16,36-17 15,-36 36-15,-18-36 47,18-53-31,-53-18-16,53 1 15,0-36-15,-53 18 16,53 17-16,0 36 16,18-18-1,70 53 1,35 53-1,-87 0 17,-36-18-32,35-35 15,0-35 17,1-1-17,-36 1-15,35-18 16,-35-17-1,-18 140 17,18-52-17</inkml:trace>
  <inkml:trace contextRef="#ctx0" brushRef="#br0" timeOffset="74807.22">22543 2628 0,'0'0'0,"-36"0"47,36 71-31,0-18-1,36-18 1,-1-35 0,-35-18 15,0-17-31,0-36 16,-71 1-1,36 70 16</inkml:trace>
  <inkml:trace contextRef="#ctx0" brushRef="#br0" timeOffset="75299.08">22719 2487 0,'35'35'32,"-70"-70"-32,35 53 31,18 35-15,-18-18-1,35 0 1,18-35-1,-18-35 1,-35-36 0,0 36-1,0 70 32,35 1-31,71 52 15,-35-123-15,-36-71-1,18-18 1,-53 71-16,-53 18 16,0 35 15,18 71-16,35-36-15</inkml:trace>
  <inkml:trace contextRef="#ctx0" brushRef="#br0" timeOffset="76987.12">23865 2875 0,'0'18'0,"-35"52"16,35 36-16,0-35 16,0 70-1,0-53 1,0-53 15,0-105-15,0 17-1,-35-194 1,35-35 0,18 158-1,52 124 1,18 124-1,-52 34-15,52 72 16,-88-142 0,35 18-1,-35 17 17,0-87-32</inkml:trace>
  <inkml:trace contextRef="#ctx0" brushRef="#br0" timeOffset="77153.62">23883 3298 0,'18'0'15,"123"0"16,-88-35-31</inkml:trace>
  <inkml:trace contextRef="#ctx0" brushRef="#br0" timeOffset="77408.63">24500 3210 0,'0'0'16,"71"0"15,70 0-15,-106 0-1</inkml:trace>
  <inkml:trace contextRef="#ctx0" brushRef="#br0" timeOffset="77731.48">24924 2981 0,'159'106'0,"-318"-212"16,123 71-16,36-1 16,53 1 15,0 35-31,0 53 15,141 123 1,-88-17 0,-71-53-1,-35-18 1,-17-88-16</inkml:trace>
  <inkml:trace contextRef="#ctx0" brushRef="#br0" timeOffset="77920">25224 3193 0,'-89'35'32,"54"0"-32,-35 106 31,264-352-31,-371 475 31</inkml:trace>
  <inkml:trace contextRef="#ctx0" brushRef="#br0" timeOffset="78640.23">25665 2963 0,'0'0'0,"-36"0"16,54 0 31,105 0-32,36 0 1,-88 0-16,-36 0 16,-123 0 15,0 36-16,52-36 1,36 35 0,18 53-1,53-53 17,-71 18-17,0-17 1,-36 52-1,19-88 32,-19 0-31,-34 0 0,52 0-1,71 0 32,0-18-47,70 18 31,-52 0-15,-36 0 0</inkml:trace>
  <inkml:trace contextRef="#ctx0" brushRef="#br0" timeOffset="79252.86">26106 2734 0,'17'0'62,"18"0"-62,18 0 0,18 0 32,-53 18-17,-18 52 1,0-52-16,0 88 15,0-53 1,0 105 0,53-122-1,-53 105-15,0-124 16,0 89 15,0-88 0,-53-18-15,-71-18 0,89 18-1,-18 0 1,53-35 0</inkml:trace>
  <inkml:trace contextRef="#ctx0" brushRef="#br0" timeOffset="80212.86">26599 3016 0,'0'18'32,"18"17"-32,35 36 15,0 17 1,53-18-16,17 36 15,-35-17 1,-52-37 0,-36-16-1</inkml:trace>
  <inkml:trace contextRef="#ctx0" brushRef="#br0" timeOffset="80475.82">26917 2981 0,'-194'317'78,"388"-634"-78,-441 670 0,212-283 0,-53 54 16,35-71 0,70-53 31</inkml:trace>
  <inkml:trace contextRef="#ctx0" brushRef="#br0" timeOffset="80779.11">27287 3175 0,'36'-18'31,"17"18"-31,17 0 16,107 0-1</inkml:trace>
  <inkml:trace contextRef="#ctx0" brushRef="#br0" timeOffset="81001.22">27270 3369 0,'88'0'47,"-176"0"-47,229 0 0,-71 0 16,-17 0-16,53 0 16,-71 0-16</inkml:trace>
  <inkml:trace contextRef="#ctx0" brushRef="#br0" timeOffset="81416.85">27975 3087 0,'0'-35'31,"0"105"-15,0-105-1,-35 0 1,-36 52 0,36 107-1,35-71 1,0-18-1,35 35 1,18-34-16,0-36 16,18 0-1,-36-36 1,-35-140 0,0 123 15,-176-53-16,88 177 1</inkml:trace>
  <inkml:trace contextRef="#ctx0" brushRef="#br0" timeOffset="86441.9">23266 3704 0,'-18'0'94,"-35"18"-78,0 17-1,-17 0 1,34-35 0,36 36-16,-35-36 15,0 35 1,35 0 0,0 18-1,0-18 16,0 1-15,0 52-16,-35-18 16,35-34-1,0 70 1,0-54 0,0 37-1,0-54-15,0 0 16,-36 53-1,36-52 1,0 17 0,0 70-1,-35-35 17,35-52-32,0-19 31,-35 18-16,35 36 17,0 0-32,-36 34 31,36-34-15,0-18-1,-35-18 1,35 0-16,0 36 15,-35-36 1,35 18 0,-35 0-1,35 18 1,0-36 0,0 0-1,0 0 1,-36 1-1,36-1 1,0 0 15,0 1-15,0-1 0,0-17 15,0 17 0,36-35-15,-1 0-1,124 35 1,-54-35 0,-16-18-1,17-17 32</inkml:trace>
  <inkml:trace contextRef="#ctx0" brushRef="#br0" timeOffset="99849.73">23566 4233 0,'-36'0'125,"36"-17"-16,-35 17-93,0 0 109,-1 0-94,1 0 16,0 0 0,35 17-16,0 19-15,0-1 15,0 0-16,18-35 1,-18 35 0,35-35 15,0 0 0,0 0-15,1 0 15,-36-17 32,0-18-32,0-1 0,0 1 0,-18 0 1,-17-1-17,-1 36 32,1 0-31,0 18 15</inkml:trace>
  <inkml:trace contextRef="#ctx0" brushRef="#br0" timeOffset="100860.92">24659 4128 0,'0'0'0,"-35"0"16,35-36 31,0 1-16,53 35-16,0 0-15,0 0 16,-18 0 0,-35 35-1,0 36 1,0-18 0,-18 70 15,-17-123-16,0 35 1,-1 1 0,1-36-1,70 0 32,1 0-31,17 0-16,17 0 15,18 0 1,-17 0 0</inkml:trace>
  <inkml:trace contextRef="#ctx0" brushRef="#br0" timeOffset="101743.63">26317 4075 0,'0'0'16,"0"-18"31,18-17-16,17 35-15,0 0-1,1 0 1,-36 88 0,0-53 15,-18 0-31,-17 36 0,35-36 15,-35 18 1,-1-53 0,36 35 31,18-35-32,35 0 1,0 0-1,0 0 1,-53-17 0,35 17 31</inkml:trace>
  <inkml:trace contextRef="#ctx0" brushRef="#br0" timeOffset="103703.52">23460 4763 0,'-18'0'32,"-17"0"30,0 0-31,35 17-31,-36-17 0,36 35 16,-35 1 0,35-1-1,0 18 1,0 0 15,35-53-31,18 88 16,-18-88-1,1 0 1,-1 0 0,0 0 15,1-53-16,-1 18 1,0 35 0,-35-18 15,0-17-15,-18-18-1,-17 18 1,35-1-1,-35 36 1,35-35 0,-35 35-1,-1 0 1,36-17 0,-35 17-1,0 0 16</inkml:trace>
  <inkml:trace contextRef="#ctx0" brushRef="#br0" timeOffset="106400.92">24888 4886 0,'0'18'94,"0"35"-94,0-1 15,0 1-15,0 0 16,0 18 0,0-36-1</inkml:trace>
  <inkml:trace contextRef="#ctx0" brushRef="#br0" timeOffset="107685.45">26194 4921 0,'0'88'281,"0"-52"-281,0-1 16,0 0-16,0 1 16,0-19-16,0 18 15,0 1-15,0 34 16,0-52 15,35-18 0,-35-35 1</inkml:trace>
  <inkml:trace contextRef="#ctx0" brushRef="#br0" timeOffset="108686.73">23072 5927 0,'70'-18'31,"-34"18"-31,16-53 16,19 53-1,-71-35 1,35 35-16,-35 17 31</inkml:trace>
  <inkml:trace contextRef="#ctx0" brushRef="#br0" timeOffset="108922.77">23618 5644 0,'-17'53'47,"34"-106"-47,-34 142 16,17-54-16,0 71 15,17-53-15,-17 0 16,36 17-1,-36-35 1</inkml:trace>
  <inkml:trace contextRef="#ctx0" brushRef="#br0" timeOffset="110367.14">24836 5697 0,'0'-17'265,"0"-19"-249,17 36 15,18 0 16,-17 0-31,17 0-1,-35 18 1,0 35 0,0-18-1,0 1-15,-17 34 16,-19-35-1,1 36 1,0-71 0,35 18-1,18-18 48,52 0-48,-35 0 1,1 0-16,17 0 16,-18 0-1,0 0 17</inkml:trace>
  <inkml:trace contextRef="#ctx0" brushRef="#br0" timeOffset="110934.43">26035 5750 0,'0'106'79,"-35"-18"-64,35-17-15,0-18 0,0 35 16,0 0-1,0-53 1,17-70 0</inkml:trace>
  <inkml:trace contextRef="#ctx0" brushRef="#br0" timeOffset="112337.53">26688 4004 0,'0'-35'31,"0"-1"32,17 36-32,36 0-15,-18 0-1,1 0 1,-36 71 15,0 17-15,0-35-1,0 0-15,35 194 16,-35-159 0,0 124-1,0-71 1,0 18 0,0-53-1,0-18 1,-18-18-1,18 54 1,0-71 0,0 17-1,0 1 1,0-1 0,0 19-1,0 52 16,0-88 1,0-18-32,-35-35 15,35 35 17,-35-35-17,35 35 1,-35-35 62,-1 0-47,1 0 0,-18 0 1,0 0-17</inkml:trace>
  <inkml:trace contextRef="#ctx0" brushRef="#br0" timeOffset="113604.05">27358 3898 0,'-53'0'94,"0"18"-78,18-18-16,-36 0 15,71 35 1,-17-35 0,17 53-16,0-18 31,0 18-15,-53 71-1,53-36 1,0 35-1,-36-70 1,36 159 0,18-89-1,-18-70 1,0 0-16,0 71 16,-18-36-1,18-18 1,-35 54-1,35-71 1,0 106 0,0-71-1,0 18 17,-35-53-1,-36 194-31,71-195 31,0-16-31,0-1 47,0 18-16,-35-53-15,35 35-1,35-35 17,18 0-17,0-17-15,-18 17 0,18 0 32</inkml:trace>
  <inkml:trace contextRef="#ctx0" brushRef="#br0" timeOffset="114458.55">27517 4163 0,'0'0'15,"0"-35"48,35 35-48,0 0 1,-35 52-16,36 1 16,-36 0-1,-18 0 1,-17 0-1,-18-53 1,0 0 0</inkml:trace>
  <inkml:trace contextRef="#ctx0" brushRef="#br0" timeOffset="114747.78">27728 4110 0,'-35'0'31,"0"70"-15,105-140-16,-175 176 15,105-53-15,-36 17 16,36-35-16,0-17 16,18 17-1,35-35 1,-18 0 0,0 0-16</inkml:trace>
  <inkml:trace contextRef="#ctx0" brushRef="#br0" timeOffset="115355.9">27217 4992 0,'0'0'16,"17"53"46,19-18-46,-1 0-16,0-35 31,1 0-31,-1-17 16,-35-54 0,0 124 62,0 18-78,0-36 15,0 0-15,0 0 16,53 1 0,-53-1-16,0 36 15,0-36 1,-18-35-1,-17 0 1,-18 0 15,-18 0-15,36 0 0</inkml:trace>
  <inkml:trace contextRef="#ctx0" brushRef="#br0" timeOffset="115827.63">27270 5786 0,'0'0'0,"35"0"15,18 0-15,-53-18 16,106 18 15,-106 18 0,-18 17-15,-17-35 0,35 53-16,-35-18 15,35 0 1,35-35 62,18 0-78,0 0 16,-18-17-1</inkml:trace>
  <inkml:trace contextRef="#ctx0" brushRef="#br0" timeOffset="118252.7">27764 3828 0,'17'0'79,"19"0"-48,-1 0 31,-35 35-62,35 0 16,-35 0 0,35-35-1,-35 36-15,0-1 16,0 0-1,0 1 1,0 17 0,0 17-1,0 1 1,0-1 0,0-17-1,0 88 16,0-106-15,0 1-16,0 34 16,0-34-16,0 17 31,0 17-31,0 18 16,0-17-1,0-1 1,-35 19-1,35-37 1,0 1 15,0 36-15,-35-36 0,35-1-1,0 72 16,0-71-15,-35-18 0,35 0-1,0 1 1,0-1-16,-36 141 16,-34-123-1,70 0 1,0-18-1,0 1 17,0-1-17,-36 0 1,36 1 0,-35 16 15,35-16-31,0-1 31,0 0 16,-17-35 47,-19 0-79,1 0 1,0 0 0,35-35-1</inkml:trace>
  <inkml:trace contextRef="#ctx0" brushRef="#br0" timeOffset="119828.19">28275 4780 0,'35'0'47,"1"0"-32,-1 0-15,0 0 16,1 0-1,-36 53 17,-18-53-17</inkml:trace>
  <inkml:trace contextRef="#ctx0" brushRef="#br0" timeOffset="120036.63">28293 5009 0,'53'36'62,"-106"-72"-62,141 72 0,-35-36 16,17 0-16,-34-18 15</inkml:trace>
  <inkml:trace contextRef="#ctx0" brushRef="#br0" timeOffset="126089.95">29351 3881 0,'-18'0'0,"18"-36"15,-35 36 1,0 0-1,0 0 17,-18 0-17,17 0 1,1 0-16,35 18 16,-53-18-16,18 35 31,0 0-16,-1 54 1,36-54-16,0 0 16,-35 124-1,0-53 1,35 35 0,-53 18-1,53-18 1,0 18-1,-35 70 1,-1-70 15,1-124-15,35 0-16,0 36 16,-53 35-1,53-71 1,0 0-1,0 0 1,0 1 0,-35 17-1,35-18 17,0 0-1,0 0-16,0 18 17,-18-53-32,18 36 15,0-1 17,0 18-17,0-18 1,0 0-1,-35-35 1,35 36 15,0-1-15,0 88 0,0-87-1,0 17-15,18-89 47,17-17-31,0 18-1,0 35 1</inkml:trace>
  <inkml:trace contextRef="#ctx0" brushRef="#br0" timeOffset="126888.65">29598 4075 0,'0'-36'63,"-35"36"-17,-36 0-14,71 18-32,-17-18 0,17 53 15,0-18-15,-36-35 16,36 53-16,18 18 16,35-36-1,17-35 1,-34 0-1,17-106 1,-53 71 15,0-89-15,0 107 0,-36 17-1,-34 88 1</inkml:trace>
  <inkml:trace contextRef="#ctx0" brushRef="#br0" timeOffset="127472.95">29369 4833 0,'-36'0'15,"-16"18"-15,-1 70 16,53-18-1,0 1 1,0-53 0,17 35-1,19-53 1,-1 0 0,0-36-1,0-87 16,-35 52-15,0 36 0,-35 35-1,-35 71 1</inkml:trace>
  <inkml:trace contextRef="#ctx0" brushRef="#br0" timeOffset="127970.69">29228 5662 0,'-18'0'15,"18"35"17,0 1-17,0-1 1,0 0-16,0 18 15,0-18 1,0 1 0,35-36-1,36 0 1,-1-53 15,-70 0-15,-17-53-1,-36 53 1,18 53 0,-36 88-1,71 18 1</inkml:trace>
  <inkml:trace contextRef="#ctx0" brushRef="#br0" timeOffset="128332.53">30004 3916 0,'0'0'0,"0"-53"16,0 18-16,0-1 31,0 1-15,0-18-1</inkml:trace>
  <inkml:trace contextRef="#ctx0" brushRef="#br0" timeOffset="129515.66">29810 3775 0,'70'-71'15,"-140"142"-15,123-71 78,-53 17-78,17-17 0,19 0 32,-36 36-1,35-36-15,-35 35-16,0 18 15,0 17 16,0-34-31,0 87 16,0-70 0,-18 88-1,18-35 1,0 17 0,0-17-1,0 0 1,-35 18-1,35-1 1,0-52 0,0-1-1,0-17 1,-35 53 0,35 0 15,-53-18-16,17 0 1,36-35 0,0 18-1,0-18 1,-35 52 0,0-34-1,0 35 16,35-53-15,-36-18-16,36 0 16,-53 18-1,53-18 1,0 1 31,-35-36-16,35 35-15,0 0 46,-17-35 1,-36 36-48,35-36-15,-17 0 16,35 35-16,-36-35 0,72 0 31</inkml:trace>
  <inkml:trace contextRef="#ctx0" brushRef="#br0" timeOffset="144619.59">22807 6632 0,'0'0'0,"-35"-35"109,0 35-77,-1 0-1,1 0-16,0 0 1,-1 0 0,1 0-1,0 0 1,35 18 31,0 17-32,-35 35 1,35 19 15,0-19-15,-36 159 0,36-176-1,0 36-15,0 16 16,0 19 15,-53-18-31,53-36 16,0 36 15,0-35-15,0-1-1,0 107 16,0-142-15,-35 88 0,35-87 15,0 17-15,0-1-1,0-16-15,0 17 16,0 0-1,-35 52 17,35-69-17,0-19 1,0 19 0,0-1 30,17 0-30,-17 0 0,0 36-1,0-36 1,53 1 15,0-36 0,0 0-15,0 0 0,-18 0-1,1-18 1,-1-35 0,-35-18-16</inkml:trace>
  <inkml:trace contextRef="#ctx0" brushRef="#br0" timeOffset="157670.84">23178 6826 0,'0'18'156,"0"17"-140,0 36-1,0-36-15,0 0 16,0 1-16,0 16 16</inkml:trace>
  <inkml:trace contextRef="#ctx0" brushRef="#br0" timeOffset="158729.07">24024 7091 0,'0'35'16,"35"-35"156,36 0-156,-36 0-16,1-18 15,-1 18 1,0 0 31</inkml:trace>
  <inkml:trace contextRef="#ctx0" brushRef="#br0" timeOffset="159297.76">24483 6950 0,'0'-18'63,"17"18"-48,-17-35-15,36 35 0,-1 0 16,0 0-1,1 0 17,-36 17-17,0 72 17,-18-19-17,-35-17 1,18-18-1,70-35 32,36 0-31,-36 0 0,0 0-16,18-17 15,-53 34 16</inkml:trace>
  <inkml:trace contextRef="#ctx0" brushRef="#br0" timeOffset="160166.27">25823 6985 0,'0'0'0,"0"35"16,18-35 46,17 0-46,1 0 15,-1 0-15,0 0 0,0 0 30</inkml:trace>
  <inkml:trace contextRef="#ctx0" brushRef="#br0" timeOffset="160473.41">26123 6879 0,'0'-35'31,"0"70"-31,35-17 16,-35 17-1,0-17 1,0 17-16,0 36 15,0-19 1,0 19 0,0-36-1,0-17 17</inkml:trace>
  <inkml:trace contextRef="#ctx0" brushRef="#br0" timeOffset="166466.57">26494 6738 0,'-36'0'15,"54"-35"329,17 35-328,-35-35-1,36 35 17,-36 35 30,0 18-46,0-18-16,0 0 15,0 1 1,0-1-16,0 0 16,0 18-16,0 18 15,0 70 17,0-124-17,0 89 1,-18-35-1,18-1 1,0 1 0,0-18-1,0 0-15,-35 17 32,35-17-17,-36 53 1,36-71-1,-35 177 17,35-124-17,0-17 1,-35-36 0,35 18-16,0-18 15,0 0 1,0 89-1,-53-54 1,53-34 15,-18-19-31,18 54 32,0-1-17,0-52 1,0 17-1,0 1 1,0-1 0,0 0 15,0 0-15,0 1 15,-70-1 109,17-35-124,17 0 0,1 0-1,35-35 1</inkml:trace>
  <inkml:trace contextRef="#ctx0" brushRef="#br0" timeOffset="169623.86">27040 6597 0,'-17'0'78,"-36"0"-47,18 18-15,-1 17 0,36 18 15,-35 17-16,35-17 1,0-17-16,0 34 16,0 18-1,-53 89 17,53-54-17,-35 54 1,35-72-1,0-52-15,0 71 16,0-71 0,0 53-1,0-54 1,0 19 0,0 0-1,0-19 1,0 72 15,0-89-15,-35 71-1,35-71-15,-36 54 32,36-37-17,0-16 1,-35 87-1,35-88 1,0 1 15,0-1-15,0 0 0,0 1-1,0-19 1,35-17-1,36-35 1,-1 0 0,-34-1-1,17 36-15</inkml:trace>
  <inkml:trace contextRef="#ctx0" brushRef="#br0" timeOffset="170314.5">27323 6862 0,'0'-36'16,"0"1"15,35 35-31,18 0 15,-18 0 1,-35 18 15,0 70-15,-70 18 15,34-106-15,36-18 15,18-17-15</inkml:trace>
  <inkml:trace contextRef="#ctx0" brushRef="#br0" timeOffset="170580.19">27658 6738 0,'-18'0'31,"-105"106"1,264-212-32,-282 265 0,105-124 15,36 0 1,0 1-16,0 34 15,53-35 1,88-35 0,-105 0-1</inkml:trace>
  <inkml:trace contextRef="#ctx0" brushRef="#br0" timeOffset="171180.33">27287 7885 0,'18'0'47,"-18"35"-32,18 0 1,17-35-1,0 0 1,53 0 0,-52-35-16,-36-18 15,35 53 1,-35-35 0,-18 35-1,18 70 1,0-17-1,0 0 1,18 18 0,-18-36-16,0 35 31,-71 36-15,36-70-1,-53-36 16,53 0-15</inkml:trace>
  <inkml:trace contextRef="#ctx0" brushRef="#br0" timeOffset="171633.63">27270 8502 0,'53'0'15,"-18"0"-15,-123-35 0,88 70 16,211-35-1,-211 18 48,-35 52-47,35-35-1,-53-35 1,53 53-16,-53-17 15,18-1 1,70-35 0,53-18 15,1-70-15,-36 88-1</inkml:trace>
  <inkml:trace contextRef="#ctx0" brushRef="#br0" timeOffset="172959.41">27940 6632 0,'0'-35'0,"-35"35"16,35-35 15,17 35-31,19-36 16,17 36-1,-18 0 1,0 0 15,-35 18-31,0 176 32,0-123-32,0 17 15,0 71 1,0-36-16,0 18 15,0 18 1,0-18 0,0-18 15,-18-52-15,18 0-1,0 105 16,-35-176-15,35 123 0,0-70-1,0 0 1,0 0 0,-35 18-1,35 35 16,0-53-15,0-18 0,-35 0-1,35 53 17,0-52-17,0-1 1,0 18-1,-36-18 1,36 0 15,-53 18 32,18-53-48,0 0 1,35-53 15</inkml:trace>
  <inkml:trace contextRef="#ctx0" brushRef="#br0" timeOffset="176173.74">28540 7426 0,'88'0'16</inkml:trace>
  <inkml:trace contextRef="#ctx0" brushRef="#br0" timeOffset="176347.3">28469 7708 0,'0'0'16,"18"0"0,229-17 15</inkml:trace>
  <inkml:trace contextRef="#ctx0" brushRef="#br0" timeOffset="177286.96">29457 6809 0,'0'-36'31,"0"1"16,-35 35-31,-1 0-16,1 0 15,17 18-15,-52-18 16,35 70 15,35-17-15,0-18 0,-36 36-1,36 52-15,-35 1 16,35 17-1,-35 0 1,35 0 0,-53 18-1,18-18 1,-1 71 0,-17-106 15,53-53-16,-35 35 1,35-35 0,0 53-1,0-36 1,0 18 15,0-52-15,0 16-1,0 1 1,18-17 0,-18-1-1,88-35 1,35-18 0,-52 18-1,-71-35 1</inkml:trace>
  <inkml:trace contextRef="#ctx0" brushRef="#br0" timeOffset="178028.63">29916 6738 0,'-36'0'31,"1"0"47,0 53-62,35 0 0,-36-53-1,36 53-15,0-18 16,18-35-16,35 35 15,-18-35 1,36-17 0,-71-19 15,0-69-31,0 69 31,-35 1-15,-1 106-1</inkml:trace>
  <inkml:trace contextRef="#ctx0" brushRef="#br0" timeOffset="178523.96">29704 7708 0,'0'-17'15,"-18"34"32,-35 54-31,53-18 15,-35-53-31,35 53 16,0-18-1,53 0 1,70-52 0,-70-36-1,-53-18 1,0-17 0,-70 88 15</inkml:trace>
  <inkml:trace contextRef="#ctx0" brushRef="#br0" timeOffset="178938.13">29669 8308 0,'-18'35'16,"-35"18"-1,53-18 1,0 18-1,0-17 17,18-36-17,52 0 1,-34-53 0,-36-36-1,0 54 1,-18 0-1,-35 35 1,0 53 0</inkml:trace>
  <inkml:trace contextRef="#ctx0" brushRef="#br0" timeOffset="180262.07">30163 6491 0,'35'0'62,"53"35"-46,-35-35 0,-53 53-16,0-17 15,0-1-15,0 53 16,0 36 0,0 17-1,0-36 1,-35 72-1,-1 52 1,1-105 0,0-1-1,35-70 1,0 53 0,0-18-1,-35-88 1,35 53-16,-36 53 31,36-71-15,0 0-1,-35 1 1,35-1 0,0 0-1,0 0 1,0 1-1,-35-36 1,35 35 15,0 18 1,0-18-1,-36 1 0,36-1 32,-35-35-32,0 0 47,-18 35-62,18-35-1,35-18 1</inkml:trace>
  <inkml:trace contextRef="#ctx0" brushRef="#br0" timeOffset="182774.96">23142 7691 0,'-17'0'188,"-19"0"-157,1 35 0,0 0-15,-18 18-1,53-18 17,0 1-17,0-1 1,17-35-1,19 0 1,34 0 0,-34 0 15,-1 0-15,-35-18-1,35-17 16,-35 0-15,0-1 31,0 1-16,-17 0 32,-19 35-32,1 0 0,35 17-15,-35 19-16,35-1 0</inkml:trace>
  <inkml:trace contextRef="#ctx0" brushRef="#br0" timeOffset="183774.77">24430 7708 0,'35'0'0,"-35"-35"32,0 105 46,-17 19-78,17-36 15,-53 0-15,53 70 16,0-88 0,-36 1-16,54-1 31</inkml:trace>
  <inkml:trace contextRef="#ctx0" brushRef="#br0" timeOffset="184375.33">25806 7814 0,'0'18'47,"0"17"-47,0 18 16,-18 0-16,18 17 15,0 1 1,0-36 0,-35 18-16</inkml:trace>
  <inkml:trace contextRef="#ctx0" brushRef="#br0" timeOffset="185544.81">23160 8396 0,'-35'0'16,"-1"0"30,36 35-46,-35-35 16,35 53 0,0 36-16,0-1 31,0-53-15,53 18-1,0-53 1,-18 0-16,18-88 31,0 0-31,-53 52 16,0-17-1,-18 0 1,1 18 0,-19 35-1,1 0 1,0 71-1,35-36 1</inkml:trace>
  <inkml:trace contextRef="#ctx0" brushRef="#br0" timeOffset="186312.78">24218 8608 0,'0'0'0,"35"-35"62,18 35-46,0 0 0,-17 0-1,-36 17 1,0 36-1,0-18-15,-18 71 16,-106-35 0,72-1-1,52-34 1,0-19 0,35-17-1,35 0 1,1 0 15</inkml:trace>
  <inkml:trace contextRef="#ctx0" brushRef="#br0" timeOffset="186849.15">25400 8590 0,'0'-35'31,"18"35"-31,35 0 15,-18 0 1,-35 53 15,0 0-31,-53 70 32,53-70-32,-53-18 0,53 36 15,18-71 16,17 0-15,35-18 0,1 18-1,-18 0 1</inkml:trace>
  <inkml:trace contextRef="#ctx0" brushRef="#br0" timeOffset="198137.78">22701 9419 0,'-35'-35'15,"0"35"79,-1 0-78,1 0-1,-18 0 1,18 0-1,0 0 1,35 18 0,-36-18-1,1 0 1,35 17 0,-35 36-1,35 0 1,0-18-16,0 1 15,0 52 1,0 18 0,0-1-1,35 72 1,0-124 0,1 141-1,17-18 1,-18 18 31,-35-70-47,0-1 31,0-52-15,0-18-1,0 17 1,0 18-1,0-52 17,0-1-32,0 18 15,0-18 1,0 0-16,0 18 31,0-17-15,0-1-1,-18 0 1,18 0 31,0 36 0,0-53-16,0 17 16,0 35-31,0-52-1,0 17 1,0 1-16,0-1 78,18-35-78,17 0 16,-17 0-1</inkml:trace>
  <inkml:trace contextRef="#ctx0" brushRef="#br0" timeOffset="199052.94">22631 11836 0,'35'53'94,"36"-18"-79,-19 0 1,-16-35 0,-36 35 46</inkml:trace>
  <inkml:trace contextRef="#ctx0" brushRef="#br0" timeOffset="201444.17">22966 9648 0,'0'-17'62,"0"34"235,0 54-281,0-18 15,0-18-31,0 1 16,0 16-1,0-16 16,0 34 126,53-70-142</inkml:trace>
  <inkml:trace contextRef="#ctx0" brushRef="#br0" timeOffset="203264.53">23742 9737 0,'-18'0'78,"18"35"94,18-35 15,17 0-171,-35 35-16,36-35 15,-19 0 1,18 0 15,1 0 157,17 0-173,-18 0 110,0 0-78,0 0-31,-35 53 125,-17-18-141</inkml:trace>
  <inkml:trace contextRef="#ctx0" brushRef="#br0" timeOffset="203990.05">24218 9666 0,'0'-18'47,"18"18"-32,17 0 1,-17 0 0,17 0-1,-35 18 17,0 17-32,0 1 15,0 17 1,0 17-1,-18-52 1,18 17 0,0 0 15,0 1 16,18-36-47,106 0 15,-54 0 1,-17 0 0,-18 0 15,-35 35-15</inkml:trace>
  <inkml:trace contextRef="#ctx0" brushRef="#br0" timeOffset="206626.65">25347 9860 0,'-35'0'31,"52"0"79,19 0-110,34-17 15,-17 17 1,-18 0-16,1-53 16,17 53-16,-53 17 125</inkml:trace>
  <inkml:trace contextRef="#ctx0" brushRef="#br0" timeOffset="207147.2">25912 9648 0,'0'-35'15,"0"53"110,0 17-125,0 0 16,0 1-16,0-1 16,0 18-1,0-18 1,0 18 0,0 0 15,0-18-16</inkml:trace>
  <inkml:trace contextRef="#ctx0" brushRef="#br0" timeOffset="208851.8">26123 9384 0,'0'0'0,"53"0"94,-53-35-78,53 35-16,-18 0 15,1 0 17,-36 17 14,0 36-46,0-18 16,35 54 0,0 34-1,-35-52 1,0 35 0,0-1-1,0 19 1,0-71-1,0 123 1,0-52 0,0-1-1,0-35 1,0-17 0,0-1-1,0-17 1,0 18-1,0-1 1,0 1 0,0 35-1,-17 0 1,17-36 0,0 1 15,0-36-16,0 0 1,-36 71 0,36-35 15,0-54-31,0 19 16,0-1 15,0 0 63,0 0-63,0 1 0,0 17 0,0-18-15,0 0 15,0 0 0,0 1 32,-70-36-1,52 0-46,-53 0 0,19 0-1,16 0-15,-52 0 32</inkml:trace>
  <inkml:trace contextRef="#ctx0" brushRef="#br0" timeOffset="210502.81">23001 10530 0,'-35'0'109,"0"0"-46,35 36-32,-36-36-31,36 35 0,0 0 31,0 1 1,18-36-32,17 0 31,-35 35-31,35-35 16,18 0-1,-17-35 1,-1-1-1,-35 1 17,0-18-17,0 18 1,0 0 0,-18 35 15,-17-36 0,0 36-15,-1 36-1,36 16 1,-35 19 0</inkml:trace>
  <inkml:trace contextRef="#ctx0" brushRef="#br0" timeOffset="211191.76">24306 10407 0,'18'0'47,"-18"53"-31,35 17 0,-35-34-16,0-1 15,0 0-15,0 71 16,0-71-1,36-17 1</inkml:trace>
  <inkml:trace contextRef="#ctx0" brushRef="#br0" timeOffset="211905.94">25682 10407 0,'0'35'16,"0"36"0,0-18-1,0 17 17,53 89-32,-53-124 15</inkml:trace>
  <inkml:trace contextRef="#ctx0" brushRef="#br0" timeOffset="-207502.09">23107 11359 0,'0'0'0,"0"-35"15,-35 35 1,17 0 109,-17 0-47,-1 0-31,36 18-32,0 17 17,0 18-17,0-18-15,0 18 16,0-18 0,18 1-1,17-36 16,-17 0-15,17 0 0,1-18-1,-1 18 1,-35-35 0,35 35-1,-35-35-15,0-18 31,0 0-15,-17 17 0,-19 1 31,1 35-16,0 0-16,-1 0 1,1 18 0,35 88-1,0-71 1</inkml:trace>
  <inkml:trace contextRef="#ctx0" brushRef="#br0" timeOffset="-205503.99">24218 11218 0,'-17'0'125,"-19"0"-93,1 0-17,35 36 1,-35-36-16,35 53 15,-36-53 1,36 52-16,0-16 16,0-1-1,0 0 1,36 1 0,-1-36-1,18 35 1,53-35-1,-36-18 1,-34-17 15,-36-18-15,-36-35 0,36 17-1,-35 71 1,35-17-16,-53 17 31,18 0-15,-36 0-1,54 35 1,52-35 0,0 0-1</inkml:trace>
  <inkml:trace contextRef="#ctx0" brushRef="#br0" timeOffset="-204557.25">25506 11324 0,'-35'0'63,"-1"71"-48,36-18 1,-35 0 0,35-18-1,0 53 1,88-35 0,-17-53-1,-1 0 1,-34 0-1,-1-18 1,-35 1 0,0-54-1,0 18 1,-53-17 15,18 70-15,-1 0-1,1 70 1</inkml:trace>
  <inkml:trace contextRef="#ctx0" brushRef="#br0" timeOffset="-203428.31">27111 9490 0,'-35'0'16,"35"-18"62,35 18-78,36 0 16,-54 0-1,54 53 1,-71-18-16,35 18 16,-35 0-1,-18-53-15,-35 35 16,1 1 0,16-36 15,36-18-16,0-17 1</inkml:trace>
  <inkml:trace contextRef="#ctx0" brushRef="#br0" timeOffset="-203192.9">27428 9472 0,'-70'0'32,"-18"124"-1,246-248-31,-316 283 0,158-124 16,-36 0-16,36 18 31,53-53-31,-53 36 15,106-36 1,-71 0-16,1 0 0</inkml:trace>
  <inkml:trace contextRef="#ctx0" brushRef="#br0" timeOffset="-202604.47">27270 10601 0,'17'18'47,"19"17"-32,17 0 1,-18-35 0,-18 0-1,36-17 1,-53-19 0,0 1-1,36 88 48,-36-18-63,53 18 15,35 123 1,-88-87 0,0-19-1,0-17 1</inkml:trace>
  <inkml:trace contextRef="#ctx0" brushRef="#br0" timeOffset="-202116.9">27340 11659 0,'0'-17'15,"71"17"1,-1-36-1,1 1 1,-18 35 0,-53 18 15,-18 52-15,-52-34-1,70-1-15,-36 35 16,36-17 15,18-53-15,158-35-1,-105 0 1,-36 0 15</inkml:trace>
  <inkml:trace contextRef="#ctx0" brushRef="#br0" timeOffset="-200597.02">26758 9402 0,'0'-36'0,"-53"54"125,18-18-93,35 35-17,0 0 1,-35-35 0,35 53-16,0-17 0,0 69 15,0 19 16,70 123-15,-70-194 0,0 0-16,0 88 15,36 0 1,16-18 0,-16 36 15,-1-35-16,-35-19 1,0-34 0,0-36-16,0 36 15,0-1 1,35 19 0,1 16 15,-36-34-16,0-18 1,0-18 0,0 0-1,53 54 17,-18-19-1,-35-34-16,0-1 1,35 0 15,0-35-31,1 0 16,17 0 0,-1 0-1,-52 35-15,36 1 31</inkml:trace>
  <inkml:trace contextRef="#ctx0" brushRef="#br0" timeOffset="-199102.5">27693 9525 0,'-35'0'16,"35"-35"30,17 17-46,36 18 16,0-53 0,-35 53-1,17 0 1,-35 88 15,53 1-15,-53-1-16,0 71 31,35 17-15,1-123-1,-36 0-15,0 35 16,0 194 15,53 0 0,-53-193-15,35-19 0,-35 1-1,0-36-15,35 0 16,0 106 15,-35-70-15,36-18-1,-36-18 17,0 124-17,0-124-15,35 0 16,-35 36 0,35-18-1,-35 0 1,0 0-1,36 17 1,-1 18 15,-35-52-31,0-1 32,0 0-17,0-17 1,0 17 46,-35-35-46,-18 0 0,17 0-1,1 0 1</inkml:trace>
  <inkml:trace contextRef="#ctx0" brushRef="#br0" timeOffset="-198234.12">28469 10301 0,'0'-18'31,"0"1"-15,71 17-16,-36 0 16,36 0-1</inkml:trace>
  <inkml:trace contextRef="#ctx0" brushRef="#br0" timeOffset="-198057.59">28452 10654 0,'17'-18'46,"336"-123"-14,-723 300-32</inkml:trace>
  <inkml:trace contextRef="#ctx0" brushRef="#br0" timeOffset="-197762.31">29457 9560 0,'0'-53'16,"0"0"-1,35 53 1</inkml:trace>
  <inkml:trace contextRef="#ctx0" brushRef="#br0" timeOffset="-196862.08">29475 9472 0,'0'0'47,"-36"0"46,1 0-61,35 18-17,-35-18-15,-1 0 16,36 35-1,-35-35-15,0 0 16,35 35 15,0 18-15,0 18 0,0-36-16,0 18 15,18 53 16,-18 17-15,0-17 0,0 35-16,52 0 15,-16-35 1,-36 0 0,0-18-1,0 18 1,0-53-1,0 123 32,0-140-31,-18 69 0,18-34-1,0 0 1,0-19-1,0-16 1,0 87 0,0-88-1,18 54 17,-18-54-17,0 18 16,70-53 16,54-18-31,-1-17 0,-70 35-1</inkml:trace>
  <inkml:trace contextRef="#ctx0" brushRef="#br0" timeOffset="-195902.89">30057 9349 0,'0'0'0,"-36"-36"16,1 36 15,0 0-15,0 0-1,35 18-15,-36 17 16,36 1-16,0-1 15,-35 18 1,53 70 0,52-88-1,-17-35 1,53-17 0,-106-36-1,0-71 1,-35 54-1,-36 35 17,18 35-17,-53 158 1</inkml:trace>
  <inkml:trace contextRef="#ctx0" brushRef="#br0" timeOffset="-195366.57">29968 10495 0,'-35'0'0,"35"35"46,0 18-30,-35-53-16,35 71 16,0 17-1,35-35 1,0-18 0,36-35-1,-36 0-15,18-17 16,-53-89 15,0 53-31,0-53 16,-35 88-1,-53 18 1,52 36 0,1 70-16</inkml:trace>
  <inkml:trace contextRef="#ctx0" brushRef="#br0" timeOffset="-194979.18">29986 11412 0,'0'36'0,"-18"-36"0,36-71 0,-18 106 15,-18 36-15,-17-18 16,35-18 0,0 0-1,35-35 1,1 0-1,-1 0 1,-35-17 0,0-19-1,-18-16 1,-70 16 0,88 1-1</inkml:trace>
  <inkml:trace contextRef="#ctx0" brushRef="#br0" timeOffset="-193819.57">30251 8925 0,'0'0'0,"35"0"32,0-35-32,1 35 15,-1 0-15,35 18 16,-34 70-1,-36-53 1,0 106 0,0 18-1,53 141 1,-53-18 0,35-53-1,-35 1 16,0-36 1,0 17-17,0-70 1,0-88-16,0 71 16,35-18-1,-35-18 1,0-53-1,0 71 1,0 17 0,0-52-1,0-18 17,0 70-17,0-34 1,0-54-1,-35-35 64,-36 0-64,54 0-15,-19 0 16,-34 0-1,70-18 1,-71 18-16</inkml:trace>
  <inkml:trace contextRef="#ctx0" brushRef="#br0" timeOffset="-181949.29">22154 12647 0,'0'0'0,"0"-35"16,0 70 62,0 0-62,0 1-16,0 17 15,0-18-15,0 0 0,0 18 16,0-18-1,0 1-15,0-1 16,0 0-16,0 36 16,0-54-1,-35-70 48,35 36-48,0-18-15,0-89 16,-35 36 0,35 0-1,0-1 17,88 19-17,-17 35 1,-36-1-16,0 36 15,0 18 1,1 53 0,-36-1-1,-18 1 1,-52-36 0,17 0-1,-36 0 1,19-35-1,176 0 32,-71 0-31,0 0 0,1 0-1,-19 71 1,-17-18-1,0-18 1</inkml:trace>
  <inkml:trace contextRef="#ctx0" brushRef="#br0" timeOffset="-180438.57">22737 12577 0,'-18'0'31,"36"35"-31,-18-70 0,-53 35 16,17 0-1,1 0 1,-35 123 0,70-52-1,0-36 1,17 18 0,18-53-1,36-18 1,-18-35-1,-18 0 1,-35 0 0,0 0 15,0 89 16,35 17-47,-35 0 15,0-18-15,36 71 16,-1-53 15,0-53-15,71-18 0,-53-70-1,-53-53 16,0 105 1,35 36-17,18 0 1,-17 18 0,-36 53-1,0-36-15,0 0 16,0 36 15,35-71 0,-35-18-15,0-88 15,0 36-31,35 70 16,0 0-1,-35 35 1,53-35-16,-17 70 16,-1-34-1,-35-1 1,35-35 15,0 0 0,1-35-15,-36-53 0,0-1-1,0-16 17,0 69-17,-18 1-15,18 53 47,0 35-31,0-18-1,0 0-15,0 53 16,18 36 0,-18-89-1,0 0-15,0 18 16,35-53 46,-35-17-62,0-19 0,0 1 16,0-18-16,35-17 16,18 34 15,18 36-16,-89 0 32,18 18-31,-35-18-16,35 35 16,0 53 15,0-35-16,17-17 1,36-36 0</inkml:trace>
  <inkml:trace contextRef="#ctx0" brushRef="#br0" timeOffset="-180014.13">24218 12665 0,'-35'0'31,"0"70"-15,35-17 0,0-18-1,0 18-15,17-17 16,19-36 0,52 0-1,-53-53 1,-35-18-1,-18-17 1,-52 53 0,-1-1-1,36 89 1</inkml:trace>
  <inkml:trace contextRef="#ctx0" brushRef="#br0" timeOffset="-179628.72">24783 12506 0,'-36'-35'47,"72"70"-47,-72-35 31,54 71-15,-18-1-16,35 177 31,-35-106-16,0-88-15,0 53 16,0-71 0,0 0-1,-35-35 17,0 0-17</inkml:trace>
  <inkml:trace contextRef="#ctx0" brushRef="#br0" timeOffset="-179451.35">24589 13106 0,'0'-71'31,"158"-70"-15,-316 353-16,387-459 15,-176 211-15,-18 1 16</inkml:trace>
  <inkml:trace contextRef="#ctx0" brushRef="#br0" timeOffset="-177887.76">25559 12806 0,'0'53'453,"0"-18"-438,17 36 1,-17-36-16,0 18 16,36-18-1,-36-53 63,0-17-62,0-18-16,0-17 0,0 52 16,0-17-1,35 35 1,18 0 0,0 17-1,0 19-15,-53-1 47,17-35-31,36-35 31,-53-36-32,36 71-15,-1 0 31,0 0-15,-35 18-16,53 17 31,53 0-15,-71-35 0</inkml:trace>
  <inkml:trace contextRef="#ctx0" brushRef="#br0" timeOffset="-176812.98">26388 12753 0,'-106'35'94,"212"-70"-94,-212 123 16,106-53-1,71-35 1,17-17 15,-88-36-15,0 0-1,0 71 32,0 17-47,35 35 16,0-70-1,18 53 1,-53-17-16,53-36 16,0-36-1,-18-52 1,-35 18 0,0-36-1,-17-18 1,17-17-1,-36 141 17,36 71 15,0-54-47,0 107 15,18-18 1,17-1-1,1-69 1,-1-36 15,35 0-31,-17 0 16,-53-18 0,36-88-1,-36 53 1,0 18-1,-18 0 1,-17 35 15,35 70-15,0-34 0,70-36-1,-34 0 1,34 0-1,-17 0 1,-53 53 31,-18-18-47,18 35 16,36-17-1,52-17 1,18-36-1,-71 0 1</inkml:trace>
  <inkml:trace contextRef="#ctx0" brushRef="#br0" timeOffset="-176514.02">26547 12700 0,'0'0'16,"0"-35"0,88 35-16,106-36 15,0-16 1,-124 16 0</inkml:trace>
  <inkml:trace contextRef="#ctx0" brushRef="#br0" timeOffset="-176179.32">27517 12647 0,'0'35'32,"0"1"-17,35-1-15,0 35 16,-35 1 15,0-36-31,0 1 16</inkml:trace>
  <inkml:trace contextRef="#ctx0" brushRef="#br0" timeOffset="-175991.82">27393 12259 0,'35'35'47</inkml:trace>
  <inkml:trace contextRef="#ctx0" brushRef="#br0" timeOffset="-175741.22">27640 12612 0,'124'70'47,"-495"-493"-47,795 899 15,-354-440-15,-317-195 0,618 423 16,-336-193 0,0-71 15</inkml:trace>
  <inkml:trace contextRef="#ctx0" brushRef="#br0" timeOffset="-175527.75">27958 12594 0,'-124'512'93</inkml:trace>
  <inkml:trace contextRef="#ctx0" brushRef="#br0" timeOffset="-175279.31">28081 12965 0,'-123'-371'0,"317"724"32,-141-353-17,-177 18-15,318-36 0,-141 18 16</inkml:trace>
  <inkml:trace contextRef="#ctx0" brushRef="#br0" timeOffset="-173983.37">28698 12735 0,'18'0'31,"35"-35"-15,18 35-16,-1 0 15,-17 0 1,-18 0 0,-70 35 15</inkml:trace>
  <inkml:trace contextRef="#ctx0" brushRef="#br0" timeOffset="-173784.39">28698 12859 0,'124'-18'47,"123"18"0</inkml:trace>
  <inkml:trace contextRef="#ctx0" brushRef="#br0" timeOffset="-173175.95">29386 12559 0,'-35'0'15,"35"-35"1,0-1 0,35 36-16,36-35 15,0 35 1,-19 0-1,-16 18 1,-36 17 0,0 53-1,-71 18 17,36-71-17,-18 36 1,71-71 31,70 0-32,-53 0-15,18 0 16,53 0 0,-36 0-1,-17 0 1</inkml:trace>
  <inkml:trace contextRef="#ctx0" brushRef="#br0" timeOffset="-169767.29">22313 13653 0,'-35'0'31,"35"35"-15,0 35-16,0-17 0,18 0 16,-18-18-16,0 1 0,52-1 15,-52 0 1,-17-35 31,-36-70-32,53 34 1,0-69 0,0 34-1,18 71 16,17 0-31,18 18 16,35 35 15,-35 17-15,0-35 0,-18-35-1,-35-52 1,35 16-1,-35-122 17,-17 122-17,-19 124 1,36-52 0</inkml:trace>
  <inkml:trace contextRef="#ctx0" brushRef="#br0" timeOffset="-169402.78">22878 13847 0,'-18'35'78,"36"-70"-78,-36 105 15,18-35 1,0 1-16,18-1 0,35 0 16,35-35-1,-35-35 1,-53-36-1,0 1 1,-53-18 0,17 52-1,-34 36-15,35 18 16</inkml:trace>
  <inkml:trace contextRef="#ctx0" brushRef="#br0" timeOffset="-169219.75">23266 14199 0,'-18'-88'62,"36"88"-62</inkml:trace>
  <inkml:trace contextRef="#ctx0" brushRef="#br0" timeOffset="-168820.84">23971 13776 0,'-123'-35'47,"-459"493"-47,1129-881 0,-389 423 0,-316 106 31,158-53-31,0-18 16,0 36-1,35-71 1,88-71 15,-70 0-15,-53 1 0,-35-1-1,-18 71 1,0 0-16,18 36 15,35-1-15</inkml:trace>
  <inkml:trace contextRef="#ctx0" brushRef="#br0" timeOffset="-168497.64">24342 13600 0,'-71'-106'63,"89"441"-32,88-123-31,-159-653 0,141 934 15,-88-440 1,35 18-16,-35-18 0,-35 53 31,35-71-15,-124-35 0,71-53-1</inkml:trace>
  <inkml:trace contextRef="#ctx0" brushRef="#br0" timeOffset="-168314.13">24236 14129 0,'229'-230'46,"-123"160"-30</inkml:trace>
  <inkml:trace contextRef="#ctx0" brushRef="#br0" timeOffset="-167575.12">25224 13776 0,'0'-35'31,"0"52"0,0 19-31,17 34 32,19 36-17,-1-106 1,0 0 15,-35-18-15,53-70-1,-53 0 1,0 141 15,0 0-15,35 35 0,1-35 15,-36 0-16,35-53-15</inkml:trace>
  <inkml:trace contextRef="#ctx0" brushRef="#br0" timeOffset="-166953.04">25594 13776 0,'0'18'31,"88"123"1,-52-106-17,-160-229-15,248 423 16,-124-246 15,0-19-15,35-34-1,-35 35 1,35 35-16,0 0 31,1 35-15,17 18-1,17-53 1,-52 0-16,52 0 16,1-53-1,-71 0 1,0-53 0,-18 18-1,-17 70 16,35-17-15,0 88 15,18-18-31,-18 0 16,35 89 0,0-1-1,0-87 1,-35 17-1</inkml:trace>
  <inkml:trace contextRef="#ctx0" brushRef="#br0" timeOffset="-166645.51">26476 13653 0,'-71'0'15,"-87"141"32,387-282-47,-423 317 31,247-141-15,-18-35 0,0 53-1,36 0 1,-36-53-16</inkml:trace>
  <inkml:trace contextRef="#ctx0" brushRef="#br0" timeOffset="-166254.15">26617 13705 0,'0'36'46,"88"140"-30,-176-388 0,176 477-16,-52-265 15,-36-35 17,0-1-17,0-16-15,0-37 16,35 89-1,0 53 1,36 18 15,-71-18-15,0-18 0</inkml:trace>
  <inkml:trace contextRef="#ctx0" brushRef="#br0" timeOffset="-165872.08">27093 13688 0,'0'194'62,"0"-141"-46,0-300-16,0 529 0,18-247 0,17 1 16,1-36-1,34-18 1,-35-53 15,-35-34-31,-17-37 31,-71 142 1,88 18-17</inkml:trace>
  <inkml:trace contextRef="#ctx0" brushRef="#br0" timeOffset="-165347.65">27534 13794 0,'0'17'47,"53"71"0,-106-193-47,142 246 15,-54-141 1,-35-18-1,35 18 1,-35-88-16,0 17 16,0 36-1,0 53 1,0 52 0,88 36-1,-17-71 16,-1-35-15,1-88 0,-71 18-1,-53-1 1,0 36 15,18 88-15,35-18-1</inkml:trace>
  <inkml:trace contextRef="#ctx0" brushRef="#br0" timeOffset="-164942.06">28063 13653 0,'142'299'94,"-142"-404"-31,0 69-63,-142-122 15,319 281-15,-107-123 32,-70 35-17,36 1 1,-36-1-16,35 0 15,-35 18 1,35-53-16</inkml:trace>
  <inkml:trace contextRef="#ctx0" brushRef="#br0" timeOffset="-164628.76">28646 13635 0,'35'264'78,"0"-140"-47,-53-124-15,-17 0-1,18-388-15,-89 776 32</inkml:trace>
  <inkml:trace contextRef="#ctx0" brushRef="#br0" timeOffset="-164309.41">29492 13688 0,'0'-35'16,"36"35"-1,34 0-15,36-36 16,-71 36-16</inkml:trace>
  <inkml:trace contextRef="#ctx0" brushRef="#br0" timeOffset="-164129.07">29545 13917 0,'265'-88'47</inkml:trace>
  <inkml:trace contextRef="#ctx0" brushRef="#br0" timeOffset="-163645.35">30392 13388 0,'-847'529'31,"1800"-1129"-31,-1059 741 0,282-282 16,-352 212-16,352-89 0,-141 54 16,-35-1-1,0 0-15,-35 36 16,-53-18-1,35-53 1,124 0 31,-1 0-31,-17 35-1,-53 35 1,0 1-1,0-36 1,-35 1 0,-18-36-1,-71 0 1,72 35 0</inkml:trace>
  <inkml:trace contextRef="#ctx0" brushRef="#br0" timeOffset="-150758.34">21996 14781 0,'-18'-17'140,"18"-19"-124,0 89 46,0 0-46,0 0-16,18 0 16,-18 18-16,0-18 15,0 0-15,0-18 16,0 18 0,0-89 30,0 1-46,0-18 16,0 0-16,0-17 16,0-1 15,0-17-15,53 106 46,-18 17-46,0 0-16,18 1 15,18 52-15,-36-53 16,18 18 0,-18-53-1,-35-35 16,0-18-31,0-35 16,0-1 0,-18 54-1,54 88 17</inkml:trace>
  <inkml:trace contextRef="#ctx0" brushRef="#br0" timeOffset="-150355.69">22684 14887 0,'-89'0'31,"125"194"32,-1-141-63,-17-300 0,-1 494 15,19-247-15,-1 0 31,-35-53-15,-53-88 0,0 71-1,0 105 17,53 18-17,0-18-15</inkml:trace>
  <inkml:trace contextRef="#ctx0" brushRef="#br0" timeOffset="-149759.79">23372 14940 0,'0'0'0,"-18"0"31,-17 18 0,35 17-31,0 18 16,0 18-1,35-71 1,0 35 0,0-53-1,1 18 1,-36-123-1,0 87 1,-53 1 0,35 35-1,-17 0 1,35 18 0</inkml:trace>
  <inkml:trace contextRef="#ctx0" brushRef="#br0" timeOffset="-149335.87">23830 14711 0,'-123'-53'31,"246"106"0,-246-88-15,123 70-16,17 88 16,36 18-1,-53-70 1,0 52-1,36-52 1,-36-36 0,35 53 15,-70-88 0,-1-17 0,1 17-31</inkml:trace>
  <inkml:trace contextRef="#ctx0" brushRef="#br0" timeOffset="-149117.81">23671 15117 0,'0'-18'31,"653"-211"16</inkml:trace>
  <inkml:trace contextRef="#ctx0" brushRef="#br0" timeOffset="-148370.98">24712 14711 0,'0'0'0,"18"35"94,-18 0-94,0 1 16,0 34-16,0 1 15,0-1-15,0 19 16,0-37-16,0 1 16,0-17-1,35-36 48,0 0-63,-35-18 15,53 18-15,-18 0 16,1-35-16,17 35 16,-18 0-1</inkml:trace>
  <inkml:trace contextRef="#ctx0" brushRef="#br0" timeOffset="-148173.85">25294 15134 0,'-35'0'31</inkml:trace>
  <inkml:trace contextRef="#ctx0" brushRef="#br0" timeOffset="-147814.31">25400 14887 0,'-106'247'0,"212"-423"16,-106 105-16,0 107 78,0-1-78,0 0 0,53 0 16,-53 71-1,0-53 1,0-18-1,18 1 1</inkml:trace>
  <inkml:trace contextRef="#ctx0" brushRef="#br0" timeOffset="-147556.68">25400 14464 0,'-18'-71'31,"71"265"-31,-106-405 15,71 299-15,-36-53 32</inkml:trace>
  <inkml:trace contextRef="#ctx0" brushRef="#br0" timeOffset="-147341.16">26053 15540 0,'-53'-53'31,"70"53"0</inkml:trace>
  <inkml:trace contextRef="#ctx0" brushRef="#br0" timeOffset="-146393.81">25224 15399 0,'-36'0'16,"36"35"-16,0 0 31,18-35-15,35-35 15,-88 0 0,-1 35 0,-17 0-15,71 0 62,-36 0-31</inkml:trace>
  <inkml:trace contextRef="#ctx0" brushRef="#br0" timeOffset="-145736.46">25982 15275 0,'-35'0'16,"35"36"0,0-54 62,0-17-63,-35 35 1,-18 0 0,53 17 15</inkml:trace>
  <inkml:trace contextRef="#ctx0" brushRef="#br0" timeOffset="-133584.25">26106 15152 0,'17'0'5609,"-17"-18"-5609,35 18 31,-35-35-31,0 0 63,0-1-16,-17 36 15,17-35-46,-35 35-16,-1 0 31,36 18 0,-35-18-15,35 70-16,0-34 15,0 16 1,0-16 0,35 17-1,18-53 1,-18 0 15,36 0-15,-53 0-16</inkml:trace>
  <inkml:trace contextRef="#ctx0" brushRef="#br0" timeOffset="-133285.56">26494 14940 0,'0'106'63,"0"-212"-63,0 265 0,0-106 15,0-18-15,0 36 16,0-54 0,0 19-1</inkml:trace>
  <inkml:trace contextRef="#ctx0" brushRef="#br0" timeOffset="-131957.33">26741 15046 0,'0'-35'16,"-18"35"15,-17 0-15,35 17-1,-36-17 1,36 36 0,0-1-16,18-35 47,35 0-32,-53-53-15,35 35 16,-35-17 15,35 35 16,-35 53-47,71 70 16,0-17-1,-36 0 1,-35-35-1,0-36 1,0 18 15,-35-53-15,-1-18 0,1 18-1,-53-123-15,53 52 16,35 36-1,0 0 1,52-1 0,54-17 15,-70 18-15,34 0-1,-35-36 1,-52 18 15,17 18-31,-35 35 16,-1 0 15,36 18-15,-35 70-1,35-17 1,0-19-1,18-16 1,-1-36-16,54 0 31,-36-18 1,-35-52-32,53-1 31,-18 36-16,1 52 17,-1 89-17,-35-71 1,0 1 0,35-36-1,0-36 16,1-16-15,-1-54 0,-35 123 15,53 36-15,-53 18-16,35-1 15,-35-34 1,35-36-16,-35 35 15</inkml:trace>
  <inkml:trace contextRef="#ctx0" brushRef="#br0" timeOffset="-131627.52">27605 14923 0,'18'123'47,"158"36"15,-370-441-62,388 546 16,-194-299-16,0 17 16,0-141-1,0 54 1</inkml:trace>
  <inkml:trace contextRef="#ctx0" brushRef="#br0" timeOffset="-131237.72">28028 15046 0,'18'-53'62,"-36"106"-62,89-141 16,-71 53 0,0-1-16,-53 36 31,18 36-16,17-36-15,18 70 16,0-52-16,0 88 31,0-54-15,18 1 0,70 0-1,-53-53-15</inkml:trace>
  <inkml:trace contextRef="#ctx0" brushRef="#br0" timeOffset="-130762.63">28399 14975 0,'-124'-17'78,"159"246"-31,54-441-31,-89 424-16,53-212 15,-1 0 1,72-70-16,-89 34 15,-35-17 1,71-123 0,-71 70-1,0 71 1,-36 52 15,36 89-15,0 18-1,36 35 1,-36-71 0,35-35-1,-53-53 1</inkml:trace>
  <inkml:trace contextRef="#ctx0" brushRef="#br0" timeOffset="-130343.97">28610 15046 0,'406'-88'110,"-459"299"-48,71-175-62,-389-195 0,812 318 16,-405-159-1,34-88 1,-17 17 0,-53 0-1,-35 71-15,35-35 16,-106 35 0,71 0-1,-1 71 1</inkml:trace>
  <inkml:trace contextRef="#ctx0" brushRef="#br0" timeOffset="-129359.98">29333 14993 0,'0'0'0,"18"0"32,17 0-32,1 0 15,-1 0-15,18 18 16,-18 88 15,-52-71-15,-19-35-1,-17 0 1,53-18 0,0-70-1,36 17-15,-1 36 16,35 0 0,1 35-1</inkml:trace>
  <inkml:trace contextRef="#ctx0" brushRef="#br0" timeOffset="-128970.55">29863 14905 0,'-71'18'62,"71"17"-62,71-88 0,-142 141 16,89-88-1,-18 53-15,53-53 32,0 35-17,-18 1-15,-35-1 32,-35-35-17,-36 35 1,18-35-1</inkml:trace>
  <inkml:trace contextRef="#ctx0" brushRef="#br0" timeOffset="-126989.4">30409 14905 0,'36'0'32,"-1"0"-32,0 0 15,1 0-15,-1 0 16,0 0 0,0 0-1</inkml:trace>
  <inkml:trace contextRef="#ctx0" brushRef="#br0" timeOffset="-126757.23">30445 15134 0,'317'-88'94,"-634"176"-78</inkml:trace>
  <inkml:trace contextRef="#ctx0" brushRef="#br0" timeOffset="-125930.24">30903 14852 0,'0'-35'16,"18"-1"-1,17 36 1,18-35-16,-35 35 15,105 0 1,-70 53 0,-53 0-1,-17-18 1,-89 1 0,70-36-1,1 35 1,35-53 15,53 18-15,-35 0 15,52 0-15,18 18-1,-17 52 1,0 19-1,-71-54 1,-18 0 0,-17 18-16,-142-18 31,142-35-15,-36 0-1,36-35 1,35 0-1</inkml:trace>
  <inkml:trace contextRef="#ctx0" brushRef="#br0" timeOffset="-123239.19">31574 15046 0,'35'0'47,"0"-35"-47,0 35 16,1 0-1,34 0-15,-34 0 16</inkml:trace>
  <inkml:trace contextRef="#ctx0" brushRef="#br0" timeOffset="-122816.57">31979 14923 0,'89'0'63,"-178"35"-63,89-70 0,124 35 0,-71 0 16,-53 17-1,0 1 1,-53 88-1,18-71 1,-1 0 0,36 0-1,53-35 1,35 0 15,-17-17-15,-36-18-1,-35-1 1</inkml:trace>
  <inkml:trace contextRef="#ctx0" brushRef="#br0" timeOffset="-122557.59">32544 14923 0,'141'-53'94,"-88"53"-94</inkml:trace>
  <inkml:trace contextRef="#ctx0" brushRef="#br0" timeOffset="-122379.06">32491 15064 0,'53'0'47,"-53"-141"-47,53 264 0,194-176 31</inkml:trace>
  <inkml:trace contextRef="#ctx0" brushRef="#br0" timeOffset="-121907.78">33108 14746 0,'0'18'78,"0"17"-62,0 18-16,0 0 15,0-18-15,0 36 16,0-1-1,-17-34 17</inkml:trace>
  <inkml:trace contextRef="#ctx0" brushRef="#br0" timeOffset="-120887.2">24888 16087 0,'0'0'0,"0"-18"32,0-17-17,18 35 1,-36 0 31,-17 17-32,35 36 1,-35-17-16</inkml:trace>
  <inkml:trace contextRef="#ctx0" brushRef="#br0" timeOffset="-120547.58">24747 16651 0,'-17'-70'16,"34"140"-16,-17-88 47,0-17-32,-17 35 32,17 18-31</inkml:trace>
  <inkml:trace contextRef="#ctx0" brushRef="#br0" timeOffset="-120095.14">25453 16563 0,'88'0'31,"-176"0"-31,176-18 31,-106 18 0,-17 0-15,0 0 15,53-35 110,17 35-141,0 0 15</inkml:trace>
  <inkml:trace contextRef="#ctx0" brushRef="#br0" timeOffset="-118433.34">26811 16122 0,'0'-35'125,"-18"35"-93,18-36-1,-35 36-16,0 0 17,0 0-17,-1 0 17,1 0-17,35 18 1,-35-18-16,0 88 15,35-52 1,17-1 15,54-35-15,-36-18 0,0 18-16,36-35 15,-54 0 1,-17-1-1,0 1 32,0 70 16,53 1-48,-53-1 1,36 35-16,-36-17 16,35 53-16,0 18 15,1-36 1,-36-18 0,35-34-1,-35 17 1,-18-18-1,-35-35 1,0-35 0,-35-107 31,88 72-47,0 17 15,71-35 1,-36 53-1,0 35 1,-35 17 0</inkml:trace>
  <inkml:trace contextRef="#ctx0" brushRef="#br0" timeOffset="-118216.63">27182 16528 0,'0'-18'47,"17"-35"-47,-34 18 31</inkml:trace>
  <inkml:trace contextRef="#ctx0" brushRef="#br0" timeOffset="-117519.35">27358 16210 0,'212'53'78,"-600"212"-78,829-442 15,-441 195-15,0 17 16,0 36 0,-265-336-1,512 530 1,-247-318-16,0-159 31,0 142-31,0 17 16,18 53-1,17 0 1,53 70 0,-17 1-1,-36-1 1,35-34 0,-70-72 30,-35-34-30,35-1 0,-18 36-1,89 0 17,-36 35-17,-17 0-15,70 17 16,-70 36-1,70 35 1,-53-35 0,-35 0-1,53-17 1,-18-36 0</inkml:trace>
  <inkml:trace contextRef="#ctx0" brushRef="#br0" timeOffset="-117286.73">28681 16404 0,'0'-88'62,"-53"88"-46</inkml:trace>
  <inkml:trace contextRef="#ctx0" brushRef="#br0" timeOffset="-116832.1">28857 16157 0,'18'-35'62,"52"35"-46,-17 0-16,0-35 0,-17 35 16,-1 0-1,18 0-15,-89 0 94</inkml:trace>
  <inkml:trace contextRef="#ctx0" brushRef="#br0" timeOffset="-116477.9">28893 16263 0,'70'-35'15,"-140"70"1,87-35-1,124 0 1,18 0 0,-18 0-1,-106 0 1,-52 0 31</inkml:trace>
  <inkml:trace contextRef="#ctx0" brushRef="#br0" timeOffset="-115803.98">29863 15963 0,'0'0'0,"-18"0"0,18 71 94,0-18-78,0 0-16,18 17 15,-18-35-15,0 1 16,53 52 15,-53-35-15,0-18 0,0-53 30,0-17-30,0 0-16,0 0 16,-36-18-16,1-71 15,0 18 1,35 18 15,0 53-15,0 0-1,0 52 17,-36 19-17</inkml:trace>
  <inkml:trace contextRef="#ctx0" brushRef="#br0" timeOffset="-102901.74">22154 17057 0,'0'-35'47,"0"-1"15,-17 36-46,-18 0 0,-1 0-1,36 36 1,-53-1-16,53 0 31,-35 106-15,35-106-1,0 36-15,18-36 16,70 1 0,18-36-1,-53-18 1</inkml:trace>
  <inkml:trace contextRef="#ctx0" brushRef="#br0" timeOffset="-102285.14">22437 17039 0,'0'35'47,"0"-70"-31,0 123 0,0 18-1,0 18 1,0-89-16,0 0 15,0 18 1,35-53 15,71-70-15,-53 17 0,-18 53-1,18 0 1,17 17-1,-34 19 1,-36 17 0,0-1-1,-106 37 17,71-36-17,-18-53 1,17-53-1,36 17 1,18 36 31</inkml:trace>
  <inkml:trace contextRef="#ctx0" brushRef="#br0" timeOffset="-101882.32">22966 16986 0,'159'177'62,"-159"-124"-62,-124-247 0,89 158 0,247 336 16,-212-247-16,0 53 15,0-36 1,0 1 0,-89-36-1,54 36-15,0-71 16,-1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2T05:45:58.9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76 3951 0,'-18'0'0,"18"-18"16,0-34-1</inkml:trace>
  <inkml:trace contextRef="#ctx0" brushRef="#br0" timeOffset="472.4">1411 3792 0,'0'-35'32,"0"0"-17,0 0-15,-18-1 16,18 54 46,18 17-46,-18 18-16,35 71 16,-35-36-1,0-18 1,0-87 62,53 17-78,18 0 16,-1 0-1,-70 17 1,53-17-16,-53 36 16,0 17-1,-70 35 1,-107 35-1,72-123 1,69 0 0,1-88-1</inkml:trace>
  <inkml:trace contextRef="#ctx0" brushRef="#br0" timeOffset="770.77">1764 3581 0,'70'0'47,"1"17"-32,-36 72-15,36 34 16,-18 177 0,17-71-1,-70 18 1,-70-159 0,-36-52-1</inkml:trace>
  <inkml:trace contextRef="#ctx0" brushRef="#br0" timeOffset="1159.73">882 3616 0,'-35'-35'15,"70"70"-15,-106-70 0,18 35 16,18 0-1,0 17 1,35 124-16,-53 142 16,53-36-16,0 247 15,247-89 17,53-352-17,123-53 1,-229-141-1</inkml:trace>
  <inkml:trace contextRef="#ctx0" brushRef="#br0" timeOffset="2025.24">2769 3810 0,'0'-35'0,"0"52"47,0 36-31,53 18-16,-53-18 15,0 17 1,0 36-16,0 123 16,-35 107-1</inkml:trace>
  <inkml:trace contextRef="#ctx0" brushRef="#br0" timeOffset="2207.25">2840 4216 0,'0'-36'0,"18"1"31,17 35-31,18 0 16,53-35 0,-36 35-1,-35 0-15</inkml:trace>
  <inkml:trace contextRef="#ctx0" brushRef="#br0" timeOffset="2427.86">2840 3863 0,'0'0'16,"0"-35"-1,0-1 1,212-87-1,-71 70-15,-18 53 16</inkml:trace>
  <inkml:trace contextRef="#ctx0" brushRef="#br0" timeOffset="2883.09">3792 3969 0,'0'-18'15,"-17"18"-15,-19 0 16,-16 18 15,52 35-31,-53 17 0,53 54 31,0-89-15,0 18 0,105-53-16,1 0 15,-35-88 1,-36 17-1,-35-35 1,-70-17 0,-36 88-1,35 35 1,36 70 0,35 18-16</inkml:trace>
  <inkml:trace contextRef="#ctx0" brushRef="#br0" timeOffset="3436.37">4269 4092 0,'0'-35'32,"0"-18"-17,0 18-15,0-36 31,35 71 16,0 35-47,0-17 16,18 53 0,-17-1-1,-1-34 1,-35 52-1,-18-88 17,-17 0-17,0-71 1,35-35 0,35-35 15,0 141-16,36-35-15,17 35 16</inkml:trace>
  <inkml:trace contextRef="#ctx0" brushRef="#br0" timeOffset="3863.31">5309 3986 0,'0'-53'16,"0"1"-1,0 16 17,71 36-17,35 18 1,17 88-1,1 17 1,-1 1 0,18 17 15</inkml:trace>
  <inkml:trace contextRef="#ctx0" brushRef="#br0" timeOffset="4061.45">5715 4180 0,'-35'0'47,"-1"89"-31,36-19-1,-70 18-15,70 1 16,-53 16-16,53-52 16</inkml:trace>
  <inkml:trace contextRef="#ctx0" brushRef="#br0" timeOffset="4367.06">6262 4039 0,'0'0'0,"35"0"31,36 0-15,17 0-16,-18 0 15,1 0-15,-36 18 16</inkml:trace>
  <inkml:trace contextRef="#ctx0" brushRef="#br0" timeOffset="4517.24">6191 4339 0,'53'0'31,"0"-17"-31,0 17 16,123-36-1,-123 1-15</inkml:trace>
  <inkml:trace contextRef="#ctx0" brushRef="#br0" timeOffset="4883.92">7056 3810 0,'70'-53'0,"-35"53"16,36 0-1,0 18 1,-71 17-16,0 36 16,-36 34-1,-140 107 16,176-177-15,17-35 0,36 0-1,141 0 1,-17 0 0,-89 36-1</inkml:trace>
  <inkml:trace contextRef="#ctx0" brushRef="#br0" timeOffset="5896.31">3052 5045 0,'17'0'47,"18"0"-47,18 0 16,18 0-16,105 0 16,-35 0-1,547 70 1,-264-70-1,-72 53 1,-52-53 0,71 35-1,-160-35 1,89 53 15,-70-53-15,-160 0-16,18-17 15,142 17 1,-142 0 0,88 0-1,-17 0 1,-18 0 0,-53-36-1,36 1 1,-1 0-1,-52 35 17,17 0-17,-53 0 1,1 0 31</inkml:trace>
  <inkml:trace contextRef="#ctx0" brushRef="#br0" timeOffset="16695.09">1799 5909 0,'-35'0'109,"0"-35"-93,-1 35 15,1 0-15,-18 0 0,0 17-16,0 36 15,18 18 16,35-36-31,0 0 16,0 1-16,0-1 16,88 18-1,-17-53 1,-1-18 0,1-105-1,-36 52 1,-35 36-1,0 0 1,0 70 31,0 36-31,0 34-1,0-34 1,35 17-1,1-88 1,-1 0 0</inkml:trace>
  <inkml:trace contextRef="#ctx0" brushRef="#br0" timeOffset="16892.14">2205 6191 0,'-35'0'0,"35"-17"32</inkml:trace>
  <inkml:trace contextRef="#ctx0" brushRef="#br0" timeOffset="17590.55">2328 6050 0,'0'0'16,"-35"0"-16,35-35 16,0 0-1,35-1 1,18 36 0,35 36-1,1 175 16,-89-175-31,0-1 16,0 0 0,0-53 15,-18-70-15,18-70-1,18 105 1,70 53-1,-18 35 1,-34 0 0,-1 53 15,0-52-15,-35-72 30,-17 1-30,17 0-16,0 0 31,35 35-15,35 0 0,-17 35-1,-53 35 1,36-17-1,-1-53-15,0 71 16,-17-18 0,35-71-1</inkml:trace>
  <inkml:trace contextRef="#ctx0" brushRef="#br0" timeOffset="17789.62">3598 6244 0,'0'0'0,"0"-17"47</inkml:trace>
  <inkml:trace contextRef="#ctx0" brushRef="#br0" timeOffset="18234.73">4163 6033 0,'17'0'47,"19"0"-32,17-18 1,70 18-1</inkml:trace>
  <inkml:trace contextRef="#ctx0" brushRef="#br0" timeOffset="18471.89">4128 6297 0,'0'0'16,"17"0"-1,18 0-15,1 0 0,-1-18 16,0 18-16,1 0 15,-1 0-15,0-35 32,0 35-17</inkml:trace>
  <inkml:trace contextRef="#ctx0" brushRef="#br0" timeOffset="19647.82">5115 5927 0,'-35'-36'16,"0"36"31,35-35-47,0 0 47,0 0-32,17-1 17,19 36-17,17 0 1,-18 0-1,0 0 1,-35 18 0,35-18-1,-35 35 1,0 0 0,0 1-1,0 17-15,0-18 16,-17-35-1,-54 106 17,18-53-17,18-18 1,0 0-16,-1-35 31,36 36-15,0-1 31,18-35 0,17 0-32,1 0 1,-1 35-1,0-35 1,18 0 0,18 0-1,-1-18 1,1 18 0,-18 0-1,-18 0 16</inkml:trace>
  <inkml:trace contextRef="#ctx0" brushRef="#br0" timeOffset="41229.05">723 7514 0,'-17'0'0</inkml:trace>
  <inkml:trace contextRef="#ctx0" brushRef="#br0" timeOffset="41833.71">741 7620 0,'0'0'15,"17"53"32,-17-18-31,53 0-16,-53 18 0,36 71 31,-36-89-31,0 0 16,0 1-1,0-89 17,0 0-32,0-88 15,-36-18 1,36 36 0,0 87-1,18 36 16,70 53-31,53 141 47,-88-159-31,53 1 0,-106-124-1,0-54 1,-53 1-1,-17 53 17,70 123-17</inkml:trace>
  <inkml:trace contextRef="#ctx0" brushRef="#br0" timeOffset="42214.34">1358 7408 0,'0'0'0,"-35"0"16,35 36-1,0 34 1,0 1-1,18 17 17,70-88-17,-35-18 1,-53-52 0,0-1-1,0 54-15,-36-36 31,1 123 1,35-35-17</inkml:trace>
  <inkml:trace contextRef="#ctx0" brushRef="#br0" timeOffset="42672.36">1764 7373 0,'-35'35'31,"35"-17"-31,0 17 16,0 1-16,35-1 15,35 35 1,-17-70-1,0 0 1,-17-53 0,-36-35-1,-18 53 1,53 70 31,0-35-32,36 36 1,-18-36 0,-18 0-16,1 0 15,16-53 1,-52-36 0,0 54-1,-17 35 1,-18 0-1</inkml:trace>
  <inkml:trace contextRef="#ctx0" brushRef="#br0" timeOffset="42873.24">2611 7549 0,'0'36'32,"0"-1"-17,0 18 1,-53 17 0</inkml:trace>
  <inkml:trace contextRef="#ctx0" brushRef="#br0" timeOffset="44502.06">3440 7514 0,'0'-35'47,"-18"35"-31,-17 0-1,-1 0-15,1 35 16,0 0 0,-18-35-16,53 36 15,-35-1 1,35 0 15,0 53-15,17-17-1,19 35 1,-36-18 0,0 36 15,0-72-16,35 1 1,18-53 0,35-35-1,-17-35 1,-36 52 0</inkml:trace>
  <inkml:trace contextRef="#ctx0" brushRef="#br0" timeOffset="44999.35">3757 7761 0,'-18'0'16,"18"35"15,0 36-31,36 141 32,-36-142-17,17-70 1,-52-17-1,35-54 1,-53-70 0,53 0-1,0 0 1,71 105 15,-36 36-15,71 71-1,-36 17 1,-34-17 0,17 52-16,-18-35 15,-35-17 1</inkml:trace>
  <inkml:trace contextRef="#ctx0" brushRef="#br0" timeOffset="45183.39">3828 7920 0,'17'0'16,"36"-35"-16,124-36 15,-124 71 1</inkml:trace>
  <inkml:trace contextRef="#ctx0" brushRef="#br0" timeOffset="45427.09">4445 7849 0,'35'0'16,"18"-53"-1,-35 53 1,17 0-16,36 0 15</inkml:trace>
  <inkml:trace contextRef="#ctx0" brushRef="#br0" timeOffset="45733.45">4904 7726 0,'-36'0'0,"36"-53"16,0 0 0,18 18-1,35 35-15,70 0 16,1 88-1,-18 88 1,-53-17 0,0-88-16,-18 17 15,-35-53 17</inkml:trace>
  <inkml:trace contextRef="#ctx0" brushRef="#br0" timeOffset="45941.65">5186 7938 0,'-53'70'0,"53"-35"15,-71 36 1,71-36-16,-35 0 15,35 71 1</inkml:trace>
  <inkml:trace contextRef="#ctx0" brushRef="#br0" timeOffset="46595.48">5592 7726 0,'17'-35'31,"18"35"-15,54 0-16,-54 0 31,0 0-31,0 0 16,-70 0 15,0 17-15,-18 54 15,53-18-15,35 17-1,-35-34 1,0 16-1,0 1 1,0-17 0,-123-1 15,88-35-15,52 0 30,18-18-46,1 18 16,34-35-16,36 35 16,-35-35-1,-36 35 1</inkml:trace>
  <inkml:trace contextRef="#ctx0" brushRef="#br0" timeOffset="47154.56">5962 7567 0,'0'0'15,"0"-35"-15,35 0 32,36 35-32,-36 0 15,36 0 1,-1 35-1,-35 18 1,-35 53 0,0-36-16,53 159 15,0 1 1,-53-124 0,36 105-1,-1-158 1,-88-35 15,-18-53-15,-17-71-1,35 53 1,18 17-16,0 1 16</inkml:trace>
  <inkml:trace contextRef="#ctx0" brushRef="#br0" timeOffset="47464.53">6491 8043 0,'0'-35'15,"18"35"1,52 0 15,-34 18-31,34 52 16,54 71-1,-89-105-15,-35-1 16,0 0 15</inkml:trace>
  <inkml:trace contextRef="#ctx0" brushRef="#br0" timeOffset="47674.91">6756 7955 0,'0'0'0,"0"35"0,-71 18 15,36 36 17,35-54-32,-35 53 15,-18 35 1,17-87-1,36-1 1</inkml:trace>
  <inkml:trace contextRef="#ctx0" brushRef="#br0" timeOffset="47897.61">7197 8096 0,'35'-35'32,"36"35"-17,-1 0 1</inkml:trace>
  <inkml:trace contextRef="#ctx0" brushRef="#br0" timeOffset="48078.28">7214 8343 0,'53'0'47,"18"0"-47,-18-17 16,0 17-1</inkml:trace>
  <inkml:trace contextRef="#ctx0" brushRef="#br0" timeOffset="48444.54">8043 7973 0,'0'-35'15,"-35"35"17,35 70-17,-35-35 1,35 18-16,0 0 0,0-18 15,0 36 1,35-18 0,106-53 15,-70-106-15,-71-35-1,-36 0 1,-16 106-1,-54 70 1,0 124 0</inkml:trace>
  <inkml:trace contextRef="#ctx0" brushRef="#br0" timeOffset="51909.71">3069 9137 0,'0'-35'62,"-17"35"-46,-19 0 0,-34 0-1,17 17 1,18-17-16,-1 36 15,1-36 1,-18 0 0,53 35 15,0 53 0,0-35-31,35 88 16,-35 88-1,0-140 1,36 263 15,-36-193-15,35-35 0,-35-71-1,0 17 1,0 1-1,0-1 1,0-35 0,0 18-1,0-17-15,0-1 16,0 18 15,0 53-15,0-36-1,0-17 1,0 0 0,0 0-1,0-18 1,0 18 0,-18 53-1,18-71 1,0 18 15,0-18-31,0 1 16,0-1-1,0 18 1,0 0 0,0 0-1,18-53 79,35 0-78,-18 0-16,0 0 15,18 0 1,-17 0-1,-36 35-15</inkml:trace>
  <inkml:trace contextRef="#ctx0" brushRef="#br0" timeOffset="53501.1">3246 9790 0,'35'0'438,"0"0"-422,36 0-16,-18 0 15,-18 0 1,0 0 78</inkml:trace>
  <inkml:trace contextRef="#ctx0" brushRef="#br0" timeOffset="53766.95">3792 9490 0,'0'17'31,"0"36"-31,0 0 16,0 0-16,0-18 16,0 1-16,53 34 15,-53 36 32,0-35-31</inkml:trace>
  <inkml:trace contextRef="#ctx0" brushRef="#br0" timeOffset="54154.2">5168 9437 0,'0'0'0</inkml:trace>
  <inkml:trace contextRef="#ctx0" brushRef="#br0" timeOffset="56410.07">5151 9419 0,'-36'0'16,"36"-17"249,18 17 1095,17 0-1345,18 0 1,-53 17-1,0 1 1,0 52 0,0-17-1,0-17 1,-18-36 0,18 35-16,-35-35 15,35 35 1,-35-35-1,35 53 1,-18 18 15,54-71 16,16 0-31,1 0-1,0-36-15,53 36 16,-71 0 0,-35-35-16,-17 35 62</inkml:trace>
  <inkml:trace contextRef="#ctx0" brushRef="#br0" timeOffset="58101.25">7091 9454 0,'0'-17'609,"0"-18"-577,17-1-1,19 36 0,-1 0-31,18 0 16,0 0-1,-53 18 1,35 17 0,-35 53-1,0-52 1,-35-1-16,35 0 0,-53 18 15,-18-18 1,54-35 0,17 36 31,35-36-32,0 0 1,36 0-1,-36-18-15,36 18 16,-18 0 0,-18 0-1</inkml:trace>
  <inkml:trace contextRef="#ctx0" brushRef="#br0" timeOffset="60687.4">3881 10478 0,'-36'0'1188,"1"0"-1141,0 0 62,-1 0 32,36 17-126,0 18 17,0 1-1,0 17-16,-35-53 1,35 35 0,0 0-1,18-35 1,70 35 0,-53-35-16,1 0 15,34-17 1,-70-18 15,0-1-15,0-52-1,0 53-15,0 0 16,-18-1 0,-17 1-1,-35 35 1,-1 53 15,71 17-15</inkml:trace>
  <inkml:trace contextRef="#ctx0" brushRef="#br0" timeOffset="63017.87">5380 10442 0,'-35'0'297,"17"0"-266,18-35 32,-35 35-32,-1 0 94,1 0-94,35 18 63,-35-18-63,0 35 579,35 0-595,-36-35 1,36 35-16,0 1 15,0 34 17,36-34-17,34-1 1,1-35 0,-1 0-1,-34-18 1,-1-17-1,-35 0 17,-18 35-32,18-53 15,0 17 1,-35 36 0,35-35-1,0 0 32,-35 0-31,-1 35-1,1 0 32</inkml:trace>
  <inkml:trace contextRef="#ctx0" brushRef="#br0" timeOffset="63768.81">7126 10495 0,'-35'-35'0,"35"53"63,0-1-48,0 18 1,0 1 0,0 17-1,0-18-15,0 0 16,0 0-16,17 71 31</inkml:trace>
  <inkml:trace contextRef="#ctx0" brushRef="#br0" timeOffset="65319.47">3828 11553 0,'0'18'735</inkml:trace>
  <inkml:trace contextRef="#ctx0" brushRef="#br0" timeOffset="66172.66">3545 11571 0,'-35'0'15,"53"0"126,52-35-125,-34 35-16,34 0 15,-52 0 17</inkml:trace>
  <inkml:trace contextRef="#ctx0" brushRef="#br0" timeOffset="66490.83">3986 11342 0,'-17'0'15,"17"53"48,17 17-63,-17-17 15,0 18-15,0-1 16,0-17-16,0-17 16,0-1-1,36-35 1,-36-18 0</inkml:trace>
  <inkml:trace contextRef="#ctx0" brushRef="#br0" timeOffset="68680.48">5203 11377 0,'0'-18'640,"0"-17"-577,18 35-47,35 0-1,-53-35 1,35 35-16,1 0 47,-36 18-32,0 17 17,0 0 30,0 0-15,-18-35-31,18 36-1,0-1 32,-35-35-31,35 35-1,-36 0 1,36 1 15,-35-36-15,35 35-1,0 0 17,-35-35-1,35 36 16,17-36 203,19 0-250,17 0 15,0 0 1,141 0 0,-141 0-16,-18 0 15,0 0 1,-53 53 62</inkml:trace>
  <inkml:trace contextRef="#ctx0" brushRef="#br0" timeOffset="69592.28">7091 11465 0,'0'-17'0,"0"34"0,-35-34 62,-1 17-46,1 0 15,0 0-15,35 17 0,-36 36-1,36-18 1,0 1-1,36-36 1,-36 35 0,88-35-16,-70 0 15,52 0 1,-35-18 15,-35-17-15,-70-53 15,70 53-15,-18 35-1,18 17-15</inkml:trace>
  <inkml:trace contextRef="#ctx0" brushRef="#br0" timeOffset="71565.39">7373 9190 0,'0'0'0,"35"0"78,1 0-62,17 0 0,-1 0-1,1 0 1,-17 0-1,-1 0 1,-35 35 0,0 0-1,0 18 1,0 0 0,35 53-1,-35-53-15,53 106 16,-53-18-1,0 106 32,0-36-31,0-105 0,0 18-1,0-18 1,0 17-1,0 36 1,0-106 0,0 17-16,35 1 15,-35-18 1,0 53 15,0-71-15,0 0-1,0 18 1,0-18 0,0 1 15,0-1 0,0 0-15,0 0-1,0 1 48,0-1-47,0 0-1,0-17 16,0 17-15,0 1 0,0 34 15,0-17-15,-17-53 93,-54 35-93,18-35-1,0 0 1,18 36-1,0-36 17</inkml:trace>
  <inkml:trace contextRef="#ctx0" brushRef="#br0" timeOffset="75094.8">8308 9243 0,'0'-35'47,"-18"35"46,18 17-77,-17-17-16,-19 0 16,1 0-1,0 0 1,35 35 15,0 1 0,0-1-15,0 18 0,0 35-1,0-53 1,0 18-16,0-17 15,0 122 1,0-105 15,0 177-15,-35-72 0,35-52-1,0-53 1,0 18-1,0-1 1,0 1 0,0 35 15,0-18-15,0-53-16,0 88 31,0-70-16,0 18 1,0-18 15,0-18-15,0 0 0,0 1-1,0-1 1,0 18-1,0 53 17,0-71-17,17 0 1,-17 1 0,0-1-1,0 0 1,0 0-1,35-35 1,-35 36 15,0-1-15,36-35 0,-36 35-1,53-35 16,-18 0-15,0-17 0,-17 17 15</inkml:trace>
  <inkml:trace contextRef="#ctx0" brushRef="#br0" timeOffset="75888.83">8696 9613 0,'0'-17'15,"0"-19"1,0 1 0,18 35-16,52 0 31,-17 53-16,-18 0 1,-35 0 0,0-18-16,-53 0 15,18 1 1,0-36 0,35-18 15</inkml:trace>
  <inkml:trace contextRef="#ctx0" brushRef="#br0" timeOffset="76191.23">8996 9490 0,'-35'0'15,"-1"0"1,1 17 0,35 54-1,-35-1 1,35-17 0,35 0-1,124-17 16,-106-1-15,-18-35-16</inkml:trace>
  <inkml:trace contextRef="#ctx0" brushRef="#br0" timeOffset="76758.16">8502 10707 0,'0'0'0,"18"0"62,17 17-46,0-17-1,0 0 1,1 0 0,-1-17-1,-35-54 1,0 54 0,0 70 30,0-18-46,0 0 16,0 0-16,0 54 16,35 16-1,-35 1 17</inkml:trace>
  <inkml:trace contextRef="#ctx0" brushRef="#br0" timeOffset="77134.59">8573 11307 0,'17'0'0,"18"-18"15,1 18-15,34-35 16,-34 35-16,-1-36 16,35 36-1,-34 18 17,-72 35-17,-17 53 1,1-36-1,16-70-15,36 53 16,18-53 15,35 0-15,53-17 0,-36-19-1</inkml:trace>
  <inkml:trace contextRef="#ctx0" brushRef="#br0" timeOffset="78269.14">9049 9296 0,'0'-36'15,"17"1"16,54 35-15,-71 35-16,53 36 16,-18 17-1,0-17 1,1 17 0,17 159-1,-53 35 1,53 53-1,-53-88 17,35-123-32,-35 17 15,53 0-15,-53 176 47,0-228-31,0 105-1,0-106 1,0-18 0,0 1-1,0 17 1,0-53 15,0 1-15,-18-36 46,-35 0-46,-17-36-16,-36 1 31,106-18-15</inkml:trace>
  <inkml:trace contextRef="#ctx0" brushRef="#br0" timeOffset="78606.35">10213 10336 0,'35'-35'0,"71"-18"31</inkml:trace>
  <inkml:trace contextRef="#ctx0" brushRef="#br0" timeOffset="78805.36">10142 10724 0,'0'-35'16,"53"-18"-1,35 18-15,1-18 16,-19 18-1</inkml:trace>
  <inkml:trace contextRef="#ctx0" brushRef="#br0" timeOffset="79232.3">11060 9825 0,'-36'0'16,"72"0"-16,-72-35 0,36-1 16,-35 36-1,-18 36 16,53 17-31,0 88 16,35-18 15,36-88-15,52-88 0,-87-35-1,-1-35 1,-106 17-1,1 53 1,35 53-16,-36 53 16,18 106-1</inkml:trace>
  <inkml:trace contextRef="#ctx0" brushRef="#br0" timeOffset="79646.37">11148 11024 0,'-18'0'16,"-17"0"0,35 36-1,0-1-15,-35 18 16,35 0 0,17-53-16,19 35 31,16-35-16,1-18 1,-17-52 0,-36-124 15,-18 194-15,-70 17-1,35 107 1</inkml:trace>
  <inkml:trace contextRef="#ctx0" brushRef="#br0" timeOffset="80050.59">11095 11748 0,'0'35'32,"0"0"-17,0 0-15,0 1 16,35-36 15,-35 35-31,35-35 16,-35-71 31,-17 36-47,-18 35 15,-1-35 1,-34 35-1,-19 159 1</inkml:trace>
  <inkml:trace contextRef="#ctx0" brushRef="#br0" timeOffset="81150.31">10883 9507 0,'0'-35'15,"0"0"16,-17 35-15,-36 0 0,-18 0-1,71 17-15,-106 107 32,106-36-17,-53-17 1,53 52-1,0 18 1,0 53 0,0-17-1,-35-89-15,35 124 16,0-54 0,0 36 15,0 18-16,-35 35 1,35-159-16,-53 71 47,53 0-47,0-36 31,0-52-31,0-1 31,-35 18-15,35-52 0,0-1-1,35 0 17,71 1-17,0 16 1</inkml:trace>
  <inkml:trace contextRef="#ctx0" brushRef="#br0" timeOffset="82714.8">11448 9260 0,'35'0'78,"0"0"-63,0 0-15,1 0 16,-1 0-16,-35 18 16,53-18-1,-18 35 1,-35 1-1,0 52 1,0 88 0,0 18-1,0 18 1,0-53 0,0 105-1,0-105 1,0 17-1,0-87 1,0-37 0,0 1-16,0 124 31,0-107-15,-17 19-1,17-37 16,0 37-15,17-1 0,-17-35-1,0 35 1,0-53 0,0 1-1,0-1 16,0 53-15,0-53 15,0 1 1,0 16-17,-17-16 1,17-1 15,-36-35 47,1 35-62,0-35-1,-1 53 1,-16 0 15,16-18-31,-34 1 0</inkml:trace>
  <inkml:trace contextRef="#ctx0" brushRef="#br0" timeOffset="91674.27">3510 13053 0,'0'-35'32,"0"52"46,0 36-78,0 0 15,0-18-15,0 1 16,0 69 15,18-69-15,-18-1 0,0 0 15,-18-35 0</inkml:trace>
  <inkml:trace contextRef="#ctx0" brushRef="#br0" timeOffset="92570.61">4727 13247 0,'0'0'0,"53"0"63,-18 0-63,1 0 15,-1 0 1,0 0-16,1 0 16,-1-18 46</inkml:trace>
  <inkml:trace contextRef="#ctx0" brushRef="#br0" timeOffset="93019.84">5168 13123 0,'0'-35'15,"0"0"1,53 35-16,-18 0 15,1 0-15,17 0 16,0 17 0,-53 36-1,0 36 17,-36-37-17,1 1 1,35-17-16,-35-36 15,52 0 17,19 0-1,34 0-15</inkml:trace>
  <inkml:trace contextRef="#ctx0" brushRef="#br0" timeOffset="93601.09">6668 13247 0,'17'0'63,"18"0"-63,-17 0 15,53 0 1,-36 0 0</inkml:trace>
  <inkml:trace contextRef="#ctx0" brushRef="#br0" timeOffset="94050.84">7144 13106 0,'0'-36'0,"17"1"31,36 35-15,0 0-1,18 0 1,-36 18 0,-35 35 15,-18 17-31,-52 1 31,35 35-15,35-71 15,17-35-15,19 0-1,-1-18 1,0 18-1</inkml:trace>
  <inkml:trace contextRef="#ctx0" brushRef="#br0" timeOffset="95472.84">3687 14199 0,'0'-17'32,"-36"17"30,36 17-62,-35 19 16,35-1-1,0 0-15,0 0 16,0 1 0,53-36-1,-35 0 1,52 0-16,-35-53 16,1-18-1,-36 18 16,-106 0-15,53-17 0,-53 70-1,71 176 1</inkml:trace>
  <inkml:trace contextRef="#ctx0" brushRef="#br0" timeOffset="96231.31">4974 14235 0,'0'-36'15,"-17"36"1,17 53 15,-36-17-15,36-1-1,0 0-15,18 36 16,35-36 0,-18-35-16,36 0 15,17-53 1,-53-18 0,-35 1 15,-159-36-16,89 106 1,-1 159 15,36-106-15</inkml:trace>
  <inkml:trace contextRef="#ctx0" brushRef="#br0" timeOffset="96837.22">6262 14111 0,'0'-35'16,"0"70"62,0 18-62,0 0-16,0 18 15,0-19-15,0-16 16,0-1 0,0 18-16,0-18 15</inkml:trace>
  <inkml:trace contextRef="#ctx0" brushRef="#br0" timeOffset="97743.98">3210 15522 0,'-35'0'0,"88"0"47,17 0-31,-17 0-16,0 0 0,-17 0 15,-1 0 1,18-17-16</inkml:trace>
  <inkml:trace contextRef="#ctx0" brushRef="#br0" timeOffset="97949.64">3722 15258 0,'0'35'16,"0"18"-1,0 53 1,0-36-16,0-17 15,35 124 1,0-177 0</inkml:trace>
  <inkml:trace contextRef="#ctx0" brushRef="#br0" timeOffset="98651.23">4992 15328 0,'17'0'31,"36"0"-15,-17 0-16,34 18 16,-70 35-1,0 17 1,-17 19-1,-54-19 1,36-35 0,70-35 15,36 0-15,-19 0-16,54-35 15,-35 35 1</inkml:trace>
  <inkml:trace contextRef="#ctx0" brushRef="#br0" timeOffset="99172.52">6421 15487 0,'0'-18'47,"-36"18"0,1 0-31,35 36-1,-35-1-15,35 35 16,35-34-1,36-36 1,-19 0 0,-16-18-1,17-88 1,-53 36 0,-18 34-1,-35 36 1,-35 18 15</inkml:trace>
  <inkml:trace contextRef="#ctx0" brushRef="#br0" timeOffset="99980.4">7708 13070 0,'0'106'47,"0"18"-31,0 17-16,0 282 16,0-105-1,0 140-15,0-70 31,0-105-15,0-89-16,0-106 16,35-176 15</inkml:trace>
  <inkml:trace contextRef="#ctx0" brushRef="#br0" timeOffset="100714.33">8361 13282 0,'0'-53'0,"0"106"0,35-141 16,0 88-1,1 18 1,-36 17 15,53 35-31,-53-17 16,-18-53-1,-35 71-15,-18-36 16,19-35 0</inkml:trace>
  <inkml:trace contextRef="#ctx0" brushRef="#br0" timeOffset="101989.26">8431 13247 0,'0'-35'16,"0"-1"0,-35 36-1,35-35 1,-18 35 15,18 18-15,-35 35-1,-18 17 1,53 36 15,0-71-15,88-35 0,-70 0-16,53 0 15,17-35 1,-53-18-1,-88-70 17,0 52-17,0 36 1,18 52 0</inkml:trace>
  <inkml:trace contextRef="#ctx0" brushRef="#br0" timeOffset="102794.73">8308 14076 0,'0'0'0,"-18"0"31,-17 0 1,35 35-17,-35 36 1,35 70 15,17-106-15,54-35-16,-1 0 15,-34-53 1,-1-17 0,18-54-1,-106 36 1,-18 88 0,1 0-1,52 53 1,-35 0-1</inkml:trace>
  <inkml:trace contextRef="#ctx0" brushRef="#br0" timeOffset="103414.45">8326 15558 0,'0'-18'15,"-18"18"17,-17 0-1,35 35 0,0 36-15,17-36-1,36-35-15,-18 0 16,1 0-16,-1-18 16,18-52-16,-53 35 15,0-1 1,0-17 0,-124-17-1,72 70 1,16 70-1</inkml:trace>
  <inkml:trace contextRef="#ctx0" brushRef="#br0" timeOffset="105172.34">3175 12771 0,'0'0'0,"0"-18"31,-18 18-15,18-35 0,-35 35-1,0 0 1,-36 0-1,36 0-15,-71 17 16,18-17 0,53 36-1,-36-1 1,71 0 0,0 0-1,0 89 16,0 17-15,-35 35 0,35-123-1,-35 265 17,35-248-32,0 177 31,0-123-16,0 52 1,0-88 0,0 1-1,0 16 1,0 72 0,0-71-1,0-36 1,-36 36 15,36-71-31,0 106 31,0-70-15,0-1 0,0-52-1,0 53 1,0-1-1,0-17 1,0 18 0,0-54-1,0 54 1,0-36 15,0 53-15,0-52-1,0-1 1,0-17 0,18-18-1,70 35 1,-53-35 0,107 0-1,-90-18 1,54-17-1,-106 0-15</inkml:trace>
  <inkml:trace contextRef="#ctx0" brushRef="#br0" timeOffset="108226.64">8555 12912 0,'18'0'16,"70"-36"15,-53 36-31,0 0 0,1 0 16,16 0-1,-16 0 1,-1 0 15,-35 18-31,0 70 16,0-52 0,0 34-1,0 36-15,0-53 16,0 141-1,-18-71 17,-35 54-17,53-71 1,0-54 0,-35 125-1,35-124 1,0 70-16,0-35 31,-35 18-15,35-35-1,-35 52 1,35-35 0,0 18 15,-36-70-16,36 17 1,-35 88 0,35-71-1,0-17 17,0-18-32,0 1 31,0-1-16,0-17 1,0 105 0,0-88-1,0 1 1,-35-1 0,35 35 15,0-34-16,0-1 1,0 18 0,0 17-1,0-52 17,0 17-17,0 1 16,0-1-15,0 18 15,0-18-15,-35-35 171,-36 0-171,0 0 0,36 0-16,0 0 15,-18 0 1,0 0-16</inkml:trace>
  <inkml:trace contextRef="#ctx0" brushRef="#br0" timeOffset="109606.19">1570 14340 0,'-35'-17'15,"35"-18"1,0-1 0,0 1-1,0-18 1,0 18 0,17 35 15,19 0-16,16 0-15,19 53 16,-36 0 0,1-18-1,-1-35 1,0 0 0,0-18-1,36-70-15,-36 17 16,-35 36-1,0-53 1,-17 53 0,17 70 15</inkml:trace>
  <inkml:trace contextRef="#ctx0" brushRef="#br0" timeOffset="117438.26">14958 4639 0,'0'-18'110,"0"-35"-95,0 18-15,0 0 16,0-18 0,17 53 31,19 18-32,34-18 1,-34 0-16,34 35 15,-35-35 1,18 0 0,0-18-1,-53-35 1,0-17 0,0 35-1,0-18 1,-35 123 15</inkml:trace>
  <inkml:trace contextRef="#ctx0" brushRef="#br0" timeOffset="119049.93">16369 3881 0,'0'0'0,"0"-36"47,53 54 15,-53 35-62,0 0 16,0 35-16,0-35 15,0 70 1,0-87 15</inkml:trace>
  <inkml:trace contextRef="#ctx0" brushRef="#br0" timeOffset="119597.1">17515 4075 0,'-35'0'16,"106"0"15,-18 0-31,0 0 16,-1-36-16,-16 36 15</inkml:trace>
  <inkml:trace contextRef="#ctx0" brushRef="#br0" timeOffset="120019.42">17992 3845 0,'0'-35'0,"35"35"16,0-71-1,18 71-15,18 0 16,-18 36 0,-53-1-16,0 71 15,0 0 1,-53-36 0,17 1 15,54-71 0,17 0-31,36 0 16,-1 0-1,19 0 1,16 0 0,-69 0-1</inkml:trace>
  <inkml:trace contextRef="#ctx0" brushRef="#br0" timeOffset="120569.75">19756 3986 0,'17'0'32,"1"0"-17,17 0-15,71 0 31,-53 0-15</inkml:trace>
  <inkml:trace contextRef="#ctx0" brushRef="#br0" timeOffset="121422.66">20179 3863 0,'0'-35'31,"53"-1"-31,-18 36 16,-17 0-16,52 0 15,-70 71 32,0-1-31,0-34 0,-17 17-1,-19 0 1,36 0-16,0-18 31,0 0-15,53-35 15,35 0-15,54 0 15,-107 0-16,0 0-15,-35-18 375</inkml:trace>
  <inkml:trace contextRef="#ctx0" brushRef="#br0" timeOffset="122924.23">22401 3933 0,'-17'0'78,"-19"0"-62,1 0-1,0 36-15,0 34 16,35-52-16,0 88 31,53-53-15,17-53-1,71 35 1,-88-70 0,-18-142-1,-35 71 17,0 36-17,-35-1 1,-106 71-1,106 0-15</inkml:trace>
  <inkml:trace contextRef="#ctx0" brushRef="#br0" timeOffset="124574.36">16775 5045 0,'-18'0'156,"-17"0"-141,-1 0 1,36 35 0,-53-35-1,53 35 1,-35 36 0,35-1-1,0-34-15,0-1 0,18 18 16,35-53-1,17 0 17,1-18-17,-1-35-15,-70-70 32,-35 70-17,-18 53 1,0 0-1,18 0 1,35 18 0</inkml:trace>
  <inkml:trace contextRef="#ctx0" brushRef="#br0" timeOffset="132466.04">18468 5045 0,'-35'0'125,"-1"0"-94,1 0-15,35 53-16,-35-53 15,35 70-15,0 1 16,0-36-16,0 36 16,17-36 15,-17 0-31,53-35 15,36 0 1,-1-70 0,-35-1-1,-53 0 1,0 19 0,0-19-1,-89 18 1,1 53-1,35 53 1,53 35 0</inkml:trace>
  <inkml:trace contextRef="#ctx0" brushRef="#br0" timeOffset="133589.19">20496 5062 0,'0'36'265,"0"-1"-249,0 0-16,0 0 16,0 1-16,0-19 15,0 54-15,0-36 16,53 1-16,-53 16 16,0-16-1,0-54 48</inkml:trace>
  <inkml:trace contextRef="#ctx0" brushRef="#br0" timeOffset="134540.37">22454 5292 0,'0'0'0,"-17"0"78,17 17-62,-36-17-16,36 89 16,0-54-1,-35 35 1,53 36 15,88-53-15,-36-53-16,-52 0 15,17 0-15,0-18 16,1-17 0,-36-141-1,-53 17 1,-35 53 0,-36 106-1,-52 177 1</inkml:trace>
  <inkml:trace contextRef="#ctx0" brushRef="#br0" timeOffset="136204.17">16986 6297 0,'-35'0'16,"35"-35"-1,-35 35 1,-1 0 15,36 17-31,-35 36 16,35-17 0,0 34-1,18-35 1,17-35-1,18 0 1,0 0 0,-18-52-1,-35-37 1,0 54-16,0-35 16,-53-36 15,-70 159 0,88 17-15,35-35-1</inkml:trace>
  <inkml:trace contextRef="#ctx0" brushRef="#br0" timeOffset="137631.12">18715 6279 0,'-35'0'187,"-1"0"-155,1 0-1,35 36-31,0-1 16,-35 53-1,35-35 1,0-18-1,35-35 1,53 0 0,-35 0-16,0 0 15,18-35 1,-36 0 0,-35-53-1,-53-1 1,0 72 15,-35-18-15,17 35-1,36 35 1,0 35 0</inkml:trace>
  <inkml:trace contextRef="#ctx0" brushRef="#br0" timeOffset="138649.28">20179 6526 0,'88'0'47,"-53"0"-47,1 0 0,-1 0 15,0 0-15,0 0 16,-35 36 15</inkml:trace>
  <inkml:trace contextRef="#ctx0" brushRef="#br0" timeOffset="139252">20690 6385 0,'0'-35'16,"36"35"-1,-36-35-15,53 35 0,17 0 16,-17 0 0,-18 35 15,-35 0-16,-17 142 1,-54-89 0,36-18-1,0 1 1,35-36 0,17-35 30,19 0-46,-1 0 16,0 0 0,0 0-16,1 0 15,17 0 1,-1 0 0,-16 0-1,-36-17 95</inkml:trace>
  <inkml:trace contextRef="#ctx0" brushRef="#br0" timeOffset="140332.78">22807 6632 0,'0'-35'16,"-18"35"0,-17 0-1,0 0 1,35 18 0,-35-18-16,35 88 31,0-18-16,0 1 1,0-18 0,88-53-1,-18 0 1,19-88 0,-89-18-1,0 53 1,0 0-16,-71-106 31,-17 159-15,17 0-1</inkml:trace>
  <inkml:trace contextRef="#ctx0" brushRef="#br0" timeOffset="141770.54">21625 3916 0,'-35'-71'16,"35"36"-1,0 17 1,0 54 62,0 17-78,0 17 0,0 36 16,0 17-1,0-17-15,0 0 16,0 0-16,0 176 16,-53-53-1,53 107 1,-35-178-1,35 1 17,0 88-17,0-88 1,0-53 0,0-18-1,0 53 1,0-106-1,-35 71 17,35-35-32,0-18 15,0-18 1,0 0 0,0 0 15,0 1-16,0-1 32,0 0 16,0-17-32,0 17-15,0-70 46,0 0-46,-36-1-16</inkml:trace>
  <inkml:trace contextRef="#ctx0" brushRef="#br0" timeOffset="144048.47">16281 3404 0,'0'-35'16,"-18"35"30,18-35-46,-53 35 32,0 0-17,18 0-15,0 0 16,-1 0 0,1 17-1,35 19 1,-35-1-1,35 36-15,-35-1 16,-1 36 15,36 17-31,0-17 16,0 53 0,0 0-1,0-1 1,0 1-1,0-18 1,0 53 0,0-35-1,0-35 1,0-1 0,0-17 15,0 17-16,0-52 1,0 35 0,0-18 15,0-18-15,0 1-1,0 17 1,0-52-1,0-1 1,0 18 15,0 70-15,0-88 0,0 1 15,0 17-16,36 0 1,-36-1 0,0 1-1,0 18 1,0-36 0,0-17-1,0 52 1,35-34-1,-35 17 1,0-18 0,35-35-1,-35 35 1,35 0 0,1 1-1,-1-36 16,-35 35-15,35-35 0,36 0 31,-36 0-32,0 0 16</inkml:trace>
  <inkml:trace contextRef="#ctx0" brushRef="#br0" timeOffset="149645.26">22913 3422 0,'0'-18'62,"18"18"-15,52 0-31,-17 0-1,0 0 1,-18 0 0,1 0-1,-36 106 1,0-18-1,0 18 1,0 35 0,35 18-1,-35-71-15,0 71 16,53 0 0,-53 35 15,0-71-16,0 1 1,0-1 0,0 36-1,0 0 1,0-36-16,0-17 31,0 53-15,0-89-1,0 1 1,0-1 0,0 1-1,0 17 17,0-53-17,0 18 1,0 53-1,0-71-15,0 18 16,0 0 0,0 53 15,0-35-15,0-54-1,0 19 1,0-1-1,0 0 1,0 0 0,0 1-1,0-1 1,0 36 15,0-36 16,0 0-31,0 0-1,0-17 17,-53-18 77,18 53-109,-1-53 16,1 0-16,0 35 15,-18-35-15,-18 0 16</inkml:trace>
  <inkml:trace contextRef="#ctx0" brushRef="#br0" timeOffset="156553.79">15028 8414 0,'0'-18'157,"-35"18"-142,35-35 1,0-18-16,0-18 31,18 36-15,52 17 15,-17 36-31,0 35 31,35 18-31,-35-71 31,18 35-15,-1-53 0,1-35-1,-36 0 1,-35-35 0,-17 18-1,-19 70 16</inkml:trace>
  <inkml:trace contextRef="#ctx0" brushRef="#br0" timeOffset="160296.7">16951 7567 0,'0'18'2391,"0"17"-2376,0 0 1,0 1-16,-35-1 0,35 18 16,0-18 15,0 0 94,0 1-94,0 17 32,0-1-32,0-16 31,0 17-46,0-18 0,0-70 62,0-1-63</inkml:trace>
  <inkml:trace contextRef="#ctx0" brushRef="#br0" timeOffset="161852.19">18344 7849 0,'-35'0'16,"53"0"46,17 0-62,0 0 16,18 0-1,-17 0 1,16 0 0,1 0-1,-53-17-15</inkml:trace>
  <inkml:trace contextRef="#ctx0" brushRef="#br0" timeOffset="162215.81">18874 7726 0,'0'-71'15,"17"36"1,54 35-16,-18 0 31,-18 0-31,-35 53 16,0 53-1,-18-18 1,-35-17 0,18-36-1,53-35 32,35 0-31,-18 0-16,71 0 15</inkml:trace>
  <inkml:trace contextRef="#ctx0" brushRef="#br0" timeOffset="162651.84">20461 7814 0,'18'0'15,"17"0"1,0 0 0,1 0-1,69 0 1</inkml:trace>
  <inkml:trace contextRef="#ctx0" brushRef="#br0" timeOffset="163054.84">20973 7691 0,'0'-36'16,"35"1"0,18 35-1,0 0 1,-18 0 0,-35 35-1,0 18 1,0 35-1,-71-17 1,1 0 0,70-36-1,18 18 1,52-53 0,-17 0-1,18-36 1,34 36-1,-69 0 1</inkml:trace>
  <inkml:trace contextRef="#ctx0" brushRef="#br0" timeOffset="163636.74">22842 7691 0,'-35'0'47,"0"17"-31,35 18-1,-35 1 1,35 34 15,0-17-31,17-17 16,18-1 0,18-35-1,-17 0 1,17-71-1,-53 1 1,-18-36 0,-17 35 15,35 36-15,-53 53-16</inkml:trace>
  <inkml:trace contextRef="#ctx0" brushRef="#br0" timeOffset="164341.97">22260 7567 0,'0'35'0,"-35"18"16,35 35-16,0 18 15,0 35-15,0 142 31,0-107-15,-194 494 0,141-423-16,-53 265 15,-17-107 1,87-140 0,-16-71-1,52-159 1,0 1 15,0-54 0,0-123-31</inkml:trace>
  <inkml:trace contextRef="#ctx0" brushRef="#br0" timeOffset="165666.72">16951 9031 0,'0'-18'32,"0"36"46,-35 17-63,35 1-15,0-1 16,0 0 0,0 1-1,106-1-15,-18-35 16,18-124 15,-106 71-15,35 18-16,-35-71 15,-35 71-15,-1 35 16,-70-71 0,36 124-1,17 88 1,53-70-1</inkml:trace>
  <inkml:trace contextRef="#ctx0" brushRef="#br0" timeOffset="167058.31">18662 8943 0,'0'-35'0,"-18"35"250,-17 0-15,35 17-220,-35-17 1,35 36-1,0-1 17,0 18-17,0 0 1,53 0 0,17 0-1,1-53 1,-36-18-1,18 18-15,-53-71 16,0-17 0,0 18-1,-35 34 17,-89 1-17,18 35 1,106 88-1,0-53 1</inkml:trace>
  <inkml:trace contextRef="#ctx0" brushRef="#br0" timeOffset="167778.17">20761 8802 0,'35'-35'47,"-35"70"0,0 53-47,0-17 15,0 17-15,0 18 16,0-36 0,-17 1-1,-19-71 1</inkml:trace>
  <inkml:trace contextRef="#ctx0" brushRef="#br0" timeOffset="168716.73">22613 9102 0,'-18'35'93,"-17"18"-77,0 17 0,35-17-1,0 0 1,0 0-1,35-18 1,36-35 0,-1 0-1,-17-17 1,0-36 0,-53 18-16,0-1 15,0-69 1,-18 69-1,-34 1 1,-37 35 0,19 71 15</inkml:trace>
  <inkml:trace contextRef="#ctx0" brushRef="#br0" timeOffset="171187.99">17057 10266 0,'-35'0'0,"35"-35"31,-36 35-15,36 35-1,-35 18 1,35-18 0,0 0-16,0 54 15,35-89 1,18 35-1,18-35 1,17-88 0,-88 52-1,0-17 1,-53-17 0,0 17-1,53 18 1,0 52-1,0 107 17</inkml:trace>
  <inkml:trace contextRef="#ctx0" brushRef="#br0" timeOffset="171604.12">18927 10019 0,'0'0'0</inkml:trace>
  <inkml:trace contextRef="#ctx0" brushRef="#br0" timeOffset="172228.53">18874 10054 0,'0'-35'16,"-18"35"62,-17 0-47,-1 0 1,1 0-32,35 18 15,-35 52 1,35-17 0,0 0-1,70-18 1,1 18-1,-36-53 1,18 0 0,-18-53-1,-35-17 1,0 17 0,0-35-1,-17 88-15,-18-36 31,-1 36-15,1 18 0,35 52-1,35-52 1</inkml:trace>
  <inkml:trace contextRef="#ctx0" brushRef="#br0" timeOffset="173548.03">21061 10160 0,'0'0'0,"-35"0"32,-1 0-1,1 0-31,-18 0 15,53 53 1,-35-53 0,35 88-1,0-53-15,17 18 16,54-17 0,0-36 15,-19 0-16,-16-106 1,-36 18 0,0 52-16,0 1 15,0 0 1,-71-1 0,36 36-1,35 18 16,0 17-31</inkml:trace>
  <inkml:trace contextRef="#ctx0" brushRef="#br0" timeOffset="174690.59">22754 10336 0,'0'-35'15,"0"0"17,-17 35 15,-19 0-32,1 0 16,0 17-15,35 19 31,-36 105-31,54-141-1,-18 35-15,53-35 0,-18 0 16,36 0-1,-18-35 17,-18 0-17,-53-54 1,-17 19 0,-18 35-1,-17 35 1,17 52-1,0 54 17</inkml:trace>
  <inkml:trace contextRef="#ctx0" brushRef="#br0" timeOffset="176397.83">23178 8661 0,'0'-53'15,"0"-18"1,0 18-16,0 0 0,17 18 16,18-53-1,1 17 17,-1 36-17,-35-18 1</inkml:trace>
  <inkml:trace contextRef="#ctx0" brushRef="#br0" timeOffset="177794.69">23178 7514 0,'-36'0'32,"36"-35"-17,-17 35-15,17-35 31,0-1 1,35 36-1,0 0-15,-35 124-1,0-18 1,0 246 15,0-140-15,0 0-1,0-106 1,0-18-16,0 53 16,53 18-1,-18-89 1,-35 54-1,0-54 1,0-17 0,0 88-1,0-105 1,0 69 0,0-34 15,-17 88-16,17-53 1,0-54 0,0 19-1,-36 70 17,-16 0-1,52-88-16,0-18 1,-36 1-16,36 34 16,0-17-1,0-18 1,-35 1 0,35-1-1,0 0 16,-35-35-15,-1 0 15,1 0 157,-35 0-173</inkml:trace>
  <inkml:trace contextRef="#ctx0" brushRef="#br0" timeOffset="179466.55">16810 7250 0,'-18'0'32,"18"-36"-17,-35 36 32,0 0-31,-54 36-1,54-1 1,0 0 0,-36 0-16,1 1 15,70-1 1,0 53 0,0-35-1,0 106 1,0-89-16,0 160 15,0-1 1,35-88 0,-35-17 15,35 87-15,-35-17-1,53-35 1,-53 0-1,0-53 1,0 17 0,0-52-1,0-18 1,0 88 0,0 70-1,36-70 1,-36-17-1,0 17 17,0-106-32,0 18 31,0 18-15,35-36-1,-35 0 1,35 1 31,-35-19-32,35 36 1,-35-18-16,0 18 16,0 0-1,36-53 16,-1 0 1,18 0-17</inkml:trace>
  <inkml:trace contextRef="#ctx0" brushRef="#br0" timeOffset="185901.11">14587 11536 0,'0'53'47,"0"-18"-32,0 0-15,0 18 16,0 53 0,0-35 15,0 176-15,0-336 30,0 19-46,0-54 32,-35-105-17,35 141 1,0-18 0,71 35-1,-1 36 1,1 35-16,-18 53 15,-53 35 17,-53 71-17,-53-88 1,35-36 0,124-35 46,-35 0-62,52 35 16,1-35-1,-36 106 1,-35-53 0,36 35-1,-1-88 1</inkml:trace>
  <inkml:trace contextRef="#ctx0" brushRef="#br0" timeOffset="186343.97">15311 11642 0,'-18'0'15,"0"106"-15,18-212 0,36 106 0,-107 0 16,18 53 0,18 17-1,0 1 1,35-1 0,17-17 15,36-18-16,18-70 1,-18-53 0,-18 17-1,-35 36 1,0 53 31,35-18-47,-35 88 31,35-53-31,-35 36 16,53-1-1</inkml:trace>
  <inkml:trace contextRef="#ctx0" brushRef="#br0" timeOffset="186733.91">15575 11783 0,'-35'35'16,"70"-70"-16,-35 88 31,35-18-31,-35 36 16,0-19-16,53 19 15,-53-36 1,36-88 15,-36-17-15,35-18 0,0 52-1,0 54 16,-35 17-15,36-35 0,-36 36-16,35-1 31</inkml:trace>
  <inkml:trace contextRef="#ctx0" brushRef="#br0" timeOffset="187008.7">16175 11553 0,'0'0'0,"0"18"46,0 53-46,0 17 16,0 71-16,53-54 16,-53 1-1,17-106 1,-17-53 15</inkml:trace>
  <inkml:trace contextRef="#ctx0" brushRef="#br0" timeOffset="187310.27">16528 11642 0,'-18'0'15,"-17"35"1,-1 0-16,1 36 15,-88 17 1,158-88 31,36 0-31,-1 0-1,-35 18 1,18-18-16,-53 70 31,36-35-15</inkml:trace>
  <inkml:trace contextRef="#ctx0" brushRef="#br0" timeOffset="188695.34">17463 11659 0,'-18'0'32,"-17"0"-17,-1 36 17,36-1-32,0 0 15,0 0 1,0 54-1,18-89 1,-18 35-16,35-35 16,18-18-1,-18-105 1,-35 52 0,-35 1 15,0 70-16,35 17 17</inkml:trace>
  <inkml:trace contextRef="#ctx0" brushRef="#br0" timeOffset="189033.7">17780 11448 0,'-35'0'15,"35"-36"-15,0 125 47,0-19-31,53 54-16,-53 87 15,0-105 1,0-35-16,0 17 16,0-53-1,-36-35 32,36-70-47,-70 34 16,70 1-16</inkml:trace>
  <inkml:trace contextRef="#ctx0" brushRef="#br0" timeOffset="189170.87">17692 11889 0,'317'-212'46</inkml:trace>
  <inkml:trace contextRef="#ctx0" brushRef="#br0" timeOffset="190095.3">18362 11712 0,'0'53'31,"0"0"-15,0 18-16,35-1 16,-35 36-1,0-88 1,0-71 15,0-35-31,0 17 31,0 0-31,-35-158 16,35 194 0,106 70 15,0 124-15,-36-124-1,-34 0 1,-36-70 31,0-53-32,0-53 1,35 141 15,-35 53-15,70 70-1,36-52 1,-106-36-16,36-35 31</inkml:trace>
  <inkml:trace contextRef="#ctx0" brushRef="#br0" timeOffset="190777.78">19209 11695 0,'-18'0'16,"18"-36"-16,18 142 0,-71-212 16,106 142-16,-141-72 15,70 36 1,18 18-1,-35 35 1,35 0 0,0-18-1,17-35 1,71 0 0,-52-18-1,-36-87 1,0 69-1,0 54 17,53 35-17,-18 17 1,0-34 0,18-36-1,53-18 16,-71-70-15,1 17 0,-36 18-16,35-123 15,-35 88 1,-18 17 0,1 71 15,17 71 0,17 52-15,18-35-1,-35-17-15,0 17 32,0-52-17</inkml:trace>
  <inkml:trace contextRef="#ctx0" brushRef="#br0" timeOffset="190965.25">19456 11624 0,'35'71'16,"-70"-142"-16,35 36 0,17 35 31,36-36-31,18 36 16,-36 0-16,18 0 15</inkml:trace>
  <inkml:trace contextRef="#ctx0" brushRef="#br0" timeOffset="191408.67">19720 11553 0,'0'-35'16,"0"70"-16,36-70 15,87 18 17,-70 158-1,-53-71-16,0-17 1,0-18 0,-35-35 15,35-17-31,35-89 16,36 18 15,34 52-16,-34-16 1,-18-1 0,-18 88-1,-35 18 1,0 0 0,0-18-1</inkml:trace>
  <inkml:trace contextRef="#ctx0" brushRef="#br0" timeOffset="191598.02">20179 11201 0,'0'-36'32,"35"36"-17,0 0 1</inkml:trace>
  <inkml:trace contextRef="#ctx0" brushRef="#br0" timeOffset="192091.47">20479 11571 0,'17'0'31,"36"0"-15,18 0 0,-36 35-1,0-35-15,1 89 16,17-54-16,0 35 15,-53-34 1,35-1-16</inkml:trace>
  <inkml:trace contextRef="#ctx0" brushRef="#br0" timeOffset="192312.87">20867 11501 0,'0'-36'16,"0"107"-1,0-106-15,-35 35 16,35 52-16,-71 19 16,71-18-16,-88 35 0,88-35 15,-53 35 1,18-70-1,70-18 17</inkml:trace>
  <inkml:trace contextRef="#ctx0" brushRef="#br0" timeOffset="192689.34">21502 11677 0,'53'0'62,"0"0"-46,88-53-16,-88 53 15,-18 0-15</inkml:trace>
  <inkml:trace contextRef="#ctx0" brushRef="#br0" timeOffset="192875.37">21537 11871 0,'35'0'47,"-70"0"-32,123 0-15,-52 0 16,16 0 0</inkml:trace>
  <inkml:trace contextRef="#ctx0" brushRef="#br0" timeOffset="194288.34">22631 11518 0,'0'-35'47,"0"0"-32,0-1 16,17 36-15,19-35 0,-1 35-1,0 0 17,-35 18-32,35-18 15,-35 53 1,36 17-16,-36-17 15,-18 35 1,-158 36 31,140-89-31,-16 0-1,16 1-15,36 17 16,0-18 15,0 0 0,18-35-15,158 71 0,-105-71 15,176 35-16,-159-35 1,-106 35 78</inkml:trace>
  <inkml:trace contextRef="#ctx0" brushRef="#br0" timeOffset="197292.31">14746 12823 0,'-35'0'32,"35"36"30,17 105-46,-17-106-1,0-52 64,0-54-64,0 18-15,0 0 16,-17 0-16,17 0 15,35 71 32,0 35-47,1 0 16,52 35 0,-53-88-16,18 35 31,-18-35-16,1-53 1,-36-88 15,-18 106 1,18 0-17,0 52 1</inkml:trace>
  <inkml:trace contextRef="#ctx0" brushRef="#br0" timeOffset="197626.41">15363 12682 0,'-17'0'15,"-18"230"48,87-460-63,-87 513 0,35-248 16,88 0-1,1-35 1,-54-17-1,-35-54-15,0-35 16,-18 18 0,-52 17 15,34 71-15,36 71-1</inkml:trace>
  <inkml:trace contextRef="#ctx0" brushRef="#br0" timeOffset="197793.73">16087 13070 0,'-18'-105'15,"-17"105"-15,88 105 0,-106-246 16</inkml:trace>
  <inkml:trace contextRef="#ctx0" brushRef="#br0" timeOffset="198215.25">16792 12718 0,'0'0'15,"-53"0"-15,18 0 16,0 17 0,35 19-1,0 69-15,0-16 16,53-1-1,-53-53-15,88-35 16,-18 0 15,-17-35-15,-53-142 0,0 72-1,-53-1 1,-17 106-1,17 0 1,53 70 0,0 54-1</inkml:trace>
  <inkml:trace contextRef="#ctx0" brushRef="#br0" timeOffset="198539.37">17163 12524 0,'17'88'15,"-87"-229"-15,123 194 0,-142-106 16,107 53 31,17 70-47,18 142 31,18-36-15,-36 54-1,-35-160 1,-18-35 0,-34 1-1,-19-72 1,36-34-1</inkml:trace>
  <inkml:trace contextRef="#ctx0" brushRef="#br0" timeOffset="198708.99">17198 13035 0,'0'-53'31,"35"18"-31,124-71 31</inkml:trace>
  <inkml:trace contextRef="#ctx0" brushRef="#br0" timeOffset="199192.25">17868 12806 0,'0'0'0,"0"-35"16,0 52 31,0 36-32,0 0-15,18 18 16,-18-18 0,35-18-1,0 0 1,36-35-16,0-70 31,-71-107-15,0 89-1,-18 88 32,18 18-47,0 52 16,0 1 0,18-18-1,-18 0 1,52-1-1,-52-16 1</inkml:trace>
  <inkml:trace contextRef="#ctx0" brushRef="#br0" timeOffset="199616.64">18239 12806 0,'35'35'47,"-70"-70"-47,70 52 16,-35 36-16,70 53 15,-34-70 1,-36 16-1,0-122 32,0 17-31,0 0-16,-18 0 0,18 18 0,0 0 31,71 35-15,-36 70-1,18 1 1,17-1 0,-34 1-1</inkml:trace>
  <inkml:trace contextRef="#ctx0" brushRef="#br0" timeOffset="199845.03">18662 12647 0,'0'0'16,"53"35"-1,-53 36 16,53-18-31,-53 0 0,35 70 16,-35-52 0,35-18-1</inkml:trace>
  <inkml:trace contextRef="#ctx0" brushRef="#br0" timeOffset="200121.56">19103 12718 0,'-176'176'32,"370"-370"-32,-212 212 15,-158 193 16,211-211-15,71 36 0,-36-1-1,-17 18 1,-53-18 0</inkml:trace>
  <inkml:trace contextRef="#ctx0" brushRef="#br0" timeOffset="200505.47">19368 12771 0,'0'0'16,"17"17"30,18 89-46,1-71 16,-36 1 0,0-19-16,35-17 0,-35 36 15,0-89 32,0 0-31,0 17-16,35 1 31,1 35-15,-1 18-1,18 70 1,-18-17 0,-35-36-1</inkml:trace>
  <inkml:trace contextRef="#ctx0" brushRef="#br0" timeOffset="200848.87">19861 12771 0,'0'0'31,"0"35"-16,0 0 1,0 0 0,0 1-16,53-1 15,-17 0 1,-1-35 0,0 0-16,-35-53 15,0-17 1,-17 34-1,-19 1 1,1 106 15,35-36-15</inkml:trace>
  <inkml:trace contextRef="#ctx0" brushRef="#br0" timeOffset="201375.67">20232 12735 0,'-18'0'32,"18"71"-17,35-1 1,18 1 15,-17-36-15,-1-35-1,18-17 1,-18-54 0,-35-35-1,0 159 48,0-18-48,53 18 1,18-53-16,-36 0 16,88-35 15,-70 0-16,-53-71 1,-53 35 0,36 71-1,17 71 17</inkml:trace>
  <inkml:trace contextRef="#ctx0" brushRef="#br0" timeOffset="201790.07">20955 12700 0,'0'0'15,"35"0"16,-35 35-31,71 1 16,-71 34 0,35 1-1,-35-36 1,-18-35 15,18-88-15,18-18-1,17 71 1,1 35 15,-1 53-15,-35-1 0,35 1-1,-35-17 1,0-1-1</inkml:trace>
  <inkml:trace contextRef="#ctx0" brushRef="#br0" timeOffset="202184.74">21713 12629 0,'-35'0'16,"88"0"-16,-71 0 16,-34 0-16,16 0 15,-34 0 17,70 89-17,0-54-15,0 0 16,35 53-1,36-35 1,-36-17 0,35-1-1,-70 53 1,-17-88 0,-54 35-1,1 1 1,34-36 15,54-18-31</inkml:trace>
  <inkml:trace contextRef="#ctx0" brushRef="#br0" timeOffset="202663.79">22684 12841 0,'53'0'47,"-1"0"-47,1-35 16,0 35-16,18 0 15,-54 0 1,-17 17-1</inkml:trace>
  <inkml:trace contextRef="#ctx0" brushRef="#br0" timeOffset="202855.29">22719 13106 0,'35'0'31,"18"0"-15,0 0-16,35 0 15,-53 0 1</inkml:trace>
  <inkml:trace contextRef="#ctx0" brushRef="#br0" timeOffset="204771.18">23795 12700 0,'0'-35'16,"18"-1"15,17 36-15,0 0-1,0 0 1,-35 18 0,36-18-16,-36 88 31,0-35-15,-89 35-1,54-88 1,0 36-1,53-36 32,34 0-31,-16 106 0,-36-54-1,0 19 16,0-18-31,-18-53 16,-52 53 0,-1-53-1,18 0 1,18 0 15</inkml:trace>
  <inkml:trace contextRef="#ctx0" brushRef="#br0" timeOffset="-210218.88">13494 13935 0,'0'-36'16,"0"125"62,0 34-78,0 18 0,0 36 31,0-107-31,0-52 16,0-71 31,-53-35-47,53 17 15,-35-52 1,-1-36-1,36 124 1,71 35 15,-71 17-31,70 54 16,1-1 0,-18-34-16,35-1 31,-53 0-16,106-105 1,-141-1 0,-17 1-1,-18-1 1,-18 36 0,53 17 15</inkml:trace>
  <inkml:trace contextRef="#ctx0" brushRef="#br0" timeOffset="-209853.43">14041 14182 0,'-36'0'0,"36"35"47,0-17-47,0 87 15,18-69 1,52 17-1,36-71 17,-70-53-17,-36-34 1,-18 34 0,-88 71-1</inkml:trace>
  <inkml:trace contextRef="#ctx0" brushRef="#br0" timeOffset="-209466.02">14870 14129 0,'-36'0'16,"72"0"-16,-107 0 16,71 17-1,0 72 1,0-54-16,0 35 16,53-34-1,70 17 1,-87-53 15,-1-71-15,-53-158-1,-70 176 1,53 53 0,35 176 15,0-140-16</inkml:trace>
  <inkml:trace contextRef="#ctx0" brushRef="#br0" timeOffset="-209131.85">15522 13776 0,'0'0'0,"-35"-35"16,35 52 31,35 89-31,18 212-1,0-248-15,-53 54 16,35 87-1,-35-122 1,-17-19 0,-1-70-1,-35-106 1,53 36 0</inkml:trace>
  <inkml:trace contextRef="#ctx0" brushRef="#br0" timeOffset="-209005.19">15469 14305 0,'18'-35'15,"35"0"-15,194-36 32,-194 36-32</inkml:trace>
  <inkml:trace contextRef="#ctx0" brushRef="#br0" timeOffset="-208408.49">16916 13935 0,'0'-53'15,"0"0"1,0 18 15,0 88-15,0 229-1,0-18 1,0-140 0,-36-18-1,125-106 32,-19 0-47,1-53 16,-18 53-16,-18 0 15</inkml:trace>
  <inkml:trace contextRef="#ctx0" brushRef="#br0" timeOffset="-208224.01">17498 14534 0,'0'-35'16</inkml:trace>
  <inkml:trace contextRef="#ctx0" brushRef="#br0" timeOffset="-207586.59">17745 14093 0,'0'0'16,"53"0"15,0 0-31,70-35 16,-88 35-1,1 0 1,-89 71 31,0-36-32,53 18 1,0-18-16,0 18 16,0 53-1,0-53 1,17 0 0,-17 0-1,-17-18 1,-71 0-1,52-35 1,1 0 0,70 0 31,1 0-47,140 0 31,-105 0-16</inkml:trace>
  <inkml:trace contextRef="#ctx0" brushRef="#br0" timeOffset="-207412.17">18397 14640 0,'0'-17'16</inkml:trace>
  <inkml:trace contextRef="#ctx0" brushRef="#br0" timeOffset="-206816.68">18997 14376 0,'35'0'47,"18"0"-31,18-53-1,-18 53-15,-18-35 0,0 35 16,-35-36 0,0-52-1,0 17 1,-106 36 0,18 0 15,35 88-31,-35 35 31,18 18-15,17-36-1,53 1 1,0 0 0,17-19-1,107 1 1,-1-53-1,-35 0 1</inkml:trace>
  <inkml:trace contextRef="#ctx0" brushRef="#br0" timeOffset="-206261.42">19456 14323 0,'0'17'78,"0"19"-78,0 17 15,0 35-15,0-18 16,0 19-16,0 52 31,0-71-15</inkml:trace>
  <inkml:trace contextRef="#ctx0" brushRef="#br0" timeOffset="-205490.06">20038 14393 0,'0'0'0,"-35"0"15,35-35 1,-36 35 0,-17 0-1,-17 18 1,70 35 0,-88 52-1,88-87 1,35-18-1,0 0 1,71-35-16,0-36 16,-71 1-1,0 70 1,-35 53 15,0 123-15,0 36-1,0 70 1,36-88 0,-36-106 15,-106-88-15,35-18-1,1-87 1,17-36-1,106 17 1,35 36 0,0 88-16,53-53 15,-35 0 17,-71 18-32</inkml:trace>
  <inkml:trace contextRef="#ctx0" brushRef="#br0" timeOffset="-204957.16">20232 14534 0,'0'89'32,"35"122"14,-35-175-46,-35-372 0,123 672 16,-17-336 0,-36-18-1,0-88 17,-35 53-32,35-70 15,1 87 1,17 107 15,17 35-15,-35-18-1,-35-17 1,0-36 0,-17-53 15,17-17-31,0-18 15,17-194 1,36 212 31,-17 35-31,34 88-1,-52 18 1,-18-36-1</inkml:trace>
  <inkml:trace contextRef="#ctx0" brushRef="#br0" timeOffset="-204186.78">21414 14288 0,'0'0'0,"17"0"47,-17 70-31,53-17-16,-53 0 15,35 0-15,-35-36 16,36 36 0,-36-70 15,35-107-15,18 36-1,-53 18-15,35-89 16</inkml:trace>
  <inkml:trace contextRef="#ctx0" brushRef="#br0" timeOffset="-203834.95">21890 14411 0,'0'0'0,"0"-18"15,18-35 17,-18 1-17,70 16 1,-70 1-1,-70 35 1,34 35 0,-70 159 15,106-106-15,53-17-1,88 0 1,-70-71-16,17 0 15</inkml:trace>
  <inkml:trace contextRef="#ctx0" brushRef="#br0" timeOffset="-203603.06">22454 14376 0,'-106'0'16,"248"0"-16,-319 17 15,142 19-15,211-89 0,-352 141 16,141-53-16,52 142 47,36-177-47,-18 52 16,71-16-1,-53-36-15</inkml:trace>
  <inkml:trace contextRef="#ctx0" brushRef="#br0" timeOffset="-203487.64">22719 14746 0,'-35'0'16,"70"-53"15</inkml:trace>
  <inkml:trace contextRef="#ctx0" brushRef="#br0" timeOffset="-203125.62">23495 14429 0,'18'0'47,"140"0"-31,-69 0-16,-36 0 16,-18 0-16</inkml:trace>
  <inkml:trace contextRef="#ctx0" brushRef="#br0" timeOffset="-202960.05">23372 14746 0,'70'0'47,"18"0"-47,18 0 16,-370 0-16,599 0 0,-194-18 15</inkml:trace>
  <inkml:trace contextRef="#ctx0" brushRef="#br0" timeOffset="-201591.95">24518 14252 0,'0'-35'63,"18"35"-16,-18-35-32,53 35-15,0 0 32,-1 0-32,-16 17 15,-36 19 1,53-1 0,-53 0-16,0 53 15,-106-17 16,-18-36-15,89-35 0,0 0-1,35-17 1,53 17-16,70 0 16,1 0-1,-19 17 1,-52 54-1,-17-36 1,-54 0 0,-105 18-1,-19 0 1,54-53 0,35 0-1</inkml:trace>
  <inkml:trace contextRef="#ctx0" brushRef="#br0" timeOffset="-201335.52">25135 14517 0,'18'0'16,"35"0"0,18-18-16,123 18 31,-142 0-16</inkml:trace>
  <inkml:trace contextRef="#ctx0" brushRef="#br0" timeOffset="-200907.4">25770 14146 0,'36'-70'31,"-72"140"-31,142-140 0,-70 70 0,-1 0 16,35 141-1,-70 71 1,-70 105-1,-54-193 1,89-89 0,159-88 15,17 18 0,-53 35-15,-35 0-1,-18 0 1,-35 35 0,0 0-1</inkml:trace>
  <inkml:trace contextRef="#ctx0" brushRef="#br0" timeOffset="-200588.45">26529 14340 0,'0'0'0,"0"-35"0,35 0 32,36 35-32,-1 0 15,71 0 1,-88 18-16,-17-18 15</inkml:trace>
  <inkml:trace contextRef="#ctx0" brushRef="#br0" timeOffset="-200419.9">26476 14482 0,'71'0'31,"70"-18"-15,-353 36-16,494-36 0,-194 18 16</inkml:trace>
  <inkml:trace contextRef="#ctx0" brushRef="#br0" timeOffset="-200166.02">27446 13917 0,'0'0'16,"0"53"-1,0 0 1,53 53-16,-53 123 15,-35-70 1,-71 52 0,35-158-16</inkml:trace>
  <inkml:trace contextRef="#ctx0" brushRef="#br0" timeOffset="-186931.44">16281 15804 0,'0'-35'0,"-36"35"16,19 0-1,-18 0 1,-1 0 15,-17 0-15,53 71 0,-53 17-1,53 35-15,-35-52 16,35-36 15,71-35-15,52-17-1,-17-89 1,-53 35 0,-18 36-16,-35 0 15,0-18 1,-17 53-1,17 70 32,52 36-47,-16 18 0,70 140 16,-1 107 0,1 87-1,-35-158 1,-71-124 15,0-123-31,-18-53 31,-35-176-15,-35 70 15,88 18-31,-53 35 16,53-123-1,35 52 1,159 54 0</inkml:trace>
  <inkml:trace contextRef="#ctx0" brushRef="#br0" timeOffset="-186751.91">17463 17145 0,'-18'0'0,"0"-123"47</inkml:trace>
  <inkml:trace contextRef="#ctx0" brushRef="#br0" timeOffset="-186127.1">17833 16651 0,'-71'-70'31,"-228"634"-16,669-1058 17,-282 671-1,-35-354-31,-71 424 0,-105-494 0,317 635 16,-194-353-1,0 1 1,-53-54-1,0-35-15,0-123 16,18 35 0,70 105-1,53 36 1,124 142 0,-106-72-1,-36-35 1,-70 1 15,-52-36-15,52-18-1,-36-35 1,36 0 0,0 18-1,106 35 1,-71 0-1,18 0-15,53 0 16,0 141 0,-71-35-1,18 70 1,-35-176 0</inkml:trace>
  <inkml:trace contextRef="#ctx0" brushRef="#br0" timeOffset="-185954.84">19191 17092 0,'-18'-53'46</inkml:trace>
  <inkml:trace contextRef="#ctx0" brushRef="#br0" timeOffset="-185683.86">20338 16722 0,'0'-18'15,"17"36"17,-34-18-32,52-53 15,230 0 16,-177 53-31,0 0 16</inkml:trace>
  <inkml:trace contextRef="#ctx0" brushRef="#br0" timeOffset="-185487.06">20391 17004 0,'370'-35'78,"-740"70"-78,934-70 16,-493 35-16,-1 0 15</inkml:trace>
  <inkml:trace contextRef="#ctx0" brushRef="#br0" timeOffset="-184614.22">22031 16263 0,'0'-35'15,"-35"0"1,35 70 47,0 212-48,70 35 1,-70-141-1,0-53 1,0-17 0,0-18 15,36-53-15</inkml:trace>
  <inkml:trace contextRef="#ctx0" brushRef="#br0" timeOffset="-183784.28">14376 16510 0,'0'0'0,"0"-35"15,0 52 63,35-17-46,-35-17-1,-53 17 0,0 0-15,53 70-1</inkml:trace>
  <inkml:trace contextRef="#ctx0" brushRef="#br0" timeOffset="-183510.69">14323 17515 0,'70'-35'47,"-123"-53"-47,36 211 0,87-211 15,-70 53 17,-53 35-17,36 0 1,17 18 0</inkml:trace>
  <inkml:trace contextRef="#ctx0" brushRef="#br0" timeOffset="-183254.6">16245 17039 0,'-17'0'31,"-71"0"-31,193 0 15,-122-70 1,17 17 0,0 17-1,-35 54 1,-71 282 0</inkml:trace>
  <inkml:trace contextRef="#ctx0" brushRef="#br0" timeOffset="-77797.38">26370 6597 0,'18'0'62,"35"-18"-46,0-17-1,-18 35 1,-35-71-16,35 71 0,-35-35 16,0-53 15,0 53-15,-17 35-1,-19 0 1,1 0 15,-71 106-15,0-18-1,71 0 1,35-53-16,0 36 16,0-1-1,71 1 1,52-18-1,89-88 1,-106-18 0</inkml:trace>
  <inkml:trace contextRef="#ctx0" brushRef="#br0" timeOffset="-77131.48">26988 6368 0,'0'476'140</inkml:trace>
  <inkml:trace contextRef="#ctx0" brushRef="#br0" timeOffset="-77085.61">27393 6350 0,'-176'159'235</inkml:trace>
  <inkml:trace contextRef="#ctx0" brushRef="#br0" timeOffset="-75498.77">27358 6526 0,'0'0'0,"-35"0"0,-1 0 16,36-35-1,-70 35 1,17 0 0,0 0-16,18 88 15,-1-17 17,36-1-17,53-70 16,71-70-15,-54 17 0,-34 18-1,-36 70 48,0 18-48,0 17-15,53 19 16,-53-1-16,52 0 0,-52-17 16,53 87-1,-53-52 1,0-53 0,-17-53 15,-71-194 0,35 53-15,53 88-16,17 18 15,19-1-15,34-16 16,-35 52 0,89-124 15,-54 18-16,-70 0 17,-17 106-1,-36 106 0,18 18-15,35-54-1,17-34 1,54-36 0,140-106 15,-122-18-15,-89 71 15,0 89 0,0-1-31,35 35 31,0-70-15,36-35 15,-71-35-15,35 70-16,0-71 15,1 71 1,-1 106 15,71 70-15</inkml:trace>
  <inkml:trace contextRef="#ctx0" brushRef="#br0" timeOffset="-74934.21">25982 7743 0,'0'36'47,"35"17"-32,-35-18 1,36 0-16,-1 36 16,0-71-1,-35-18 17,35-52-32,-35-124 31,-35 123-16,35 0 1</inkml:trace>
  <inkml:trace contextRef="#ctx0" brushRef="#br0" timeOffset="-73482.09">26529 7743 0,'-106'0'63,"106"36"-63,0 17 15,0 0 1,18-53 15,52-36-15,-34-34-1,-36 34 1,0 89 31,0-35-47,0 53 31,35-18-15,71-53-1,17-18 1,-52-106 0,-71 36 15,-18 53-31,-35-53 15,-17 52 1,70 19 0,0 105 15,52 71-15,37 52-1,-89-122 1,35-54-1,18 0 1,70-123 0,-87-18-1,-36 36 17,0 87 30,0 19-62,0-19 16,53 36-1,17 35 1,-35-88 0,1-17-1,-36-19 1,0 1-16,35-18 15,-35 0-15,0-17 16,0 87 15,0 54-15,35-1 0,0-34-1,18-1 16,71-35-15,-1-106 0,-34-53-1,-89 89 1,-18 35 15,-17 35-15,-1 35 15,36 141-15,0-123-1,0-18 1,53 18 0,18 0-1,35-106 1,105-70-1,-158 17 1,18-123 0,-71 193-1,-18 36 1,-17 71 15,0 105-15,52-105-1,19 17 1,-1-35 0,-35-18-1,0 1 1,-88-1 15</inkml:trace>
  <inkml:trace contextRef="#ctx0" brushRef="#br0" timeOffset="-72852.08">25894 8749 0,'-71'35'0,"124"18"47,18-53-47,282-53 31,-71 53-31,53-106 16,406 36-1,529 17 1,-882-35 0,-318 35-1,-70 17 1,-17 36 0,-107 0-1,18 18 1</inkml:trace>
  <inkml:trace contextRef="#ctx0" brushRef="#br0" timeOffset="-71870.76">26688 9313 0,'35'0'31,"0"0"-15,36-17-1,-54 17 1,-17-36-1,0 1 1,0 0 0,-17 0-1,-89 88 17,106-18-17,-35 88 1,35-52-1,35-1 1,35-52 0,54-36-1,70-87 17,-106 34-17</inkml:trace>
  <inkml:trace contextRef="#ctx0" brushRef="#br0" timeOffset="-71671.29">27270 9172 0,'35'124'62,"53"123"-15,-211-618-47,281 742 16</inkml:trace>
  <inkml:trace contextRef="#ctx0" brushRef="#br0" timeOffset="-70625.2">27781 9137 0,'-53'0'15,"0"0"1,159 0-16,-282 18 16,141 52-1,35 18 16,17-35-15,36-53 0,18 0-16,-36-35 31,-35-18-31,0-17 31,35 140 0,-35-17-15,88 53 0,-17 53-1,-36-36 1,-35-52 0,0-36-1,0-53 16,-17-52-31,-19-1 16,36 1 15,0 17-15,53-71 0,18 54-1,-36-1 1,36 36-1,-71-18 1,0-18-16,-18 71 16,18-17-1,-35 52 17,-1 141-17,54-70 1,35-71 15,35 1-15,-52-89-1,122-194 17,-122 194-17,-36 18 1,0 52-1,35 72 1,0 34 0,0-52-1,1-71 1,-1-89 0,-35-34-1,0 70 1,70 53 15,19 35-15,-36 36-1,-53-36-15,53 36 32,-53-36-17</inkml:trace>
  <inkml:trace contextRef="#ctx0" brushRef="#br0" timeOffset="-70068.05">26758 10478 0,'0'17'31,"124"107"-16,-54-71-15,-34 17 32,16-70-32,-52 35 31,36-35-31,-36-88 16,0-35-1,-36-1 1,1 18-1</inkml:trace>
  <inkml:trace contextRef="#ctx0" brushRef="#br0" timeOffset="-69700.3">27252 10654 0,'53'-35'47,"-53"-36"-47,-53 177 0,159-212 16,-106 53-16,0 18 15,0 0 1,-18-1 15,-17 72-15,0 105-1,35-71 17,88-17-17,0-53 1,0 0 15</inkml:trace>
  <inkml:trace contextRef="#ctx0" brushRef="#br0" timeOffset="-69282.66">27817 10283 0,'-89'89'46,"89"69"-14,89-405-17,-107 530-15,53-248 16,71-35 0,53-71-1,-89 1 1,-34-89-16,-1 0 15,-53-88 17,-35 177-17,53 140 17,0 160-1,18-54-16,17-88 1,-35-52 0,0 17-1</inkml:trace>
  <inkml:trace contextRef="#ctx0" brushRef="#br0" timeOffset="-68889.22">27975 10283 0,'0'-70'47,"53"17"-47,106 18 31,-18-18-31,-494 264 16,741-422-16,-352 211 15,-36 88 16,0 18 1,0-53-32,0-18 15,70-35 1,-17 0 0,-18-35-1,1-36 1,-36-17 15,-71 0-15,18 88-1,0 70 1,53 19-16</inkml:trace>
  <inkml:trace contextRef="#ctx0" brushRef="#br0" timeOffset="-68325.99">28698 10089 0,'-35'-35'31,"53"35"-15,35 0-16,-89 35 0,213 18 31,-142 18-15,-35-36-1,-17 18 1,-36-53 0,17 0-1,36-70 1,53 34-1,53-17 1,-18 0 0,-52 1-1,34-72 1,-70 89 0,-18 35-1,18 88 32,36-35-47,34 35 16,-34 18-1,-36-36-15,0-17 32,-53-17-32,17-36 15,-122 0 16</inkml:trace>
  <inkml:trace contextRef="#ctx0" brushRef="#br0" timeOffset="-67759.47">26688 11589 0,'70'53'31,"1"-53"-31,70 0 16,35 0-16,36-53 15,70 53-15,371-177 16,88 72-1,-1-89 1,-704 158 15,-89 36-15,-53 18 0</inkml:trace>
  <inkml:trace contextRef="#ctx0" brushRef="#br0" timeOffset="-66881.97">28822 11853 0,'0'-35'15,"-35"35"-15,35-35 16,-36 35-16,-17-35 16,1 35-1,16 0 1,1 194 15,35-106-15,0-35-1,35-53 1,142-71 0,-107 1-1,-70 34 1,71-52 0,-36 176 46,-35 0-46,35-52-16,36 52 15,-1-53 1,-34-35 0</inkml:trace>
  <inkml:trace contextRef="#ctx0" brushRef="#br0" timeOffset="-66684.28">29333 12083 0,'0'-18'32,"89"-17"-17</inkml:trace>
  <inkml:trace contextRef="#ctx0" brushRef="#br0" timeOffset="-66168.79">29510 11748 0,'123'229'47,"-423"-123"-47,671-142 16,-336 36 0,-264-299-1,458 581 1,-229-335-1,-35 0-15,35 0 16,0 0-16,0 18 16,18 35-1,52 70 1,-17 1 0,-18-36-1,-35 0 1,36-35 15,-1-70-15,-35-18-1,0 52-15,53-34 16,-36 70 15,72 106-15,-19 17-1,54-17 17</inkml:trace>
  <inkml:trace contextRef="#ctx0" brushRef="#br0" timeOffset="-65295.37">29104 12665 0,'0'0'16,"0"-36"-16,-88-16 31,53 16-15,-1 36 0,1 53-1,35 0-15,0-18 16,0 36-1,18-53 1,105-18 0,-52-53-1,-71 17-15,53-34 16,-53 35 0,0-1-1,106 318 48,-18-52-48,-35-142-15,0 212 16,-53-159 0,35-35-1,-35-71 1,-18-35 15,-35-18-31,0-34 16,-70-284-1,52 178 1,71 122 0,71-17 15,17 53-16,-17-35 1,-71 0-16</inkml:trace>
  <inkml:trace contextRef="#ctx0" brushRef="#br0" timeOffset="-64634.69">29580 12753 0,'36'0'32,"-54"0"-17,106 70-15,-194-140 0,248 176 16,-90-53-16,-16 53 15,-36-89 1,0 18 0,0-105 31,0-107-32,0 125-15,0 16 16,70 1 15,54 229-15,-124-141-1,0-18-15,35 1 47,-35-54-31,0-106-1,0 19 1,0 16-16,0 54 31,18 35-31,123 53 32,-106 18-17,18-36-15,0 35 16,-18-70 15,18-35-31,0-35 31,-18 34-15</inkml:trace>
  <inkml:trace contextRef="#ctx0" brushRef="#br0" timeOffset="192902.13">8096 4339 0</inkml:trace>
  <inkml:trace contextRef="#ctx0" brushRef="#br0" timeOffset="193804.33">3475 2099 0</inkml:trace>
  <inkml:trace contextRef="#ctx0" brushRef="#br0" timeOffset="194020.3">3475 2099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06:28.5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648 7408 0,'-511'36'234,"511"-1"-218,0 0-1,0 0 1,0 18 0,0-17-1,-35-1-15,35 0 16,0 18-16,0 0 15,0 35 1,0 36-16,0-1 16,-53-17-16,53 17 15,0-17-15,0 0 16,-36-18-16,36-35 0,0 35 16,-52-17-1,52-36-15,0 18 16,-36 18-1,36-1 1,0-34-16,0-1 16,0-17-1,0 17 1,0 53 0,0-53-1,0 1 1,-35-36-16,35 35 15,0 0 1,0 18-16,0-18 16,0 1-1,0 16 1,0 1 0,0-17-1,0-1 1,0 0 15,0 1 0,18-36-15,-18 35-16,35 0 31,0-35-31,18 0 16,-18 0-1,1 0-15,-1-18 16,36 18-16,-19 0 16,1 0-1,0 0-15,-17 0 16</inkml:trace>
  <inkml:trace contextRef="#ctx0" brushRef="#br0" timeOffset="1389.43">10054 7532 0,'-53'441'156</inkml:trace>
  <inkml:trace contextRef="#ctx0" brushRef="#br0" timeOffset="1393.41">9807 7514 0,'-88'441'141</inkml:trace>
  <inkml:trace contextRef="#ctx0" brushRef="#br0" timeOffset="2726.3">11324 7761 0,'0'-18'0,"0"36"94,0 17-78,0-17-16,0 17 15,0 36-15,0-36 16,0-17-16,0 52 16</inkml:trace>
  <inkml:trace contextRef="#ctx0" brushRef="#br0" timeOffset="3673.29">12700 7779 0,'0'0'0,"0"-36"16,35 36 15,1 0-31,-1 0 0,0 0 16,18 0-1,-53 18 1,0 70-1,-35-52-15,-89 87 16,89-123-16,35 35 16,35-35 15,53 0-31,18 0 16,0 0-16,0 0 15,0 0-15,-18 0 16,-35 36-16,-18-36 15</inkml:trace>
  <inkml:trace contextRef="#ctx0" brushRef="#br0" timeOffset="4601.42">9772 8467 0,'0'0'0,"0"-18"31,35 18-15,36 0-16,-54 0 16,54 0-1,-71 18 1,-53 70 0,0-53-16,-17-35 15,34 53 1,107-53 15,-18 0-15,-18 35-16,0-35 15,18 71 1,-53-18 0,0-18-1,-17 0-15,-19 1 0,-17-36 16,-17 35-16,17-35 15,18 0-15,-1 0 16,72-18 15</inkml:trace>
  <inkml:trace contextRef="#ctx0" brushRef="#br0" timeOffset="4923.96">11553 8749 0,'0'53'31,"0"17"-15,0-17-16,0 53 15,-35-35 1,35-18-16,-35-18 15</inkml:trace>
  <inkml:trace contextRef="#ctx0" brushRef="#br0" timeOffset="5374.6">13106 8890 0,'-53'0'0,"18"0"0,-1 0 16,1 0-16,17 0 15,-35 18 1,53 17 0,18-35-16,35 53 15,-35-53 1,35 70-16,-18-70 0,-35 18 15,0 17 1,-53 36 0,-53-36-1,35-35-15,36 0 16,18 0 0,17-17-16</inkml:trace>
  <inkml:trace contextRef="#ctx0" brushRef="#br0" timeOffset="6190.72">10283 9402 0,'0'0'0,"-35"-36"0,0 36 16,0 0-16,-1 0 16,1 18-1,35 17-15,-53 36 16,53-1-16,0 18 16,0-17-16,0 17 15,0-35-15,0-18 16,35 1-1,1-36 1,-1-18 0,-35-52-1,0 52 1,-18 18 15,-35 0-15,18 0-16,35 70 15,0-34-15,0-19 16</inkml:trace>
  <inkml:trace contextRef="#ctx0" brushRef="#br0" timeOffset="6563.01">11095 9754 0,'0'18'47,"0"35"-47,0 35 16,0-17-1,0 34-15,0 1 16,0-18-16</inkml:trace>
  <inkml:trace contextRef="#ctx0" brushRef="#br0" timeOffset="7120.3">12700 9807 0,'0'0'16,"53"0"30,-35 0-30,17 0-16,0 0 16,36-17-1,-71-19 17,0 54-17,0 35 1,0 0-1,0 0 1,0 17-16,0 1 0,0-18 16,0 123-1,-36-52 1,19-124 0</inkml:trace>
  <inkml:trace contextRef="#ctx0" brushRef="#br0" timeOffset="7306.36">12700 10107 0,'0'0'0,"18"0"16,17-35-16,35 35 0,1-35 15,17 35-15,18 0 16,0 0-1,17-53-15,-17 53 16</inkml:trace>
  <inkml:trace contextRef="#ctx0" brushRef="#br0" timeOffset="8488.31">11465 9931 0,'0'-36'31,"-17"36"16,-19 18-32,36 17-15,-35 1 16,35-1-16,0 0 16,0 18-1,35-18 1,54-35 0,-1-53-1,-88 18 1,35 0-16,-35 0 15,0-1-15,0 1 16,-53 0-16,18 35 0,0 0 16,-18 0-1,53 70-15,-36 1 16,36-1-16</inkml:trace>
  <inkml:trace contextRef="#ctx0" brushRef="#br0" timeOffset="10251.09">13423 7426 0,'0'-18'63,"71"18"-48,-36 0-15,0 0 16,-17 0-16,53 18 16,-36 35-1,-35-18 1,0 0 0,0 18-1,0 177 1,0-177-16,35 35 15,-35 0-15,0 18 16,0 0-16,0-36 16,0 36-16,0 0 15,0 53-15,-18-18 0,18-35 16,0 17-16,0-52 16,-52 17-16,52-35 15,0 0-15,0 0 16,0 17-16,0-17 15,0 0-15,-36 35 16,36 18-16,0-35 16,0 34-1,0-69-15,0-19 16,0 54 15,-35-18-31,35-18 16,0 36-1,0-19 1,0-16 47,0-1-48,0 0 1,-35-35 140,-1 0-140,36-17-16,-70 17 15,52 0 1,-17 0-16,-36 35 16,36-35-16</inkml:trace>
  <inkml:trace contextRef="#ctx0" brushRef="#br0" timeOffset="14075.83">6791 8590 0,'0'-53'0,"0"18"15,0 0 16,0 88 32,0 0-63,0 17 16,0 18-16,0-17 15,0-18-15,0-18 16,0 0-16,0 1 15,-18 34-15,18-35 16,0-105 31,0-1-47,0-35 16,0-52-16,0 17 15,0 35-15,0 35 16,18 18-16,-18 36 15,35 17 1,-35-36-16,36 36 0,-1 0 16,0 0-1,-35 53 1,35-17-16,-35 16 16,36 37-16,-36-1 15,0-18-15,0 19 16,53-36-16,-53-18 0,17-35 15,-17 53 1</inkml:trace>
  <inkml:trace contextRef="#ctx0" brushRef="#br0" timeOffset="14283.91">6809 8749 0,'0'-18'32,"88"18"-32,-35-35 15,17 35-15,-17 0 16,0-53-16</inkml:trace>
  <inkml:trace contextRef="#ctx0" brushRef="#br0" timeOffset="14475.42">7620 8502 0,'88'0'32,"-53"-35"-17,1 35-15</inkml:trace>
  <inkml:trace contextRef="#ctx0" brushRef="#br0" timeOffset="14646.96">7779 8714 0,'-36'0'16,"54"0"-1,35 0 1,53-53-16,17 17 16,1-16-16,-36 52 15</inkml:trace>
  <inkml:trace contextRef="#ctx0" brushRef="#br0" timeOffset="39745.24">19209 8378 0,'0'-35'62,"0"0"1,-36 35-63,1 0 15,-18-35-15,36 35 16,-54 0 15,71 17-31,-35-17 16,35 53-16,-35 0 15,35-18 1,17-35 15,36 0-15,-18 0-16,1 0 15,-1-35-15,35-18 16,-70 18-16,36-36 16,-36-52-1,35-53 1,-35 105-16,0 36 16,0 70 30,0 18-30,0 17-16,0-17 16,0 0-16,0 0 15,0 0-15,0 18 16,35-1 0,-35-35-16,53-35 15,-17 53-15,-1-53 16,0 0-16,0 0 15,36-53 1,-1-17 0,-34-1-1,-36 36-15,0 0 16,0 0 0,-36 35-1,-16 17 1,16 18-1,36 1 1,0 17 0,0-18-16,18-35 15,-18 53-15,53-53 16,-53 70 0,88-70-16,-53 0 15,1 0-15,16 0 0,1 0 16,0-35-16,0-53 15,-17-53 1,-36-18 0,0 53-1,-18 71 1,-35 106 31,53-19-47,0 107 15,0-106 1,35 0-16,-35 0 16,0-18-1,0 0-15,36 1 16,-36-1 0</inkml:trace>
  <inkml:trace contextRef="#ctx0" brushRef="#br0" timeOffset="39924.78">19844 8220 0,'0'-36'0,"35"1"16,18 35-1,0-53-15,35 53 16,-17 0-16,17 0 15,-18 0-15</inkml:trace>
  <inkml:trace contextRef="#ctx0" brushRef="#br0" timeOffset="40594.87">20814 8043 0,'-18'-35'16,"-35"35"-1,53-35 1,-53 35-16,1 0 16,52 35-1,-71 0-15,36 36 16,35-1-16,-36 19 15,36-19-15,0 18 16,0-35-16,18 0 16,35 0-16,141-53 15</inkml:trace>
  <inkml:trace contextRef="#ctx0" brushRef="#br0" timeOffset="41005.78">21255 8273 0,'0'35'15,"-18"0"1,18 0-16,0 1 16,0-1-1,0 53 1,-35-88-1,35-35 17,0-18-17,0-35-15,0 17 16,53-17-16,-53 18 16,53 34-16,17 1 15,-17 35 1,-53 35-1,53 36-15,-53-1 0,71 19 16,-71-37 0,35 54-1,-35-53 1,0-17-16,0-1 16</inkml:trace>
  <inkml:trace contextRef="#ctx0" brushRef="#br0" timeOffset="41176.17">21343 8431 0,'53'-53'31,"18"53"-15,-19 0-1,1 0-15,0 0 0</inkml:trace>
  <inkml:trace contextRef="#ctx0" brushRef="#br0" timeOffset="41390.71">22084 8431 0,'0'0'16,"53"0"-1,35 0 1,53 0 0,-70 0-16,-18 0 15</inkml:trace>
  <inkml:trace contextRef="#ctx0" brushRef="#br0" timeOffset="41655.42">22684 8343 0,'0'0'0,"0"-35"16,17 0-1,54 35 1,-36 0 0,0 0-16,1 0 0,-1 53 15,18-1-15,35 125 32,-88-107-32,53 1 15,-53-18-15,0 0 16</inkml:trace>
  <inkml:trace contextRef="#ctx0" brushRef="#br0" timeOffset="41858.21">22948 8573 0,'-35'0'16,"-18"17"-1,18 18 17,35 18-32,-36 18 15,36-36 1</inkml:trace>
  <inkml:trace contextRef="#ctx0" brushRef="#br0" timeOffset="42474.63">23372 8255 0,'70'0'47,"1"0"-47,17 0 0,-35 0 16,-18 0-16,0 0 15,-52 0 32,-19 18-47,1-18 16,35 35-1,0 53 1,0-53-16,0 1 16,0-19-1,18 36-15,-18 0 16,0-18-1,-36-35 1,-16 36-16,-1-36 16,53-18 31,17 18-32,19 0-15,16 0 16,1 0-16,18 0 15,-36 0-15,1-35 16,-1 35-16,0 0 16,-35-35-1</inkml:trace>
  <inkml:trace contextRef="#ctx0" brushRef="#br0" timeOffset="42804.88">24007 8096 0,'70'36'31,"-35"-1"-15,-35 35-16,36-17 16,-36 0-16,0 35 15,0-17-15,-18 17 16,18-35-16,-71 18 16,36-36-16,0-35 15,35 35 1,-35-35-16,35-70 15</inkml:trace>
  <inkml:trace contextRef="#ctx0" brushRef="#br0" timeOffset="43006.77">24518 8520 0,'35'0'47,"18"0"-47,18 0 0,-1 35 16,-17-35-16</inkml:trace>
  <inkml:trace contextRef="#ctx0" brushRef="#br0" timeOffset="43155.38">24483 8749 0,'0'0'0,"-35"0"31,87 0-15,19 0-1,17 0-15,0 53 16,-17-53-16</inkml:trace>
  <inkml:trace contextRef="#ctx0" brushRef="#br0" timeOffset="43537.93">25576 8678 0,'0'-35'15,"-35"35"-15,0-35 32,0 35-17,-18 35 1,-18 18 0,71-18-1,-35 18-15,35 0 16,0 18-16,17-1 15,89-35 1,-53-35 0,0 0-16,0 0 0,-18-17 15,-35-36-15,53-35 16,-53 0-16,-35 17 16,-18 0-16,0 36 15,-35 35-15,-18 0 0,18 53 16</inkml:trace>
  <inkml:trace contextRef="#ctx0" brushRef="#br0" timeOffset="55612.35">18521 9684 0,'0'-18'313,"0"-17"-267,17 35-14,36 0-17,0 53 1,-53-36 0,53 36-16,-53-17 15,53-1-15,-53 0 16,71 0-16,-71 1 15,35-1-15,-35 0 16,0 1-16,0-1 16,35-35-16</inkml:trace>
  <inkml:trace contextRef="#ctx0" brushRef="#br0" timeOffset="55866.3">18750 9895 0,'-35'0'62,"35"53"-62,-71-17 16,36-1-16,35 0 16,-53 0-16</inkml:trace>
  <inkml:trace contextRef="#ctx0" brushRef="#br0" timeOffset="81735.95">18979 9296 0,'-35'0'0,"35"-36"0,0 1 32,18 35-17,-18-35-15,53 35 16,0 0-1,-18 0-15,-35 18 16,35 70 0,-35-53-1,-17 18 1,-19-53 0,36 35-16,-53-35 15,89 0 32,-1 0-47,0 0 16,0 0-1,1 0-15,-1 0 0,-35 53 32,0-18-32,-35 18 15,-18-17-15,18-1 16,-1-35-16,1 35 15,0-35-15,-1 0 16,1-18 0,53-17 15</inkml:trace>
  <inkml:trace contextRef="#ctx0" brushRef="#br0" timeOffset="82199.7">19562 9984 0,'0'0'0,"70"0"31,1 0-31,34 0 16,90-36 0,-125 36-1,-52 0-15,-54 0 31,-16 0-15</inkml:trace>
  <inkml:trace contextRef="#ctx0" brushRef="#br0" timeOffset="84034.92">20408 10213 0,'0'35'15,"35"-35"-15,18 0 16,0 0-16,53 0 15,53 0-15,-18 0 16,0 0-16,-35 0 16,123 0-1,-193 0 1,-36-17 0,0-19-1,0 1-15,0 0 16,0-18-16,0 0 15,0-18-15,0-17 16,0 18-16,0-36 16,-36 70-1,36-16-15,-35 52 16,35-36 0,-18 36-1,18-35 1,-105 35-1,52 0 1,-18 18 0,36-18-16,-1 0 15,1 0 1,0 0-16,0 53 0,-18-53 16,17 0-16,-34 0 15,35 35 1,-1-35-16,1 0 78,35 53-47,0-18-31,0 18 16,-35-53-1,35 35-15,0 1 16,-35 16 0,35-16-1,0 17 1,-53-18-16,53 0 16,0 0-16</inkml:trace>
  <inkml:trace contextRef="#ctx0" brushRef="#br0" timeOffset="84688.98">22243 9701 0,'0'0'0,"-36"0"0,36-35 0,-35 35 15,35-35 1,53 70 15,-18 0-15,1 18-16,-1 18 16,-35-18-16,88 35 15,-88-17-15,35-1 16,-35-17-16,0 0 15,0-18-15</inkml:trace>
  <inkml:trace contextRef="#ctx0" brushRef="#br0" timeOffset="84899.54">22331 9895 0,'0'0'0,"-18"0"16,-17 0-16,35 36 16,-35-1-1,35 0 1,-53 18 0,53-18-1,-36 1-15,36-1 0</inkml:trace>
  <inkml:trace contextRef="#ctx0" brushRef="#br0" timeOffset="85795.75">22472 9296 0,'-35'0'15,"35"-18"16,0-17-15,35 0 0,18 35-1,-18 0-15,18 0 16,-53 35 0,0 0-1,0 18-15,0-18 0,-35 18 16,-18-18-1,18 1-15,-1-1 16,-17-35 0,53 35-1,53-35 1,18 0-16,-18 0 16,0 0-16,17 0 15,18 0-15,-35-17 16,-17 17-16</inkml:trace>
  <inkml:trace contextRef="#ctx0" brushRef="#br0" timeOffset="86780.37">23301 9648 0,'0'53'94,"0"36"-94,0-19 16,0 18-16,0-35 15,0 0-15,0-18 16,0 1 0</inkml:trace>
  <inkml:trace contextRef="#ctx0" brushRef="#br0" timeOffset="87836.12">23107 9895 0,'18'0'515,"35"-35"-499,-18 35-16,0 0 16,0 0-16,1 0 15,-1 0 1,18 0-16</inkml:trace>
  <inkml:trace contextRef="#ctx0" brushRef="#br0" timeOffset="89445.75">23689 9684 0,'0'0'0,"0"-53"16,0 18-1,0 87 48,0 1-63,0 18 16,0-18-16,0 0 15,0 0-15,0-18 0,0 0 16,0 1-1</inkml:trace>
  <inkml:trace contextRef="#ctx0" brushRef="#br0" timeOffset="90261.15">23742 9666 0,'-18'-35'15,"18"0"17,18-1 46,17 36-78,18 0 15,35-35 1,18 35-16,18 0 0,-54 0 16,18 0-16,54 0 31,-107 0-31,0 0 0,0 0 16,-35 18 30,0 52-30,0-35-16,0 18 16,0-17-16,0-1 15,-17 0-15,17 1 16,0-1-16,0 0 16,0 18-1,-36-53-15,36 71 16,0-19-16,-35-16 15,35 17 1,-53-53 31,-35 0-31,53 0-1,-18-18-15,0 18 0,0 0 16,-35-53-16,35 53 15,-18 0 1,54 0-16,-36-35 0,35 35 16,-17 0-1</inkml:trace>
  <inkml:trace contextRef="#ctx0" brushRef="#br0" timeOffset="90837.86">24853 9596 0,'35'-36'15,"18"36"-15,36 18 16,-54 52 0,18 1-1,0 53-15,-18-36 16,18 0-16,-18-35 15,0 17-15,1-34 16,-36 17 0,-36-53-16</inkml:trace>
  <inkml:trace contextRef="#ctx0" brushRef="#br0" timeOffset="91039.33">25100 9895 0,'-53'0'16,"53"71"-1,-70-36 1,70 1-16,-53-1 16,17 18-16,36-18 15,-35-35 1</inkml:trace>
  <inkml:trace contextRef="#ctx0" brushRef="#br0" timeOffset="91409.33">25682 10001 0,'0'0'0,"18"0"31,17 0-15,36-17-16,-18 17 15,0 0-15,-18 0 16,0 0-16,-35-36 47</inkml:trace>
  <inkml:trace contextRef="#ctx0" brushRef="#br0" timeOffset="92923.16">26547 9648 0,'0'-35'16,"17"35"0,18 0-1,1 0 1,17 0-16,0 0 15,35 0-15,18-35 16,35 35 0,-53 0-1,-88 18-15,35-18 16,-35 52 0,0 1-1,0 0 1,0-17-16,35-1 15,-35 0-15,0 0 0,0 1 16,0-1-16,0 0 16,0 1-16,0 16 15,-17-52 1,17 36 0,-35-36-1,35 35 1,-36-35 15,1 35-15,-18-35-1,-17 0 1,34 0-16,1 0 16,0 0-16,-1 0 15,-17 0-15,18 0 0,-18 0 16,-17 0-16,17 0 15,-18 0 1,18 0 0,0 0-1,1 0 17,87-17-1,35-54-16,-70 36 1,36 0-16,-36-1 16,0-17-16,0 0 0,0-35 15,0 35-15,0 18 16,0 0 0,35 35 15,-35 17-16</inkml:trace>
  <inkml:trace contextRef="#ctx0" brushRef="#br0" timeOffset="93298.2">27711 9913 0,'17'0'16,"19"0"0,17 0-1,-1 0-15,37 0 0,-19 0 16,1 0-16,-54 0 15</inkml:trace>
  <inkml:trace contextRef="#ctx0" brushRef="#br0" timeOffset="93480.83">27623 10107 0,'35'0'31,"0"0"-31,18 0 16,106 0-1,-71 0 1,-18 0-16</inkml:trace>
  <inkml:trace contextRef="#ctx0" brushRef="#br0" timeOffset="93897.76">28540 9825 0,'0'0'0,"0"-35"16,-18 35-1,-17 0 1,17 0 0,-35 53-16,18-1 15,0 1-15,35 18 16,-36-18-16,36 0 16,0-18-16,0 0 0,36-35 15,-36 36-15,70-36 16,-34 0-1,16 0-15,19 0 0,-36-53 16,1 17 0,-36 1-16,35-18 15,-35-17-15,0-19 16,-71 1-16,18 35 0,-17 0 16,17 53-16,-18 0 15</inkml:trace>
  <inkml:trace contextRef="#ctx0" brushRef="#br0" timeOffset="100283.4">20602 9984 0,'0'35'32,"36"-35"-1,16 0-31,-52-18 16,36-17-16,-1 0 15,-53 52 48,18 19-48,53-1 1,18-35 0,-36 0-16,0 0 15,1 0-15,17-18 16,-53-17-1,0 0-15,0-1 16,0 72 31,0-1-47,35 18 16,0-53-16,18 53 15,-35-53-15,52 0 16,-17 0-1,-53-35 1,0-1-16,0-17 16,0 18-16,0 0 15,0 52 32,35 19-31,18-1-16,-17-35 15,-1-18 1,-35-17 0,0 0-16,0 0 15,0-1-15,0 1 16,0 0 0,35 35-16,53 53 15,-35 0 1,-17-1-16</inkml:trace>
  <inkml:trace contextRef="#ctx0" brushRef="#br0" timeOffset="101217.7">23989 9772 0,'0'0'0,"-35"0"47,35 35-47,0 1 16,0-1-1,0 0 1,35-35-1,18-35 1,-18 0 0,0-1-16,-35 1 0,53-18 15,-53 35 1,0 71 15,0 18-15,0-36-16,36 0 15,16-35 1,-16 0 0,17 0-16,17-52 15,-34 52-15,-36-53 16,35 53 0,0 0 30,0 0-46,18 35 16,0-35-16,18 70 16,-36-70-16,-35 53 0,53-53 15</inkml:trace>
  <inkml:trace contextRef="#ctx0" brushRef="#br0" timeOffset="102415.73">26688 9948 0,'0'0'0,"0"18"63,17 53-48,36-71 1,-18 0 0,1-18-1,-36-17 1,0-1-16,35 36 15,-35-53 1,35 53 0,-35 36-1,36-36-15,-36 88 16,35-35 0,0-53-1,18 0 1,0-35-1,-53-1 1,35 1-16,-35 0 16,0 52 15,0 19-31,0 17 16,53-53-1,-18 35 1,18-35-16,18 0 15,-18 0 1,-18 0-16,0-53 0,1 53 78,17 18-78,-18-18 16,0 0-16</inkml:trace>
  <inkml:trace contextRef="#ctx0" brushRef="#br0" timeOffset="139917.34">18274 11218 0,'0'-35'16,"0"53"15,0 35-16,0 17-15,0 36 16,0-35-16,0-19 16,-35 19-16,35-36 15,0-17 1,0-53 46,0-36-62,0 18 0,0 0 16,0-17 0,0-1-16,17 18 15,-17 0-15,0 0 16,36 1-16,-36 34 16,35 18-16,-35-71 0,35 71 15,53 0 1,-52 0-16,16 53 15,-52-17 1,36 16-16,-36 1 16,53 36-16,-53 69 15,0-105 1,0 0-16,0-18 16,0 36-1,0-53 1</inkml:trace>
  <inkml:trace contextRef="#ctx0" brushRef="#br0" timeOffset="140115.81">18292 11465 0,'0'0'0,"0"-35"16,17 35 0,18 0-16,36-35 15,-18 35-15,0 0 0,-18 0 16,0 0-16</inkml:trace>
  <inkml:trace contextRef="#ctx0" brushRef="#br0" timeOffset="141148.41">18891 10707 0,'-35'0'16,"35"-18"15,18 18-15,35 0-1,-1 0 1,-16 0 0,-36 71-1,0-18-15,-36 0 16,1-53-1,0 0 1,35 35-16,-35-35 0,35-18 47,70 18-47,-52 0 0,17 0 16,18 53-1,-18 0-15,-35 0 16,0 0-1,-70-53 1,34 70-16,1-70 16,0 0-16,0 0 15,-1 0-15,36-17 16,0-18 0,106 35-1</inkml:trace>
  <inkml:trace contextRef="#ctx0" brushRef="#br0" timeOffset="141573.59">19562 11501 0,'88'0'47,"-18"0"-47,89 0 16,-71 0 0,-52 0-1,-1 0-15,-53 0 47</inkml:trace>
  <inkml:trace contextRef="#ctx0" brushRef="#br0" timeOffset="141992.54">20849 11324 0,'0'-53'15,"0"18"1,0 53 31,0 35-32,0 52-15,0 1 16,0 18-16,0-54 16,0-17-16,0 0 15,0 18 1</inkml:trace>
  <inkml:trace contextRef="#ctx0" brushRef="#br0" timeOffset="142494.97">20779 11095 0,'35'0'15,"18"-35"-15,35 35 16,18 0-16,0 0 15,105 0 1,-17 0 0,-141 0-1,-17 0-15,-1 0 16,-35 53 15,0-1-31,0 37 16,0-19-16,0 36 15,0 35-15,0-35 16,0-18-16,0 18 16,0-71-1,0 1-15,-18-36 32,-70 0-17,-18 0 1,18 0-1,-71 0-15,71 52 16,17-52-16,19 0 16,16 0-16,1-35 15,35 18 17</inkml:trace>
  <inkml:trace contextRef="#ctx0" brushRef="#br0" timeOffset="143341.43">22278 11342 0,'-35'17'15,"35"36"1,0 18-16,-36 17 16,36 18-16,0 17 15,0-70-15,0 0 16,0-17-16,-35-36 15,35 52-15,0-69 32,-35-18-17,35-18 1,0 0 0,0-18-1,0 54 1,0-19-16,0 1 15,17-36-15,36-34 16,0 34 0,-17 18-16,-1 18 15,18 35-15,17 0 16,-70 53 0,36 17-16,-36-17 15,35 0-15,-35 0 16,0 18-16,35-18 15,-35-18-15,0 0 16,0 18 0,-35-53-16</inkml:trace>
  <inkml:trace contextRef="#ctx0" brushRef="#br0" timeOffset="143496.6">22278 11695 0,'0'-71'0,"35"71"15,18-35 1,35 35-16,-17 0 0,-1-36 16</inkml:trace>
  <inkml:trace contextRef="#ctx0" brushRef="#br0" timeOffset="143855.57">22754 11024 0,'0'0'15,"71"-35"-15,123 35 32,-159 0-32,-35 71 0,0-18 15,0-1-15,-71 19 16,-34 0-16,52-36 16,0-35-16,18 53 15,52-53 16,89 0-31,70 0 16,1 0-16,-36 0 16,-71 0-16,-34 35 15</inkml:trace>
  <inkml:trace contextRef="#ctx0" brushRef="#br0" timeOffset="144614.47">23583 11448 0,'0'-36'16,"35"36"0,-35 18 15,0 35-16,0 35-15,0-17 16,0 17-16,0-18 16,0-17-1,-17 18-15,-18-36 16</inkml:trace>
  <inkml:trace contextRef="#ctx0" brushRef="#br0" timeOffset="144774.19">23372 11712 0,'17'0'15,"54"0"1,17 0-16,18 0 16,0 0-16,-1 0 15,37 0-15,-37 0 16</inkml:trace>
  <inkml:trace contextRef="#ctx0" brushRef="#br0" timeOffset="145018.6">24589 11536 0,'0'0'0,"0"35"47,0 36-47,0-1 0,0-17 15,0 18 1,0-1-16,0-17 16,-53-18-16,53 1 15,-18-36-15</inkml:trace>
  <inkml:trace contextRef="#ctx0" brushRef="#br0" timeOffset="145514.26">24571 11430 0,'35'-35'16,"36"35"-1,-1 0-15,36 0 16,35 0-16,0 0 16,-52 0-1,-36 0-15,-18 17 0,0-17 16,-35 36 0,0 34-1,-35-35 1,0 89-1,35 35 1,0 52 0,0-70-1,0-105 1,0-1-16,-53 0 16,35-35-1,-35-17-15,-53-72 16,36 54-1,17 35-15,0-53 16,-18 53-16,18-35 16,0 35-16,18 0 15,0 0 1,53 0 15</inkml:trace>
  <inkml:trace contextRef="#ctx0" brushRef="#br0" timeOffset="145854.9">25788 11677 0,'0'-53'16,"35"18"0,1 35-16,-1 0 15,0 70-15,18-17 16,-18 35-1,-35-17-15,36 17 0,-36-17 16,0 17-16,0-53 16,0 0-16</inkml:trace>
  <inkml:trace contextRef="#ctx0" brushRef="#br0" timeOffset="146021.97">25929 11871 0,'-123'71'15,"87"-19"1,36-16 0,-70 17-16,35 17 15</inkml:trace>
  <inkml:trace contextRef="#ctx0" brushRef="#br0" timeOffset="146658.71">26476 12030 0,'71'-53'15,"-19"53"1,1 0-16,36 0 16,-37 0-16,1 0 15,-17 0-15,17 0 16,-18 0-16</inkml:trace>
  <inkml:trace contextRef="#ctx0" brushRef="#br0" timeOffset="148358.13">27658 11853 0,'0'0'0,"-53"0"16,18-17 0,-1 17-16,1 0 15,0-53 1,35 35 15,0-17-15</inkml:trace>
  <inkml:trace contextRef="#ctx0" brushRef="#br0" timeOffset="149157.04">27517 11659 0,'0'0'0,"0"53"47,0 0-47,-36 18 16,36-1-1,0 18-15,-35-35 16,35 0-16,0 18 16,0-36-16,-35 0 15,35 18 1,53-53 31,35 0-32,-17 0-15,34 0 16,54 0-16,-18 0 16,0 0-16,-35 0 0,-18 36 15,-17-36-15,-1 0 16,-34 35-16,17-35 31,-18 0-15,-35-35 31,0-36-32,0 53-15,0-17 16,0-35-16,0-1 16,35-17-16,-35-18 15,0 18-15,0 35 16,0 0-16,0 18 0,0-1 31,-17 36-15,-19 0 15,-17 0-15,18 0-16,0 0 15,-18 0 1,0 0-16,-35 0 15,53 0-15,-1 0 16,-17 0-16,18 0 16,0 0-16,-1 0 15,1 0-15,-18-35 16,18 35 0,0 0-1,-1 0 1</inkml:trace>
  <inkml:trace contextRef="#ctx0" brushRef="#br0" timeOffset="149219.12">27834 11571 0,'-35'-35'16,"70"70"0,-70-105-16</inkml:trace>
  <inkml:trace contextRef="#ctx0" brushRef="#br0" timeOffset="151242.1">21414 11518 0,'17'0'31,"-17"-35"-31,0 0 31,-17 35 63,-19 0-78,36 17-1,-53-17-15,-17 36 16,35-36-1,35 52 1,0-16-16,35-1 16,0-35-1,0 53-15,1-53 16,-36 18-16,53-18 16,-53 35-1,-36-35 1,-69 0-1,52 0 1,17 0 0</inkml:trace>
  <inkml:trace contextRef="#ctx0" brushRef="#br0" timeOffset="152251.84">25118 11553 0,'0'-35'16,"-18"35"0,-35 0 15,18 18-31,0-18 15,-1 53 1,-17-18-16,18 36 16,35-1-1,0-35 1,53 36-16,-35-71 16,35 53-16,-18-53 15,0 0-15,1 0 16,-36-18-16,0-35 15,-53-17 1,17 70 0,-17 0-1,-17 53 1,70 17-16,0 1 16</inkml:trace>
  <inkml:trace contextRef="#ctx0" brushRef="#br0" timeOffset="152986.15">27905 11818 0,'0'-35'16,"0"0"0,70 35-1,-34 0-15,-1 0 16,0 0-16,-35 17 0,35 36 15,-35 35-15,0 18 16,0-35-16,0 17 16,-17-35-16,17-18 15,0 0-15,-36-35 16</inkml:trace>
  <inkml:trace contextRef="#ctx0" brushRef="#br0" timeOffset="153163.9">27764 12065 0,'-36'-53'16,"107"53"0,264 0-1,-159 35-15,-17 18 16,18-53-16</inkml:trace>
  <inkml:trace contextRef="#ctx0" brushRef="#br0" timeOffset="153487.13">29916 12065 0,'52'0'16,"1"-18"-16,36 18 15,-19 0-15,1 0 16,-1 18-16</inkml:trace>
  <inkml:trace contextRef="#ctx0" brushRef="#br0" timeOffset="153649.69">29898 12312 0,'0'0'0,"88"-18"32,36 18-32,-19 0 15,1 0-15,18 36 16</inkml:trace>
  <inkml:trace contextRef="#ctx0" brushRef="#br0" timeOffset="153981.47">30992 12100 0,'0'-35'0,"0"70"0,-36-70 15,36 0-15,-35 35 31,35 17-15,-53 19-16,18 17 16,35 35-1,-53-35-15,53 0 16,0-18-16,0 0 16,53-35-16,-53 35 0,70-35 15,-17 0-15,71-88 16,-89-18-1,-35-88 1,-18 89 0,-87 105-1,16 70 1</inkml:trace>
  <inkml:trace contextRef="#ctx0" brushRef="#br0" timeOffset="161840.84">14111 11183 0,'-35'0'16,"0"0"93,-1 0-30,54 0 30,-18-18-93,70 18-1,-52 0-15,17 0 0,1 0 16,17 0-16,-18 0 15,0 0 1,-35-35-16,71 35 0,-89 0 63,-52 0-63,-19 53 15,36-53-15,18 0 16,35 35-16,-35-35 15,52 0 17,19 36-17,17-1-15,-18 18 16,-35-36 0,0 54 15,0-18-31,0-18 15,0 0 1,0 1 0</inkml:trace>
  <inkml:trace contextRef="#ctx0" brushRef="#br0" timeOffset="162223.49">14587 11342 0,'0'0'0,"0"53"78,-53-18-78,53 18 16,0-18 0,53-35-1,36-17 1,-19-54 15,-70 36-15,-18-1-1,-52 36-15,35 0 16,35 18 0,0 17-1</inkml:trace>
  <inkml:trace contextRef="#ctx0" brushRef="#br0" timeOffset="162672.31">15416 11183 0,'-35'0'16,"0"71"15,35-1-31,0 1 16,0-18-16,0 0 0,0-18 15,0 0 1,0-53 15,0-17-31,0-18 16,0-105 0,0-54-1,17 88 1,19 89-1,17 35 1,-18 0 0,-35 35-16,0 18 15,-35 18 1,-36-36 0,36-35-1,35 35-15,-35-35 0,52 36 31</inkml:trace>
  <inkml:trace contextRef="#ctx0" brushRef="#br0" timeOffset="163243.43">15522 11201 0,'0'0'0,"53"0"47,-18 0-47,1 53 31,34 17-31,-17 1 16,-53-36-16,0 18 16,-17-18-1,-54-35 1,53 0-16,18-17 15,0-1 1,0-17-16,53-36 16,-17 71-16,-1-35 15,0 35 1,71-35 0,-71 35-16,18 0 15,-53 35 16,0 0-31,-18 36 32,18-18-32,0-18 15,71-35 1,0 0 0,-36 0-1,0-18-15,18-35 16,-88-35-1,0 53-15,-1 35 16,1-35-16,0 35 16,-1 0-16,1 0 15,35 52 17</inkml:trace>
  <inkml:trace contextRef="#ctx0" brushRef="#br0" timeOffset="163571.79">16387 11236 0,'0'0'0,"17"0"47,-17 18-47,71 35 15,-71-18 1,35 0-16,-35 0 0,0-17 16,35-18 15,1-88 0,-36 35-31,35-18 0,-35 18 16,0 18-1,0 53 1</inkml:trace>
  <inkml:trace contextRef="#ctx0" brushRef="#br0" timeOffset="163927.34">16863 11342 0,'17'0'63,"36"-18"-47,-53-52-1,18 70-15,-18-53 16,0 17-1,-35 36 1,-1 0 0,1 53-16,0-17 15,0-1-15,-1 0 16,36 0-16,-35 1 16,35-1-16,0 0 15,18 1-15,52 34 16,-17-17-1,35-53-15,18 0 0</inkml:trace>
  <inkml:trace contextRef="#ctx0" brushRef="#br0" timeOffset="164090.97">17498 11359 0,'-35'-35'31,"70"35"-15</inkml:trace>
  <inkml:trace contextRef="#ctx0" brushRef="#br0" timeOffset="164204.1">17463 11553 0,'35'0'0,"-70"0"0,52 0 47</inkml:trace>
  <inkml:trace contextRef="#ctx0" brushRef="#br0" timeOffset="165060.59">13829 11730 0,'35'0'31,"0"0"-15,1 0-16,352 0 31,-177 0-15,354 0-1,-283 53-15,18 0 16,159 70-16,-283-123 16,-17 35-16,-71-35 15,-53 0 1,-17 0 46,17 0-46,0 0 15,-35-35-15,53 35-1,-17 0-15,-1 0 16,0 0-16,0 0 16,1 0-16,-1 0 15,0 0 1,-35 18 15,-35-18-15,0 35-1,-1-35-15</inkml:trace>
  <inkml:trace contextRef="#ctx0" brushRef="#br0" timeOffset="173767.09">17886 12277 0,'0'-36'0,"-53"36"16,18 0-16,-36 0 15,18 0 1,53 18 0,-35 35-1,35-18 1,0 1-16,0 69 16,0-34-1,-106 141 1,106-124-1,-106 159 1,106-194 0,0-18-16,0 0 0,0 0 15,0 1 1,18-1-16,70 18 16,-53-53-16,1 0 15,-1 0-15</inkml:trace>
  <inkml:trace contextRef="#ctx0" brushRef="#br0" timeOffset="174450.41">19209 12488 0,'0'0'0,"0"-35"0,53 35 15,-18 0 1,0 0-16,-35 18 0,53 17 16,-53 0-1,53 18-15,-53 18 16,0-18-16,0 17 16,0 18-16,0-35 0,0 0 15,-35 0-15,35 18 16,0-18-16,-35 0 15,35-1-15,0-16 16,0-1-16,0 18 16,0-18-1,0 0 1,-36-35 0,1 0 15,0 0 0,35-17-31,-18 17 0</inkml:trace>
  <inkml:trace contextRef="#ctx0" brushRef="#br0" timeOffset="175352.96">22331 12806 0,'0'0'0,"0"-35"0,-35 35 0,-36 0 15,36 0 1,-18 0-1,18 17 17,35 71-17,0-52-15,-36 17 16,1 88 0,35-88-16,-71 35 15,71 0-15,-70-35 16,70 0-16,0-18 15,0 0-15,0 18 16,53-53 0,0 53-16,-18-53 0,0 0 15,1 0-15</inkml:trace>
  <inkml:trace contextRef="#ctx0" brushRef="#br0" timeOffset="175848.5">23248 12771 0,'53'0'16,"0"0"0,-18 0-16,-35 17 15,35 36 1,-35-18-16,0 1 15,53-1 1,-53 18 0,0 0-16,-35 194 15,0-71 1,35-123 0,-35-18-16,35 1 0,-36-36 15,36 35 1,-35-35 15,-18 0-15,18-18-16,0 18 15,-1 0-15</inkml:trace>
  <inkml:trace contextRef="#ctx0" brushRef="#br0" timeOffset="176212.67">20814 12859 0,'53'0'15,"0"0"1,53 0-16,52 53 16,-17-53-16</inkml:trace>
  <inkml:trace contextRef="#ctx0" brushRef="#br0" timeOffset="176958.91">24677 13141 0,'0'53'31,"0"0"-31,0 0 16,-35 0-16,35 17 15,0-17-15,0-18 16,-36 1-16,1-36 16</inkml:trace>
  <inkml:trace contextRef="#ctx0" brushRef="#br0" timeOffset="177111.49">24465 13458 0,'35'0'16,"36"-35"-16,0 35 15,17 0-15,18 0 16,-1 0-16</inkml:trace>
  <inkml:trace contextRef="#ctx0" brushRef="#br0" timeOffset="177527.4">25876 13141 0,'0'0'0,"-53"0"47,18 0-31,0 0-16,0 18 15,-36 17 1,36-35-16,-1 35 16,36 0-1,-53 1 1,53-1-16,0 18 15,-35 53-15,35-53 16,0 0 0,0 0-16,0-18 0,0 0 15,0 0 1,53 1 0,0-36-16,35 53 15,-17-53-15</inkml:trace>
  <inkml:trace contextRef="#ctx0" brushRef="#br0" timeOffset="178093.44">26864 13264 0,'0'0'0,"35"0"0,-35-35 16,53 35-16,-17 0 16,-36-35-1,35 35 1,0 0 0,0 0-1,-35 35 1,0 89-16,0-71 15,0-1 1,0 19-16,-35-18 16,-53 70-1,88-70-15,-53 0 16,53-17-16,-35-1 16,35 0-16,0-53 46,-36-17-14,1 35-32</inkml:trace>
  <inkml:trace contextRef="#ctx0" brushRef="#br0" timeOffset="178477.94">28099 13952 0,'17'0'0,"54"0"16,-18 0-1,35 0-15</inkml:trace>
  <inkml:trace contextRef="#ctx0" brushRef="#br0" timeOffset="180142.31">29104 13388 0,'18'-35'16,"-53"35"15,-1 0-16,1 0-15,0 0 16,-18 0-16,53 17 16,0 19-1,-35-1-15,35 18 16,0 0-16,0 70 16,0-17-1,0 0 1,-36 17-1,-34-52 1,70-36 0,70 18-1,71-18 1,-52-35-16,-19 36 16,1-36-16,-18 0 15</inkml:trace>
  <inkml:trace contextRef="#ctx0" brushRef="#br0" timeOffset="180965.81">30639 13212 0,'17'0'31,"36"-36"-31,18 36 15,-18 0-15,-18 0 16,0 18-16,1 70 16,-36-35-1,0 18-15,-18 52 16,18-17-16,-71 17 16,71 18-16,-52 89 15,52-160 1,0 19-16,0-1 15,0-53 1,-36 0 0,1-35-1,0 0 1,-1 0 31,-17-17-32,18 17 1,0 0-16,0 0 0,-18-53 16</inkml:trace>
  <inkml:trace contextRef="#ctx0" brushRef="#br0" timeOffset="181410.62">26705 15046 0,'18'-18'47,"35"18"-47,106 0 15,-106 0 1,-18 0-16</inkml:trace>
  <inkml:trace contextRef="#ctx0" brushRef="#br0" timeOffset="181572.76">26705 15311 0,'0'0'15,"71"0"16,-1 0-31,36 0 0,-18 0 16,-17 0-16</inkml:trace>
  <inkml:trace contextRef="#ctx0" brushRef="#br0" timeOffset="182140.41">27922 14905 0,'-88'0'0,"53"0"15,0 0-15,-1 0 16,19 0-1,17 18 17,-53 17-32,53 18 15,0 17 1,-35 54 0,-1 158-1,-70-123-15,106-53 16,-211 352-1,211-299 1,-36 88 0,142-212-1,35-53 1,-52-17-16,-36-18 16,-18 18-16</inkml:trace>
  <inkml:trace contextRef="#ctx0" brushRef="#br0" timeOffset="183047.53">29563 15134 0,'0'-35'0,"88"35"15,-53 0-15,1 0 16,-1 0-16,0 0 16,0 18-16,1-18 15,-36 35-15,53-35 16,-18 106-1,-35-1 1,0 90 0,0-90-16,-35 19 15,35 17-15,0 0 16,0 0-16,0-35 16,-36 17-16,36-17 15,0-18-15,0-17 0,0-18 16,0-18-16,-53 1 15,53-1 1,-17-35 31,-54-18-16,18 18-31,-35-70 16,-282 17-1,123 53-15</inkml:trace>
  <inkml:trace contextRef="#ctx0" brushRef="#br0" timeOffset="204966.23">3634 6438 0,'-36'0'31,"54"0"94,70 0-109,-53 0-1,1 0-15,17 0 0,0 0 16,-18 35 0,0-35-16,0 53 15,18-53-15,18 0 16,-18 36-16,53-36 16,-71 0-16,0 35 15,0-35-15,1 0 16,-1 0-16,36 35 15,-19-35 1,1 0 0,-17 0-1,-1 36-15,0-36 0,1 0 16,-1 0 0,35 35-1,1-35 1,-36 0-16,0 0 15,36 0 1,0 0-16,-36 0 16,0 0-1,-17 0-15,17 0 0,0 0 16,1 0-16,-1 0 16,0 0-16,53 0 31,-17 0-16,35 0 1,-71 0 0,0 0-16,1 0 0,-1 0 15,0 0-15,18 0 16,0 0-16,18 0 16,-19 0-16,1 0 15,-17 0-15,-1 0 16,0 0-16,0 0 15,1 0-15,-1 0 16,-17 0-16,17 0 16,0 0-16,0 0 15,18 0-15,18 0 16,-18 0-16,0 0 16,53 0-16,-36 0 15,-17 0 1,35 0-16,18 0 15,0 0 1,0 0 0,-53 0-1,0 0-15,17 0 16,-17 0-16,0 0 16,0 0-16,0 0 15,35 0 1,-53 0-16,36 0 15,-18 0-15,0 0 16,0 0-16,70 0 16,-35 0-1,-17 0 1,-54 0 0,54 0-1,17 0 1,-52 0-16,-1 0 15,0 0-15,-17 0 16,17 0-16,18-18 16,-35 18-16,17 0 15,0 0-15,0 0 0,1 0 16,-1 0-16,0 0 16,0-35-16,18 35 15,-17 0 1,-1 0-16,0 0 15,1 0 1,-1 0 0,0-35-1,0 35 1,36 0 0,-36-36-1,18 36-15,-53-35 94,-18 35-78,-17 0-1,-18 0 1,0 0-1,-35 0 1,18 0 0,34 0-1,-17 0 1,0 0 0,18 0-1,0 0 1,-18 0-16,0 0 15,-35 0 1,53 0 0,-1 0-16,-17 0 15,1 0 1,16 0 0,-17 0-1,0 0 1,18 0-1,-35 0 1,-1 0 0,18 0-1,-35 0 1,70 0-16,-52 0 16,17 0-1,18 0-15,-1 0 16,-17 0-16,0 0 15,-70-35 1,70 35 0,-18-36-1,-17 36-15,18 0 16,34 0-16,1-35 16,0 35-16,-18 0 15,0 0-15,18 0 16,-1 0-16,1 0 15,0-53-15,0 53 16,-1 0 0,1 0-16,-18 0 0,0 0 15,-70 0 1,17-35 0,35 35-16,18 0 15,18 0-15,-35 0 16,52 0-1,-17 0-15,-1-35 16,-34 35 0,-1 0-1,-52 0 1,17 0-16,0 0 16,36 0-1,34 0-15,-17 0 16,1 0-16,16 0 15,1 0-15,0 0 16,-1 0-16,1 0 16,18 0-16,-19 0 15,1 0-15,0 0 16,-1 0-16,1 0 16,0 0-16,0 0 15,-1 0-15,1 0 0,-36 0 31,54 0-31,-54 0 16,1 0-16,52 0 16,-52 17-1,17-17 1,-36 36 0,54-36-1,0 0-15,0 0 0,-1 0 16,1 0-1,0 53-15,-1-53 16,1 0-16,0 0 16,0 0-16,-18 35 15,0-35-15,18 0 16,-1 0-16,-34 0 16,17 0-1,53 35 1,17 0 31,36-35-16,18 36-15,-53-36-16,17 0 0,35 0 15,-17 0 1,53 35-1,-18-35 1,-17 0 0,-1 53-1,-34-53 1,-19 0 0,19 0-1,34 0 1,-70 18-16,53-18 15,-18 0-15,1 0 16,-1 0-16,-17 0 0,52 0 31,-35 0-31,1 0 16,34 52 0,1-52-1,17 0-15,35 0 16,-70 0-1,0 0-15,0 0 16,0 0-16,18 36 16,-18-36-16,-1 0 15,19 35-15,-18-35 16,0 0-16,0 0 16,0 0-16,17 0 15,-17 0-15,0 0 16,-18 0-16,1 35 0,-1-35 15,0 0-15,0 0 16,18 0-16,0 0 16,0 0-16,18 36 15,-18-36-15,0 0 16,-18 0-16,18 0 16,-18 0-16,18 0 15,70 0 1,-17 0-1,18 0 1,-71 0 0,-18 0-16,0 0 15,1 0-15,-1 0 0,0 0 16,0 0 0,1-18-16,17 18 15,17 0-15,-52 0 0,35-35 16,-18 35-1,-53 0 267</inkml:trace>
  <inkml:trace contextRef="#ctx0" brushRef="#br0" timeOffset="206849.2">11289 6509 0,'18'0'47,"17"0"-47,53 0 16,0 0-1,-17 0-15,35 0 16,-1 0-16,19 0 15,17 35-15,-35-35 16,17 0-16,-17 53 16,18-53-16,-19 0 15,-16 35-15,-19-35 16,18 0-16,-17 36 16,52-36-16,-17 0 15,-35 0-15,105 52 16,-105-52-16,17 36 15,-17-36-15,17 0 16,-35 53-16,0-53 16,17 0-16,18 0 31,-52 0-31,-1 0 16,18 0-1,17 0-15,-17 0 16,0 0-1,0 0 1,-53-18-16</inkml:trace>
  <inkml:trace contextRef="#ctx0" brushRef="#br0" timeOffset="209054.29">17780 6297 0,'35'0'47,"1"0"-31,16 0-16,1 0 15,36 0 1,-19 0-16,36 0 0,-35 0 16,17 0-16,-18 0 0,1 0 15,-18 35-15,0-35 16,35 0-16,-35 36 16,0-36-16,0 0 15,35 0-15,-35 0 16,105 35-1,-87-35-15,-36 0 16,18 0-16,-17 0 16,16 53-16,1-53 15,0 0-15,18 35 16,-18-35-16,53 0 16,17 0-1,-70 0-15,70 35 31,-70-35-31,0 0 16,0 0 0,159 0-1,-71 0 1,-88 0-16,35 53 0,-35-53 16,0 0-16,17 0 15,-17 0-15,0 0 16,0 0-16,18 0 15,-18 0-15,0 0 16,0 0-16,-1 0 16,19 0-16,-18 0 15,-18 0-15,18 0 16,-18 0-16,1 0 16,17 0-16,-1-35 0,1 35 31,71 0-31,-71 0 15,53 0 1,17 0-16,-52 0 16,-36 0-1,0 0-15,0-35 16,1 35-16,-1 0 0,-17 0 16,17 0-16,36 0 15,-19 0 1,19 0-16,0 17 15,-36-17-15,-18 0 16,19 0-16,-1 0 0,0 0 16,18 0-16,18 0 15,-18 0-15,17 0 16,54-17 0,-71 17-16,-18 0 15,0 0 1,0 0-16,1 0 0,-1 0 15</inkml:trace>
  <inkml:trace contextRef="#ctx0" brushRef="#br0" timeOffset="213996.77">16969 9472 0,'0'35'94,"0"1"-94,-18 17 16,18-1-16,-53 19 15,53-18-15,-53 0 16,53 0-16,0 17 15,35-34 17,36-36-32,17-36 15,36 1-15,-19-18 16,19 0-16,193-35 16,36 0-1,-88 35 16,-142 53-31,-140 0 141,-19 0-110,1 0 1,-18 0-17,18 0 1,0 0-16,-1 0 15,1 18-15,0-18 16,-18 52-16,-18-52 16,18 36-16,-35-36 15,18 35-15,-19-35 16,19 0-16,-71 53 16,106-53-1,-1 0-15,-17 0 16,18 0-1,0 35 1,-1-35 0,1 0-1,35 18 1,-35-18-16,0 0 16,-1 0 15,36 35-31,-35-35 15,35 35 1,-35-35 0,0 0 15,35 36-31,-18-36 16,-17 35-1,-1-35 1,36-18 124,0-35-124,-53 1 0,53-19-1,0 36-15,0-1 16,0-52 0,0 71-1,0-72 1,36 36-16,-36 18 62,0 70 1,0 18-48,-18-17 1,18-1-16,-53 0 16,53 0-16,-35 1 15,35 34-15,-35 1 16,35-1 0,0-52-1,17-18 1,19 0-1,-1 0 1,0 0 0,36 0-1,-1 0 1,-17 0-16,0-35 16,18 0-16,-19-1 0,37-52 15,-36 53 1,-18-1-16,0 36 15,36-52 1,-36-1 0,0 53 15,-35 17 0,36-17-31,-1 0 16,0 36-1,0-36 1,1 0 0,-1 0-1,18 0 1,0 0 0,0 0-1,0 0 1,17 0-1,-35 0 1,-17 0-16,53 0 16,-89 0 124,-17 0-124,-1 0 0,1 0-1,-18 0 1,18 52-16,0-52 15,-1 0-15,1 36 16,0-36-16,0 0 16,-36 35-1,18-35-15,0 0 0,0 35 16,-35-35 0,35 0-16,18 36 0,0-36 31,-1 0-16,-17 53 17,18-53-17,35 17 1,-53-17-16,18 0 16,35 35-1,-35-35 1,-1 0 15,36 36-31,-35-36 16,0 0 93,0 0-62,35 35-16,-36 0-15,36-70 62</inkml:trace>
  <inkml:trace contextRef="#ctx0" brushRef="#br0" timeOffset="-201983.44">17145 8061 0,'0'-35'15,"0"-1"17,0 54 249,0 17-266,0 18 1,0 0 15,0-18-15,-35-35-16,35 36 16,0-1-1,0 18 1,0-18-16,-36-35 15,36 53-15,0-18 16,0 1 15,0-1-15,-35-35-16,35 35 31,18-35 32,35 0-32,17-17-31,-34 17 16,16-71-1,1 36-15,36-1 16,87-87-1,-53 88-15,1-18 16,-18 53-16,70-71 16</inkml:trace>
  <inkml:trace contextRef="#ctx0" brushRef="#br0" timeOffset="-195790.12">22684 12188 0,'0'0'0,"-18"0"141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2T08:07:35.43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70 9507 0,'0'-17'140,"-17"17"-77,-19 0-48,1 0 1,-18 0 0,53 17-1,-35-17-15,35 18 16,-35-18-16,35 35 16,17 18 15,36-53-16,18 0 1,-18 88 15,-18-52-15,-35-1 0,-18 18-1,-52-53 1,70 35-1,-36-35 1,19 0-16,17-35 16,-35 0-1</inkml:trace>
  <inkml:trace contextRef="#ctx0" brushRef="#br0" timeOffset="418.96">900 9596 0,'-18'0'62,"18"35"-46,0 35-1,0-17 1,0-17 0,18-36-1,52 0 1,-35-36-1,1-34 1,-36 17 0,-18 0 15,-70 53-15,53 0-16,-1 0 15,36 35 1</inkml:trace>
  <inkml:trace contextRef="#ctx0" brushRef="#br0" timeOffset="776.08">1076 9454 0,'0'36'78,"35"-1"-63,-35 0-15,0 1 16,0-1-16,36 35 16,-36-52-1,35-18 17</inkml:trace>
  <inkml:trace contextRef="#ctx0" brushRef="#br0" timeOffset="1864.91">1305 9543 0,'0'-36'15,"0"72"79,0 17-78,18-53-16,-18 35 0,35-35 31,-35 35-31,35-35 16,1 0-1,-36-35-15,35 0 31,-35-18-15,0-18 0,0 89 31,35 17-32,-35 0 1,36-35-1,-1 0-15,18 0 16,0 0 0,-18-35-1,18-53 17,-53 0-32,0-18 31,-35 71-16,17 35 1,18 35 47,18 35-48,-18-17-15,0 0 0,0 0 16,35-18-16,-35 1 15,35 34 1,-35-35 0</inkml:trace>
  <inkml:trace contextRef="#ctx0" brushRef="#br0" timeOffset="2171.88">1676 9472 0,'0'-35'15,"17"0"1,19 35-16,-1 0 16,0-36-1,0 36-15,1 0 16,-1 0-16,0-35 15,-35 53 1,36-18 0,-36 53-16,0-1 15,35-16 1,-35-54 31</inkml:trace>
  <inkml:trace contextRef="#ctx0" brushRef="#br0" timeOffset="2309.51">1993 9102 0,'0'0'0,"0"17"31,35-17-16</inkml:trace>
  <inkml:trace contextRef="#ctx0" brushRef="#br0" timeOffset="2649.68">2223 9243 0,'-18'0'15,"0"0"17,18 35-32,0 36 15,0-36-15,0-17 16,0 52 0,71-70-1,-36 0 1,0 0-1,-35-18-15,53-17 16,-53 0-16,0 0 0,0-36 31,-106 36-15,71 35 0</inkml:trace>
  <inkml:trace contextRef="#ctx0" brushRef="#br0" timeOffset="3003.73">2452 9243 0,'0'70'47,"17"-70"-31,-17 53-16,36 0 31,-36-18-15,35-35-1,0 0-15,1-35 16,-36-18 0,35 0-16,0 36 15,0 17 16,1 53-15,70 35 15</inkml:trace>
  <inkml:trace contextRef="#ctx0" brushRef="#br0" timeOffset="3608.86">35 10178 0,'36'0'31,"34"0"-15,1 0-16,35 0 0,70 0 15,671-53 1,-212 0 0,229-18 15,-582 71-15,-194-35-1</inkml:trace>
  <inkml:trace contextRef="#ctx0" brushRef="#br0" timeOffset="9428.42">1358 10724 0,'0'36'156,"0"-1"-140,0 0-16,0 1 15,0-1 1,-17 0-16,17 18 16,0-71 46,0-17-62,0 0 16,0-53-1,17 35 1,-17 17-16,35-16 16,36 16 15,-36 36-15,1 0 15,-1 36-31,-35-19 15,35 89 1,0-53 0,-35 0-1,0-18 1,36-35 0</inkml:trace>
  <inkml:trace contextRef="#ctx0" brushRef="#br0" timeOffset="9686.5">1376 10830 0,'17'0'47,"36"0"-31,0 0 0,0 0-1,18-35 1</inkml:trace>
  <inkml:trace contextRef="#ctx0" brushRef="#br0" timeOffset="9937.82">2011 10777 0,'88'-17'47,"-17"17"-47,-36 0 16,-17 0-16,17 0 15</inkml:trace>
  <inkml:trace contextRef="#ctx0" brushRef="#br0" timeOffset="10136.29">2046 10918 0,'18'-17'47,"35"17"-31,-18 0-16,0-35 15,1 35 1,16 0-16</inkml:trace>
  <inkml:trace contextRef="#ctx0" brushRef="#br0" timeOffset="11121.4">2946 10425 0,'0'-36'32,"-18"36"-1,-17 0-16,35-35-15,-35 35 16,-18 0 0,17 0-1,1 0 1,35 18 0,-35-18-1,35 35 1,0 0-1,0 53 1,-36-17 0,36 35 15,-35-18-15,35 35-1,-35-17 1,35-70-1,0 34-15,0 1 16,0-1 0,0-34-1,0 52 1,0-35 0,-35-18-1,35 0 16,17-35 32,36 0-47,-18 0-1,36 0 1,-36 0-16,-17 0 15,17 0 48,-35-17-63</inkml:trace>
  <inkml:trace contextRef="#ctx0" brushRef="#br0" timeOffset="12475.31">3175 10407 0,'-35'0'15,"52"0"79,19-18-78,-1 18-1,0 0 1,0 18 15,-35 17-31,0 18 32,-52 18-17,-1-18 1,17-18-1,72-35 48,17 0-47,-1 0-1,-16 0 48</inkml:trace>
  <inkml:trace contextRef="#ctx0" brushRef="#br0" timeOffset="13155.49">3863 10513 0,'35'0'78,"18"0"-62,-18 0 15</inkml:trace>
  <inkml:trace contextRef="#ctx0" brushRef="#br0" timeOffset="13414.84">4216 10407 0,'-18'0'0,"18"35"47,0 1-47,0 16 15,0-16 1,0-1 15</inkml:trace>
  <inkml:trace contextRef="#ctx0" brushRef="#br0" timeOffset="14120.26">5203 10372 0,'0'0'0,"0"17"62,0 72-46,0-72-1,0 18-15,0 36 16,0-18 0</inkml:trace>
  <inkml:trace contextRef="#ctx0" brushRef="#br0" timeOffset="15321.61">2893 11042 0,'35'0'47,"18"0"-31,-18 0-1,1 0 32</inkml:trace>
  <inkml:trace contextRef="#ctx0" brushRef="#br0" timeOffset="15580.92">3334 10954 0,'35'17'63,"-35"19"-63,0-1 15,0 0-15,0 1 16,35-1-1</inkml:trace>
  <inkml:trace contextRef="#ctx0" brushRef="#br0" timeOffset="17151.21">4039 10971 0,'53'-53'110,"-17"53"-95,-1 0 1,0 0 0,-35 53 30,0 0-30,-53-53 0,-35 124-1,53-89 1,35 0 0,35-35 30,0 0-30,1 0 0,16 0-16,1 0 31,-17 0-15,-1-17-1</inkml:trace>
  <inkml:trace contextRef="#ctx0" brushRef="#br0" timeOffset="17684.74">4939 11148 0,'35'0'31,"36"0"-15,-18 0-1,-18 0 1</inkml:trace>
  <inkml:trace contextRef="#ctx0" brushRef="#br0" timeOffset="17939.74">5380 11042 0,'0'18'31,"35"-18"-31,-35 53 16,0-1-1,0 37 16</inkml:trace>
  <inkml:trace contextRef="#ctx0" brushRef="#br0" timeOffset="19249.56">3246 11483 0,'0'0'0,"0"-35"47,35 35-47,-35 17 109,0 54-93,0-54-16,0 19 15,0 34-15,0-34 16,35-36 46</inkml:trace>
  <inkml:trace contextRef="#ctx0" brushRef="#br0" timeOffset="20339.08">3898 11712 0,'0'0'0,"35"0"110,1 0-110,-1 0 15,0 0-15,1 0 16,-36-35 31</inkml:trace>
  <inkml:trace contextRef="#ctx0" brushRef="#br0" timeOffset="20629.62">4304 11606 0,'0'18'47,"0"17"-31,0 1-16,0-1 15,0-17-15,0 52 16,18-35 0</inkml:trace>
  <inkml:trace contextRef="#ctx0" brushRef="#br0" timeOffset="21946.37">5115 11606 0,'0'0'0,"36"-53"31,-1 53-16,0 0 1,-35 18 0,0 17 15,-18 1-15,-34-1-1,16-35 16,36 35-31,18-35 47,35 0-31,0 0 0,0 0-1,-18 0 1,0 0 15</inkml:trace>
  <inkml:trace contextRef="#ctx0" brushRef="#br0" timeOffset="23367.42">5398 10178 0,'17'0'32,"18"0"-32,1 0 15,-1 0-15,-17 0 0,17 0 16,0 0 0,-35 17 15,35 19-31,-35 52 15,0 0 1,53 18 0,-53 17-1,0-17 1,0-53 0,0 35-16,0 71 15,-35-53 1,35 0-1,0-53 1,0 35 0,-18-18-1,18 1 17,0-18-17,0 17 1,0-52-1,0 17-15,0 36 47,0-36-31,0 0 0,0 1-1,-35-36-15,35 35 47,0 0 0,-70-35 31,52 0-78,-17 0 16,-36 0-16,36 0 15,17 0-15</inkml:trace>
  <inkml:trace contextRef="#ctx0" brushRef="#br0" timeOffset="29211.46">353 12753 0,'-35'0'203,"52"0"-78</inkml:trace>
  <inkml:trace contextRef="#ctx0" brushRef="#br0" timeOffset="34344.91">212 12700 0,'17'0'141,"19"0"-125,-1-18-16,35 18 15,-34 0 1,-1-53-16,0 53 16,1 0-16,-1 0 15,-53 0 32,-17 0-47,0 0 16</inkml:trace>
  <inkml:trace contextRef="#ctx0" brushRef="#br0" timeOffset="34563.87">335 12647 0,'0'35'16,"-35"-35"-16,35 53 16,0-17-1,0-1-15,35 35 16,-35 1 0,0-36-1,0 18 1</inkml:trace>
  <inkml:trace contextRef="#ctx0" brushRef="#br0" timeOffset="35253.17">512 12612 0,'0'17'47,"0"36"-31,0 36-1,0-19-15,52 71 16,-52-17 15,53-160 16,-53 1-47,36 0 16,-36 0-1,35 35-15,0 17 47,36 19-31,-18-36-1,-18 0 1,0 0-16,36-18 16,-36-35-1,0-18 1,-35 1-1,0 35 1,-17 35 0,-19 0 15,36 17-15,-35-17-16,35 88 15,0-52 1,18 34-1,17 1 1,53-71 0,-52 0-16,34 0 15,-35-71-15</inkml:trace>
  <inkml:trace contextRef="#ctx0" brushRef="#br0" timeOffset="37971.99">1834 12718 0,'0'-36'16,"-35"36"0,0-35-1,0 35 17,-1 0-17,1 53 1,35 35 15,0-53-15,35 71-16,36-106 15,35 0 1,-18-53 0,-70 0-1,34-17 1,-52-18-1,0 35-15,-35 18 16,35-1-16,-17 36 31,17 36 1,0 16-32,0 1 15,17 141 16,-17-158-15,35-36 0,1-18 15,-1-53-31,0 36 31,1 53 16,-1-18-31,53 35-1,-17-35 1,-36 0 0,-17 0-16,17 0 15,35-35 1,-70 0-1,0-36-15,0 53 16,0-17 15,-17 35-15,-19 0 15,36 35-31,0 36 16,0-36-1,0 36 1,0-36 0,18-35-1,17 0 1,1 0 0,-1-18-1,-35-35 1,0-17-16,0 88 78,35-18-78,-35 35 16,35 0-1,1-35 1,-36 35-16,35-35 15,0 0 1,-35-35 0,0-35-1,0 34 1,0-34 0,36 70-1,-1 0 16,-35 17-15,18 19 0,17 17-1,0-18 1,0 0 0,1 0 15,52-35-16,-18 0 1,-34-17 0,-1-19-16,-35-34 31,0 17-31,0 18 16,-18 35 46,-17 53-46,0 0-16,35-1 15,0 1 1,0-17 15,35-36-15,36 0-1,-54 0-15,18-18 16,-35-35 0,0 0-1,0 71 48,0 17-48,36-35 1,-36 35-16,88-35 16,-17 0 15,-36 0-31,18-35 31,0-35-31,-53 17 16,0 17 15,35 36 0,-35-35-15,18 35 0,-54 0 77,36 18-77,-35-18-16,35 53 16,0-18-1,0 0 1,0 0-1,35-35-15,1 0 16,16 0-16,-16 0 16,-1 0-16,0-17 15,18-36 1,-53-18 0,53-34-1,-71-19 16,18 177 16,0-35-47,0 17 16,0 35 0,0-34-16,0-1 15,0 36 1</inkml:trace>
  <inkml:trace contextRef="#ctx0" brushRef="#br0" timeOffset="38856.15">3792 12718 0,'0'0'0,"36"0"47,-1-36-31,0 36-16,0 0 16,18 0-1,36 0 1,-54 0-16,18 0 15,-53-35-15,35 35 16,-35-35 0,0 0 15,0-1 0,-18 36 16,18 18-31,-35-18-1,35 35-15,0 0 16,-35 1 0,35 17-1,0-18 1,18-35-16,-18 35 15,35-35 1,18 0 0,-18 0-16,0 0 15,1-35 1,-36-36 0,35 18-1,-35 18 1,53 35 46,-18 0-46,0 0 0,1 18 15,-36 17-16,0 0 1,0 1 15,35-36-15,-35 35 31</inkml:trace>
  <inkml:trace contextRef="#ctx0" brushRef="#br0" timeOffset="40845.01">4692 12629 0,'0'36'109,"0"17"-93,0-18 0,0 0 15</inkml:trace>
  <inkml:trace contextRef="#ctx0" brushRef="#br0" timeOffset="41000.61">4604 12400 0,'0'0'16,"17"18"31</inkml:trace>
  <inkml:trace contextRef="#ctx0" brushRef="#br0" timeOffset="41447.9">4921 12647 0,'-35'0'46,"0"0"-14,35 35-32,0 1 15,53-36 17,-53 35-32,53-35 15,-1 70 1,-16-34-1,-36-1 1,0 0 0,-18-35-1,-35 0 1,0 0 0,18-53 15,53 0-16</inkml:trace>
  <inkml:trace contextRef="#ctx0" brushRef="#br0" timeOffset="41714.18">5203 12594 0,'0'18'47,"0"17"-31,0 0-1,0 1-15,0-1 16,0 0-16,0 18 16,0-18-1,-17-35 16</inkml:trace>
  <inkml:trace contextRef="#ctx0" brushRef="#br0" timeOffset="41959.53">5062 12823 0,'0'-35'15,"36"0"1,-1 35-16,0 0 15,0 0-15,1 0 16,-1 0-16,18 0 16,-18 0-1,1 35 1,-36 0 0,0 1 15</inkml:trace>
  <inkml:trace contextRef="#ctx0" brushRef="#br0" timeOffset="42125.09">5433 12541 0,'0'0'0,"0"18"63</inkml:trace>
  <inkml:trace contextRef="#ctx0" brushRef="#br0" timeOffset="42411.32">5662 12665 0,'-18'0'16,"-17"0"15,35 53-15,0-18-16,0 0 15,0 0 1,0 18 0,18-53-16,35 36 15,123-36 1,-141-18 0,1 18-1</inkml:trace>
  <inkml:trace contextRef="#ctx0" brushRef="#br0" timeOffset="42876.97">6103 12753 0,'0'18'31,"18"-36"0,17 18-15,-35-35-1,0-1 1,0 1 0,-35 35-1,-1 0 1,1 0 0,35 35-1,0 18 1,0 18-1,0-18 1,18-53 0,105 0-1,-105 0 1</inkml:trace>
  <inkml:trace contextRef="#ctx0" brushRef="#br0" timeOffset="43512.54">6385 12682 0,'0'-35'47,"-17"35"-16,-19 0 0,36 53-31,-35 53 16,35-71 15,35-35-15,1 0-16,34-18 16,-35-17-1,1-18 1,-36 71 31,0 17-32,0 36 1,0-18-16,35-53 31,18 0-15,-53-36-1,35-34 1,18-18 0,-18 17-1,1 71 32,-36 53-47,35-18 16,36-35-1,34 0 17,-69 0-17,-54 0 17</inkml:trace>
  <inkml:trace contextRef="#ctx0" brushRef="#br0" timeOffset="54274.58">7126 13088 0,'0'-35'188,"35"35"-173,-35-35-15,36 35 16,-1-36-16,-35 1 31,0 0-15,0-1-16,0-17 15,0 71 126,-18-18-141,18 53 16,0-18-1,0 1 1,0-1-1,18-35-15,17 35 16,1-35 0,-1 0 15</inkml:trace>
  <inkml:trace contextRef="#ctx0" brushRef="#br0" timeOffset="54559.21">7197 12647 0,'0'-70'16,"0"34"-16</inkml:trace>
  <inkml:trace contextRef="#ctx0" brushRef="#br0" timeOffset="55077.38">7638 12753 0,'0'-35'16,"-18"35"30,-53 17-30,19 54 0,52-36 15,17-35 16,18 0-32,1 35-15,-1-35 16,-35 36 0,0-1 15,0-17-15,-18-18-16,-17 53 15,0-53 1</inkml:trace>
  <inkml:trace contextRef="#ctx0" brushRef="#br0" timeOffset="55386.08">7885 13000 0,'17'0'16,"54"0"-1,-71 35 16,0 18-15,-53-53-16,53 71 16,-18-36-1</inkml:trace>
  <inkml:trace contextRef="#ctx0" brushRef="#br0" timeOffset="61814.28">1887 13935 0,'-35'0'16,"35"-36"31,-35 1 15,0 35-15,-1-35-31,1 35-1,-18 0 1,18 0-16,35 18 31,-35 17-15,35 18-1,0-18 1,0 36 0,17-54-1,18-17 1,18 0 0,-17-17-1,-1-36 1,-35-53-1,53-18 17,-53 89-17,-18-18 1,18 18-16,0 0 31,-35 35 16,35 35-16,0 0-31,0 0 16,0 1-16,0-1 16,18 106 15,-18-106-31,35 1 15,0-1 1,-35 0 0,35-35-1,1-17 1,17-36 0,-18 0-1,0 17 1,-35-16-1,0-19 1,0 53 0,-18 18 15,-17 18 0,35 17-15,0 18-1,0-18 1,0 1 0,0 52-1,18-53 1,35-35 0,17 0-1,-34-35-15,-1-18 31,35-53-15,-34 36 0,-36 17-1,0-35 17,0 35-17,0 0 1,0 17-1,-36 1 1,36 70 93,0 18-93,0 0 0,0-17-1,0-1-15,0 0 16,0 0-16,0 18 16,0 35-1,0-35 1,0-17 15,18-36-31,17 0 31,1 0 1,-36-18 61,35 18 32,-53 0-47</inkml:trace>
  <inkml:trace contextRef="#ctx0" brushRef="#br0" timeOffset="62343.45">2134 13705 0,'18'0'15,"53"0"1,-36 0-16,-18 0 16,89-35-1,-18 35 17,-105 0 30</inkml:trace>
  <inkml:trace contextRef="#ctx0" brushRef="#br0" timeOffset="64341.74">2787 13564 0,'-18'0'125,"-17"18"-94,0 17-16,35 53 1,-53-52-16,53 17 16,0 17-16,0-17 15,0-18-15,0 1 16,0-19 0,35 36-16,0-53 15,-17 0 1</inkml:trace>
  <inkml:trace contextRef="#ctx0" brushRef="#br0" timeOffset="65219.53">3104 13705 0,'0'-17'16,"0"52"62,0 18-78,0 18 15,0-1-15,0-17 16,0-18-16,0 1 16,-17-1-1,17-70 48,0-1-48,0 1-15,0 0 16,0-18 0,0-18-16,0 18 15,0 18-15,0 0 16,0 0-1,17 17 1,19 18 0,-36-35-1,35 35-15,0 0 32,-35 17-1,36 19-31,-36 34 15,35 1 1,-35 17 0,35-35-1,-35-18 1,0 0 0,0 1-1,-18-36 48</inkml:trace>
  <inkml:trace contextRef="#ctx0" brushRef="#br0" timeOffset="65680.45">3157 13864 0,'18'0'62,"35"0"-46,17 0 0</inkml:trace>
  <inkml:trace contextRef="#ctx0" brushRef="#br0" timeOffset="66438.95">3669 13899 0,'-35'0'16,"70"0"93,35 0-93,-17 0-1,-17 0 1,-1 0 0,-53 0 30,-17 0-30,-18 0 0,-88 0 15,88 0-15,53 18-1,0 17 1</inkml:trace>
  <inkml:trace contextRef="#ctx0" brushRef="#br0" timeOffset="68515.39">4057 13670 0,'0'-35'15,"-35"35"1,35-35-1,0-1 32,17 36-47,19 18 16,34 88 0,-35-18-16,18 0 15,36 53 1,-54-88-16,18 18 15,-18-36 17,-70-35 15</inkml:trace>
  <inkml:trace contextRef="#ctx0" brushRef="#br0" timeOffset="68803.73">4251 13935 0,'-35'0'62,"35"35"-62,-36 18 16,36-18-1,-35 0-15,0 18 16,-18-17 0,18-1-1</inkml:trace>
  <inkml:trace contextRef="#ctx0" brushRef="#br0" timeOffset="69986.3">4533 13776 0,'18'-35'47,"17"35"-32,18 0 1,35 0 0,-52 0-1,-1-36-15,0 36 16,0 0-16,1 0 15,-54 0 32,-17 0-31,-1 0 15,1 0 16,35 18-16,0 17-15,0-17 0,0 53-1,0 17 1,0-53-1,0 0 17,-35-35 15,0 0-32,-1 0 1,1 0 15,0 0 0,-1 0-15,54 0 31,53 0-32,-54 0-15,54 0 16,17 0 15,-88-17-31,35 17 16,1 0 0,-36-36 77</inkml:trace>
  <inkml:trace contextRef="#ctx0" brushRef="#br0" timeOffset="70698.66">4992 13511 0,'17'0'63,"-17"18"-48,36-18 1,-36 53 0,70 70-1,-17-52 1,-53 52 15,35-87-15,-35 34-16,0-34 15,0-19 1,-17 36 0,-36-18-16,18-35 31,35 36-15,0-54 46</inkml:trace>
  <inkml:trace contextRef="#ctx0" brushRef="#br0" timeOffset="71197.45">5486 13723 0,'17'0'47,"1"0"-31,17 0-16,1 0 15,-1 0-15,0 0 16,18 0 0</inkml:trace>
  <inkml:trace contextRef="#ctx0" brushRef="#br0" timeOffset="71428.48">5521 13882 0,'0'17'47,"18"-17"-47,35 0 15,-1 0 1,-16 0 0,-1 0-1</inkml:trace>
  <inkml:trace contextRef="#ctx0" brushRef="#br0" timeOffset="72310.52">6156 13670 0,'0'-35'16,"0"0"78,-18 35-94,-17 0 31,0 0 0,35 53 0,-35-18-31,35 18 16,0 0 0,0 0-1,17-1 16,54-16-15,-18-36 0,0 0-1,-18 0 1,0 0 0,-35-18-1,0-17 1,0-18-16,0 0 15,0-18 1,0 36 0,-18-53-1,-17 88 1,-53-53 0,35 53 15,18 18-16</inkml:trace>
  <inkml:trace contextRef="#ctx0" brushRef="#br0" timeOffset="98191.73">811 14870 0,'0'-36'16,"0"72"125,0-1-141,0 0 15,0 0 1,0 18-16,0-17 15,0-1-15,0 0 16,0 18 0,0 0-16,0 123 31,0-34-15,36-72-1,-36 18 1,0-17-1,0-1 1,0-34 0,0 52-1,0 0 1,0-35 0,0-18-16,0 18 15,0 0 1,0 0-1,0 53 17,0-53-17,0 0 1,0 0 0,0-1-1,0 19 1,0-53-1,0 17 1,0 0 0,0 1 15,0-1-15,0 0-1,0 0 1,0 18-1,0-17 1,0-1 0,0 0 15,0 0-15,0 1-1,35-160 141</inkml:trace>
  <inkml:trace contextRef="#ctx0" brushRef="#br0" timeOffset="104443.22">1005 15117 0,'0'-36'187,"0"1"-156,36 35 1,-1 0-1,0 0 0,1 0-15,-36 18 31,35-18-47,-35 35 31,0 0-31,0 0 15,0 1 17,0-1-17,-18-35 1,18 35 0,-35 18-1,0-18 1,35 1-1,-36-36 1,36 35 31,36-35-16,17 0-15,-1 0-1,-16 0 1,-1 0 15,-35-18 47</inkml:trace>
  <inkml:trace contextRef="#ctx0" brushRef="#br0" timeOffset="104836.28">1393 15275 0,'18'0'47,"53"0"-31,-18 0-1,-18 0 1,0 0 62,-35-35-78</inkml:trace>
  <inkml:trace contextRef="#ctx0" brushRef="#br0" timeOffset="105267.42">1729 15081 0,'0'0'0,"0"-35"62,17 35-31,19 0-15,-1 35-16,-35 1 16,53-1-16,35 71 15,-18-36 1,-34-35-1,-1 1 1,0 17 0</inkml:trace>
  <inkml:trace contextRef="#ctx0" brushRef="#br0" timeOffset="105513.38">1958 15240 0,'-35'0'31,"-1"35"-15,36 36-1,-35-71 1,35 53-16,0-18 16,-35-35-1,35 35 1,0 1-16</inkml:trace>
  <inkml:trace contextRef="#ctx0" brushRef="#br0" timeOffset="106697.88">2910 15293 0,'36'0'125,"-1"0"-125,18 0 31,-18 0-15,-52 0 62</inkml:trace>
  <inkml:trace contextRef="#ctx0" brushRef="#br0" timeOffset="107069">3210 15152 0,'0'17'62,"36"-17"-46,-36 53-16,0-17 16,0-1-16,35 0 0,-35 0 15,0 1 1,0-1-16,0 18 16,0-18-1</inkml:trace>
  <inkml:trace contextRef="#ctx0" brushRef="#br0" timeOffset="107998.7">4410 15117 0,'0'35'140,"0"0"-124,0 0-16,0 18 16,0-17-1,0-1-15,0 0 16,0 53 15</inkml:trace>
  <inkml:trace contextRef="#ctx0" brushRef="#br0" timeOffset="109534.01">1147 16263 0,'17'0'63,"-17"-35"-63,53 35 0,-18 0 15,18 0 1,-17 0 0,-1-35-1,0 35 1</inkml:trace>
  <inkml:trace contextRef="#ctx0" brushRef="#br0" timeOffset="109796.17">1676 15928 0,'0'18'32,"35"17"-32,-35 18 15,35 0-15,-35-18 16,53 18 0,-53-18-16,0 0 15</inkml:trace>
  <inkml:trace contextRef="#ctx0" brushRef="#br0" timeOffset="111748.04">2769 16104 0,'0'-35'47,"0"0"-16,18 35-15,17 0 0,-35 17-1,0 19 1,0 52 15,-35-35-15,0 0-1,35-18 1,-36-35-16,36 35 16,18-35 31,17 0-32,1 0 1,-1 0 15,0 0-31</inkml:trace>
  <inkml:trace contextRef="#ctx0" brushRef="#br0" timeOffset="112005.35">3016 16228 0,'18'0'31,"35"0"-15,17-35 0,-17 35-1,0 0 1</inkml:trace>
  <inkml:trace contextRef="#ctx0" brushRef="#br0" timeOffset="112329.01">3422 16087 0,'18'0'47,"35"0"-32,-18 0 1,0 35-16,18 0 0,0 18 16,-18 18-1,0-71 1,-35 53-16,0 0 15</inkml:trace>
  <inkml:trace contextRef="#ctx0" brushRef="#br0" timeOffset="112547.43">3616 16228 0,'0'0'0,"-35"0"31,-1 35-15,1 18-1,35 18 1,-35-71 0,35 35-1</inkml:trace>
  <inkml:trace contextRef="#ctx0" brushRef="#br0" timeOffset="113753.7">4392 16334 0,'18'0'47,"52"0"-32,-34 0 1,-1 0-16,0 0 15,18 0 1</inkml:trace>
  <inkml:trace contextRef="#ctx0" brushRef="#br0" timeOffset="114028.98">4815 16210 0,'0'18'46,"36"17"-46,-36 0 16,0 1-16,0 34 16,0 18 15,0-52-15,-18-1-1</inkml:trace>
  <inkml:trace contextRef="#ctx0" brushRef="#br0" timeOffset="115381.63">1517 16828 0,'0'35'31,"0"0"-16,0 0 1,0 1-16,0 34 16,0-35-1,0 36 1</inkml:trace>
  <inkml:trace contextRef="#ctx0" brushRef="#br0" timeOffset="116251.08">2469 17163 0,'18'0'47,"17"0"-31,1 0-16,-1 0 0,-17 0 15,17 0 1,0 0-16</inkml:trace>
  <inkml:trace contextRef="#ctx0" brushRef="#br0" timeOffset="116496.02">2875 17004 0,'0'18'63,"0"34"-63,0-16 15,0-1-15,0 0 16,0 1 0,0 34-1,18-17 1</inkml:trace>
  <inkml:trace contextRef="#ctx0" brushRef="#br0" timeOffset="117764.64">4286 17110 0,'0'-18'46,"18"18"-30,17 0 0,0 0-1,1 0 1,-36 18-16,0 35 16,0-18-1,0 0-15,-71 71 31,1-18-15,34-52 0,1-36-1,35 17 1,18-17 15,35 0-15,0 0-1,-1 0 1,-16 0 0</inkml:trace>
  <inkml:trace contextRef="#ctx0" brushRef="#br0" timeOffset="118080.4">4639 17339 0,'18'0'16,"17"0"-1,18-53 1,-18 53 0,0 0-1,1 0 16</inkml:trace>
  <inkml:trace contextRef="#ctx0" brushRef="#br0" timeOffset="118564.6">5080 17057 0,'18'0'47,"35"0"-16,17 17-31,-35 72 31,1-54-31,-36 0 16,0 0 0,35-35-16,-35 53 0,35-53 15</inkml:trace>
  <inkml:trace contextRef="#ctx0" brushRef="#br0" timeOffset="118789">5256 17216 0,'0'35'62,"-70"0"-62,70 0 16,-53 18-16,18-17 15,-1-36-15,1 53 16</inkml:trace>
  <inkml:trace contextRef="#ctx0" brushRef="#br0" timeOffset="120529.73">5803 15011 0,'0'35'47,"0"0"-16,0 1-15,0-1-16,0 35 15,0-17 1,0 0 0,0 71-16,0-18 31,53 35-31,-53 88 15,0-106 17,0-17-17,0 18 1,0-36 0,0 35-1,0-87 1,0 69-1,-18-34 1,18-18 0,0 18-1,0-19 1,0 19 0,0-18-1,0-18 1,-52 36-1,52-1 17,0-17-17,0 0 1,0-18 0,0 1-1,0-1 1,0 0 15,0 1-15,0-107 31,0 18-32</inkml:trace>
  <inkml:trace contextRef="#ctx0" brushRef="#br0" timeOffset="120999.65">6279 16263 0,'36'0'47,"17"0"-32,17-53-15,-17 53 0,-18 0 16,18 0 0,-70 0 15</inkml:trace>
  <inkml:trace contextRef="#ctx0" brushRef="#br0" timeOffset="121228.64">6262 16422 0,'17'0'32,"19"0"-17,-1 0 1,36 0-1,-19 0 1,-16 0 0</inkml:trace>
  <inkml:trace contextRef="#ctx0" brushRef="#br0" timeOffset="121733.9">6914 16228 0,'0'0'0,"0"-35"32,-17 35 14,-18 0-30,35 52 0,-36-16-16,36-1 15,0 18 1,0 17 0,0-17-1,36-53-15,16 53 16,37-53 15,-1-17-15,-88-19-1,35-52 1,-35 18 0,0 34-1,0 1 1,-18 35-1,-87-35 1,69 35 0</inkml:trace>
  <inkml:trace contextRef="#ctx0" brushRef="#br0" timeOffset="131124.94">10425 4710 0,'0'-36'203,"35"54"-62,0 35-126,-35-18-15,35 0 16,-35 1-16,36-1 16,-36 0-16,53 1 15,-53-1-15,35-35 0,-35 70 16,35-70-16,-35 18 16</inkml:trace>
  <inkml:trace contextRef="#ctx0" brushRef="#br0" timeOffset="131563.47">10566 4939 0,'0'-35'31,"-36"35"47,36 17-62,-52 19-16,52-1 15,-53 0-15,17 18 16,36 18 0,-35-71-16,35 35 15</inkml:trace>
  <inkml:trace contextRef="#ctx0" brushRef="#br0" timeOffset="132348.43">10742 4392 0,'0'-18'16,"18"-34"15,52 52-15,-34 0-16,-19 0 15,-17 17 1,0 18 0,0 1-1,-17-1 1,-19-35-1,1 35 1,35-52 15,35 17-15,1 0 0,-1 0-1,18 88 16,-53-35-15,0-18 0,-18 0-1,-17-35 1,-18 0 0,-35 0-1,35 0 1</inkml:trace>
  <inkml:trace contextRef="#ctx0" brushRef="#br0" timeOffset="132755.94">11024 5045 0,'71'0'78,"-36"0"-78,0 0 0,1-18 16,-1 18-1,0 0 48</inkml:trace>
  <inkml:trace contextRef="#ctx0" brushRef="#br0" timeOffset="133288.64">11624 4833 0,'0'-35'63,"-18"35"-48,-17 0 1,0 53-16,0-18 16,35 0 15,0 1-16,17-36 1,36 0 0,-18 35-1,18 0-15,18 0 16,-36-35 0,-35 36-1,0-1 1,-53 0 15,-17 0-15,-1-35-1,36 0 1,35-17 0,0-18-1,17 35-15</inkml:trace>
  <inkml:trace contextRef="#ctx0" brushRef="#br0" timeOffset="133556.37">11924 5151 0,'0'17'47,"0"54"-31,53-18-1,-53 0 17,0-18-17,0 0 1</inkml:trace>
  <inkml:trace contextRef="#ctx0" brushRef="#br0" timeOffset="134012.37">12118 4780 0,'0'0'0,"18"0"31,52 0-15,-35 0 0,1 18-1,-1 17-15,18 36 0,-18-1 16,0 18-16,-35-17 15,71-36-15,-71 0 16,35-35-16,-35 53 16</inkml:trace>
  <inkml:trace contextRef="#ctx0" brushRef="#br0" timeOffset="134228.81">12418 5080 0,'0'-35'0,"-35"35"15,-1 35 17,36 0-17,-35-35-15,35 18 16,0 17-1</inkml:trace>
  <inkml:trace contextRef="#ctx0" brushRef="#br0" timeOffset="134768.49">12471 4427 0,'0'-35'16,"0"0"-1,35 35 1,0 0-16,18 0 15,-18 53 1,-35 0 0,0 52-1,0-69 1,-35-1-16,35 0 16,0 1 15,35-36-16,36 0 1,0 0 0,-19 0-1,-16 0 1,-36 35 0</inkml:trace>
  <inkml:trace contextRef="#ctx0" brushRef="#br0" timeOffset="135614.23">13035 4851 0,'0'-36'15,"0"1"16,0 53 32,18 17-63,-18 36 16,0-18-1,53-1-15,-53-16 0,0-1 16,35-35-16,-35 53 15,0-18 1,-18-35 15</inkml:trace>
  <inkml:trace contextRef="#ctx0" brushRef="#br0" timeOffset="135808.79">12894 5062 0,'53'-35'16,"0"35"0,0 0-16,0-53 15,0 53-15,0-35 16,-18 35-1</inkml:trace>
  <inkml:trace contextRef="#ctx0" brushRef="#br0" timeOffset="136421.6">13688 4780 0,'0'-35'31,"-18"35"-15,18-35-1,-35 35 1,0 0 0,-18 17-1,17 36 1,36-18-1,0 1 1,71-1 15,-18-35-31,0 35 16,17 18 0,-70-18-1,0 1 1,0-19-1,-35-17 1,-35 53 0,-1-53-1,36 0 1,35-17 0,0-19-1</inkml:trace>
  <inkml:trace contextRef="#ctx0" brushRef="#br0" timeOffset="136867.07">13847 5062 0,'0'-35'31,"17"35"-15,18 0 0,1 18-1,-36 35 1,35-53-1,-35 35-15,-35 18 32,-89 17-17,71-17-15,53-17 32,71-36-17,-36 0-15,36-18 16,-36 18-1,88 0 1,-87 0 0,-1 0-1</inkml:trace>
  <inkml:trace contextRef="#ctx0" brushRef="#br0" timeOffset="137318.31">14058 4674 0,'0'-35'31,"53"35"0,0 0-15,0 71 0,0-18-16,35 123 15,-53-88 1,54 36 0,-54-89-1,0 18-15,-53-53 16</inkml:trace>
  <inkml:trace contextRef="#ctx0" brushRef="#br0" timeOffset="137564.67">14376 4974 0,'-36'0'15,"1"18"17,35 35-17,-35-18-15,35 0 16,-35 1-16,35-1 16,0 0-1,17-53 16</inkml:trace>
  <inkml:trace contextRef="#ctx0" brushRef="#br0" timeOffset="137867.37">14658 5009 0,'35'0'63,"0"0"-63,1 0 15,-1 0-15,-35-35 16,53 35-16</inkml:trace>
  <inkml:trace contextRef="#ctx0" brushRef="#br0" timeOffset="138404.91">15346 4604 0,'0'-36'32,"-35"36"-32,-1 0 15,1 0 1,0 18 0,-36 35-1,54 18 1,17-36-1,35 0 1,18-17 0,0 35-1,17 0 1,-35 17 0,-35-52-1,0 17 1,-17 0-1,-71-35 1,52 0 0,1 0 15</inkml:trace>
  <inkml:trace contextRef="#ctx0" brushRef="#br0" timeOffset="138947.84">15487 5080 0,'0'-18'15,"35"18"17,18 0-17,-53 18-15,35-18 16,-35 53 0,0 0-16,0-18 15,-17-35 1,-36 35-1,71-35 48,17 0-47,0 0-1,-35 53 1,35-53-1,-35 71-15,0-18 16,0-18 0,-53-35-1,-17 0 1,17 0 0,-18-18-1,71-52 1,0 35-1</inkml:trace>
  <inkml:trace contextRef="#ctx0" brushRef="#br0" timeOffset="139248.04">15804 4851 0,'18'0'31,"17"0"-31,1 0 16,52 0-1,-53 0 1,0 0-16</inkml:trace>
  <inkml:trace contextRef="#ctx0" brushRef="#br0" timeOffset="139446.71">15804 5027 0,'0'0'0,"71"0"31,-18 0-15,0 0-16,35 0 15,-35 0 1,35 0-1,-53-18-15</inkml:trace>
  <inkml:trace contextRef="#ctx0" brushRef="#br0" timeOffset="139791.37">16545 4763 0,'0'-36'16,"-17"36"-16,17-35 31,-36 35-31,-17 53 31,18 0-15,-18 70-16,18-87 16,35 16-1,35-52 1,-35 36-1,71-36-15,-36 0 0,0-18 16,-35-17 0,0-53-1,0-18 1,0 53-16,-53-18 16,-70 71 15</inkml:trace>
  <inkml:trace contextRef="#ctx0" brushRef="#br0" timeOffset="24037.28">10125 5874 0,'17'0'63,"19"0"-47,17 0-1,-53 35-15,52 0 16,-16 36-1,34 17 1,-34-53 0,-1 18-16,-35-17 15,35-36 17</inkml:trace>
  <inkml:trace contextRef="#ctx0" brushRef="#br0" timeOffset="24370.38">10336 6085 0,'-17'0'31,"34"0"-31,-70 0 32,53 18-17,-35-18-15,35 35 16,-35 1-1,35-1 1,-53 0 0</inkml:trace>
  <inkml:trace contextRef="#ctx0" brushRef="#br0" timeOffset="24969.96">10425 5644 0,'0'-35'16,"35"35"0,-17 0-1,17 0 16,-35 18-15,0 35 0,-18-53-16,18 35 15,-17-35 1,34-18 15,36 18-15,-18 0-1,1 0 17,-36 18-17,-36 35 1,19-18 0,-19-35-1</inkml:trace>
  <inkml:trace contextRef="#ctx0" brushRef="#br0" timeOffset="25324.57">10795 6138 0,'53'0'47,"0"0"-31,0 0 15,-18 0-15</inkml:trace>
  <inkml:trace contextRef="#ctx0" brushRef="#br0" timeOffset="26005.39">11553 5768 0,'-17'0'78,"17"18"-62,-35 34-1,35-16 1,0-1-16,-53 0 0,53 89 31,17-89-15,19-35 0,16 0-1,19 0 1,-36-18 15,-35-17-15,0 0-1,0 0 1,-17-1 15,-19 36-15,1 36-16,0-1 31,35 0-15,17 18-1</inkml:trace>
  <inkml:trace contextRef="#ctx0" brushRef="#br0" timeOffset="26465.7">11977 5927 0,'0'0'0,"0"-36"31,17 36 16,54 71-32,-71-18 1,53 17-16,-53-17 16,70-17-16,-70-1 15,18 18 1,17-53-1,-35 35 17</inkml:trace>
  <inkml:trace contextRef="#ctx0" brushRef="#br0" timeOffset="26691.08">12100 6085 0,'0'0'0,"-35"0"32,35 53-32,-53 18 31,18-1-31,35-34 31</inkml:trace>
  <inkml:trace contextRef="#ctx0" brushRef="#br0" timeOffset="27227.26">12224 5838 0,'0'-35'16,"0"0"0,17 35 15,19 0-15,-1 0-1,-35 35 1,0 0-1,0 36 1,0-53 0,0 17-16,53-35 47,17 0-47,-17 0 31,-53-18-31,71 18 15,-18-35 1</inkml:trace>
  <inkml:trace contextRef="#ctx0" brushRef="#br0" timeOffset="31888.22">13035 5962 0,'0'35'250,"0"1"-250,0-1 15,0 0-15,0-17 16,0 17-16,0 36 15,0-54 17,0 18-17</inkml:trace>
  <inkml:trace contextRef="#ctx0" brushRef="#br0" timeOffset="32388.26">12894 6174 0,'18'0'31,"35"0"-15,-53-18 0,53 18-1,-1 0 1,37 0-1,-54 0-15,0 0 16,36-35 0,-36 35-1</inkml:trace>
  <inkml:trace contextRef="#ctx0" brushRef="#br0" timeOffset="33238.71">13635 5962 0,'0'0'0,"-18"-35"46,-17 35-30,0 0 15,-18 0-15,17 17 0,36 19-1,-35-36-15,35 35 31,18 0 1,35-35-32,-18 0 15,0 0 1,1-17 0,-36-19 30,0 1-30,0 53 93,0 52-93,35-35-16,-35 1 16,0-1-16,0-17 15,0 17-15,0 0 16,0 18-16,53 35 16,-53-35-1,35-106 48,-35 18-63</inkml:trace>
  <inkml:trace contextRef="#ctx0" brushRef="#br0" timeOffset="33756.03">13917 5944 0,'0'0'0,"0"-35"31,18 35 16,17 0-31,-35 18 0,88 17-16,-17 88 31,-36-87-31,18 34 15,0-34 1,-18 105 0,0-141-1</inkml:trace>
  <inkml:trace contextRef="#ctx0" brushRef="#br0" timeOffset="34029.78">14182 6050 0,'-36'0'0,"36"18"16,-35-18-16,35 88 0,-35-53 15,35 1-15,0-1 16,-35 0-16,35 0 31,-36-35-31,36 36 32</inkml:trace>
  <inkml:trace contextRef="#ctx0" brushRef="#br0" timeOffset="34428.21">14552 6174 0,'53'0'63,"-18"0"-63,1 0 0,-1 0 15,0 0-15,0 0 16,1 0 0</inkml:trace>
  <inkml:trace contextRef="#ctx0" brushRef="#br0" timeOffset="37085.74">15275 5927 0,'36'0'172,"-36"17"-157,0 19 1,0 17-1,-18 17 1,-17-17 0,35 18-1,-36-36 1,72-35 62,17 0-62,-18-18-16,0 18 15,0 0 1,-35-35-16,53 35 16,-17 0-1,-36-35-15,0-1 63,0 54 30,0 17-77,0 1-16,0-1 0,0 0 16,0-17-16,0 52 15,0-17 1,0-18 0,35-35 30,-35-35-30,0 0-16</inkml:trace>
  <inkml:trace contextRef="#ctx0" brushRef="#br0" timeOffset="37708.04">15946 6015 0,'-36'0'0,"89"0"62,-18 0-62,-17 0 16,17 0-16,1 0 16,-1 0-1</inkml:trace>
  <inkml:trace contextRef="#ctx0" brushRef="#br0" timeOffset="38044.15">15928 6244 0,'18'0'31,"17"0"-31,0 0 15,-17 0-15,52 0 16,-34 0-16,-1 0 16,-17 0-1</inkml:trace>
  <inkml:trace contextRef="#ctx0" brushRef="#br0" timeOffset="38961.33">16616 5874 0,'-35'0'93,"-1"0"-77,36 17 0,0 19-1,-35-36 1,35 35-16,0 18 16,0-18-1,0 0 1,18-35-16,-18 36 15,35-36-15,18 35 16,0-35 0,0 0-1,0-18 17,-53-17-17,35 0 1,-35-89-1,-35 71 17,35 18-32,-36 0 15,-17 0 1,18 35 0,0-36-1,0 36 1,-1 18-1</inkml:trace>
  <inkml:trace contextRef="#ctx0" brushRef="#br0" timeOffset="131648.07">8625 7549 0,'-35'0'0,"0"0"63,53 0 46,17 0-93,18 0-16,35 0 16,-18 0-16,19 0 15,-19 0-15,18-17 16,-35 17-16,-17 0 15,-1 0-15,-53 0 47,-35 0-31,18 0 0,0 0-1,-1 17 1,1-17-1,0 0 17,35 36 30,0 17-46,0-18-16,0 0 15,0 0-15,0 36 16,0-36 0,0 18-1,18-53 1</inkml:trace>
  <inkml:trace contextRef="#ctx0" brushRef="#br0" timeOffset="132125.84">9243 7673 0,'-18'0'47,"18"18"-32,0-1 1,0 54-1,35-18 1,1-18 0,-1-35-1,-17 0 1,35-18 0,-53-35-1,0 18-15,-36-88 31,1 123-15,-18 0 0,18 53-1,0-18 1</inkml:trace>
  <inkml:trace contextRef="#ctx0" brushRef="#br0" timeOffset="132819.01">9895 7638 0,'0'17'78,"0"19"-78,0-1 15,0 0-15,0 0 16,0 1-16,0-1 16,0 0-1,0-105 32,0 17-31,0 0-16,0-35 15,0 17-15,0-70 16,18 70 15,17 71-15,89 0 0,-89 0-1,0 36 1,-35 87-1,-53-70-15,-17 0 32,35-53-17,-1 0-15,36 35 63</inkml:trace>
  <inkml:trace contextRef="#ctx0" brushRef="#br0" timeOffset="133694.64">10160 7814 0,'0'-35'32,"18"35"-17,52 0 1,-17 0-1,-18 17 1,-35 36-16,0 0 16,0 18-1,0-54 1,-17-17 15,17-35-15,0 0-1,0-36 1,17 71 0,19-70-16,34 34 15,1 36 1,-36-35 0,18 35-1,-18 0 1,-52 88 15,17-35-15,0-17-1,0-1 1,0 35-16,17-34 16,19-36-1,-1 0 1,0-36-1,-35-16 1,0-54 0,-53 70 15,0 36-31,18 0 31,0 0-31,35 36 16</inkml:trace>
  <inkml:trace contextRef="#ctx0" brushRef="#br0" timeOffset="134040.66">10813 7814 0,'35'0'31,"-35"18"-31,70 17 16,-70 0 0,71 36-1,-71-18 1,35-53 15,1-53 0,-1-88-15,0 70-16,-35 36 16</inkml:trace>
  <inkml:trace contextRef="#ctx0" brushRef="#br0" timeOffset="134492.79">11359 7920 0,'0'0'0,"71"-35"63,-18-1-47,-53-34-1,35 34-15,-35 1 31,-17 35-31,-36 0 16,17 35 0,-17 1-16,18 17 15,35 0 17,0 17-17,35 36 1,18-71-1,0-35 1,141 0-16,-53-17 16</inkml:trace>
  <inkml:trace contextRef="#ctx0" brushRef="#br0" timeOffset="135420.07">8996 8361 0,'0'0'0,"17"0"62,54 0-30,-36 0-32,-17 0 0,53 0 15,-19 0-15,37 53 16,-19-53-16,36 0 16,0 0-16,0 0 15,52 0-15,-16 0 16,-1 0-1,0 0-15,0 0 16,229 0 0,-158 0-1,35 35 1,-141-35 0,17 35 15,-88-35-16,1 0 17,-54 0 30</inkml:trace>
  <inkml:trace contextRef="#ctx0" brushRef="#br0" timeOffset="141396.26">9701 9066 0,'0'-35'46,"0"53"126,-17 17-156,17 18 0,-36-18-1,36 1-15,-35 34 16,35-17-16,-35 53 15,0-71 1,35 0 15,0-70 16,0 0-31,0 0-16,17-1 15,-17-17 1,36-17 0,-1 17-1,-35 0 1,35 0 0,0 18-1,1-1 16,-1 36 1,-35 18-17,35 35 1,1 18 0,-36-1-1,35 1 1,-35 17-1,0-53 1</inkml:trace>
  <inkml:trace contextRef="#ctx0" brushRef="#br0" timeOffset="141677.04">9684 9296 0,'53'-36'15,"-18"36"1,0 0-16,1 0 16,-1-35-16,0 35 15,0 0 1</inkml:trace>
  <inkml:trace contextRef="#ctx0" brushRef="#br0" timeOffset="142398.79">10072 8749 0,'0'-35'16,"17"35"0,19 0-1,17 0 1,17 0-16,-70 17 15,0 19 1,0-1 0,-35 0-1,0-35 1,35 35 0,17-35 46,19 0-46,34 0-1,-70 36 1,0-1 15,-35 0-15,0-35-1,-18 0 1,17 0 0,1 0-1,35-17-15</inkml:trace>
  <inkml:trace contextRef="#ctx0" brushRef="#br0" timeOffset="143875.64">10478 9313 0,'17'0'78,"18"0"-78,1 0 16,-1 0 0,-17 0-16,17 0 0,0 0 31,0 0-31</inkml:trace>
  <inkml:trace contextRef="#ctx0" brushRef="#br0" timeOffset="144598.69">11289 9155 0,'-18'0'63,"-17"0"-32,0 0-15,-18 17-16,18 54 15,35-36 1,-53 36-1,53-36 1,0 18-16,0-18 16,0 18-1,35-18 1,0-35 0,-17 0-16,17 0 15,0-17 16,-35-36-15,0 17 0,0 1-1,-35 35 17,0 0-32,0 0 31,35 18-31,-36 17 15,36 18 1,0-18 0</inkml:trace>
  <inkml:trace contextRef="#ctx0" brushRef="#br0" timeOffset="145250.54">11448 9349 0,'0'35'62,"0"0"-62,0 0 16,0 1-16,-53-1 15,53 0 1,0 1 15,0-54 16,0-17-31,0-1-16,0-69 15,0-37 1,53 72 15,-18 70 0,0 0-15,-35 18 0,35 52-1,1 1 1,-36 17 0,0-53-1,0 53 1,35-88-1,-35 36 1</inkml:trace>
  <inkml:trace contextRef="#ctx0" brushRef="#br0" timeOffset="145498.44">11430 9472 0,'0'-35'16,"18"35"-1,17 0-15,0 0 0,18-35 16,53 35 0,-71 0-16,-35-36 15</inkml:trace>
  <inkml:trace contextRef="#ctx0" brushRef="#br0" timeOffset="146000.09">11695 8837 0,'0'0'0,"0"-35"15,17 35 1,36 0 15,0 0-15,-18 53-1,-35 0 1,-17 0 0,17-18-16,-36 18 15,1-18 1,35 0 15,18-35-31,70 0 16,-35 0-1,70 0 17,-87 0-17</inkml:trace>
  <inkml:trace contextRef="#ctx0" brushRef="#br0" timeOffset="147072.75">12330 9172 0,'0'-35'31,"0"53"31,0 35-62,0-1 16,0 37-16,0-36 16,0-1-1,0-16-15,0 52 32,0-53-1</inkml:trace>
  <inkml:trace contextRef="#ctx0" brushRef="#br0" timeOffset="147313.09">12224 9472 0,'0'-35'31,"35"35"-15,0 0-16,18-35 0,0 35 15,35 0 1,1-36-1,-54 36-15</inkml:trace>
  <inkml:trace contextRef="#ctx0" brushRef="#br0" timeOffset="148037.69">13000 9102 0,'-18'-36'32,"-17"36"-17,0 0 1,-1 0 0,1 0 15,35 18-31,-35-18 0,35 53 15,0-18 1,0 1 0,17-36 15,19 0-31,-1 0 16,0 0-16,18-18 15,-17 18 16,-36-53-31,0 124 94,0-54-78,0 54-16,0-18 15,35-18-15,-35 18 16,0-18-16,0 0 16,0 1-1,0-1 17,35-35-32</inkml:trace>
  <inkml:trace contextRef="#ctx0" brushRef="#br0" timeOffset="148640.73">13406 9225 0,'0'18'31,"0"-1"-31,0 19 16,0-1-16,0 36 15,0-54-15,0 18 16,0 36 15,0-53-15,0-107 31,0 37-32,0-1-15,0-106 16,17 35-1,-17 89 1,35 35 0,1 0-1,-1 35 17,36 107-17,-71-90 1,0 1-16,35 18 15,-35 17 17,0-53-17,35-35 17</inkml:trace>
  <inkml:trace contextRef="#ctx0" brushRef="#br0" timeOffset="148905.01">13388 9384 0,'70'-35'47,"-34"35"-47,17 0 16,0 0-16,-18 0 15</inkml:trace>
  <inkml:trace contextRef="#ctx0" brushRef="#br0" timeOffset="149324.9">13847 9384 0,'17'0'31,"18"0"-15,1 0-16,-1-35 15,0 35-15,1 0 16,-1 0-16,0 0 31,-88 0 0</inkml:trace>
  <inkml:trace contextRef="#ctx0" brushRef="#br0" timeOffset="150326.71">14393 8961 0,'0'17'63,"0"36"-32,0-18-31,0 18 16,0 0-1,-17-53-15,17 88 31,-36-88-15,36 36 0,18-36 93,17 0-62,1 0-31,-1 0-1,18 0 1,0 0-1,0-18-15,-18 18 32,-35-70-17,0 34 1,-18 36 0,-17 0 15,35 36 16,0 34-47,0-35 15,0-17-15,0 17 16,0 1-16,0-1 16,0 18-1,0-18 1</inkml:trace>
  <inkml:trace contextRef="#ctx0" brushRef="#br0" timeOffset="156733.77">14870 9102 0,'0'0'0,"17"0"31,19 0-15,-1 0-16,0 0 0,36 0 16,-1 0 15,-17 0-16,-88 0 32,-18 0-31,-18 0 0,36 0 15,35 17 16,0 19-32,0 17 1,0-1 0,0 1-1,0-17 1,0-1-1,-35-35 64,17 0-48,89 0 47,-18 0-47,0 0-31,-1 0 16,-16 0-1</inkml:trace>
  <inkml:trace contextRef="#ctx0" brushRef="#br0" timeOffset="157030.96">15522 9260 0,'18'0'31,"0"0"-31,52 0 16,-17 0-16,-18 0 16,1 0-16</inkml:trace>
  <inkml:trace contextRef="#ctx0" brushRef="#br0" timeOffset="157215.47">15469 9419 0,'0'0'0,"53"0"31,18 0-31,-18 0 15,35 0-15,-18 0 16,19 0-16,-36-17 0</inkml:trace>
  <inkml:trace contextRef="#ctx0" brushRef="#br0" timeOffset="157646.12">16316 9208 0,'-18'0'0,"-17"0"31,0 0-16,0 35 1,35 18 0,0 17-1,0-52 1,35-18 0,35 53-1,1-53 1,-36 0-1,0-35-15,-35-18 16,0-18 0,-70 1-1,-54 34 1,72 54 0</inkml:trace>
  <inkml:trace contextRef="#ctx0" brushRef="#br0" timeOffset="-80106.38">9525 10795 0,'0'106'94,"-35"-18"-94,35 0 16,0-17-16,-36-1 15,36-17 1,0-17-16,0 34 15,0-35 1,0-17 15,0-53 110,0-18-125,18 18-1,-18-1-15,0-17 16,0 0-16,0-17 15,0-1 1,0 1 0,0-1-1,0 1 1,35 34 15,-35 19-15,36 17-1,-1 35 17,-35 0-32,0 1 15,88 87 1,-88-52 0,35-1-1,1 1 1,-36-36-1,0 53 17,-36-88-1</inkml:trace>
  <inkml:trace contextRef="#ctx0" brushRef="#br0" timeOffset="-79867.43">9525 11148 0,'123'-18'63,"-193"18"-63,17 18 0,176-71 15,-70 53-15</inkml:trace>
  <inkml:trace contextRef="#ctx0" brushRef="#br0" timeOffset="-79370.01">9737 10601 0,'0'-35'15,"0"-1"1,35 1 0,0 35-1,1 0 1,-36 18 15,0-1-31,0 19 16,0 34-16,0-17 15,-18 0-15,18-18 16,53-35 31,-18 0-47,0 0 15,1-17-15,-1 17 16,35 0 0,-34 0-1,-36 17 1</inkml:trace>
  <inkml:trace contextRef="#ctx0" brushRef="#br0" timeOffset="-79084.24">10389 11007 0,'53'0'31,"0"0"-15,0 0-16,0-18 0,-18 18 15</inkml:trace>
  <inkml:trace contextRef="#ctx0" brushRef="#br0" timeOffset="-78898.48">10478 11183 0,'35'0'31,"0"0"-15,0-18-16,1 18 16,-1 0-16</inkml:trace>
  <inkml:trace contextRef="#ctx0" brushRef="#br0" timeOffset="-77385.88">11183 10513 0,'0'-35'16,"-18"35"62,-17 0-63,35 17-15,-35-17 16,0 0 0,35 35-1,0 1 1,0-1 15,0 0-31,0 1 16,-36 34-1,36 1 1,0 17 0,0-35-16,0-18 15,0 71 1,0-18 0,0 18-1,18 123 16,-18-141-15,0-17 0,0 0-1,0-36 1,0 71 0,0-36-1,35 1 1,-35-36-1,0 18 1,0-18 0,0 36 15,0-36-15,0 0-1,0 1 1,0 17-1,0-1 1,0-16 0,0-1-1,0 0 1,0 1 0,0 16-1,0 1 1,36 53 15,-36-88-15,0 17-1,0 0 17,35-35-32,-35 36 31,0-1-16,35-35 32,18 0-31,18-18 0,-36 18-1,-35-35 1,35 35-16,0 0 15,-17-35 1,-18-18 0</inkml:trace>
  <inkml:trace contextRef="#ctx0" brushRef="#br0" timeOffset="-75860.53">11571 10548 0,'0'-35'31,"18"35"-15,17 0-16,0 35 47,-35-17-47,0 17 15,-17 71 1,-19-53 0,36 0-1,36-53 63,-1 0-62,0 0 0,1-18-16,34 18 15,-17-35 1</inkml:trace>
  <inkml:trace contextRef="#ctx0" brushRef="#br0" timeOffset="-75119.79">12524 10742 0,'-36'0'0,"54"0"78,35 0-62,-18 0-1,18 0-15,-53-18 16,35 18-1,1 0 17</inkml:trace>
  <inkml:trace contextRef="#ctx0" brushRef="#br0" timeOffset="-74676.44">12894 10513 0,'0'35'47,"0"0"-47,0 1 15,53-1-15,-53 0 16,0 36 0,0-36-16,35 0 15,-35 1-15,0-1 16,0 18-1</inkml:trace>
  <inkml:trace contextRef="#ctx0" brushRef="#br0" timeOffset="-73592.19">13970 10407 0,'0'-35'16,"35"52"31,-35 19-32,0-1-15,0 0 16,36 0 0,-36 1-16,0-1 0,0 0 15,0 1 1,0 34 0,35-70-1</inkml:trace>
  <inkml:trace contextRef="#ctx0" brushRef="#br0" timeOffset="-71739">11430 11571 0,'18'0'15,"70"-18"1,-53 18-1,0 0-15,1-35 16,17 35 0</inkml:trace>
  <inkml:trace contextRef="#ctx0" brushRef="#br0" timeOffset="-71459.28">11942 11307 0,'0'35'47,"0"0"-32,0-17-15,17 35 16,-17-18-16,0-17 16,0 17-16,35 0 15,-35 0-15,0 1 16,0-1 0</inkml:trace>
  <inkml:trace contextRef="#ctx0" brushRef="#br0" timeOffset="-69955.81">12859 11465 0,'-36'0'0,"36"-17"62,18 17-62,17 0 31,1 0-15,-1 0 0,0 0 15,-35 17-16,0 19-15,0-1 16,-17 35 0,-54-34-16,36-1 15,52-35 48,-17 35-48,36-35-15,17 0 16,-18 0 0,0 0-16,0 0 15,18 0 1,-17 0 0</inkml:trace>
  <inkml:trace contextRef="#ctx0" brushRef="#br0" timeOffset="-69288.55">13899 11501 0,'36'-18'47,"-1"18"-47,0 0 16,18 0-1,-53-35 1,35 35-1</inkml:trace>
  <inkml:trace contextRef="#ctx0" brushRef="#br0" timeOffset="-69013.72">14305 11254 0,'35'17'47,"-35"19"-31,36 16-16,-36-34 15,0 17 1,53 1-16,-53 34 15,0 1 1,0-18 0</inkml:trace>
  <inkml:trace contextRef="#ctx0" brushRef="#br0" timeOffset="-67900.44">11748 12277 0,'0'17'32,"0"36"-17,0 0-15,0 0 16,52 53-1,-16-36 1</inkml:trace>
  <inkml:trace contextRef="#ctx0" brushRef="#br0" timeOffset="-67332.95">12771 12506 0,'17'0'47,"18"0"-32,1-35-15,17 35 16,-18 0 0,0 0-16,1 0 15</inkml:trace>
  <inkml:trace contextRef="#ctx0" brushRef="#br0" timeOffset="-67095.08">13123 12312 0,'53'71'47,"-53"-19"-47,0-16 0,0-1 0,36 0 16,-36 1-1,0-1 1,0 18 0,35-53-16</inkml:trace>
  <inkml:trace contextRef="#ctx0" brushRef="#br0" timeOffset="-66492.69">14005 12330 0,'0'0'0,"0"-53"31,36 53-31,-36-36 16,52 36-16,-52-35 16,36 35-1,-1 0 1,0 71-1,-35-1 1,-53-17 0,-17 71 15,70-89 0,35-35-15,53 0-1,18-53 1,-18 18 0,-52 35-1,-36-36-15</inkml:trace>
  <inkml:trace contextRef="#ctx0" brushRef="#br0" timeOffset="-65036.32">14429 10195 0,'35'0'0,"0"0"16,0 0-1,1 0-15,-1 0 16,0 0-16,18 18 16,-18-18-1,-35 53-15,36 17 16,-36 1 0,35 0-1,-35 17 1,53 18-1,-18-54 1,1 125 0,-36-71-1,0-53-15,35 123 32,-35-123-17,0 106 1,0-89-1,0-17 1,35 18 0,-35-1-1,0 1 1,0 35 0,0-36-1,0 18 16,0-17-15,0-18 0,0 17-1,0-17 1,35 0 0,-35 0-1,0-18 1,0 1-1,0-1 1,0 0 15,0 1-15,0 16 15,0-16-15,0-1-1,-17 0 95,-19-35-110,-16 36 31,16-36-31,1 0 0</inkml:trace>
  <inkml:trace contextRef="#ctx0" brushRef="#br0" timeOffset="-61695.15">15522 10266 0,'-17'0'109,"-36"0"-93,0 0-1,17 0 1,-16 17 0,52 19 31,0 34-32,0-17 1,0-17-1,0-1-15,0 18 16,35 53 0,-35-71-1,0 35-15,0 36 16,0-35 15,35-1-31,-35 36 31,35-35-31,-35-1 16,0 1 0,0-1-1,0 1 1,0-1 0,0-17-1,36-17 1,-36 87-1,0-70 1,0 35 15,0-35-15,35 0 0,-35 18-1,0-18 1,0-1-1,0-16 1,0 17 0,0-18-1,0 53 1,0-35 0,0-18-1,0 1 16,0-1-15,0 0 0,0 0-1,0 1 1,0-1 0,35 0 15,-35 1-16,0-1 1,36-35 0,-1 0-1,18 0 1,0 0 0,-18-18-1</inkml:trace>
  <inkml:trace contextRef="#ctx0" brushRef="#br0" timeOffset="-60546.87">15734 10442 0,'0'0'0,"35"0"32,0 0-1,1 0-15,-36 18-16,0 17 15,-18 18 1,-17-53-16,35 53 15,-53 0 1,53-18 15,35 0-15,36-35 0,-36 0-1,18 0 1,-18 0-1,0 0 1</inkml:trace>
  <inkml:trace contextRef="#ctx0" brushRef="#br0" timeOffset="-59932.62">16757 10513 0,'35'0'62,"18"-35"-62,-18 35 16,18 0 0</inkml:trace>
  <inkml:trace contextRef="#ctx0" brushRef="#br0" timeOffset="-59691.48">17092 10336 0,'35'0'47,"-35"18"-32,0 17-15,36 18 16,-36 18-16,35 70 16,0-106-1,-35 0 1</inkml:trace>
  <inkml:trace contextRef="#ctx0" brushRef="#br0" timeOffset="-59017.22">18574 10283 0,'0'-35'16,"0"88"62,17 0-78,-17-35 15,0 52-15,36-17 16,-36 0-16,0 0 16,0-18-16</inkml:trace>
  <inkml:trace contextRef="#ctx0" brushRef="#br0" timeOffset="-57629.17">15822 11518 0,'35'-35'31,"1"35"-16,-1-53 1,35 53 0,-34 0-16</inkml:trace>
  <inkml:trace contextRef="#ctx0" brushRef="#br0" timeOffset="-57389.21">16245 11289 0,'0'18'31,"0"52"-15,0-35-1,36 1-15,-36-1 16,0 0-16,35 0 16,-35 18-1</inkml:trace>
  <inkml:trace contextRef="#ctx0" brushRef="#br0" timeOffset="-56677.82">17251 11289 0,'0'0'0,"-18"0"16,18-18 0,0-17 15,18 35 0,17 0 0,-35 35-15,0 18 0,0 0-1,0-18 1,-35 18-16,0-53 31,35 36-15,17-36-1,18 0 1,1 0 15,52 0-15,-53 0-1</inkml:trace>
  <inkml:trace contextRef="#ctx0" brushRef="#br0" timeOffset="-56184.04">18274 11342 0,'0'0'0,"18"0"32,34-35-17,-16 35-15,-1 0 16,0 0-1,1 0-15</inkml:trace>
  <inkml:trace contextRef="#ctx0" brushRef="#br0" timeOffset="-55941.69">18733 11095 0,'35'0'31,"-35"88"-31,0-17 16,53 17 0,-53 53-1,0-35-15,0-71 16</inkml:trace>
  <inkml:trace contextRef="#ctx0" brushRef="#br0" timeOffset="-54925.02">16104 12241 0,'0'18'47,"36"17"-31,-36 1-16,53-1 16,-53 0-16,35 0 15,-35 1-15,0-1 0,0 18 16,0-18-1</inkml:trace>
  <inkml:trace contextRef="#ctx0" brushRef="#br0" timeOffset="-54389.62">17304 12330 0,'17'0'47,"19"0"-47,-1 0 16,0 0-16,1-36 15,-1 36-15,0 0 16,0 0 0</inkml:trace>
  <inkml:trace contextRef="#ctx0" brushRef="#br0" timeOffset="-54152.72">17674 12118 0,'35'0'47,"-35"35"-47,0 0 15,36 18-15,-36 18 16,0-53-16,0 17 15,0 0-15,35 0 16,-35 1-16,0-1 16</inkml:trace>
  <inkml:trace contextRef="#ctx0" brushRef="#br0" timeOffset="-53590.13">18503 12118 0,'0'-35'16,"18"35"-1,17 0-15,0 0 16,18 0-16,-17 17 16,-36 54-1,0-1 1,-18-17 0,-35 0 15,53-17 0,18-36-31,-1 0 16,89 0-1,-71 0 1,54 0 0</inkml:trace>
  <inkml:trace contextRef="#ctx0" brushRef="#br0" timeOffset="-51984.47">18891 10142 0,'0'-35'31,"53"35"-16,-18 0-15,1-35 16,34 35 0,-52 0-1,-18 17 17,0 72-17,0-54 1,0 71-1,53 17 1,-53-17 0,35 18-1,0 70 1,-35-89 0,53 19-1,-53 70 16,0-124-15,0 1 0,0 0-1,0-1 1,36 1 0,-36-36-1,0 18-15,0-18 16,0 18 15,0 35-15,35-35-1,-35 0 1,0 18 0,0-18-1,35 52 16,-35 1-15,35-88 0,-35 17 15,0 0-15,0 1 15,0-1-16,0 0 17,0 1-1,0-1-15,-17-35 30,-36 0-30,53 35-16,-124-35 16,19 35-1,-54-35 17</inkml:trace>
  <inkml:trace contextRef="#ctx0" brushRef="#br0" timeOffset="-47387.61">10495 13882 0,'18'0'62,"17"0"-46,0 0 0,1 0-1,-1 0 1,0-18-1,-17 18 1</inkml:trace>
  <inkml:trace contextRef="#ctx0" brushRef="#br0" timeOffset="-47073.46">10530 14093 0,'36'0'32,"-1"0"-32,0-17 15,36 17 1,-1 0 0,-34 0-1</inkml:trace>
  <inkml:trace contextRef="#ctx0" brushRef="#br0" timeOffset="-45522.77">11571 13441 0,'0'-35'0,"-35"35"63,-18 0-47,0 0-1,0 0 1,18 0 15,35 35 16,0 0-31,0 18-1,0 18 1,0-18-1,0-1 1,0-16-16,0 34 16,17 1-1,-17 52 1,36-35 0,-1-17-1,0 70 16,-35-70-15,0-1 0,53 18-1,-53-17 1,0 0 0,35-1-1,-35 1 1,0-36-1,36 53 1,-36-53 0,0 18-1,35 18 1,-35-18 0,0 0-1,0 0 1,0-18-16,0 0 15,35 0 1,-35 1 0,0-1 15,36 18-15,-36-18 15,0 1-16,0-1 1,0 0 0,35-35 62,18 0 0,17 0-62,-34 0-16,52 0 31,-53 0-16,0 0 1,1-18 0</inkml:trace>
  <inkml:trace contextRef="#ctx0" brushRef="#br0" timeOffset="-43764.79">15152 13212 0,'53'-36'15,"35"-17"1,-35 53 0,-18 0-16,36 0 31,-36 0-15,-35 18-1,35 88 1,1-36-1,16 1 1,-52-1 0,53 36-1,-53 18 1,0-36 0,36 71-1,-36-36 1,0-35-1,53 71 17,-18-71-17,-35 18 1,35-35 0,-35-18-1,0 0 1,0-18-1,0 0 1,0 18 0,35 0-1,-35-18 1,36 36 15,-36-36-15,0 36-1,0-18 1,53 52 0,-124 89-16,71-158 15,0-1 1,0 0 0,0 18 15,0-18 63,-53-35 46,0 0-124,18 0-1,0 0-15,-18 0 16,17 36 0,1-36-16</inkml:trace>
  <inkml:trace contextRef="#ctx0" brushRef="#br0" timeOffset="-33262.26">11889 13617 0,'0'36'63,"-18"-36"-48</inkml:trace>
  <inkml:trace contextRef="#ctx0" brushRef="#br0" timeOffset="-33053.2">11853 13688 0</inkml:trace>
  <inkml:trace contextRef="#ctx0" brushRef="#br0" timeOffset="-32892.68">11906 13688 0,'-17'0'16</inkml:trace>
  <inkml:trace contextRef="#ctx0" brushRef="#br0" timeOffset="-22138.49">12083 13388 0,'-18'0'860,"-17"0"-845</inkml:trace>
  <inkml:trace contextRef="#ctx0" brushRef="#br0" timeOffset="46520.92">12118 13441 0,'-18'0'1313</inkml:trace>
  <inkml:trace contextRef="#ctx0" brushRef="#br0" timeOffset="55136.78">12065 13441 0,'-18'0'172,"-17"0"-156,0 0 15,35 17 0,-35-17-31,35 36 16,0-1-1,0 0 1,0-17 0,0 17-1,0 36-15,0-18 32,0-18-17,17 0 1,18-35-1,1 36 1,-1-36 15,0 0 1,1 0 30,-1 0-46,-35-18-16,0-17 47,0-1-32,0 1 16,-18 35 16,-17 0-15,0 0 30,-1 18-15,36 17-16,-35-35-31,35 35 31,0 1-15,0 16 15,0-16-15</inkml:trace>
  <inkml:trace contextRef="#ctx0" brushRef="#br0" timeOffset="65308.57">13141 13811 0,'0'-35'31,"0"0"141,35 35-141,1 0 157,-1 0 15,-53 0-141,-17 0 141,53 0-109,-36 0-31</inkml:trace>
  <inkml:trace contextRef="#ctx0" brushRef="#br0" timeOffset="79717.42">12559 13688 0,'18'0'31,"-18"-18"-15,35 18-16,0 0 63,0 0-32,-35-35-16,36 35 1,-1 0 0,-35-35-1,35 35 17,-52 0 46,-19 17-47,1-17-31,0 0 31,-1 0 0,36 36-15</inkml:trace>
  <inkml:trace contextRef="#ctx0" brushRef="#br0" timeOffset="81392.69">13229 13282 0,'0'0'0,"-35"0"47,0 0-1,-1 0-14,36 18-17,0 17 63,0 0-31,0-17 0,-35 35-31,35-18-1,18-35 220,17-35-204,0 35 0,1 0 16,-1 0-16,-35 17 1,35-17-17,-35 36-15,0-1 16,0 0 15,0 1 0,0-1 1,0 0-1,0 0 0,-18-35 0,18 36-31,-35-36 47,0 0-15,0 0 30,35-18-15</inkml:trace>
  <inkml:trace contextRef="#ctx0" brushRef="#br0" timeOffset="85211.75">14482 13212 0,'-36'0'1437</inkml:trace>
  <inkml:trace contextRef="#ctx0" brushRef="#br0" timeOffset="87526.17">14464 13229 0</inkml:trace>
  <inkml:trace contextRef="#ctx0" brushRef="#br0" timeOffset="111475.01">14676 13035 0,'-18'0'62,"18"18"-46,-35-18 0,-18 0-16,53 35 15,-71-35-15,18 0 16,18 0 0,35 35-1,-35-35 1,35 18 15,0 17 0,0 1-15,0-1 0,0 0-1,0 0 1,17-35 46,-17-17-62,36 17 16,-36-36 0,35 36-16,0 0 31,71 0-16,-106 18 1,35 17 0,-35 18-1,-17 18 1,-19-18 0,-17-18-1,-17-35 1,17 0-1,-18 0 1,36-18-16,0 18 16</inkml:trace>
  <inkml:trace contextRef="#ctx0" brushRef="#br0" timeOffset="113204.86">12083 14640 0,'0'-17'281,"35"17"-124,-35-36-126,-18 36 0,18 18 0,-35-18-15,35 35-16,18-35 31,17 0-15,0 0-1,-35-17 1,0-19 0,-17 36-1,-36 0 1,17 0 0,36 18-1,0 17 1,71 1-1,-36-36-15</inkml:trace>
  <inkml:trace contextRef="#ctx0" brushRef="#br0" timeOffset="153577.4">11659 14340 0,'18'0'187,"17"0"-187,18 0 16,-18 0-1,1 0 17,-54 0 46,-35 0-63,0 0 1,53 18-16,-35-18 16,0 0-1,52 0 48,36 0-48,-53-18-15,53 18 16,-18-35 0</inkml:trace>
  <inkml:trace contextRef="#ctx0" brushRef="#br0" timeOffset="155152.23">12294 14164 0,'0'-35'15,"-35"35"141,0 0-140,35 17-16,-36-17 16,1 0-1,35 36 110,0 17-109,0-18 0,0 0-1,18-35 157,17 0-156,0 0 15,1 0 0,-1 0-15,0 35 15,1 1-15,-36-1 15,0 0-15,0 1-1,0-1 16,0 0 1,-18 0-1,-17-35 16,35 36-32,-36-36 1,1 0 15,0 0-15,-1 0 31,36-18-32,-17 18 1,17-35 0,-35 35 15,35-36-15</inkml:trace>
  <inkml:trace contextRef="#ctx0" brushRef="#br0" timeOffset="209995.15">13388 14199 0,'0'-17'15,"0"-19"17,-35 36 30,-1-35-31,1 35-15,0 0 0,17 0-1,18 35-15,-53 1 16,53 34 0,0-34-16,0-1 15,0 18 1,0 35 15,36-53-15,-19-35-1,-17 35-15,35-35 16,1 0 0,-1 0-1,-35-17 1,0-18-1,0-18 1,0 17 0,0 1-1,-18 35 32,-17 0-31,0 18-1,35 17 1,0 53 0,0-53-1</inkml:trace>
  <inkml:trace contextRef="#ctx0" brushRef="#br0" timeOffset="-203572.7">14305 14164 0,'0'35'16,"-35"-35"-16,88 0 62,-18-17-62,0 17 16,36 0-16,-18-36 15,-18 36-15,0 0 16,1 0 0,-72 0 46,1 0-62,0 0 16,0 0-16,-36 18 15,36-18 1,-1 35 0</inkml:trace>
  <inkml:trace contextRef="#ctx0" brushRef="#br0" timeOffset="-202984.65">14852 13882 0,'0'-35'16,"-35"35"46,35 35-46,-71-35-16,71 70 31,-53-52-31,53 17 16,35-35 15,1 0-31,34 0 16,1 53-1,-36-18 1,-35 18 0,0 0-1,-17 0 1,-19-53-16,-34 71 15,17-71 1,17-18 15,36-17-15</inkml:trace>
  <inkml:trace contextRef="#ctx0" brushRef="#br0" timeOffset="-182197.65">12418 15064 0,'0'-18'62,"-53"18"141,18 0-187,-1 0 0,36 18-1,-35-18 1,0 0 0,35 35 77,0 0-61,0 0-17,0 18 1,0 0-1,0-17 1,0-1 0,17-35 46,-17-18-46,36 18-1,-1-35 1,0 35 0,1 0-1,-1 0 1,0 88 0,-35-17-1,0-18 1,0 17 15,0-35-31,-18-35 16,-17 36-1,-18-36 17,18 0-17</inkml:trace>
  <inkml:trace contextRef="#ctx0" brushRef="#br0" timeOffset="-176634.9">13159 15187 0,'17'0'78,"71"0"-62,-52-18-1,-1 18 1,0 0-16,18-35 31,-70 35 32</inkml:trace>
  <inkml:trace contextRef="#ctx0" brushRef="#br0" timeOffset="-175862.65">13670 14923 0,'-35'0'94,"-36"17"-78,36-17-1,0 0 1,35 35 47,0 1-48,0 17 1,0-18-1,0 0 1,17-35 47,19 0-48,17 0 1,17 0-1,-17 0 1,-18 35 0,-35 1-1,0-1-15,0 0 16,0 1-16,0 34 16,-17-17-1,-19-18 1,-34-35-1,17 0 1,18-106 15,35 54-15</inkml:trace>
  <inkml:trace contextRef="#ctx0" brushRef="#br0" timeOffset="-169402.02">14975 14870 0</inkml:trace>
  <inkml:trace contextRef="#ctx0" brushRef="#br0" timeOffset="-163590.92">15046 14799 0,'0'-18'78,"-18"18"-63,-17 0 17,0 0-1,0 0 0,35 18-15,-36 35-1,1 35 1,0-53 0,35 54-1,0-36 1,0 17-1,17-17 1,-17 0 0,36-18-1,-1-35 1,0 35 0,0-35 15,-35-17-16,36 17 1,-36-88 0,0 35-1,0 17 1,0 1 0,-18 35 15,-17 0-16,0 0 17,35 18-32,-36 35 15,36 0 17,0 17-17</inkml:trace>
  <inkml:trace contextRef="#ctx0" brushRef="#br0" timeOffset="-158377.31">13458 9948 0,'0'0'0,"36"0"16,-1 0 0,-35-17-16,35 17 15,1 0 1,-54 0 31,-17 0-47,-54 35 15,54-35 1,-18 0 0,71 0 62,17 0-63,0 0 1,-52 0 47,-18 0-48,35 35 1,35-35 46,0 0-46,0 0 0,-52 0 46,-19 0-31</inkml:trace>
  <inkml:trace contextRef="#ctx0" brushRef="#br0" timeOffset="-157387.59">11624 10019 0,'18'0'109,"17"-35"-93,0 35-16,1 0 15,-1 0-15,-35-18 16,35 18-16,-70 0 47,-18 0-32,-35 53-15,35-53 16,88 0 47,18 0-48,-88 0 48,-1 0-48</inkml:trace>
  <inkml:trace contextRef="#ctx0" brushRef="#br0" timeOffset="-155899.45">9631 9807 0,'-35'0'16,"-1"0"0,72 0 77,-1 0-93,18 0 16,17 0-16,-17 0 16,-17 0-16,-1 0 15,0 0 1,-105 0 31,34 36-32,1-36-15,0 0 0,-36 0 32,1 35-17,34-35 1,54 0 31,17 0-32,0 0-15,142 0 32,-71-18-32,-36 18 15,-105 0 48,0 0-63,-53 0 15,-18 0 17,-18 18-32,54-18 31,87 0 0,19 0-31,-1 0 16,0 0-1,0 0-15,1 0 16,17 0 0,-89 0 31,1 0-47,-36 0 15,19 0 16,52 35-15</inkml:trace>
  <inkml:trace contextRef="#ctx0" brushRef="#br0" timeOffset="-146791.87">22102 4269 0,'-18'-36'0,"18"72"109,0-1-109,0 0 16,0 18-16,-53 18 16,53-18-1,0 17 1,-35-17-1,35-71 48,0-52-47,0 35-16,35-1 15,-35-34-15,0 17 0,0 0 16,18-35 15,17 88-15,-35-36-1,35 36 1,0 36 15,-35 52-15,0-18-1,36-34-15,-36-1 16,35 53 0,-35-53-1,0 1 32,-18-54-31,18-17-16</inkml:trace>
  <inkml:trace contextRef="#ctx0" brushRef="#br0" timeOffset="-146605.37">22013 4410 0,'71'0'31,"-18"0"-15,0-36-16,17 19 15,-34 17 1</inkml:trace>
  <inkml:trace contextRef="#ctx0" brushRef="#br0" timeOffset="-146027.68">22366 3933 0,'0'-35'0,"0"0"16,35 35 0,18-35-1,18 35 1,-18 0 0,-53 17-1,0 36 1,0 18-1,-18-71-15,-17 17 16,0-17 15,52 0 32,-17 36-63,36-36 15,-1 35 1,-35 0 0,0 18-1,-18-18 1,-17 1 0,0-36-1,-1 0 1,1 0 15,35-18-15</inkml:trace>
  <inkml:trace contextRef="#ctx0" brushRef="#br0" timeOffset="-145607.72">22825 4322 0,'0'0'0,"35"0"31,0 0-16,1 0-15,-1 0 16,0 0-16,-35-18 16,35 18-16</inkml:trace>
  <inkml:trace contextRef="#ctx0" brushRef="#br0" timeOffset="-145391.3">22807 4516 0,'35'0'32,"18"0"-32,71 0 15,17 0 16,-106 0-15,18 0 0</inkml:trace>
  <inkml:trace contextRef="#ctx0" brushRef="#br0" timeOffset="-144402.35">23636 4233 0,'0'18'94,"0"17"-94,0 18 16,0 18-16,0-54 15,0 19-15,0-1 16,0 0 0,0-52 46,0-19-62,0 1 16,0-53-1,35-106 17,-35 159-17,36 35-15,-1 0 16,18 0-1,17 0 1,-34 88 0,-36 35-1,0-35-15,0-17 16,0 17 0,0-106 46</inkml:trace>
  <inkml:trace contextRef="#ctx0" brushRef="#br0" timeOffset="-144211.86">23671 4463 0,'53'0'31,"0"-36"-31,-17 36 16,34 0 0,1-35-1,-71-18-15</inkml:trace>
  <inkml:trace contextRef="#ctx0" brushRef="#br0" timeOffset="-143813.57">23971 3969 0,'0'-36'0,"0"1"0,18 35 16,35-35 0,-18 35-1,-35 18 1,0 34 0,0 1-1,0 0 1,-18-53-1,18 36 1,0-1 0,0 0 15,36-35-31,-1 0 16,53-17-1,-53 17 1</inkml:trace>
  <inkml:trace contextRef="#ctx0" brushRef="#br0" timeOffset="-143477.94">24395 4463 0,'-36'0'110,"1"0"-79,53 0-15</inkml:trace>
  <inkml:trace contextRef="#ctx0" brushRef="#br0" timeOffset="-142952.83">25012 4216 0,'-35'0'16,"35"17"-1,0 19 1,0-1-16,0 18 0,0 17 16,0-52-16,0 17 15,0 36 1,0-124 46,0 18-62,0-18 16,0-18-16,0-88 16,35 89-1,0-54 1,1 124 0,-1 18-1,-35 17 1,70 106-1,-17-88-15,-17 71 16,-36-18 15,0-53-15</inkml:trace>
  <inkml:trace contextRef="#ctx0" brushRef="#br0" timeOffset="-142780.31">25012 4410 0,'18'-36'15,"52"36"1,1 0-1,17 0-15,-35-35 0,17-18 16</inkml:trace>
  <inkml:trace contextRef="#ctx0" brushRef="#br0" timeOffset="-141985.32">22966 5203 0,'17'0'16,"19"0"0,-1 0-16,0-17 15,1 17-15,-1 0 16</inkml:trace>
  <inkml:trace contextRef="#ctx0" brushRef="#br0" timeOffset="-141820.75">22983 5362 0,'0'0'15,"53"0"1,0 0 0,36 0-16,-1-17 15,-35 17-15,35-36 16</inkml:trace>
  <inkml:trace contextRef="#ctx0" brushRef="#br0" timeOffset="-140830.02">23724 4957 0,'0'-36'0,"-17"36"62,-19 0-62,-17 0 32,18 0-17,35 18 1,-35-18-16,35 35 0,0 18 15,0-18 1,0 36 0,0-36-1,0 18-15,0 35 16,0 53 0,-35 18-1,35-71-15,0 71 16,0-106-1,0 159 1,0-71 0,0 18-1,0-18 1,0-18 0,0-35 15,-36 1-16,36-1 1,0-53 15,0-17-15,0 17 0,0 0-1,0 36 1,0-54-1,0 19 1,0-1 31,71-35 31,-36 0-62,0 0-16,18-18 15,0 18 1,-17-35 15</inkml:trace>
  <inkml:trace contextRef="#ctx0" brushRef="#br0" timeOffset="-139412.18">24183 4992 0,'0'-35'31,"-35"35"32,-36 17-47,18 54-1,-17-18 1,70-18-1,-36 0-15,36 0 16,0 1-16,0-1 16,0 0-1,0 18 1,53-17 0,0-36-1,0-18 1,-53-17-1,35-1 1,-35 1 0,-53 35-1,18 0 1,0 0 15,35 18-15,0 17 15</inkml:trace>
  <inkml:trace contextRef="#ctx0" brushRef="#br0" timeOffset="-138558.92">24800 5151 0,'53'0'110,"18"0"-95,-36-18 1,0 18-16,1 0 16,-1 0-16,-35-35 78</inkml:trace>
  <inkml:trace contextRef="#ctx0" brushRef="#br0" timeOffset="-138081.99">25347 4992 0,'-35'0'47,"-18"0"-31,18 17-1,35 19 16,0-1-15,17-35 0,19 35-1,-1 1 1,18-36 0,-18 35-1,-35 0 16,-18-35-31,-52 35 16,35-35 0,-1 0-1</inkml:trace>
  <inkml:trace contextRef="#ctx0" brushRef="#br0" timeOffset="-137383.09">26494 4868 0,'-18'0'63,"-88"0"-47,71 0-1,-36 18 1,71 17-16,0 1 31,18-1-15,17-35-16,18 35 15,-35-35-15,52 53 16,-70-35 0,0 17 15,-17 18-31,-89-18 31,53-35-15,18 0-1</inkml:trace>
  <inkml:trace contextRef="#ctx0" brushRef="#br0" timeOffset="-135650.75">23707 5944 0,'-36'0'0,"72"0"63,34-17-48,-34 17 1,-1 0-16,18-53 16</inkml:trace>
  <inkml:trace contextRef="#ctx0" brushRef="#br0" timeOffset="-134988.76">24377 5733 0,'0'-36'63,"-18"36"15,-35 0-63,53 18 1,-35-18 0,0 35-1,35 1 1,0-1 0,35-35-1,36 0 1,17 35-1,-35-35 1,-53 35 0,0 1-1,-18-1 1,-52 0 15,34-35-31,-17 36 16,18-54 15,35-17-15,53-1-1,-18 36-15</inkml:trace>
  <inkml:trace contextRef="#ctx0" brushRef="#br0" timeOffset="-134125.07">25400 5592 0,'0'-36'79,"-18"36"-48,18 18-16,-35-18-15,35 70 16,-53-34 0,0 34-1,53 36 1,0-71 0,53 18-1,18-17 1,-18-36-1,-18 0 1,-35-18 0,0-53-1,0 36 1,-53 0 15,35 35-15,-35 17-1,53 19 1,-35-1-16,35 0 31</inkml:trace>
  <inkml:trace contextRef="#ctx0" brushRef="#br0" timeOffset="-133289.6">26353 5856 0,'17'0'62,"18"0"-46,1 0 0,-36-35-1,35 35 1,-17 0-1,17 0 1</inkml:trace>
  <inkml:trace contextRef="#ctx0" brushRef="#br0" timeOffset="-132804.48">26899 5680 0,'-17'0'63,"-19"0"-48,1 0 1,0 35 15,35-17-15,17 35 0,36-18 15,0 0-16,-53 0 1,0 1 0,0-1-1,-17-35 1,-54 0 0,18 35-1,18-35 1,0 0-16</inkml:trace>
  <inkml:trace contextRef="#ctx0" brushRef="#br0" timeOffset="-131608.12">24483 6632 0,'0'0'0,"-18"0"32,-17 0-17,0 18 1,-1 17 15,36 0-15,36 1 15,-1-36-15,35 35-1,-17 0 1,-53 1 0,-35-36-1,0 35 1,-36-35-1,54 0 1,-19 0 0,54-18 15</inkml:trace>
  <inkml:trace contextRef="#ctx0" brushRef="#br0" timeOffset="-130650.35">25576 6650 0,'53'0'47,"-17"0"-47,-1-18 15,18 18 1,-18 0-16,18 0 15</inkml:trace>
  <inkml:trace contextRef="#ctx0" brushRef="#br0" timeOffset="-130121.61">26158 6456 0,'-17'0'31,"-18"0"-15,-1 0 0,-34 17-1,34 19 1,19-36-16,17 35 16,0 0-1,35-35 16,18 36-31,-35-36 16,52 0 0,-70 35-1,0 0 1,0 0 0,-53-35-16,18 36 15,0-36-15,35 35 16,-53-35-1,18 0 1,35-18 0,17 18 15</inkml:trace>
  <inkml:trace contextRef="#ctx0" brushRef="#br0" timeOffset="-129510.39">27111 6315 0,'0'0'0,"-18"0"78,-35 53-62,18-18-16,0 0 16,35 0-16,-71 18 15,71-17-15,0 34 16,0-52-1,0 17-15,0 36 16,18-71 0,35 0-1,17 0 1,-34-53 15,-36 18-15,-53 35-1,-18 17 1,36 71 0,35-52-1</inkml:trace>
  <inkml:trace contextRef="#ctx0" brushRef="#br0" timeOffset="-127586.69">27358 4710 0,'18'0'47,"17"-36"-31,0 36 0,0 0-1,1 0 1,-1 0-1,0 53 17,-35 18-17,0-36-15,36 36 16,-36-18 0,0 17-16,0 89 31,0 123 0,0-123-31,0-53 31,0-53-31,0 70 16,0-35 0,-18 0-1,18-17 1,0 0-1,0-1 1,0 18 0,0-17-1,0-1 17,0 36-17,0-70 1,0-1-1,18 0 1,-18 0 15,0 1 63,-18-36-78,-35 0-1,53 35 1,-53-35-16,-18 35 16</inkml:trace>
  <inkml:trace contextRef="#ctx0" brushRef="#br0" timeOffset="-125894.64">28293 4710 0,'-18'0'62,"1"0"-46,-19 0 0,1 0-1,35 17 1,-35-17-1,35 36 1,0-1 0,-36-35-16,36 53 15,0 35 1,0 0 0,0-17-1,0-18 1,-35 17-1,35-35-15,0 1 16,0 158 15,0-106-15,-35-18 0,35 1-1,0-18 1,0 17-1,-53 36 1,53-35 0,0 17-1,0-35 1,0 0 0,-18 0-1,18 0 1,0 17-1,0-17 17,0-18-17,0 1 1,0-1 0,0 0 15,0 1-16,0-1 1,0 0 15,0 0 1,0 1-17,0-1 1,53 0-1,-18-35 17,-17 0-17,53 0 1,-36 0 0,18-17-1,-88-19 48</inkml:trace>
  <inkml:trace contextRef="#ctx0" brushRef="#br0" timeOffset="-121705.95">28610 4815 0,'0'-17'125,"0"-18"-109,0-1 15,18 36-31,35 0 31,-53-35-31,35 35 16,0 0-1,-35 53 1,0 53 0,-17-106-1,-19 106 1,1-36-1,35-52 1,-17-18 15,52 0 1,35 0-17,36-18 1,-18 18-1,-52 0 1</inkml:trace>
  <inkml:trace contextRef="#ctx0" brushRef="#br0" timeOffset="-121089.81">29704 4815 0,'-18'0'15,"36"0"95,17 0-110,-17 0 15,52 0-15,-17 0 16,-17 0-16,-1 0 16,-53 0 30,-35 0-30,18 0-16,0 0 16,-1 0-16,1 0 15</inkml:trace>
  <inkml:trace contextRef="#ctx0" brushRef="#br0" timeOffset="-120724.69">30215 4639 0,'0'-35'16,"0"52"15,0 19-15,0-1-16,0-17 15,0 87 1,0-52-1,0 18 1,0-36 0</inkml:trace>
  <inkml:trace contextRef="#ctx0" brushRef="#br0" timeOffset="-119856">31274 4604 0,'0'-36'32,"0"89"46,0 18-78,0-18 15,0 0 1,0-18-16,0 0 0,0 1 16,0 17-1,0-18 1,0 0-1,0-53 32,0-17-31</inkml:trace>
  <inkml:trace contextRef="#ctx0" brushRef="#br0" timeOffset="-118209.19">28540 5803 0,'0'0'0,"35"-35"62,0 35-62,18 0 16,71 0-1,-89 0-15,-35-35 16,18 35 0</inkml:trace>
  <inkml:trace contextRef="#ctx0" brushRef="#br0" timeOffset="-117953.88">29051 5627 0,'36'17'31,"-36"19"-16,0 17 1,0 0-16,0-18 0,0 0 16,0 0-1,0 1-15,35-36 32,-35-36-17</inkml:trace>
  <inkml:trace contextRef="#ctx0" brushRef="#br0" timeOffset="-117105.69">30092 5609 0,'-35'0'16,"52"-35"46,19 35-46,-1 0-1,0 0 1,-35 35 0,0 18-1,0 0 1,-17-53-1,-36 53 1,17 0 0,-34-18-1,70 0 17,106-35-1,-36 0-16,-35-17 1,1 17-16</inkml:trace>
  <inkml:trace contextRef="#ctx0" brushRef="#br0" timeOffset="-116495.79">30956 5768 0,'18'0'62,"17"0"-62,0 0 16,-17 0-16,17 0 15,1 0 1,-1 0 0</inkml:trace>
  <inkml:trace contextRef="#ctx0" brushRef="#br0" timeOffset="-116255.63">31380 5627 0,'0'35'47,"0"0"-47,35 18 16,-35-17-16,0-1 15,0 0 1,0 0-16,-18-35 16,-17 0-1</inkml:trace>
  <inkml:trace contextRef="#ctx0" brushRef="#br0" timeOffset="-115197.89">29034 6385 0,'0'36'31,"0"16"-16,17 19-15,-17-18 16,53-18-16,-53 36 16,0-18-1</inkml:trace>
  <inkml:trace contextRef="#ctx0" brushRef="#br0" timeOffset="-114696.24">29880 6597 0,'36'0'32,"-1"-35"-17,0 35-15,0 0 16,36 0 0,-36 0-1</inkml:trace>
  <inkml:trace contextRef="#ctx0" brushRef="#br0" timeOffset="-114460.46">30304 6456 0,'0'0'16,"0"17"15,0 19-31,0-1 16,0 53-1,0-52-15,0 16 16,-18-16 0</inkml:trace>
  <inkml:trace contextRef="#ctx0" brushRef="#br0" timeOffset="-113629.7">31380 6209 0,'0'-35'31,"35"-1"-15,0 36 0,0 0-1,-17 0 1,-18 36-16,0 52 16,0-53-1,0 0 1,-123 106-1,87-70 1,1-18 0,35-18 15,53 1-15,53-36-1,17-18 1,-87 18-1,16-35 1,-52-1 15</inkml:trace>
  <inkml:trace contextRef="#ctx0" brushRef="#br0" timeOffset="-111858.19">31662 4533 0,'17'0'46,"19"0"-30,-36-35 0,35 35-1,0 0 1,1 0 0,-36 18-16,35 17 15,-35 35 1,35 36-1,0-35 1,-35-18-16,0 0 16,36 0-16,-36 17 15,0-17-15,0 53 16,0-18 0,0-53-1,0 142 1,0-71-1,0 17 1,0 0 0,0 1-1,0-36 1,0-53-16,0 36 16,0 0-1,0-54 1,0 54-1,0-18 1,0 0 0,0 35 15,0-53-15,-18 18-1,18-18 1,0 36-1,0-18 1,0 0 0,0 0-1,0-18 1,0 0 0,0 0-1,0 1 1,0-1 15,0 0-15,-53-35 62,18 0-63,-18 0-15,0 0 16,-18 35-16,19-35 16,-54 0-1,70 0-15</inkml:trace>
  <inkml:trace contextRef="#ctx0" brushRef="#br0" timeOffset="-95833.97">23054 7955 0,'0'18'0,"0"17"31,0 0 0</inkml:trace>
  <inkml:trace contextRef="#ctx0" brushRef="#br0" timeOffset="-95378.27">23072 8043 0,'0'-17'47,"-36"17"0,54 0 31,17 0-78,1-36 16,-1 36-16,0 0 15,0-35-15,71 35 16,-35-53 15,-1 53-15,-87 0 31,-19 0-32</inkml:trace>
  <inkml:trace contextRef="#ctx0" brushRef="#br0" timeOffset="-95039.24">23125 8273 0,'17'0'47,"19"0"-32,-1-18-15,0 18 16,0 0-16,1-35 0,-1 35 16,0 0-1,-17 0-15</inkml:trace>
  <inkml:trace contextRef="#ctx0" brushRef="#br0" timeOffset="-93795.13">23918 7638 0,'-17'0'62,"-19"0"-30,1 0-17,0 0 17,35 17-1,0 36-16,0-18-15,0 1 16,0-1-16,0 53 16,0 36-1,0-71-15,0 52 16,0 54 0,0-35-1,35-18 1,-35 17 15,35 89-15,-35-107-1,0 19 1,36 88 15,-36-159-15,35 35-16,-35-35 15,0 17 1,35-35 0,-35 36-1,0 35 1,0-53 0,0 0-1,36 17 1,-36 1-1,0-36 32,0-17-15,0 17-17,35-35 79,-35 35-94,35-35 16,18 0-1,0-17 1,-18 17-16</inkml:trace>
  <inkml:trace contextRef="#ctx0" brushRef="#br0" timeOffset="-91840.49">27728 7461 0,'0'-35'0,"18"0"63,17 35-48,36 0 1,-71-36-16,53 36 15,0 0 1,0 0 0,-53-35-1,35 35-15,-35 53 47,0-18-47,0 18 16,0 0-1,0-18-15,0 18 16,35 124-16,18-71 16,-53 17-1,0-17 1,35 17 15,-35 36-15,36-35-1,-36-36 1,0 141 15,35-176-15,0 53 0,-35-36-1,0-17 1,0 18-16,0-53 31,0 87-31,0-87 16,0 53 15,35-19-15,-35 54-1,0-53 1,0 18-1,0-18 1,0-18 0,0 0-1,0 1 1,0-1 15,0-18-15,0 19-1,0-1 17,0 0 77,-52-35-93,16 0-16,1 36 15,-18-36-15,-18 70 16,-123-35 0</inkml:trace>
  <inkml:trace contextRef="#ctx0" brushRef="#br0" timeOffset="-23283.61">13794 17198 0,'35'0'125</inkml:trace>
  <inkml:trace contextRef="#ctx0" brushRef="#br0" timeOffset="-22173.8">13705 15963 0,'0'0'0,"0"-17"16,-17 17 31,-71 17-32</inkml:trace>
  <inkml:trace contextRef="#ctx0" brushRef="#br0" timeOffset="-21819.74">13441 16228 0,'0'-35'47</inkml:trace>
  <inkml:trace contextRef="#ctx0" brushRef="#br0" timeOffset="-21634.23">13370 16281 0,'-123'-36'16</inkml:trace>
  <inkml:trace contextRef="#ctx0" brushRef="#br0" timeOffset="-21470.64">13406 16263 0,'-18'0'0</inkml:trace>
  <inkml:trace contextRef="#ctx0" brushRef="#br0" timeOffset="-21303.56">13441 16263 0,'-18'0'0,"71"0"46</inkml:trace>
  <inkml:trace contextRef="#ctx0" brushRef="#br0" timeOffset="-21123.05">13547 16316 0,'0'-18'16,"35"18"0,36 0-1,17 0-15</inkml:trace>
  <inkml:trace contextRef="#ctx0" brushRef="#br0" timeOffset="-20966.47">13882 16334 0,'0'-53'0,"0"106"0,-18-53 15,36 0 1,35 0 0</inkml:trace>
  <inkml:trace contextRef="#ctx0" brushRef="#br0" timeOffset="-20802.21">14093 16404 0,'0'-53'0,"0"106"0,-35-53 16</inkml:trace>
  <inkml:trace contextRef="#ctx0" brushRef="#br0" timeOffset="-20633.65">14235 16457 0,'0'0'0,"-18"0"16</inkml:trace>
  <inkml:trace contextRef="#ctx0" brushRef="#br0" timeOffset="-20477.5">14252 16492 0,'-35'0'16</inkml:trace>
  <inkml:trace contextRef="#ctx0" brushRef="#br0" timeOffset="-20302.97">14235 16563 0,'0'0'15,"-53"-18"1,70 18-1</inkml:trace>
  <inkml:trace contextRef="#ctx0" brushRef="#br0" timeOffset="-20122.45">14182 16563 0,'0'0'0,"-36"0"0,1-18 16</inkml:trace>
  <inkml:trace contextRef="#ctx0" brushRef="#br0" timeOffset="-19945.36">14182 16528 0,'0'0'16,"-71"-36"-16,36 36 0</inkml:trace>
  <inkml:trace contextRef="#ctx0" brushRef="#br0" timeOffset="-19772.32">14199 16528 0,'-53'-36'0,"106"72"15,-141-72-15,88 1 16</inkml:trace>
  <inkml:trace contextRef="#ctx0" brushRef="#br0" timeOffset="-19637.73">14217 16439 0,'-35'0'0</inkml:trace>
  <inkml:trace contextRef="#ctx0" brushRef="#br0" timeOffset="-19473.62">14288 16545 0</inkml:trace>
  <inkml:trace contextRef="#ctx0" brushRef="#br0" timeOffset="-13345.99">24148 7920 0,'-18'0'235,"18"88"2359</inkml:trace>
  <inkml:trace contextRef="#ctx0" brushRef="#br0" timeOffset="-6661.57">24236 8043 0,'-18'0'0,"18"-17"47,0-19-31,0 1 15,0 0 0,71 35-15,-18 0-1,-53 18 1,35-18 0,-35 88-1,-18 35 1,-17-52 15,0-36-15,52-35 46,54 0-46,-71-18-16,53 18 16,17-35-1,-52 35 1</inkml:trace>
  <inkml:trace contextRef="#ctx0" brushRef="#br0" timeOffset="-6092.46">24606 7867 0,'0'0'0,"0"-35"31,53 35 0,-53-36-31,53 36 16,0 0-1,-53 18-15,35 35 16,-35-18-16,0 1 16,0-1-16,0-18 31,-17 54-15,17-36-1,17-35 16,36 0-15,35-35 0,-17 35-1,-36 0 1,-35-18 0</inkml:trace>
  <inkml:trace contextRef="#ctx0" brushRef="#br0" timeOffset="-1883.54">25700 7867 0,'0'-18'719,"70"18"-704,-34 0-15,-36-35 16</inkml:trace>
  <inkml:trace contextRef="#ctx0" brushRef="#br0" timeOffset="-1387.36">25929 7638 0,'0'-18'31,"35"18"1,1 0-17,-1 0 1,-35 71 0,0-36-16,0 18 15,0 17 1,-18 54-1,18-89 1,36-35 47,17-18-48,17 18-15,-70-35 31,35 35-31</inkml:trace>
  <inkml:trace contextRef="#ctx0" brushRef="#br0" timeOffset="-1047.18">26317 7514 0,'0'35'63,"18"36"-63,-18 0 15,53-19-15,-53 19 16,0-36 0,35 1-16,-35-1 15,0 0 1</inkml:trace>
  <inkml:trace contextRef="#ctx0" brushRef="#br0" timeOffset="-278.27">25559 7973 0,'17'-35'78,"36"35"-62,-53-36 0,53 36-1,35 0 1,-52 0 15,-36-35 16</inkml:trace>
  <inkml:trace contextRef="#ctx0" brushRef="#br0" timeOffset="2868.77">27146 7585 0,'0'-36'421,"0"1"-405,18 0 15,17 35-15,0 0 0,-35 18-1,36-18 1,-36 35-1,0 18 1,0 17 0,0-52-16,-18 52 15,-17 19 1,0-54 0,52-35 77,36-35-77,35 35 0,-52 0-16,16 0 15,-16 0 16,-54 0 16</inkml:trace>
  <inkml:trace contextRef="#ctx0" brushRef="#br0" timeOffset="3264.18">27499 7426 0,'0'-35'0,"35"35"78,-35 17-78,36 19 0,-36 17 16,35 17-1,0 124 1,18-106-1,-18-17 1,-35-89 31</inkml:trace>
  <inkml:trace contextRef="#ctx0" brushRef="#br0" timeOffset="12816.21">24165 9084 0,'-35'-18'2391</inkml:trace>
  <inkml:trace contextRef="#ctx0" brushRef="#br0" timeOffset="15039.26">24112 9102 0,'-35'0'0,"53"0"125,-1 0-125,36-36 16,-17 36 0,-1-35-16,0 35 15,0-35-15,1 35 16,-1 0 15,-53 0 32,18-35-48</inkml:trace>
  <inkml:trace contextRef="#ctx0" brushRef="#br0" timeOffset="16083.79">24589 8784 0,'0'-35'94,"17"35"-63,19 0 1,-1 0-17,-35 35 1,0 18 0,0 35-1,0-52 1,-18-1-16,18 0 15,-35 0 1,35 1 0,-35-1-1,35 0 1,-36-35 0,36 36 218,18-36-218,17 0-1,18 0 1,-18 0-16,1 0 15,-1-18-15,0 18 16,-35-35 109</inkml:trace>
  <inkml:trace contextRef="#ctx0" brushRef="#br0" timeOffset="16843.77">25012 8625 0,'0'18'125,"0"0"-109,35 35-1,-35-18-15,0 18 0,53 0 16,-53 17-1,35-34 1,-35 16 0,0-16-1,36-36 17,-36-18 14</inkml:trace>
  <inkml:trace contextRef="#ctx0" brushRef="#br0" timeOffset="18682.49">24483 8908 0,'0'-36'109,"0"1"-77,0 0-1,0 0 0,17 35-15,19-36-16,-1 36 62,0 0-46,1 0 15,-1 0 47,-35 18-47,35-18-15,-35 35 0,0 18-1,0-18 17,18-35-17,-18 71 16,0-36-15,0-17 15,0 17-15,-53 0 15,53 1-15,-35-36-1,35 35 1,-36 0 0,36 1 15,-35-36-31,35 70 31,-18-70-15,18-18 62,71 18-78,-71-35 16,53 35-16,0-35 15,-18 35 1,0-35-1,1 35 17</inkml:trace>
  <inkml:trace contextRef="#ctx0" brushRef="#br0" timeOffset="22750.02">25894 8714 0,'0'-18'1422,"0"-17"-1344,35 35-31,-35 17-16,35-17-31,-35 36 16,0 17-1,0-18 1,0 0-16,0 0 15,-17 18 1,17-17 0,-35-1-1,35-18 1,-18 19 0,18-1-1,18-53 63,17 18-62,0-35-16,0 35 16,1 0-1,-36-35 63</inkml:trace>
  <inkml:trace contextRef="#ctx0" brushRef="#br0" timeOffset="23319.27">26194 8555 0,'0'-35'16,"35"35"15,0 0-15,1 0-1,-36 35 16,0 53-15,0-17 0,0-1-1,-18-35-15,18 1 16,-35-1 0,35 0-1,53-35 16,17-35-15,1-18 0,-36 53-16,0 0 15,1 0 17</inkml:trace>
  <inkml:trace contextRef="#ctx0" brushRef="#br0" timeOffset="27222.6">27234 8767 0,'0'35'1594,"-35"-35"-1344,35 35-234,-35-35-1,0 0 17,35 18-32,-36-18 47,36 35-32,-35-35 1,53 0 93,17-35-93,18-1-1,-18 1 1,0 35 0,-35-35-1,36 35 1,-19 0 0</inkml:trace>
  <inkml:trace contextRef="#ctx0" brushRef="#br0" timeOffset="27808.74">27464 8484 0,'0'0'0,"0"-35"16,35 35 15,0 0 1,-35 18-32,36 35 15,-36-18 16,-18 35-15,18-52-16,-35-18 16,35 35-1,0 1-15,0-1 16,35-35 31,18-18-32,17-17 1,-17 35 0,-17-35-1,-36-1 32</inkml:trace>
  <inkml:trace contextRef="#ctx0" brushRef="#br0" timeOffset="28124.02">27834 8326 0,'35'35'47,"-35"0"-47,36 18 16,-36-35-16,53 52 15,-53-34 1,35 34-16,0-17 15,-35 0 1,0-18 0,35-35-1</inkml:trace>
  <inkml:trace contextRef="#ctx0" brushRef="#br0" timeOffset="33118.61">24536 9860 0,'35'-17'1500,"0"17"-1485,-35-36 1,18 36 0,35 18-1,-53 17 1,0 18-1,0 18 1,0-18 0,0-1-1,-18-16 1,36-36 78,17-18-79,0 18 1,1 0 0,-36-35-16,17 35 15,19 0-15</inkml:trace>
  <inkml:trace contextRef="#ctx0" brushRef="#br0" timeOffset="33421.45">25065 9684 0,'35'17'46,"-35"19"-30,53 17-16,-18 52 16,-35-87-1,36 53 1,-36-36 0</inkml:trace>
  <inkml:trace contextRef="#ctx0" brushRef="#br0" timeOffset="34697.43">25823 9648 0</inkml:trace>
  <inkml:trace contextRef="#ctx0" brushRef="#br0" timeOffset="36846.48">25753 9825 0,'35'0'1563,"-35"-18"-1547,53 18-16,0-35 31,-18 35-16,-35-35 110,18 35-125</inkml:trace>
  <inkml:trace contextRef="#ctx0" brushRef="#br0" timeOffset="37431.18">26123 9596 0,'-35'0'0,"35"-36"47,18 36-47,17 0 15,0 0 17,-35 36-1,0-1-15,0 18-1,0 0 1,0 17-1,0-34 1,0-1 0,-18-35-1,54 0 48,-1 0-48,18-35 1,-18 35-16,36-36 16,-36 36-1,-35-35 1</inkml:trace>
  <inkml:trace contextRef="#ctx0" brushRef="#br0" timeOffset="37714.43">26494 9472 0,'35'0'31,"-35"18"-15,53 52 0,-18 1-16,0-1 15,-35-17 1,0-17-1</inkml:trace>
  <inkml:trace contextRef="#ctx0" brushRef="#br0" timeOffset="39872.07">27323 9472 0,'0'-35'625,"17"35"-547,19 0 16,-1 0-47,-35 17-31,0 19 15,0-1 0,0 0 0,0 1-15,0-1 0,0 0-1,0-17 16,-18-18-15,18 35 0,0 0-1,-35-35 17,35 36-17,18-36 95,17 0-95,0-18 1,18 18-1,0-35 1,0-1 140</inkml:trace>
  <inkml:trace contextRef="#ctx0" brushRef="#br0" timeOffset="40536.75">27711 9349 0,'0'-36'0,"0"1"31,35 35-16,18 0 17,-18 0-17,0 0 1,1 71 0,-36-1-1,0 1 1,-36 35 15,1-71-31,35 0 16,0 18-1,18-18 17,88-88-17,-18-17 1,-18 35-1,-34-1 1</inkml:trace>
  <inkml:trace contextRef="#ctx0" brushRef="#br0" timeOffset="60441.3">22648 11254 0,'0'-36'62,"0"1"63,0 70-47,0 18-62,0 18-16,0-18 16,0 0-16,0 0 15,0 17 1,0 1 0,0-18-1,0-71 32,0-17-31,0-1-16,0-52 15,0-53 17,0 53-17,0 53 1,36 35-1,-1-36 1,0 36 0,-17 0-1,17 0 1,-35 36 0,53 87-1,-53-35 1,35-52-1,1 52 17,-54-88 46</inkml:trace>
  <inkml:trace contextRef="#ctx0" brushRef="#br0" timeOffset="60678.21">22719 11536 0,'18'0'47,"-18"-53"-31,52 53-16,1-35 15</inkml:trace>
  <inkml:trace contextRef="#ctx0" brushRef="#br0" timeOffset="61443.17">22948 10654 0,'0'-35'16,"35"35"-1,18 0 1,-17 0 0,-36 35-1,0 0 1,-18 18-1,-17-18 1,52-35 47,19 0-48,-1 0 1,-35 36-16,0-1 15,0 18 17,-18 0-17,-17-53 1,0 0 0</inkml:trace>
  <inkml:trace contextRef="#ctx0" brushRef="#br0" timeOffset="66100.6">23424 11483 0,'-35'0'1297,"0"0"-1281,0 0 77,52 0-15,19 0-78,-1-53 16,0 53-16,0 0 16,1-35-16,17 35 15,-18 0 95</inkml:trace>
  <inkml:trace contextRef="#ctx0" brushRef="#br0" timeOffset="66718.38">24201 11095 0,'0'-35'16,"-18"35"15,-35 17 1,0 36-17,53-18-15,-35 1 16,35-1-16,-35 0 15,35 1-15,0 34 16,0 1 0,17-36-1,36-35 1,0 0 0,-18 0-16,-35-18 31,0-17-16,0 0 1,-17-18 15,-19 53-15,-17 0 0,18 0-1,35 17 1,0 19-16,0-1 15</inkml:trace>
  <inkml:trace contextRef="#ctx0" brushRef="#br0" timeOffset="67222.28">24395 11201 0,'0'-36'31,"0"54"-15,0 17 0,35 18-16,-35 0 15,0 71-15,0-89 31,0 18-15,0-71 31,0-35-47,0 0 16,0-70-1,0 70-15,0-35 16,35 53-1,0 35 17,54 211-1,-54-123-15,0-17-1,-35-18 1,0-18-1,-17-53 17</inkml:trace>
  <inkml:trace contextRef="#ctx0" brushRef="#br0" timeOffset="67422.17">24465 11448 0,'35'0'16,"-70"0"-16,35-36 0,0 1 15,35 35 1,36-35-16,-36 35 16,1-35-16</inkml:trace>
  <inkml:trace contextRef="#ctx0" brushRef="#br0" timeOffset="67855">24589 10760 0,'0'-36'16,"0"1"0,35 35-1,0 0 1,0 53 15,-35 18-15,-17 17-1,17-53 1,0 0 15,35-35-15,36 0 0,-18-17-1,-18 17 1,0 0-1,0 0 1</inkml:trace>
  <inkml:trace contextRef="#ctx0" brushRef="#br0" timeOffset="68720.34">25400 11218 0,'0'53'63,"0"-17"-63,0-1 15,35 0 1,-35 0-16,0 1 16,0-1-16,0 18 15,36-53 1,-36 53-1</inkml:trace>
  <inkml:trace contextRef="#ctx0" brushRef="#br0" timeOffset="68948.72">25312 11483 0,'0'35'0,"0"-70"16,0 0-1,70 35 1,-34-36-16,69-17 16,-16 18-1,-1 35 1,-53-35-16</inkml:trace>
  <inkml:trace contextRef="#ctx0" brushRef="#br0" timeOffset="69501.89">26141 10989 0,'0'0'15,"-35"0"-15,-1 0 16,1 0 0,0 0 15,35 35-16,-36 54 1,36-54 0,0 0-1,36-35 1,17 0 0,0-18-1,-18-34 1,-35-1-1,35 53 1,0 70 31,-35-17-31,36 0-16,-1 18 15,-35-1 1,35-35-1,-35 18 1,0-17 0,53-36-1</inkml:trace>
  <inkml:trace contextRef="#ctx0" brushRef="#br0" timeOffset="70015.66">26582 11113 0,'0'35'31,"0"0"-15,0 0-16,0 18 15,17 18 1,-17-36 0,0 0-1,-17-88 17,17 18-17,0-18 1,-35-158-1,35 87 1,17 71 0,18 53 15,1 0-15,-36 18-16,35 70 15,0 36 1,1-54-1,16-35 1,-52 1 0,0-1-1</inkml:trace>
  <inkml:trace contextRef="#ctx0" brushRef="#br0" timeOffset="70223.25">26635 11201 0,'0'-36'31,"17"36"-15,19-35-16,-1 35 15,0-35 17</inkml:trace>
  <inkml:trace contextRef="#ctx0" brushRef="#br0" timeOffset="70553.2">27076 11113 0,'17'0'46,"19"0"-30,-1-18 0,35 18-1,-17-53 1,-17 53 0</inkml:trace>
  <inkml:trace contextRef="#ctx0" brushRef="#br0" timeOffset="71142.08">27711 10777 0,'0'36'47,"0"-1"-47,0 18 15,0 0 1,0-18-16,0 0 0,0 1 16,0-1 31,35-35-47,53-18 15,-35-35 1,-53 0-1,35 53 1,-35-35 0,0 106 31,0-36-47,0-17 15,0 17 1,36 35-1,-36-34 1,35-36 31</inkml:trace>
  <inkml:trace contextRef="#ctx0" brushRef="#br0" timeOffset="71771.23">28116 10742 0,'0'0'15,"18"-35"16,17 35-31,36 0 16,-18-35 0,-18 35-16,18 0 15,-71 0 48,-35 0-63,53 17 31,0 36-15,0 35-1,0-52-15,0 16 16,0 54 15,0-70-15,-35-19-1,0-17 1,53 0 62,17 0-62,0-17-1,0 17-15,1 0 0,-1 0 16,35-36 0,-52 36-16,17 0 31</inkml:trace>
  <inkml:trace contextRef="#ctx0" brushRef="#br0" timeOffset="77285.2">21396 12506 0,'-35'0'15,"35"-35"1,17 35 15,36-36-15,-17 36-16,-1-35 15,0 35-15,0-35 16,1 35 0</inkml:trace>
  <inkml:trace contextRef="#ctx0" brushRef="#br0" timeOffset="77571">21361 12665 0,'70'0'31,"-17"0"-15,0-36-16,18 36 15,-18 0 1,-18-35-16,0 35 16</inkml:trace>
  <inkml:trace contextRef="#ctx0" brushRef="#br0" timeOffset="86464.45">16245 8925 0,'-52'-35'15,"34"35"1,-35-35 0,0 35-1,18-36 1,-1 36-16,1-35 15,-71 0 1,71 35 0,-71 0-1,36-35 1,-36-18 0,53 53-1,-123-36 1,87 1-1,-16 35 1,34-35 0,-35 35 15,-35 0 0,106 0-31,-1 0 16,-34-35-16,-18 35 15,17-53 1,-35 53 15,53 0-31,18 0 32,-35 0-17,17 0 1,-18-36-1,18 36 1,-53 0 15,53 0-31,-35 0 16,53 0 0,-71 0-1,36 0 1,-1 0-1,-35 0 1,71 0 15,-71 0-15,18 36-16,-18-36 31,0 0-15,0 35-1,-17-35 1,35 0 0,17 0-1,1 0 1,-1 0 0,18 0-1,-53 0 1,71 0-1,-106 0 17,88 0-17,0 0 1,-17 0 0,34 0-1,-52 0 1,18 0-1,-1 0 1,0 0 0,-70 0-1,106 0 1,-18 0 0,-53 35-1,36-35 1,-1 0-1,-70 0 17,70 0-17,19 0 1,-19 0 0,0 0-1,1 0 1,-1 0-1,1 0 1,-1 36 0,-17-36-1,17 0 1,-17 0 15,53 0-15,-71 35-1,36-35 1,-1 0 0,1 0-1,-1 35 1,0-35 0,-70 53-1,53-53 1,18 35-1,-1-35 1,-35 71 15,36-36-15,17-35 0,17 53-1,-17-18 1,1 1-16,-1-1 15,17 18 1,36-18 15,-35 0-15,35 54 0,-35-54-1,35 0 1,0 0-1,0 1-15,0 17 16,0-18 0,17 0 15,-17 0-31,36-35 16,-1 71-1,0-1 1,36-34-1,-18-36 1,0 35 0,70 36 15,-70-71-15,18 0-1,-1 35 1,-17-35-1,18 0 1,-1 53 0,-17-53-1,18 0 1,-1 0 0,18 0-1,-17 35 1,0-35-1,52 0 1,-88 0 0,106 0 15,-70 35-15,17-35-1,18 0 1,-71 0-1,124 0 1,-124 0 0,124 0-1,-141 0 1,88 0 0,-36 0-1,18 0 1,36 0-1,87 0 17,-87 0-17,-54 0 1,1 0 0,0-17-1,-19 17 1,72 0-1,52-53 1,-123 53 0,18 0-1,35-35 17,-1 35-17,-34 0 1,0 0-1,-1 0 1,-52 0 0,52 0-16,-34 0 0,-1 0 15,35 0 1,54-36 0,-1 36-1,-105 0 1,17 0-1,71 0 1,-106-35-16,124 35 16,-54 0-1,18 0 1,36-35 0,-54 35-1,-17 0 1,18 0-1,-1 0 1,1-36 0,70 36-1,0 0 17,-70 18-17,17-18 1,-53 0-1,89 0 1,-89 0 0,18 0-1,17 0 1,1 0 0,-36 0 15,1 0-16,87 0 1,-17 0 15,-71 0-15,36 35 0,17-35-1,0 0 1,-17 0-1,17 0 1,-53 0 0,89 36-1,-54-36 1,-35 0 0,54 0-1,52 0 16,-88 0-15,0 0 0,-1 0-1,19-18 1,-18 18 0,-53-35-1,53-1-15,-18 1 16,-17 0 15,17-18-31,-35 0 16,35 18-1,-35-1 1,0 1 0,-17 0-1,17 0 1,-36 35-1,36-36 1,-35 1 0,-53-18-1,53 36 1,-1-36 15,36 17 0,-35 36-31,0 0 16,0-17 0,-1 17-1,1-36 1,0-17 15,-1 53-31,36-17 16,-35 17-16,-35-35 15,34-18 1</inkml:trace>
  <inkml:trace contextRef="#ctx0" brushRef="#br0" timeOffset="93561.1">22119 12241 0,'-35'0'15,"17"0"79,-17 0-63,0 0 32,35 18-47,-36-18-1,36 35 1,0 18 15,0 0-15,0 0-1,0 0 1,0-18-16,0 36 16,0-1-1,0-34-15,0 34 16,18 36-1,-18 18 1,35-1 15,-35 18-15,0-17 0,0-54-1,0 18 16,0-17-15,0-36-16,36 36 16,-36-1-1,0 1 1,53 70 15,-53-88 0,0-18-31,0 0 16,0 18 0,0 0-1,0-17 1,0-1 15,0 0-31,0 18 31,35 0-15,-35-18 0,0 0-1,0 1 1,0-1 31,35 0-32,-35 1 1,0-1 0,0 0 46,35-35-46,1 0 31,-19 0-16,-17-18-31,71 18 16,-36-35-1,0 35 1</inkml:trace>
  <inkml:trace contextRef="#ctx0" brushRef="#br0" timeOffset="95323.85">22348 12418 0,'0'17'16,"0"-52"218,18 35-202,-18-35-17,35 35 1,1 18 15,-36 34-15,0-16-16,0-1 15,0 0-15,-18 1 16,18-1-16,-35 18 16,35-18-1,-36-35 16,72 0 16,-1 0-31,-35-18-16,53 18 16,-18 0-1</inkml:trace>
  <inkml:trace contextRef="#ctx0" brushRef="#br0" timeOffset="95947.28">22807 12347 0,'0'-35'16,"0"0"15,35 35-15,1 0-1,-1 0 17,-35 35-32,0 0 15,0 1-15,-18 52 16,18 0 0,-35-35-1,0 0 1,52-53 31,1 0-47,17 0 15,71-53 17,-71 53-17</inkml:trace>
  <inkml:trace contextRef="#ctx0" brushRef="#br0" timeOffset="96757.34">23636 12383 0,'18'0'94,"70"0"-78,-88-18-1,53 18-15,-18 0 16</inkml:trace>
  <inkml:trace contextRef="#ctx0" brushRef="#br0" timeOffset="97234.05">24024 12224 0,'0'-36'16,"0"1"-1,18 35 1,-18-35 0,35 35-16,-17 0 15,-18 18 17,0 52-17,0 36 16,-18-53-15,18-18 0,0 0-1,18-35 1,35 0 0,-18-17-1,53 17 16</inkml:trace>
  <inkml:trace contextRef="#ctx0" brushRef="#br0" timeOffset="97519.87">24412 12118 0,'18'0'47,"-18"18"-47,70 17 0,-70 0 15,36 71 1,-1-53 0,-35-18-1,-18-35 1</inkml:trace>
  <inkml:trace contextRef="#ctx0" brushRef="#br0" timeOffset="99045.1">25347 12100 0,'0'-35'16,"18"35"15,-18-35-15,17 35-16,19 0 15,-1 17 1,-35 54 0,0-36-1,-18 36 1,-17-36 0,53-35 46,35 0-46,17 0-1,-52 0 1,17 0 0</inkml:trace>
  <inkml:trace contextRef="#ctx0" brushRef="#br0" timeOffset="99312.39">25823 12065 0,'36'18'63,"-36"35"-63,0-1 16,0 1-16,35 0 15,-35 0-15,0-17 16</inkml:trace>
  <inkml:trace contextRef="#ctx0" brushRef="#br0" timeOffset="100568.29">22207 13494 0,'18'0'15,"17"-18"-15,1 18 16,16-35-16,-34 35 31,53-35-15,-36 35-1</inkml:trace>
  <inkml:trace contextRef="#ctx0" brushRef="#br0" timeOffset="100949.67">22613 13264 0,'0'-35'16,"35"35"-1,1 0 1,-1 53 15,-35-18-15,0-17-16,0 17 0,-18 1 15,-17 34 1,53-70 31,17 0-31,0 0-16,-17 0 15,17 0-15,18-18 16,0 18-1</inkml:trace>
  <inkml:trace contextRef="#ctx0" brushRef="#br0" timeOffset="101199.82">23019 13123 0,'0'36'47,"0"-1"-31,0 0-16,35 36 16,-35-36-1,0 0-15,0 18 16</inkml:trace>
  <inkml:trace contextRef="#ctx0" brushRef="#br0" timeOffset="102344.32">23954 13106 0,'0'-18'31,"17"18"1,19 0-17,-19 0 1,-17 35 0,0 36 15,-17-18-16,-36 17 1,88-70 31,0 0-31,18 0-1,-18 0 1,1 0-1</inkml:trace>
  <inkml:trace contextRef="#ctx0" brushRef="#br0" timeOffset="102766.77">24271 13070 0,'0'-35'16,"35"-18"-16,-17 53 15,-18-17 1,71 17-16,-36 17 31,-35 54-15,0-36-16,-18 0 15,18 18 1,-35-53-16,35 36 16,0-1-1,18-35 1,52 0-1,-35 0 1,1-18 0,52-17-1,-88 0 1</inkml:trace>
  <inkml:trace contextRef="#ctx0" brushRef="#br0" timeOffset="103919.1">25382 13159 0,'53'0'63,"0"-36"-48,0 36 1,-18 0 0</inkml:trace>
  <inkml:trace contextRef="#ctx0" brushRef="#br0" timeOffset="104298.2">25718 12912 0,'35'0'31,"0"0"-15,0 0-1,-35 53 1,0 17 0,-35-35-16,-18 1 15,18 34 1,35-34-1,18-1 1,17-35 0,88 0-1,-52 0 1,-36-18-16,0-17 31</inkml:trace>
  <inkml:trace contextRef="#ctx0" brushRef="#br0" timeOffset="104543.23">26035 12912 0,'53'35'31,"-53"-17"-15,0 17-16,35 88 15,0-17 17,-35-71-32</inkml:trace>
  <inkml:trace contextRef="#ctx0" brushRef="#br0" timeOffset="105729.43">22613 14146 0,'0'-35'16,"35"35"-16,1 0 31,-36 18-31,0 35 15,-36 17 1,36-17 0,-35-53-1,35 35-15,18-35 47,70 0-31,-53-17-16,18-36 15,-18 53 1,-35-35-16</inkml:trace>
  <inkml:trace contextRef="#ctx0" brushRef="#br0" timeOffset="105961.31">23001 14058 0,'18'0'31,"-18"18"-15,0 35-1,53-18-15,-53 36 16,0-18-1,35-53 1</inkml:trace>
  <inkml:trace contextRef="#ctx0" brushRef="#br0" timeOffset="106688.35">23901 14182 0,'-36'0'16,"72"0"46,34-36-46,1 36 0,-36 0-1,18-17 1</inkml:trace>
  <inkml:trace contextRef="#ctx0" brushRef="#br0" timeOffset="107042.89">24271 13988 0,'0'-36'15,"0"1"1,18 35 0,52 0-1,-70 18 1,36-18-16,-36 70 16,0 1-1,-53-18 1,17 0-1,54-53 17,17 0-17,1 0-15,-1-18 0,0 18 16,18 0 0</inkml:trace>
  <inkml:trace contextRef="#ctx0" brushRef="#br0" timeOffset="107295.22">24677 13829 0,'0'18'16,"0"-1"0,35 36-1,-35-18-15,0 18 16,0 0-16,0-18 16</inkml:trace>
  <inkml:trace contextRef="#ctx0" brushRef="#br0" timeOffset="107960.26">25700 13758 0,'0'0'0,"0"-35"16,0 0 0,18 0-1,17 35 1,0 0 0,-35 52-1,0 19 1,0-36-16,-88 71 31,88-71-15,-18-35-1,54 0 17,34 0-17,-35 0 1,54-17-1,-54-19 1</inkml:trace>
  <inkml:trace contextRef="#ctx0" brushRef="#br0" timeOffset="108357.18">26070 13617 0,'18'0'32,"-18"-35"-32,35 35 15,0 0 1,1 0-1,-36 35 1,-18 18 0,18 0-1,0-18 1,0 1 15,35-36-31,36 0 16,0-36-1,-1 1 1</inkml:trace>
  <inkml:trace contextRef="#ctx0" brushRef="#br0" timeOffset="109679.87">26247 11765 0,'53'0'47,"-36"0"-32,19 0-15,-1 0 0,0 0 16,18 0 0,-18 0-1,-35 35-15,53 18 32,-53-17-32,35 34 15,-35 36 1,36 0-1,-36 17 1,0-70-16,0 53 31,0 70-15,0-123 0,0 177-1,35-124 1,-35-18-1,0-18 1,35 1 0,-35 52-1,0-52 1,36-1 0,-36-34-1,0 70 1,0-1 15,52-52-15,-52 0-1,36 0 1,-36 35 0,17-35 15,-17 0-16,0-18 1,0 1 15,0-1 1,0 0 46,-70-52-16,70-19-46</inkml:trace>
  <inkml:trace contextRef="#ctx0" brushRef="#br0" timeOffset="119221.11">26917 12876 0,'-35'0'0,"70"-35"141,0 35-141,1-35 15,-1 35-15,35-35 16,-34 35 0,-19 0-1,-52 0 48,0 0-63,-1 0 15,1 17-15,-18-17 16,18 0-16,-18 0 16,18 0-1,35 35-15,17-35 63,19-17-63,17 17 15,17-35-15,1 35 16,-36-53 0,0 53-1,-52 0 32</inkml:trace>
  <inkml:trace contextRef="#ctx0" brushRef="#br0" timeOffset="120843.87">27728 11765 0,'-17'0'15,"-19"0"32,1 0-31,0 0 0,0 0-1,-1 0 1,36 18-16,0 17 47,0 0-32,-35-35-15,35 53 16,0 0 0,0-18-16,0 1 15,0-1-15,0 0 16,0 1-16,0 52 15,0-18 1,0 1 0,0-1-1,18 1 1,-18-18 0,0 53-1,53-36 1,-53 1-1,0 35 17,35 0-17,-35-36 1,0-17 0,35-18-1,-35 71 1,0-35-1,0-1 1,35-35 0,-35 18-1,0 0 1,36 106 15,-1-106-15,-35 0-1,0-18 1,53 36 0,-53-36-1,0 0-15,0-17 32,0 17-17,35 18 1,-35-35 15,0 52-15,0-34 15,35-36-15,1 0 15,-19 0 0,54 0 32,-1 0-48,-70-18 1,53 18-1</inkml:trace>
  <inkml:trace contextRef="#ctx0" brushRef="#br0" timeOffset="124055.68">27764 11889 0,'17'0'63,"19"0"-63,-1 0 15,0 0 17,-35 17-32,0 19 15,-18 16 1,-34-16 0,69-36 62,18 0-63,1 35 17,-36 0-17,0 1 1,-18-1-1,-17 18 1,0-53 0,-1 0-1,36-53 32,0 18-31</inkml:trace>
  <inkml:trace contextRef="#ctx0" brushRef="#br0" timeOffset="124603.43">28275 11818 0,'0'0'15,"-17"0"48,17 18-48,-36-18 1,36 70-16,0-34 16,-35 52-16,35-53 15,0 0-15,0 1 16,88 69 0,-35-105-1,0 0 1,-53-35 15,0 0-15,0 0-1,-18 35 1,-17 0 0,0 0 15,35 17-31,-35 18 31</inkml:trace>
  <inkml:trace contextRef="#ctx0" brushRef="#br0" timeOffset="126287.57">29139 12030 0,'-35'0'47,"53"0"15,-1 0-46,19 0-16,17-18 15,-36 18-15,54 0 16</inkml:trace>
  <inkml:trace contextRef="#ctx0" brushRef="#br0" timeOffset="126801.98">29475 11836 0,'0'-36'16,"35"36"-1,0 0-15,0 0 16,1 0 0,-36 53 15,0 0-15,-18 0-1,-35-18 1,71-35 46,17 0-46,-35 36 15,35 34-15,-35-17-1,0-18 1,0 1 0,-35-36-1,0 0 1,35-18 15,0-17-15</inkml:trace>
  <inkml:trace contextRef="#ctx0" brushRef="#br0" timeOffset="127245.9">29845 11994 0,'0'36'16,"0"-72"-16,0 1 15,-18 53 48,18 35-47,0 0-1,0 17 1,18-35-1,35-35 1,-18 0 0,18 0-1,-18 0 1,-35-52-16,0-1 16,0 17-1,0 1-15,0-18 16,-35 53-1,0-35-15,-36 35 16,36 35 0,0 36-1</inkml:trace>
  <inkml:trace contextRef="#ctx0" brushRef="#br0" timeOffset="128481.23">30798 11889 0,'0'-36'31,"17"36"31,18 0-46,1 36 0,-36-1-1,0 0 1,-18-35-1,-17 0 1,35 35 0,-35-35-1,52 0 17,18 0-1,1 0-31,-1 36 31,-35-1-15,0 0-1,0 1 1,-35-36 0,-1 0-1,1 0 1,53-18 31</inkml:trace>
  <inkml:trace contextRef="#ctx0" brushRef="#br0" timeOffset="128909.11">31256 11924 0,'0'-35'0,"-18"35"62,18 17-46,-52 54 0,52-54-16,0 19 15,0-1-15,0 36 16,17-71 0,18 35-1,36-35 1,-36-18-1,-35-52 1,0 34-16,0-17 16,-17 1-1,-72 52 17,54 0-32</inkml:trace>
  <inkml:trace contextRef="#ctx0" brushRef="#br0" timeOffset="131095.54">27993 12876 0,'-53'18'1109,"18"-18"-1093,17 0 0,-35 35-1,36-35 1</inkml:trace>
  <inkml:trace contextRef="#ctx0" brushRef="#br0" timeOffset="131751.4">28310 12629 0,'0'-35'0,"71"35"31,-18 0-15,-18 0-1,-35 35 16,0 1-31,-35 34 16,-18-34 0,18-36-1,52 0 32,19-18-31,-1 18-1,0 18 17,-35 34-17,0 1 1,-17 18 0,-19-71-1,36 35 1,-35-35-1,0 0 1</inkml:trace>
  <inkml:trace contextRef="#ctx0" brushRef="#br0" timeOffset="132156.41">28663 12753 0,'0'0'16,"-17"0"-16,-19 0 47,36 18-47,-35 34 15,35 1 1,0-17 0,18-36-1,35 0 1,-18 0 0,0-18-1,-35-105 16,0 87-15,-35 1 0,-18 35-16,0 35 15,-18 89 1,71-89 0</inkml:trace>
  <inkml:trace contextRef="#ctx0" brushRef="#br0" timeOffset="133646.12">29492 12559 0,'0'-35'31,"53"35"-15,-35 0-16,52 0 16,-34 0-1,-36 17 1,0 19-1,0-1 1,-36 0 0,19-35-1,87 0 48,-34 35-48,-1 1 1,-35 34 0,0-17-1,0 0 1,-35-53 0,35 35-16,-53-35 15,17 0 1,1 0-1,35-35 1,0 0 0,18 35-1</inkml:trace>
  <inkml:trace contextRef="#ctx0" brushRef="#br0" timeOffset="134098.97">30039 12471 0,'0'0'0,"-18"0"47,18 35-31,-35 0-1,35 1-15,0 16 16,0-16-16,0 17 0,0-18 16,0 0-1,18 0 1,35 18-16,35-53 15,-35 0 1,-53-17 0,35-54-1,-35 54 1,-18-19 0,-34 36-1,-1 0 1,17 18-1,1 88 17</inkml:trace>
  <inkml:trace contextRef="#ctx0" brushRef="#br0" timeOffset="135880.37">31168 12541 0,'-35'0'16,"35"-35"0,17 0 15,36 35-16,-18 0 1,1 0 265,-36 17-140,35-17-110,-35 36 0,0-1 1,0 0-1,-18-35-15,-17 0 15,70 0 47,36 0-62,-53 0-1,35 35 1,-53 1-1,0 17 1,-36-18 0,19-35-1,17 35 1,-71-35 0,36 0-1,-1 0 1,72-17 31</inkml:trace>
  <inkml:trace contextRef="#ctx0" brushRef="#br0" timeOffset="136299.79">31679 12488 0,'-17'0'78,"17"18"-78,-53 35 16,53 0 0,0-18-1,18-35 1,17 35 0,35-35-16,-17 0 31,-17-35-31,-36 0 15,0 0 1,0-1 15,-36 1-15,-17 35-16,-17 0 16,35 0-16</inkml:trace>
  <inkml:trace contextRef="#ctx0" brushRef="#br0" timeOffset="137016.57">30850 12753 0,'53'0'47,"-17"-18"-47,-1 18 16,18 0-16,-18 0 15,0 0 17,-70 0-17,0 0 1,0 0-16,-18 0 15,53 18 1,-71-18-16</inkml:trace>
  <inkml:trace contextRef="#ctx0" brushRef="#br0" timeOffset="139311.07">28205 13547 0,'0'-18'31,"35"18"-15,0 0-1,-35 18 1,35-18 0,-35 88-1,0-35 1,-17 0 0,17-18-1,-35-35 1,35-18 15,17 18-15,18 0-1,1 0 1,-36 36 0,0 34-1,0-17 1,-53 0-1,18-18 1,-1-35 0,1 0-1</inkml:trace>
  <inkml:trace contextRef="#ctx0" brushRef="#br0" timeOffset="139797.81">28681 13723 0,'-18'0'0,"18"-35"15,-35 35 17,0 0-1,35 17-31,-36-17 15,36 36 1,-35 34-16,35-34 16,0 34-1,18-52 1,35-18-16,17 0 16,-52 0-1,52 0 1,-34-71-1,-36 1 1,0 34 0,-18-34-1,-17 70 1,-124 35 0,124 0-1</inkml:trace>
  <inkml:trace contextRef="#ctx0" brushRef="#br0" timeOffset="141357.54">29492 13811 0,'0'-17'62,"36"17"-46,-1-36-16,0 36 16,0 0-16,-35-35 15,53 35-15,-17 0 16</inkml:trace>
  <inkml:trace contextRef="#ctx0" brushRef="#br0" timeOffset="141950.5">29951 13547 0,'35'0'15,"-35"-36"1,18 36-16,17 0 15,0 0 1,-35 18 0,0 53-1,0-18 1,-17-1 0,-36-52-16,17 36 15,54-36 48,17 0-32,1 0-15,-36 88 15,0-35-16,0-18 1,-18-35 0,-17 35-1,-1-35 1,1 0 15,35-17-15,18 17-1</inkml:trace>
  <inkml:trace contextRef="#ctx0" brushRef="#br0" timeOffset="142423.11">30409 13600 0,'-52'-36'94,"69"107"-94,18-106 0,-123 17 0,88 53 15,0 18 1,0 18 0,0-18-1,18-53 1,35 0 0,-18 0-1,18 0 1,-18-36-16,-35-17 15,0-17 17,0 52-17,-106-35 1,71 53 0,-53 36-1</inkml:trace>
  <inkml:trace contextRef="#ctx0" brushRef="#br0" timeOffset="143876">31485 13388 0,'0'-35'16,"36"35"46,-1 0-31,-35 35-15,0 0 0,0 18 15,-18-18-16,-17-35 1,0 36 0,52-54 62,19 18-63,-36 18 1,35-18 0,-35 70-1,0-34 1,-18-36 0,-17 17-1,0-17 1,0 0-1,52-53 32</inkml:trace>
  <inkml:trace contextRef="#ctx0" brushRef="#br0" timeOffset="144358.75">31873 13282 0,'0'-35'15,"-17"35"32,-18 35-31,35 0-1,0 1-15,-36 34 32,36 1-17,53 17 16,-18-88-15,1 0 0,-36-18-1,0-17 1,-18 35 0,-52 0 15,17 0-16,17 18 1,36 35-16,0-18 16</inkml:trace>
  <inkml:trace contextRef="#ctx0" brushRef="#br0" timeOffset="145928.41">31697 11536 0,'0'-35'16,"35"-1"15,1 36 16,-36-35-32,53 35-15,-18 0 32,0 18-32,-35 52 15,35-35 1,-35 1-16,0-1 16,0 0-16,36 1 15,-36-1-15,0 18 16,35 88-1,18-18 1,-53 36 0,0-88-1,0-1-15,35 142 32,0-177-17,-35 0 1,0 1-16,0 34 15,0 1 1,0-54-16,0 54 16,0-18-1,36 18 1,-36-19 0,0-16-1,0 17 1,0 0-1,35 70 17,-35-88-17,0 1 1,0-1 0,0 53-1,35-17 1,-35-1-1,36 1 1,-36-18 0,0-18-1,0 0 1,35-35 15,-35 35 0,-18-35-15,-17 0 0,-18 36-1,18-36 1,-36 35 0,-70 18-1,53-53-15</inkml:trace>
  <inkml:trace contextRef="#ctx0" brushRef="#br0" timeOffset="151614.71">21325 15522 0,'0'-35'93,"0"0"-61,0 88 93,0 0-125,0-1 15,0 1-15,0 0 16,0 35-16,0-35 16,0 0-16,0-17 15,36-1 1,-36 0-1,-18-35 142,18-18-157,0-17 15</inkml:trace>
  <inkml:trace contextRef="#ctx0" brushRef="#br0" timeOffset="151988.72">21220 15840 0,'17'0'31,"19"-71"-31,16 71 16,1-35-16,88 0 16,-35 35-1,-106-36-15,18 36 31</inkml:trace>
  <inkml:trace contextRef="#ctx0" brushRef="#br0" timeOffset="153236.51">22172 15187 0,'-18'0'31,"-17"0"1,35-35-17,-35 35 1,0 0 15,-1 0-15,1 0-1,0 0 32,35 17-31,0 36-1,0-17 1,0-1-16,0 0 16,0 71-1,0 18 1,0-72-16,0 54 16,0 18-1,35 105 16,-35-194-15,35 106 0,-35-70-1,36 0 1,-36-1 0,0 1-1,0-1 1,0-35-1,35 18 1,-35 36 0,0-54-1,0 0 1,0 0 0,35 1 30,-35-1-14,0 0-17,0 1 1,0-1 0,0 0 15,0 18-31,0-18 31,35-35 47,1 0-62,-36-17-1,35-19-15,-35 1 16,71-18 0</inkml:trace>
  <inkml:trace contextRef="#ctx0" brushRef="#br0" timeOffset="153975.61">22472 15258 0,'0'35'47,"0"0"-47,0 0 16,0 1-16,35-1 15,-35 0-15,0 1 31,0-1-15</inkml:trace>
  <inkml:trace contextRef="#ctx0" brushRef="#br0" timeOffset="154633.81">22913 15205 0,'0'0'0,"0"-36"31,-18 36-31,-17 0 31,35 18-31,-53 17 16,18 1 0,0-1 15,35 0-15,17-35-1,36 0 1,0 0-1,-18 35 1,1 1 0,-1-1-1,-35 0 1,0 1 0,0-1-16,0 0 46,-18-35-30,1 0 0,-19-17-1,36-36 1,0-18 0,36 18-1,-36 18-15,35 0 16,18-1-1,-18-17 1,-35 18 0</inkml:trace>
  <inkml:trace contextRef="#ctx0" brushRef="#br0" timeOffset="156199.09">23760 15381 0,'0'-35'46,"17"35"-30,54-35 0,-36 35-1,0 0-15,-17 0 0,17 0 16,-35-36-16,71 36 16</inkml:trace>
  <inkml:trace contextRef="#ctx0" brushRef="#br0" timeOffset="156763.75">24359 15099 0,'0'-35'31,"-17"35"16,-19 0-31,1 17-1,-18 19 1,53-1 0,0 0-1,18-35 1,52 0 15,36-18-15,-70-17-1,-36 0 1,0 53 31,0 52-47,0 1 16,35-1-1,-35-35 1,0 1-16,35 17 15,-35 0 1,0 17 15</inkml:trace>
  <inkml:trace contextRef="#ctx0" brushRef="#br0" timeOffset="158026.51">25347 15187 0,'0'-35'47,"-18"35"0,18-35-31,-52 35-1,16 0 1,1 0-1,35 17 1,0 18 0,-35 1-1,35-1 1,35-35 0,-35 35-16,71-35 31,17 0-16,-88-17 1,35-19 0,-35 1-1,0 53 48,35 70-48,-35-18 1,0-34-16,0 34 16,36 19 15,-36-54-15</inkml:trace>
  <inkml:trace contextRef="#ctx0" brushRef="#br0" timeOffset="159505.54">22754 16122 0</inkml:trace>
  <inkml:trace contextRef="#ctx0" brushRef="#br0" timeOffset="160010.81">22401 16369 0,'18'0'47,"70"-18"-31,-35 18-16,-18 0 15,1 0-15,-36-35 16</inkml:trace>
  <inkml:trace contextRef="#ctx0" brushRef="#br0" timeOffset="160575.41">23054 16069 0,'0'0'0,"-18"0"63,-35 0-48,1 0 1,-1 18 0,53 17-1,0 0 1,0 1-1,17-36 1,36 0 0,0 0-1,-18 0 1,-35-18 0,0-17-1,36 35 1,-1 0 31,-35 35-47,0 35 15,0 1 1,35-71-16,-35 35 31</inkml:trace>
  <inkml:trace contextRef="#ctx0" brushRef="#br0" timeOffset="161797.65">23971 15998 0,'0'-35'250,"0"70"-94,0 1-156,0-1 16,0 0-1,0 1-15,0 17 16,0 17 0,0-35 15,0 1-15,18-36-1</inkml:trace>
  <inkml:trace contextRef="#ctx0" brushRef="#br0" timeOffset="162413.51">24359 15981 0,'-17'-35'16,"-19"35"0,1 0-1,0 17 1,35 18 15,0 1 0,17-36-15,36 35 0,-17-35-1,-1 71 1,0-36-1,-35 18 1,36 0 0,-36-18-1,-18-35 1,-35 0 0,18 0-1,35-18 1,0-17-1,0-71 1,35-17 0,36 87-1,-71 1-15,35 35 16</inkml:trace>
  <inkml:trace contextRef="#ctx0" brushRef="#br0" timeOffset="163368.44">25241 16104 0,'18'0'110,"17"0"-110,0 0 15,1-17-15,-1 17 0,0 0 16,1 0 15,-36-36-15</inkml:trace>
  <inkml:trace contextRef="#ctx0" brushRef="#br0" timeOffset="163964.84">25859 15946 0,'0'-36'31,"-18"36"-15,-17-35-1,-1 35 17,1 18-17,35 17 1,-35 0 15,35 0-15,35-35-1,0 0 1,36 0-16,-18 0 16,-18-17-1,-35-18 1,0 87 46,35 19-46,-35-36-16,0 54 31,0-54 0</inkml:trace>
  <inkml:trace contextRef="#ctx0" brushRef="#br0" timeOffset="166178.43">22772 16986 0,'0'-17'500,"-35"17"-359,-1 0-110,-17 0-16,53 17 1,-35-17-16,35 36 16,0-1-1,0 0 17,18 0-17,35-35 1,-18 0-1,0-17 1,-35-19 0,0 1-1,0 0 1,35 35 15,-35 18-15,36 17-16,17 71 31,-53-71-15,17 0-1,-17 0 1,0 1 0,0-1-1</inkml:trace>
  <inkml:trace contextRef="#ctx0" brushRef="#br0" timeOffset="166929.81">23848 17039 0,'0'-17'16,"17"17"-1,1 0 1,-18-36-16,71 36 16,-36 0-1,-35-35-15,18 35 16,17 0 15</inkml:trace>
  <inkml:trace contextRef="#ctx0" brushRef="#br0" timeOffset="167523.31">24571 16722 0,'0'-36'32,"-35"36"15,-36 0-16,36 18-16,0 17 1,35 1 0,0-1-1,0 0 1,17-35 0,19 0-1,-1 0-15,0-17 31,-35-19-15,0 1 15,35 35-15,-35 35 31,36 1-47,-36-1 0,0 35 15,0-34 1,35 34 0,-35-35-1</inkml:trace>
  <inkml:trace contextRef="#ctx0" brushRef="#br0" timeOffset="169367.01">25594 16704 0,'0'-35'15,"35"52"64,-35 19-79,0-1 15,0 0-15,0 1 16,0-1-16,0 18 15,0-18 1,36-35 0</inkml:trace>
  <inkml:trace contextRef="#ctx0" brushRef="#br0" timeOffset="169872.94">26070 16616 0,'0'0'0,"-17"0"16,-19 0 0,1 0 15,0 0-31,0 17 15,35 1 1,0 17 0,52 18 15,-16-53-31,34 0 16,-34 53-1,16-17 1,-52-1-16,0 35 31,0-34 0,-17-36-15,-18 0 15,35-36-31,-36-69 16,54 34-1,35 0 1,0 36 0,-18 0-1</inkml:trace>
  <inkml:trace contextRef="#ctx0" brushRef="#br0" timeOffset="171399.05">25964 14817 0,'0'-18'15,"53"18"1,0 0 0,0 0-16,-18 0 31,1 0-16,-36 35 1,0 18 0,35-17-16,18 122 31,18 19-15,-36-72-1,-35-16 1,53-1-1,-53 18 1,35 0 0,-35 17-1,35-52 1,-35-36-16,0-18 16,36 89-1,-36 0 16,35 35 1,-35-105-32,35-1 15,-35 18 1,0-18 0,0 0-1,0 18 1,0 18-1,0-18 1,0-18 0,0 36-1,0-19 17,53 37-17,-53-54 1,0 18-1,35-18-15,-35 0 32,0 1 30,-17-36-15,-19 0-31,1 0-16,0 35 15,0-35-15,-1 35 16,1-35 0</inkml:trace>
  <inkml:trace contextRef="#ctx0" brushRef="#br0" timeOffset="175047.04">27164 15752 0,'18'0'78,"70"-18"-62,-35 18-1,17-35-15,-17 35 16,-18-36-16,1 36 16</inkml:trace>
  <inkml:trace contextRef="#ctx0" brushRef="#br0" timeOffset="176579.81">28363 14870 0,'0'-36'63,"-35"36"-32,-18 0-15,0 0-1,0 0 1,53 18-16,-70-18 31,34 35-15,1 1-1,35 16 17,0-16-32,-35-36 15,35 35 1,0 0-1,0 1 1,0 16 0,0 72-1,0-1 1,0-52 0,0 70-1,0-35 1,0-36-1,35 36 1,-35 0 0,0 18-1,0-89-15,35 18 16,-35 0-16,0-18 16,0 0-16,0 36 15,36 35 16,-36-36-15,35 1 0,-35-18-1,0-18 1,35 0 0,-35 1-1,0-1 1,0 71 15,0-71-15,0 0-1,36-35 32,-36 35-31,0 1-1,0-1 32,0 0 31,35-35-15,0 0-47,0-17-16,18 17 15,-17-53-15,34 53 16,-17-18-1</inkml:trace>
  <inkml:trace contextRef="#ctx0" brushRef="#br0" timeOffset="177786.28">28628 14958 0,'0'0'0,"0"-35"31,0 52 63,0 18-79,0 1 1,0-1-16,0 0 0,0-17 15,0 52 1,0-34 0,35-36 46,18 0-62,0-36 31,-35 36-15,-18-35 0,53 0-16,-53 53 62,0 17-62,0 0 16,0 36-1,0-18 1,0-18 15,0-70 1</inkml:trace>
  <inkml:trace contextRef="#ctx0" brushRef="#br0" timeOffset="178836.44">29528 14958 0,'17'0'16,"-17"-35"15,-17 35 47,-19 0-46,1 35-17,0 0 1,35 0-1,0 1 1,0-1 0,17 0-1,36-35 1,18 0 0,-18 0-1,-18 0 16,-35-17-15,0-36-16,0 0 16,0 17-1,0 1 1,-35 35 15,-18 0-15,18 0-1,35 18 1</inkml:trace>
  <inkml:trace contextRef="#ctx0" brushRef="#br0" timeOffset="179581.37">30692 14870 0,'0'0'0,"-36"0"31,1 0 1,0 0-17,35 35 1,-35-35-16,35 53 16,0 0-1,0 0 1,0-18-1,70-35 1,-35 0-16,54 0 31,-89-18-15,35-35 0,-35-17-1,-18 35-15,-35-18 31,-176 53-15</inkml:trace>
  <inkml:trace contextRef="#ctx0" brushRef="#br0" timeOffset="180492.44">28840 15893 0,'0'-36'15,"-18"36"1,-17 0 46,35 18-62,-36-18 0,36 71 16,0-19 0,0 1-1,36-17 1,17-36-1,-18 0-15,0 0 16,18 0 0,-18-89 15,-35 19-15,0 35-1,-17 35 1,-36 0-1,18 0 1,-18 0 0,53 35-1</inkml:trace>
  <inkml:trace contextRef="#ctx0" brushRef="#br0" timeOffset="181196.13">29633 15769 0,'0'-35'15,"0"70"48,0 18-48,0-18 1,36 1 0,-1-36 15,18 0-15,-18 0-1,0-18 1,-35 36 46,0 17-62,0 0 16,36 0-16,-36 18 16,0-17-1</inkml:trace>
  <inkml:trace contextRef="#ctx0" brushRef="#br0" timeOffset="181728.68">30656 15787 0,'0'0'0,"0"17"63,0 36-47,0 0-1,0 0 1,18-18-1,17-35 1,1 0-16,-1 0 16,0 0-16,0 0 15,1 0 1,-36-105 0,0 69-1,0 1-15,-18 0 16,-70 35-1,-36-35 1</inkml:trace>
  <inkml:trace contextRef="#ctx0" brushRef="#br0" timeOffset="182742.86">28910 16704 0,'-35'0'15,"35"18"17,0 17-17,0 0 1,35 1-1,36-36 1,-1 0 0,-34-53 15,-36 0-15,0-18-1,-18 36 1,-17 35-1,-1 53 1,36 17 0,0-52-1</inkml:trace>
  <inkml:trace contextRef="#ctx0" brushRef="#br0" timeOffset="183200.44">29810 16686 0,'0'0'15,"-18"0"48,18 36-63,0-1 15,0 0 1,0 18 0,18-18-16,35-35 31,-18 0-31,0 0 0,0-17 15,1-36 1,-36-18 0,0 36-16,0 17 15,-36 18-15,-16-35 16,-1 35 15,17 35-31,36 36 31</inkml:trace>
  <inkml:trace contextRef="#ctx0" brushRef="#br0" timeOffset="183689.41">30674 16598 0,'0'88'47,"0"-52"-31,0 17-1,0 0 1,35-53-16,1 0 31,-19 0-15,-17-18-16,36-35 15,-1 71 48,-35 35-63,0 17 31,0-35-31</inkml:trace>
  <inkml:trace contextRef="#ctx0" brushRef="#br0" timeOffset="185217.03">30921 14552 0,'18'0'31,"17"0"-15,0 0 0,0 0-1,1 0 1,-1 0 31,-35 18-47,0 17 15,0 0 1,0 36-16,35 88 31,-35-89-31,0 1 16,36 70-1,16 0-15,-52-35 16,36 17 0,-36-35-1,0 18 1,0-35 0,0-1-1,0 71 16,0-88-15,0-17 0,0 17-1,0 0 1,0-1 0,35 19-1,-35-53 1,0 17-1,0 35 1,0-52 15,0 53-15,0-18 0,0-18-16,35 0 31,-35 0-16,0 1 1,0-19 0,36 19-1,-36-1 1,17-35 0,-17 35 15,0 18-16,36-18 1,-54-35 78,-35 0-79,18 0-15,-1 0 16</inkml:trace>
  <inkml:trace contextRef="#ctx0" brushRef="#br0" timeOffset="192745.73">21096 18221 0,'-35'0'0,"70"0"172,0 0-172,1 0 16,-1-18-16,0 18 16,-35 36 77</inkml:trace>
  <inkml:trace contextRef="#ctx0" brushRef="#br0" timeOffset="193038.75">21096 18433 0,'18'-18'31,"35"18"-16,-18-35 1,0 35-16,36 0 16,-71-36-16,35 36 31,-17 0-31,52 0 16</inkml:trace>
  <inkml:trace contextRef="#ctx0" brushRef="#br0" timeOffset="194232.47">23530 17692 0,'-17'0'46,"-19"0"-30,-17 0 0,1 0-1,-19 0 1,0 17 0,36-17-1,-35 36 1,34-36-1,36 35 1,0 18 0,0 17-1,0-52 1,0 141 15,18-53-15,-18-71-1,0 36 1,35-54 0,-35 54-1,0 35 1,0-1 0,0-34-1,36-71-15,-36 35 16,0-17-1,0 17 17,0 0-1,0 1-15,0-1-1,0 0 1,35-35 15,-35 36-15,35-36-1,0 0 32,18 0-31,-17-18-16,34 18 15,-17-35 1,0 35 0</inkml:trace>
  <inkml:trace contextRef="#ctx0" brushRef="#br0" timeOffset="195795.51">25982 17586 0,'18'0'63,"17"0"-63,0 0 16,1 0-16,-1 0 15,-18 0 1,19 0 31,17 35-16,-53 53-15,0-52-1,35 17-15,-35 0 16,0-18-1,35 71 1,-35 70 0,0-123-1,0 18 1,36 17-16,-36-18 16,0 1-1,0-36 1,0 53-1,0-17 1,0-53 31,0 17 0,0 0-16,0 0-15,0 1 31,-36-36 31,1 0-78,0 0 15,-1-18-15,-87 18 16,35 0 0,52 0-16,19 0 15</inkml:trace>
  <inkml:trace contextRef="#ctx0" brushRef="#br0" timeOffset="214734.78">23760 17745 0,'0'-36'16,"-36"36"124,-17 18-108,53 17-17,-17-35-15,17 71 16,0-18 0,0 0-1,0-18 1,0 0-1,0 1 1,0-1 0,35-35-1,36 0 1,-36 0 0,-35 35-1,53-35 1,-18 0 15,0-17-15,-35-19-1,36-34 17,-36 34-17,0 19 1,0-19 15,0 1 0,0 0-15,0 0 15,-18 35 0,-17 0 1,35-36-17,-36 36 1,1 0 15,35-35-31,-35 35 16,0 0-1,35 18 1</inkml:trace>
  <inkml:trace contextRef="#ctx0" brushRef="#br0" timeOffset="-203137.41">24712 17815 0,'0'-35'47,"-18"35"0,-52 0 0,35 0-47,17 0 16,-17 0-1,35 18 1,-36 17-16,36 18 16,0-18-1,0 0 1,0 18-1,36 53 1,17-71 0,-18-35-1,18 0 1,17 0 0,-52 0-1,35-17 1,-18-18-1,-35-36 1,0 18 0,0 0-1,0 0 17,0 18-32,-123-36 31,87 71-16,1-53-15,-35 106 16,34 53 0</inkml:trace>
  <inkml:trace contextRef="#ctx0" brushRef="#br0" timeOffset="-192953.42">25753 17745 0,'0'-36'32,"-18"36"-1,-17 0 0,0 0-15,-1 0 15,1 0-15,0 18-1,35 17 16,-36 1-31,36-1 16,0 18 0,0-18-1,18 18 17,-18-18-17,71 1 1,-36-1-1,0-35 1,1 0 0,16 0-1,-16 0 1,-1 0 0,0 0-1,-35-18 1,36 1-1,-1 17 17,-35-36-17,0 1 1,0 0 15,0-1-15,0 1 15,-18 0-15,-52 35-1,-1-35 1,1-1 0,-36-34-1</inkml:trace>
  <inkml:trace contextRef="#ctx0" brushRef="#br0" timeOffset="-189140.8">23865 18309 0,'-17'0'16,"17"-17"-16,-35 17 62,-1 0-46,-17 17 15,18 18-15,35 1 0,0-1-1,-35-35 1,35 71-1,0-36 1,35-35 0,36 35-1,-18-35 1,-1 0 0,-16 0-1,-36-18 16,35-17-15,-35 0 0,0 0-1,0-1 1,0 1 0,-18 35-1,-17 0 1,-18 0-1,18 0 1,35 18 0</inkml:trace>
  <inkml:trace contextRef="#ctx0" brushRef="#br0" timeOffset="-188197.93">24765 18397 0,'-18'-35'15,"-17"35"48,0 0-48,-18 0 32,18 0-47,35 18 16,0 17-1,0 18 1,0-18 0,17-35-1,-17 35 1,36-35 0,-1 36-16,0-36 15,0 0 16,36 0-15,-36 0 0,-17 0-1,-18-18-15,0 0 32,0-17-17,0 0 1,-53 0 15,18 35-15,17 0-1,-17 0 1,-1 0 15,36 35-31</inkml:trace>
  <inkml:trace contextRef="#ctx0" brushRef="#br0" timeOffset="-187329.46">25682 18327 0,'36'0'16,"-36"-35"15,-18 35 0,-17 0 1,-18 35-17,17 18 1,36 17 0,0-17-1,0 0 1,18-18 15,35-35-15,-18 0-1,53 0 1,-52-53 15,-36 18-31,0 0 16,0 0-1,-18-1 1,-17 1 0,0 35-1,-1 0 1,-17 0 0</inkml:trace>
  <inkml:trace contextRef="#ctx0" brushRef="#br0" timeOffset="-186225.25">23918 18785 0,'0'0'0,"-35"0"31,0 0 16,0 0-16,17 0-15,18 18-1,0 17 1,0 1 15,0-19-15,70 36 15,-34-53-15,34 0-16,-17-17 15,-18 17 1,-35-53 0,0-18-1,-17 18 1,17 18-1,-88 35 1,17 18 15,71 17-15</inkml:trace>
  <inkml:trace contextRef="#ctx0" brushRef="#br0" timeOffset="-185322.38">24677 18803 0,'0'-35'31,"-18"35"-15,-17 0 15,0 0-15,-1 0-1,1 0 1,35 17-1,0 19 17,0-19-17,18 36 17,52-53-17,-34 0-15,52 0 31,-53 0-15,18 0 0,-53-17-1,0-19 1,0 1 15,0 0 0,-71 35 1,18 0-17,18 0 1,35 35 0</inkml:trace>
  <inkml:trace contextRef="#ctx0" brushRef="#br0" timeOffset="-184346.38">25453 18680 0,'35'0'16,"-35"-36"-1,-17 36 79,17 18-78,0 35 15,-36-53-31,36 35 16,0 36-1,0-54 1,36 36 0,-1-17-1,18-36 1,-18 0-1,0 0 1,-35-18 0,36 18-16,-36-35 15,0-1 17,-18 36-17,18-35 1,-35 0-1,-1 0 17,1 35-17,0 0 1,-53 0 0</inkml:trace>
  <inkml:trace contextRef="#ctx0" brushRef="#br0" timeOffset="-182241.93">26970 18098 0,'0'-36'63,"35"36"-48,0 0-15,18-35 16,0 35 15,-53-35-15,0 52 46</inkml:trace>
  <inkml:trace contextRef="#ctx0" brushRef="#br0" timeOffset="-181939.54">26970 18256 0,'35'0'31,"36"0"-15,-18 0-1,0 0 1,-1 0 0,-16-17-1,-1 17-15,-35-36 32,35 36-17,-35-35 1</inkml:trace>
  <inkml:trace contextRef="#ctx0" brushRef="#br0" timeOffset="-180857.96">27905 17762 0,'0'0'0,"0"-35"15,-18 35 17,-17-35-17,0 35 1,-1 0 15,1 0-15,0 17-1,-1 19 1,1 17 0,35-36-1,-35-17-15,35 71 16,0-36 0,0 18-1,0 0-15,0 0 31,0 0-31,53 17 32,-18-34-17,18-36 1,0 0 0,-18 0-1,0 0 1,1 17-1,-1-17 17,0-35-17,1 0 1,-1-1 0,-35 1 15,35 35-16,-35-70 1,35 34 0,-35 1-1,0 0 17,0-1-17,0 1 16,-17 35-31,17-35 16,0 0 0,-36-1-1,1 1 1,0 35 0,0-35-1,-1 35 1,-34-35-1,17 35 1,18 0 0,-142 123-1,142-88 1</inkml:trace>
  <inkml:trace contextRef="#ctx0" brushRef="#br0" timeOffset="-177729.69">20849 11324 0,'0'0'0,"-35"0"31,53-35 16,17 35-31,53-53-16,0 53 15,0-71 1,-17 71-16,17-70 0,0 35 31,-35 35-15</inkml:trace>
  <inkml:trace contextRef="#ctx0" brushRef="#br0" timeOffset="-177307.81">20884 11501 0,'18'0'62,"17"0"-62,36-18 16,-18 18-16,35-71 16,53 18-1,-88 1-15,18-1 16,-1 53-1,-35-36 1,-52 36 62</inkml:trace>
  <inkml:trace contextRef="#ctx0" brushRef="#br0" timeOffset="-176870.38">21220 10777 0,'17'0'31,"19"0"-31,-1 0 16,0 0-16,-17 0 15,52 36-15,-34 17 16,-1-53-16,35 88 15,-17-35 1,-53 70 15,-53 18-31,18 0 16,35-35 0,-70-35-1,70-36-15,-36 36 16,1-36-1,35 18 1,-35-18 0</inkml:trace>
  <inkml:trace contextRef="#ctx0" brushRef="#br0" timeOffset="-161085.03">10213 6756 0,'0'-36'94,"18"36"-48,17 0-30,18 0 0,-18 0-1,0 0-15,18 0 0,0 0 16,71 0 0,105-35 15,-123 35-16,17-35 1,-17 35 0,0 0-1,17 0 1,-17 0 0,-53 0-16</inkml:trace>
  <inkml:trace contextRef="#ctx0" brushRef="#br0" timeOffset="-160687.09">12612 6615 0,'0'0'0,"53"0"16,0 0-16,17 0 0,-17 0 31,18 0-31,-18 0 31,0 0-15,-1 0-1,1 0-15,71 0 32,-89 0-17,-88 0 17,-17 0-17,34 0-15</inkml:trace>
  <inkml:trace contextRef="#ctx0" brushRef="#br0" timeOffset="-159416.75">11501 6668 0,'0'-18'31,"17"18"16,36 0-31,-18 0-1,1 0 1,-1 0-16,18-35 0,0 35 16,70 0-1,36 0 17,-106 0-32,17 0 15,89 0 1,-123 0-1,52 0 1,-35 0 0,17 0-1,54 0 1,-36 0 0,18 17-1,-36-17 1,-17 0-1,53 0 1,17 0 15,-70 0-15,71 0 0,-18 0-1,-53 36-15,123-36 16,-70 0-1,-18 0 1,-17 35 0,-1-35-1,36 0 1,-35 0 0,-1 35-16,-35-35 31,1 0-31,17 0 15,70 0 1,-17 53 0,-36-53-16,19 0 15,-54 0 17,35 0-32,-17 0 15,71 0 1,-18 35-1,17-35-15,-17 36 16,17-36 0,-70 0-16,18 0 31,-1 35-15,1-35-1,17 0 1,-53 0 15,-70 35 16,35 0-16,-35-35-15,0 0-1</inkml:trace>
  <inkml:trace contextRef="#ctx0" brushRef="#br0" timeOffset="-92349.28">2681 4851 0,'-18'0'0,"18"-18"16,-35 18 0,35-35 15,18 35 203,-1 0-218,19 0-16,34 0 16,-52 0-1,17 0 1,1 0-1,52 0 1,-53 0 0,0 0-16,1 0 15,-19 0-15,18 0 16,36 0 0,-18 0-1,-18 0-15,0 0 16,18 0-1,0 0 1,0 0 0,-17 0 15,-1 0-31,0 0 31,0 0-31,1 0 16,-1 0-1,0 0 1,18 0 0,-18 0-1,18 0 1,0 0 0,-18 0-1,36 0 1,-36 0 15,18 0-15,0 0-1,-18 0-15,1 0 16,34 0 15,-34 0-15,16-35-1,-16 35 1,-1 0 0,0 0-1,18 0 1,18 0 0,70 0 15,-71 0-16,-17 0 1,-17 0-16,34 0 16,-35 0-1,18 0 1,-17 0-16,-1 0 16,53 0-1,-17 0 1,-1 17 15,18-17-15,-52 0-1,-1 0 1,0 0 0,1 0-1,16 0 1,1 0-1,-17 0 1,-1 0 0,0 0-1,0 0 1,89-17 15,-89 17-15,-35-36-1,18 36 1,17-35 0,18 0-1,0-18 1,0 17 0,-53 1-1,35 35 1,-35-35-1,0 0 1,0-54 15,0 54-15,-17 0 0,-19 0 15,1-1-16,0 1 1,-1 0 0,-16 0-1,16-1 1,1 1 0,-53 0 15,52 35-16,-34 0-15,17-36 16,18 36 0,-1-35-1,19 35 1,-36-35 0,18 35-16,-18 0 15,17-35 1,1 35-1,18-36 17,-19 36-17,-34 0 1,17-35 0,17 35-1,-52 0 16,0-35-15,18 35 0,52 0-1,-17 0 1,-1 0-16,1 0 16,-35-36 15,-36 36-16,53 0 1,0 0 0,-53 0 15,18 0-15,88-35-16,-53 35 15,-18 0 1,-17 0-1,18 0 1,-19 0 0,54 0-1,-53 0 1,53 0 0,-54 0-1,1 0 16,53 0-15,0 0 0,-71 0-1,35 0 1,1 0 0,17 0-1,18 0 1,-1 0-1,-17 0 1,-35 18 0,18-18-1,17 0 1,17 35 0,1-35-16,-53 35 31,53-35-16,-1 0 1,-17 0 0,53 36-1,-35-36 1,35 35 0,-35-35-1,0 53 1,-54 35 15,72-70-15,17 17-1,-53 0 1,53 1 0,-35 16-16,35-34 31,0 17-16,0 1 1,0-1 0,-36 35-1,36-34 1,18-1 0,-18 0-1,0 1 1,35-36-1,-35 35 1,0 0 0,36-35-1,-1 35 17,-35 1-17,35-36 1,-35 35-1,35-35 1,1 0 0,-1 0-1,0 0 1,0 0 0,1 0 15,-19 0-16,19 0 1,-1 0 31,0 0-31,1 0-1,-1 0 16,-35 71 32,-18-71-47</inkml:trace>
  <inkml:trace contextRef="#ctx0" brushRef="#br0" timeOffset="-84858.42">22825 11853 0,'0'0'0</inkml:trace>
  <inkml:trace contextRef="#ctx0" brushRef="#br0" timeOffset="-84034.4">24130 11818 0</inkml:trace>
  <inkml:trace contextRef="#ctx0" brushRef="#br0" timeOffset="-83058.96">26758 11659 0,'0'-53'219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10:37.6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31 13123 0,'-934'53'47</inkml:trace>
  <inkml:trace contextRef="#ctx0" brushRef="#br0" timeOffset="3553.56">758 11359 0,'0'36'62,"0"-19"-30,0 54-17,-17-1 1,17-34-16,0-1 16,-53 0-1,53 36 1,18-71 15,52 0-15,89-35-1,-71-1 1,0 36-16,-17-35 16,-1 35-16,-34-35 15,-1 35 1,-53 0 156,-52 0-141</inkml:trace>
  <inkml:trace contextRef="#ctx0" brushRef="#br0" timeOffset="4481.68">7585 10883 0,'0'0'0,"882"-335"0,0-35 16,17-1-1</inkml:trace>
  <inkml:trace contextRef="#ctx0" brushRef="#br0" timeOffset="8678.39">176 13935 0,'0'35'47,"0"18"-31,0-18-16,0 18 16,36-53 15,52 35-16,-18-35 1,1-17-16,35 17 16,0-71-16,-36 71 15,-35-35-15,1 35 16</inkml:trace>
  <inkml:trace contextRef="#ctx0" brushRef="#br0" timeOffset="14805.99">9701 6562 0,'18'0'78,"17"0"-31,1 0-16,-36-18-31,35 18 0,18 0 31,-18 0-31,0 0 16,18 0-16,0 18 15,0-18-15,18 0 16,70 0 0,-88 0-1,0 0-15,-18 0 16,0 0-16,0 0 0,36 0 15,0 0 1,-36 0 0,0 0-16,-17 0 15,105 0-15,-70 0 16,0 0-16,0 0 16,-18 0-1,36 0 1,-36 0-16,0 0 0,1 0 15,52 0 1,-35 0-16,17 0 16,18 0-1,-35 0-15,0 0 16,-17 0 0,69 0-16,-34 0 15,-18 0-15,53 0 16,-71 0-1,53 0-15,-35 0 16,18 0 0,-36 0-1,71 0 1,-18 0 0,-35 0-1,70 0 1,-87 0-16,17 0 15,-18 0-15,0 35 0,18-35 16,53 0 0,-36 0-16,-17 0 15,0 0-15,0 0 16,-18 0-16,36 53 16,-18-53-16,53 0 15,-53 0-15,17 0 16,-34 35-1,16-35-15,1 0 0,71 0 16,17 35 0,-88-35-1,123 36 17,-70-36-32,-53 53 15,70-18 1,-17 0-1,18 0 1,-71-35-16,0 0 16,17 53-16,-17-53 0,0 36 15,35-36 1,0 35-16,-17-35 16,17 53-16,-17-53 15,-1 35-15,-17-35 0,53 0 16,-71 0-1,1 0-15,16 0 16,-16 0-16,87 0 31,-17 35-15,-18-35 0,-35 0-1,-18 0-15,1 0 16,-1 0-16,0 0 15,18 0 1,-18 0-16,54 0 16,-19 0-1,-87 0 17,-19 0-17,1 0 1,0 0-16,-18 0 15,18-17 1,-89 17 0,18 0-16,-35-53 15,0 53 1,-71-53 0,54 18-16,-1 35 15,71-36 1,17 36-1,18 0-15,-35 0 0,35-53 16,0 53-16,-17 0 16,17 0-16,17-35 15,-17 35-15,-70-35 16,17 0 0,36-18-1,-54 53-15,54-36 16,17 36-16,-88 0 31,70-35-31,-158 35 16,176 0-1,0-35 1,0 35 0,0 0-16,-18-53 15,36 53 1,0 0-16,-53-35 15,52 35 1,-34 0 0,35-36-1,-18 36-15,-71 0 16,71-35 0,-123 0-1,88 35 1,52 0-16,-34 0 15,35 0 1,-1 0-16,19 0 16,-19 0-16,-34-53 15,35 53-15,-1 0 16,1 0 0,-36 0-16,36 0 15,-35 0 1,34 0-16,1 0 15,0 0-15,-18 0 32,18 0-32,-1 0 0,1 0 15,0 0 1,-18 0-16,18 0 16,-18 0-1,17 0-15,-34 0 16,35 0-1,-1 0-15,1 0 0,0 0 16,-36 0 0,18 0-1,0 0 1,-17 0 0,35 0-1,-1 0 1,-17 0-16,53 18 0,-53-18 15,0 0 1,18 0 0,-35 0-1,70 35-15,-53-35 16,17 0-16,1 0 31,35 35-15,-53-35-1,18 0-15,0 35 16,-1-35 0,36 71-1,0-36 1</inkml:trace>
  <inkml:trace contextRef="#ctx0" brushRef="#br0" timeOffset="19449.43">9454 11871 0,'36'0'188,"17"-71"-188,17-105 15</inkml:trace>
  <inkml:trace contextRef="#ctx0" brushRef="#br0" timeOffset="23840.22">22049 5239 0,'0'-36'16,"-36"36"0,36-35-1,-35 35-15,35-17 31,-35 17-31,-18 0 16,-18 0 0,1 0-16,-71 0 15,105 17 1,-17-17 0,71 0 15,35 0-16,35 0-15,0 0 16,1 0 0,16 0-16,-34 0 0,17 0 15,-35 0-15,-18 0 16,18 0 0,-106 0 30,0 0-46,-17 0 16,17 0-16,-18 0 16,-17 0-1,35 0-15,18 0 16,70 0 31,1 0-47,-1 0 15,18 0 1,-88 0 31,-1 0-47,36 35 16,-53-35-16,53 36 15</inkml:trace>
  <inkml:trace contextRef="#ctx0" brushRef="#br0" timeOffset="26908.96">17110 9331 0,'0'0'0,"0"18"63,-18-18-47,53 0 77,18 53-77,0-53 0,35 0-16,18 0 15,124-36 1,-160 36-16,-17 0 15,0-35-15,-18 35 16,-52 0 15</inkml:trace>
  <inkml:trace contextRef="#ctx0" brushRef="#br0" timeOffset="27190.8">18362 9137 0,'0'-35'0,"0"88"47,0-18-32,0 18 1,0 17 0,35-34-1,-35-1 1</inkml:trace>
  <inkml:trace contextRef="#ctx0" brushRef="#br0" timeOffset="27655.47">18397 8837 0,'0'0'0,"-70"-70"15,17 70 1,53-36-16,-35 36 15,-1 18 1,-17 35-16,18-18 0,0 0 16,0 18-1,-1 18-15,-17-18 16,18 35-16,35-17 16,-35 87-16,52-17 15,125-35 1,34-53-1,-105-53 1,140 0 0,-123-53-1,106-176 1,-194 158 0,0 18-1,0-17-15,0 17 0,-88-71 16,53 89-16,0 35 31,-1 0-31,36 35 16,-53 18-16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2T08:33:52.98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917 5151 0,'-35'0'453,"0"0"-406,-1 0 0,1 0-32,0 0 63,0 0-46,35 17-1,35-17 78,-35-17-109,53 17 16,17-36 0,-17 36-16,-17 0 46,-54 0 33,-17 0-48,35 18-16,-36-18-15,36 35 94,-35-35-94,35 35 16,0 1-16,0-1 15,0 0 1,0 36 0,18-18-16,-18-18 15,53 0 17</inkml:trace>
  <inkml:trace contextRef="#ctx0" brushRef="#br0" timeOffset="713.91">988 5151 0,'0'0'0,"17"0"47,-17 52-47,36-16 16,-36-1-1,35 18-15,-35-35 16,0 52-16,0-35 31,0-87 16,0 16-47,53 1 16,-53-18-16,18 53 15,17 0 16,0 0-15,0 0-16,1 0 16,-1 0-1,0 0 1,0 0 0,-35-35-1,36-1 1,-36 1-1,0-35 1,0-1-16,-18 71 47,18 18-47,0 17 16,-35 0-16,35 1 15,0 34 1,17 1-1,54-36 1,-18-35 0,18 0-1,-36-18 1</inkml:trace>
  <inkml:trace contextRef="#ctx0" brushRef="#br0" timeOffset="2558.12">1923 5062 0,'0'18'31,"53"53"-15,-53-36-16,0 0 15,17-35-15,-17 53 16,0-124 47,0 36-48,0 0-15,0 17 16,0-17-1,35 35 17,-35 18-32,36-18 15,-36 53-15,35-53 16,0 52 0,-35-16-1,0-72 48,36 36-63,-36-88 15,0 53 1,35 35 0,0 53-1,0 17 16,18-17-15,53-17 0,-53-36-1,18-18 1,-71-35-16,0 18 16,0 0 15,-18 35 0,-17 0 0,35 17-15,0 36 0,0 0-1,0-18 1,17-35-16,19 0 15,-1 0 1,0-70 0,-35-1 15,0 89 31,35-18-62,-35 35 16,36 0 0,52-35-1,-17 0 1,-19 0 0,-16-53-1,-36-17 1,-88-36 15,35 71-15,53 0-16,0 52 78,0 18-78,0 1 15,0 17-15,17-18 16,19 35 0,16 1-1,1-53 1,0-18-16,0-18 16,18-35-1,-36-17 1,-35 34-1,0-17 1,-18 53 0,-17 0-1,0 0 17,52 53 14,19-53-30,-1 0 0,-35-17-1,53 17 1,-18 0 0,0 17-1,-35 36 1,53 0-1,-17 0 17,-1-53-17,53 0 1,-53-53 0,18 18-16,-53 0 31,-17-1-16,17 72 64,17-36-64,-17 52-15,0-16 16,36-1-16,17 36 15,-36-36 1</inkml:trace>
  <inkml:trace contextRef="#ctx0" brushRef="#br0" timeOffset="2728.15">3440 4992 0,'0'0'0,"0"-35"47,17 35-32</inkml:trace>
  <inkml:trace contextRef="#ctx0" brushRef="#br0" timeOffset="2955.93">3669 5009 0,'35'36'31,"0"-36"-31,1 35 16,-1-35-16,0 71 15,1-71-15,-1 52 32,71 19-17</inkml:trace>
  <inkml:trace contextRef="#ctx0" brushRef="#br0" timeOffset="3120">3881 5045 0,'-53'53'31,"53"-18"-31,0 18 16,-36 0-16,36 0 16,0 17-16,-35-17 15,35 0 1,-35-53-16</inkml:trace>
  <inkml:trace contextRef="#ctx0" brushRef="#br0" timeOffset="3716.88">2628 4992 0,'0'35'16,"18"-35"-16,88 0 15,-53 0 1,52 0 0,19-35-16,-1 0 15,-52 35 1,17-36 0</inkml:trace>
  <inkml:trace contextRef="#ctx0" brushRef="#br0" timeOffset="4700.66">4498 5115 0,'0'-17'15,"0"-19"16,0 54 16,0 53-31,35-19-16,-35 1 16,0 0-16,0 18 15,35 17 1,-35-123 46,0-36-46,0 18-16,0-17 16,-35-71-1,35 35 1,0 88 15,18 18-15,88 53-1,-36 53 1,-17 0-16,0 17 16,-18-52-1,-35-18 1,36-53 15,-54-36 0</inkml:trace>
  <inkml:trace contextRef="#ctx0" brushRef="#br0" timeOffset="4866.21">4586 5345 0,'0'-36'0,"0"1"31,53 35-15,-18-35-16,1 35 15,-1-36 1</inkml:trace>
  <inkml:trace contextRef="#ctx0" brushRef="#br0" timeOffset="7326.68">5574 4957 0,'-35'0'15,"-18"0"1,0 0 0,53 17-16,-35-17 15,-1 53 1,1-18 0,35 1-1,18-1 16,35-35-15,-18 0-16,0 0 16,-35 35-16,53-35 15,-53 35 1,0-17 0,0 17-1,-35 18 1,-36-53-1,54 0 17,17-17-32,0-19 15,35 36-15</inkml:trace>
  <inkml:trace contextRef="#ctx0" brushRef="#br0" timeOffset="7970.8">5786 5045 0,'-18'0'15,"18"-36"-15,-35 36 16,-1 0 15,36 53-15,-35 36-1,35-37 1,0-16 0,106-36-1,-36-18 17,-70-17-17,0-18-15,0 18 31,0 52 1,36-17-17,-1 53-15,71-18 32,-18-35-17,18-17 1,-106-89-1,0 0 17,-53 71-32,53 0 15,-35 35 1,35 35 15,35 35-15,0-17-1,1 53 1,-36-71 0,-18-35 15</inkml:trace>
  <inkml:trace contextRef="#ctx0" brushRef="#br0" timeOffset="8230.4">6068 5168 0,'0'-35'0,"0"70"0,0-105 31,53 17-15,-18 53-16,71-36 16,-18 36-1,-17 18 1,-36 17-1,-35 1 1,0-1 0,0 0 15</inkml:trace>
  <inkml:trace contextRef="#ctx0" brushRef="#br0" timeOffset="8359.04">6368 4851 0,'-36'0'16,"36"17"0,18-17-1,-18 36-15</inkml:trace>
  <inkml:trace contextRef="#ctx0" brushRef="#br0" timeOffset="8658.77">6632 4939 0,'0'0'0,"-53"0"15,53 35 1,0 0-1,18-35 1,88 124 0,-71-89-1,0-35 1,-52 18 0,-54 35-1,36-53 1,-18 0-1,53-106 1</inkml:trace>
  <inkml:trace contextRef="#ctx0" brushRef="#br0" timeOffset="8959.5">6879 4815 0,'0'0'16,"0"-35"-16,-17 35 16,17 71 15,35-36-31,-35 18 16,35 17-1,-35-17-15,35 0 16,-35 0-16,0-18 0,0 36 31,0-53-31,-35-18 31,-18 0-31,0-89 32</inkml:trace>
  <inkml:trace contextRef="#ctx0" brushRef="#br0" timeOffset="9235.62">6809 5115 0,'0'-35'31,"53"35"-31,-18-35 16,0 35-16,0 0 15,18-36 1,-17 36-1,-1 18 1,0 17 0,-35 18-1,35 18 1</inkml:trace>
  <inkml:trace contextRef="#ctx0" brushRef="#br0" timeOffset="9382.79">7073 4886 0,'18'18'47</inkml:trace>
  <inkml:trace contextRef="#ctx0" brushRef="#br0" timeOffset="9976.94">7232 5045 0,'0'35'16,"18"-35"-1,17 0 1,-35-18-16,35-17 16,-35 0-1,0 0 1,-53-1 0,36 36-1,17 18 1,-53 35-1,53-18-15,0 0 16,17 18 0,36-17-1,18-36 1,-1 0 15,-34-18-31,34-17 0,-35-124 31,-35 124-15,-17 70 15,17 35-15,0-34 0,17-1-1,36 18 1,-17 17-1,-72-34 17,-17-36-17,18 35 1</inkml:trace>
  <inkml:trace contextRef="#ctx0" brushRef="#br0" timeOffset="10304.07">7849 5168 0,'0'0'0,"0"18"62,53 52-46,-53-17-1,0-17 1</inkml:trace>
  <inkml:trace contextRef="#ctx0" brushRef="#br0" timeOffset="10453.2">7673 4921 0,'-35'-35'16,"52"53"15,54 35-15</inkml:trace>
  <inkml:trace contextRef="#ctx0" brushRef="#br0" timeOffset="10688.6">7990 4974 0,'36'18'47,"-36"17"-32,35 0-15,0 36 16,-35-36-1,0 0 1</inkml:trace>
  <inkml:trace contextRef="#ctx0" brushRef="#br0" timeOffset="11071.78">8026 5115 0,'-36'0'16,"36"-35"-16,18 0 16,53 35-1,17-36 1,-18 1 0,-17 0-1,-70 35 32,17 53-16,0 35-15,17-53 0,19 53-1,-36-52 1,-18-36-1,-35 0 1,18 0 0,35 35-1</inkml:trace>
  <inkml:trace contextRef="#ctx0" brushRef="#br0" timeOffset="12115.26">900 6227 0,'-36'-36'15,"36"54"32,-35 17-47,35 0 16,0 1-1,0-1-15,18 36 16,70-36 0,-53-35-1,0 0 1,1-88-1,-36 35 1,-18-18 0,-88 18-1,71 53 1,35 18 0,0 70-1</inkml:trace>
  <inkml:trace contextRef="#ctx0" brushRef="#br0" timeOffset="12637.32">1129 6279 0,'0'0'16,"0"-35"-16,0 53 62,35-18-46,-35 53-16,53-53 15,-18 35-15,54-35 16,-37 0 0,1-18-1,-53-35 1,0 18-1,0 0-15,0 0 16,0 52 31,36 36-16,52-18-31,-53-35 16,0 0-16,1 0 15,17 0 1,-53-70 0,0 17-1,-18 0 1,-35 18 0,18 88 15,35 17-16</inkml:trace>
  <inkml:trace contextRef="#ctx0" brushRef="#br0" timeOffset="13041.59">1852 6138 0,'0'0'0,"35"18"47,1-18-32,-1 53 1,-35-18-16,70-35 0,-70 71 16,0-89 46,0-17-46,0 0-1,53 35 1,0 0 0,18 17-1,-36 36 1,18 18-1,-18-36 1,1 0 0</inkml:trace>
  <inkml:trace contextRef="#ctx0" brushRef="#br0" timeOffset="15366.94">2999 6121 0,'0'-18'328,"-18"18"-312,-17 0 15,-1 0 0,1 0-15,35 71 15,0-18-15,53-18 0,-18-35-1,1 0-15,34 0 16,1-18 15,-1-88-15,-70 36-16,-88-71 31,70 105 0,18 72 0,0 17-31,18-18 16,-18 0-16,53 36 16,0-18-1,-18 0 1,0-53 0,1 0-1,-1-18 1,0-88 15,1 106 0,-1 0-15,35 0 0,1 0-1,0 0 1,-36 0-1,18 0-15,-53-35 16,0-18 0,-18 0 15,-17-18-15,35 36-1,0 88 16,0-18-15,0 18 0,0 18-1,53-18 1,-18-53 0,18-36-1,-18-34 1,-35-1-1,0 1 1,-17 70 0,17 53 15,52 0-15,1-18-1,36-35 1,-19 0 15,-35 0-31,-35-71 31,-88 1-15,53 17 0,70 53 30,1 17-30,16 19 0,1 17-1,-17 17 1,34-34 0,-17-36-1,0 0 1,0-18-1,0-53 1,-53 36 0,0-36-1,-18 36-15,-17 35 32,0 0-17,-1 0 1,36 88 15,0-17-31,18-36 16,35-35-1,-18 0 1,0 0 0,-35-53-1,36 0 1,17 71 46,-18 53-46,0-71-16,-35 35 16,36-35-16,-36 18 15</inkml:trace>
  <inkml:trace contextRef="#ctx0" brushRef="#br0" timeOffset="15860.62">4957 5838 0,'0'-35'0,"-18"35"15,-17 0 1,-1 18-1,36 17 1,0 36 0,18-71-16,-18 53 15,53-53-15,-53 53 16,70-53-16,-34 0 16,-1 0-16,18 0 15,-18 0 1,36-53-1,-71-53 1,-36-18 15,-16 54-31,16 17 16,36 123 31,0-17-47,36 18 15,34 17 1,-35 18 0,-35-71-1,36-35-15,-36 53 32</inkml:trace>
  <inkml:trace contextRef="#ctx0" brushRef="#br0" timeOffset="16647.77">5168 6015 0,'0'-35'16,"0"-1"0,18 36-1,17-35-15,18 35 16,0 0-16,53-35 31,-53-1-15,-53 1-1,0 0 1,-18 35 0,0 0-1,-17 0 16,35 18-31,0 34 16,0 1 15,0 71-15,35-71-16,71-53 16,-70 0-1,-36-18 16,0-35-15,0 18-16,0-36 16,35 36 15,0 35-15,0 18-1,36 52 1,35-17-1,-71-17 1,18-36-16,18 0 16,-36 0-1,-35-36 1,0-34 0,-18-1-1,-17 36 1,35 52 31,18 19-32,17-1 1,-35 18 0,35-18-1</inkml:trace>
  <inkml:trace contextRef="#ctx0" brushRef="#br0" timeOffset="16788.39">5927 5644 0,'0'0'0,"-36"0"0,54 0 31,17 0-16,1 53 1,34-53 0</inkml:trace>
  <inkml:trace contextRef="#ctx0" brushRef="#br0" timeOffset="17051.3">6262 5733 0,'-18'35'16,"-17"-35"-1,35 35 1,0 0 0,35 89-1,53-71 17,-52-18-17,-54-35 16,0 0-15,-35-17 0,53-19-16</inkml:trace>
  <inkml:trace contextRef="#ctx0" brushRef="#br0" timeOffset="17264.29">6473 5750 0,'36'18'32,"-1"17"-17,-35 0-15,71 1 16,-36 52 0,-35-35-1,0-18-15,0 0 16</inkml:trace>
  <inkml:trace contextRef="#ctx0" brushRef="#br0" timeOffset="17522.59">6491 5944 0,'0'-35'15,"0"0"1,35 35-1,1-36-15,87 1 16,-52 35 0,-54 0-1,36 106 17,-17-53-17,-36-18 1,35-35-1,0 0 1</inkml:trace>
  <inkml:trace contextRef="#ctx0" brushRef="#br0" timeOffset="17689.14">6756 5609 0,'0'0'0,"35"18"47,53 35-32</inkml:trace>
  <inkml:trace contextRef="#ctx0" brushRef="#br0" timeOffset="17922.54">7056 5715 0,'-18'35'78,"18"18"-78,0 0 16,0-18-1,35 36 1,18-36-1,-18-35-15,36 0 16,-18 0-16,0 0 16</inkml:trace>
  <inkml:trace contextRef="#ctx0" brushRef="#br0" timeOffset="18802.56">7497 5838 0,'17'0'32,"18"0"-32,1 0 15,17-35 1,-18 0 0,-35-18-1,0 18 1,-18 35-16,-35 0 31,18 0-15,0 35-1,35 71 1,17-53 0,36-18 15,88-35-16,-70 0-15,17-18 16,106-87 0,-123 69-1,-36-34 1,-35 17 0,-18 18-1,-34 35 1,16 0-1,1 35 1,35 0 0,0 0-1,0 1 1,71-1 15,-1-35-15,-17-53-1,-18 18 1,-35 70 15,0 36-31,36-1 16,-1-35 0,0-35 15,0 0-16,1-17 1,17-36 0,-53 18-16,70-107 31,-70 107-15,35 35-1,36 0 1,0 35-16,140 1 15,-176-36 17,-35-18-32</inkml:trace>
  <inkml:trace contextRef="#ctx0" brushRef="#br0" timeOffset="20998.1">1023 7285 0,'0'18'63,"35"52"-63,-35-17 15,71 0-15,-36 17 16,-35-34 0,0 17-1</inkml:trace>
  <inkml:trace contextRef="#ctx0" brushRef="#br0" timeOffset="21339.08">1094 7567 0,'0'-35'32,"35"-36"-17,35 18-15,1-17 16,-36 35-1,1 17 1,-36-17 0,-18-18-1,-17 53 17,35 53-1,0 0-16,35 70 1,71-17 0,-53-18-1,-18-53 17</inkml:trace>
  <inkml:trace contextRef="#ctx0" brushRef="#br0" timeOffset="21700.62">1605 7338 0,'53'-35'15,"-53"-1"1,53 36-16,-53-53 15,35 0 1,-70 0 15,0 53-15,-1 18 0,1 53-1,35-36-15,0 71 31,18-36-15,105-34 0,-52-1-1,-36-53 1</inkml:trace>
  <inkml:trace contextRef="#ctx0" brushRef="#br0" timeOffset="22084.2">1940 7161 0,'53'0'31,"-53"18"-31,71 17 16,-71 1-1,53-1-15,-53 35 16,35-34 15,-35-89 0,0 0-15,0-18 0,35 36-1,53 35 1,-35 35-1,0 1 1,0 87 0,-18-88-1</inkml:trace>
  <inkml:trace contextRef="#ctx0" brushRef="#br0" timeOffset="22330.45">2734 7073 0,'-18'0'32,"-17"0"-17,35 18 16,0 17-31,0 53 16,0-52 0,0-1-16,18 35 15,88-70 1</inkml:trace>
  <inkml:trace contextRef="#ctx0" brushRef="#br0" timeOffset="22681.62">3087 7144 0,'-35'0'15,"87"-53"48,-16 18-48,-36-1 1,0 1 0,-18 35-1,-17 0 1,0 35 0,35 18-1,0 18 1,35-36-1,53 53 1,18-35 0,53-53-1</inkml:trace>
  <inkml:trace contextRef="#ctx0" brushRef="#br0" timeOffset="22880.88">3669 7250 0,'35'0'31,"18"17"-15,0-17-1,-53 53 1,0 18 0,-18 35-1,-35-36 1</inkml:trace>
  <inkml:trace contextRef="#ctx0" brushRef="#br0" timeOffset="24013.32">4480 6738 0,'-35'-35'16,"0"35"-1,-1 0 1,1 17-1,35 36 1,-35 0 0,35 88-1,35-105 1,89 34 0,-1-70-1,-17 0 1,0-70-1,-71-36 1,-35 35 0,-18 36-1,-17 35 1,0 0 0,0 18-1,-1 35 1,36-18-1,0 88 17,0-87-17,89-36 1,-19 0 0,36-89-1,-106 54 1,0-35 15,0 87 0,35 54-15,36-36 0,-36-35-16,0 0 15,-17 0-15,52 0 16,-17-53 15,-53-35-15,0 53-16,-35-1 31,35 72 0,18-1-15,52-35-1,-52 0-15,70 0 16,-53 0 0,18-18-1,-53-35 1,0 0 0,0 18-1,0 53 16,36 105 1,-36-87-32,35 34 15,-35 1 1,35-18 0,-35-18-1,35 0 1,1-35-1</inkml:trace>
  <inkml:trace contextRef="#ctx0" brushRef="#br0" timeOffset="24301.56">5627 6421 0,'0'0'0,"17"0"47,36 52-47,-17 19 16,-1 0-16,-35 17 16,70 0-16,-70-35 15,36 0 1,-36 53-16,0-89 15,35-17 17,0 0-32</inkml:trace>
  <inkml:trace contextRef="#ctx0" brushRef="#br0" timeOffset="25049.67">6015 6844 0,'0'0'0,"18"0"47,-1 0-47,-17-18 16,71 18 0,-71-35-16,0-36 31,-18 71-16,18-35-15,-53 35 16,-17 0 0,34 53-1,36 18 1,0-1 0,89 1-1,-19-36 1,1-35-1,34 0 1,-52-35 0,0-159 15,-70 158-15,17 72 46,0 17-46,17-53-16,19 53 15,16-53 1,90-18 15,-107-35-15,-35 0-1,0 18 1,0 52 15,0 19-15,0 70 0,35 140 15,0-122-31,-35-18 31,0-71-31,36-35 16</inkml:trace>
  <inkml:trace contextRef="#ctx0" brushRef="#br0" timeOffset="25345.96">6932 6756 0,'53'53'62,"-53"17"-62,53-17 0,-53 0 16,35 18 0,-35-19-16,0 19 15</inkml:trace>
  <inkml:trace contextRef="#ctx0" brushRef="#br0" timeOffset="25733.6">6985 6985 0,'0'-35'31,"35"35"-15,1 0 0,-1-36-16,88-16 15,-34 16 1,-37-17-1,-104-35 1,16 88 15,1 0-15,35 35 15,0 1-15,18-1-16,17 36 15,0-1 1,0 1 0,71-1-1,-35-35 1</inkml:trace>
  <inkml:trace contextRef="#ctx0" brushRef="#br0" timeOffset="26723.08">7726 6826 0,'0'-35'297,"-18"35"-266,-17 0 0,0 0-15,-1 0 0,36 18-16,-35-18 15,35 35-15,0 0 16,0 0 0,18-35-1,-18 36 1,35-36-1,18 0 1,-18-18 0,-35-17-1,0 0-15,35 35 32,-35 35-1,36-35-16,-1 88 1,-35-53 0,35-35-1,1 0 17</inkml:trace>
  <inkml:trace contextRef="#ctx0" brushRef="#br0" timeOffset="27323.1">7902 6809 0,'18'17'47,"-18"19"-47,70-1 15,-34 18 1,-36-18 0,0-53 46,0-52-62,0 35 16,35 35-16,-35-36 31,35 36-15,-35 18-1,36 52 1,-1-70 15,-35-17 16,35 17-31,-35-53-16,0 18 15,35 35 1,1 17 15,-36 19-15,35-36-16,-35 35 15,35 18 1,-35-18 0,35-35-1</inkml:trace>
  <inkml:trace contextRef="#ctx0" brushRef="#br0" timeOffset="27567.04">8449 6809 0,'0'17'32,"35"36"-17,-35 0 1,36-18-1</inkml:trace>
  <inkml:trace contextRef="#ctx0" brushRef="#br0" timeOffset="27718.03">8396 6597 0,'0'0'16,"0"18"31,35-18-47</inkml:trace>
  <inkml:trace contextRef="#ctx0" brushRef="#br0" timeOffset="27989.48">8643 6668 0,'18'35'46,"-18"0"-30,53 36-16,-53-18 16,53-18-16,-53 0 15,0 0 1,35 18 0,-35-17-1</inkml:trace>
  <inkml:trace contextRef="#ctx0" brushRef="#br0" timeOffset="28276.23">8872 6632 0,'36'0'47,"-36"36"-47,53-1 16,-18 35 0,-35-34-1,35-1-15,-35 18 16</inkml:trace>
  <inkml:trace contextRef="#ctx0" brushRef="#br0" timeOffset="28661.64">8855 6844 0,'106'35'16,"-212"-70"-16,123-53 31,19 88-31,-1-36 0,0 36 15,0 0-15,1-52 16,-1 52 0,0 0 15,-35 17-15,-17 36-1,17 0 1,0-18-1,0 1 1,106-36 0,-89-18-1,-17-53 1,0-17 0,-17 53 15,-36 35-31,17 0 15,36 18 1,0 34-16</inkml:trace>
  <inkml:trace contextRef="#ctx0" brushRef="#br0" timeOffset="29057.62">9349 6650 0,'35'35'31,"-35"0"-15,35 18-16,-35-17 15,0-1-15,35-35 16,-35 35-1,0-52 17,36-72-17,17 19 1,-18 35 0,0 35 15,-35 35-16,35 35 1,1 36 0,-36-71-1</inkml:trace>
  <inkml:trace contextRef="#ctx0" brushRef="#br0" timeOffset="30629.64">1376 8202 0,'-35'0'0,"52"53"78,-17 0-62,0 0-16,35 0 0,-35 17 15,0-34-15,36-1 16,-36 0 0,35-35-1,0 0 1</inkml:trace>
  <inkml:trace contextRef="#ctx0" brushRef="#br0" timeOffset="31186.49">1270 8520 0,'0'-18'16,"18"18"-16,17-53 16,0 18-16,18-18 15,-18 0-15,1 53 16,-1-53 0,-35 18-1,0 52 95,35 19-110,-35-1 0,0 0 15,36 0-15,-36 1 16,35-36-1,0 0 17,-35-53-17,53 18-15,-53-1 16,35 36-16,1 0 31,-36 18-15,35 17-16,-35 18 0,35-53 15,-35 53 1,35-53-16,-35 35 0,36-35 16</inkml:trace>
  <inkml:trace contextRef="#ctx0" brushRef="#br0" timeOffset="31670.8">1958 8255 0,'35'18'31,"36"35"-15,-36-18 0,0-35 15,-35-35 0,36-36-15,-1 71 15,0 0-15,-35 18-16,35 17 31,1-35-16,-1-18 17,-35-17-32,0-18 31,0 18-15,53 70 15,-53 0-31,106 36 15,-36-71 1,-52 0 0</inkml:trace>
  <inkml:trace contextRef="#ctx0" brushRef="#br0" timeOffset="31829.4">2999 8273 0,'-18'0'0,"18"-18"16</inkml:trace>
  <inkml:trace contextRef="#ctx0" brushRef="#br0" timeOffset="32116.19">3528 8132 0,'70'70'63,"-34"-35"-48,-36 1 1,53-36-16,-53 53 0,35-53 31,-53 0-15</inkml:trace>
  <inkml:trace contextRef="#ctx0" brushRef="#br0" timeOffset="32272.77">3457 7849 0,'-35'0'15,"53"18"16,17-18-15</inkml:trace>
  <inkml:trace contextRef="#ctx0" brushRef="#br0" timeOffset="32564.99">3845 7938 0,'0'0'0,"-70"35"31,34 0-31,36 0 32,36-35-32,-1 36 15,124 17 1,-124-18 0,-35 0-1,-53 0 1,0-35-1,0 0 17,18 0-32,35-35 15</inkml:trace>
  <inkml:trace contextRef="#ctx0" brushRef="#br0" timeOffset="32902.08">4304 7955 0,'282'282'93,"-282"-299"-61,0-19-17,0-16-15,0-1 16,0-36 0,-18 19-16,18-1 15,-35 71-15,35-35 16,0 88-1</inkml:trace>
  <inkml:trace contextRef="#ctx0" brushRef="#br0" timeOffset="33734.21">4833 7990 0,'35'0'47,"-35"-17"-31,0-18-16,0-1 16,0 1-1,-17 0 16,-19 35-15,-16 17 0,52 54-1,-36-36-15,36 36 16,71 35 0,-1-54-1,1-52 1,52 0 15,-70-17-31,-17-18 16,-1-18-1,-35-53 1,-18 53 0,-17 53-1,53 0 32,52 0-31,-35 53-1,36-18 1,-71 0-16,35 1 31,1-36-15,52 0-1,18 0 1,-71-18 0,0 18-1,-35-88 1,-70-36 0,-1 124-1,89 0 32,17 89-31,35-54-16,-34 18 31</inkml:trace>
  <inkml:trace contextRef="#ctx0" brushRef="#br0" timeOffset="33872.85">5450 7691 0,'0'0'0,"36"17"47,-1-17-31</inkml:trace>
  <inkml:trace contextRef="#ctx0" brushRef="#br0" timeOffset="34171.6">5856 7726 0,'-18'-35'0,"18"123"62,53 0-46,-17 0-16,17 0 15,-18 1-15,18-1 16,0 18-16,-53-71 16,-18-35 30,-17 0-30,0-53-16,-1 18 0,36-1 16</inkml:trace>
  <inkml:trace contextRef="#ctx0" brushRef="#br0" timeOffset="34465.03">5874 8167 0,'0'0'16,"0"-35"-1,17 35-15,19-53 16,-1 53-16,0-53 16,1 53-16,16-71 31,-16 71 31,34 18-46,-17 52 0,-18-34-1,-35-1 1</inkml:trace>
  <inkml:trace contextRef="#ctx0" brushRef="#br0" timeOffset="34595.25">5997 7726 0,'0'0'0,"36"17"32</inkml:trace>
  <inkml:trace contextRef="#ctx0" brushRef="#br0" timeOffset="34949.49">6368 7885 0,'53'0'47,"-18"-18"-32,35-17 1,-70-1 0,0 1-1,-17 35 1,-71 0 0,17 18-1,71 35 1,0-18-1,53 36 1,17-1 0,19-70-1,69 0 1</inkml:trace>
  <inkml:trace contextRef="#ctx0" brushRef="#br0" timeOffset="35417.24">7197 7796 0,'-18'-35'16,"-53"35"0,19 0-16,16 0 15,1 0 1,0 18 15,35 17-15,17 0-1,19 18 1,69-53 0,-34 0-1,-36-88 1,1 17 0,-36-17-1,-53-35 1,-71 17 15,124 194 0,0-35-15,35 35 0,1 0-16,52 54 15,0-1 1,-17-18-1,-1-123 1</inkml:trace>
  <inkml:trace contextRef="#ctx0" brushRef="#br0" timeOffset="35536.21">7655 7990 0,'0'-158'31,"0"316"-15</inkml:trace>
  <inkml:trace contextRef="#ctx0" brushRef="#br0" timeOffset="69470.75">617 4092 0,'0'36'672,"0"-1"-672,18 0 0,-18 0 15,0 36 1,0-53-16,35 34 0,-35-16 16,0-19-1,0 54-15,0-89 78,0-17-62,-17-36-16,17 54 16,0-54-16,-53-35 15,53 1 1,0 52-1,17 17 1,19 36 0,17 0 15,17 89-15,-35-1-1,1-18 1,-36 1-1,0-53 17</inkml:trace>
  <inkml:trace contextRef="#ctx0" brushRef="#br0" timeOffset="69678.98">617 4304 0,'18'-35'31,"17"35"-31,1-53 15,-1 53-15,0-36 16,0 36 0,36-35-1</inkml:trace>
  <inkml:trace contextRef="#ctx0" brushRef="#br0" timeOffset="71150.92">758 3563 0,'0'-35'219,"0"0"-188,18 35-31,17 0 16,1 0-1,-36 35 1,17-35 0,-17 53-1,0-18-15,-17 36 16,-19-71-1,1 35 1,53-35 47,35 0-48,-18 0 1,-35 17 15,0 19-15,-35-36-1,35 35 1,-36-35 0,1 0-1,35-18 16</inkml:trace>
  <inkml:trace contextRef="#ctx0" brushRef="#br0" timeOffset="71740.75">1111 4198 0,'18'0'47,"52"0"-31,-17-18-1,-17 18-15,17 0 16,-53-35 0,35 35-16</inkml:trace>
  <inkml:trace contextRef="#ctx0" brushRef="#br0" timeOffset="72200.36">1764 3845 0,'0'0'0,"-35"18"47,35 17-31,0 0-16,-53 18 15,53 18-15,0-18 16,0-18-16,0 0 15,0 1-15,35-1 16,18-35 0,-18 0-1,0 0-15,1-18 16,-36-17 15,0 0-15,-53 35-16,18 0 15,-1 0 1,-17 35 0,53 36-1,0-36 1</inkml:trace>
  <inkml:trace contextRef="#ctx0" brushRef="#br0" timeOffset="72667.89">2081 4110 0,'0'18'47,"0"17"-31,0 0-16,36 0 15,-36 1-15,0-1 16,0 0 0,0-52 15,0-19-15,0-105-1,0-18 1,-18 54-1,53 105 17,89 176-1,-18 0-15,-71-105-1,-35-36 1,0 0-1,-71-35 1,18-17 0</inkml:trace>
  <inkml:trace contextRef="#ctx0" brushRef="#br0" timeOffset="72816.92">2011 4198 0,'17'0'31,"36"-35"-31,71 0 16,-54-36-1</inkml:trace>
  <inkml:trace contextRef="#ctx0" brushRef="#br0" timeOffset="73293.53">2011 3598 0,'0'-35'15,"0"0"1,0-18 0,53 53-1,-18-35-15,0 35 16,1 17 0,-36 54 15,-36 88-16,1-89 1,53-70 15,35 0-31,17 0 16,71-18 0,-53-34-1,-52 52 1</inkml:trace>
  <inkml:trace contextRef="#ctx0" brushRef="#br0" timeOffset="74410.23">2893 3933 0,'0'53'484,"35"-17"-484,-35-1 16,35 18 0,18 17-1,-53-34-15,36-1 16,-36 0-16,35 36 31,-35-36-15</inkml:trace>
  <inkml:trace contextRef="#ctx0" brushRef="#br0" timeOffset="74628.33">2858 4180 0,'88'-17'31,"-35"17"-15,17-35-16,18-1 16,-35-17-1</inkml:trace>
  <inkml:trace contextRef="#ctx0" brushRef="#br0" timeOffset="75097.95">3687 3828 0,'0'0'0,"0"-36"0,-36 36 15,1 0 1,0 0 0,-18 53 15,0 0-15,18 0-1,35-18 1,17-35-1,54 0 1,-36 0 0,36-53-1,-36 1 1,-35 122 31,0-17-32,35-18-15,-35 1 16,35 34 0,1-35-1,17 1 1</inkml:trace>
  <inkml:trace contextRef="#ctx0" brushRef="#br0" timeOffset="75500.28">3933 3933 0,'36'36'32,"-36"-1"-32,53 0 0,-53 1 15,35 34 1,-35-87 46,-18-54-62,18 18 16,0 0-16,0-106 16,0 71-1,36 88 32,-36 53-47,176 212 31,-141-177-15,36-53 0,-36 18-1,-53-53 1</inkml:trace>
  <inkml:trace contextRef="#ctx0" brushRef="#br0" timeOffset="75667.83">4057 4075 0,'18'0'16,"35"-36"-1,-1 36 1,-16-35-16,-1 35 16</inkml:trace>
  <inkml:trace contextRef="#ctx0" brushRef="#br0" timeOffset="75878.88">4463 3951 0,'17'0'16,"19"0"0,-1-18-16,0 18 15,0-35-15,1 35 16,-1-35-16</inkml:trace>
  <inkml:trace contextRef="#ctx0" brushRef="#br0" timeOffset="76325.38">4886 3687 0,'-35'-36'0,"35"72"47,0-1-47,17 18 15,-17 17-15,36-34 16,-36 34 0,53-70-16,-18 53 15,0-53 16,0 0-15,1-53 0,-36 0-1,35 71 32,-35 17-47,0 0 16,35 1-1,0 17 1,-35 0 0,36-18-1</inkml:trace>
  <inkml:trace contextRef="#ctx0" brushRef="#br0" timeOffset="76869.73">5327 3704 0,'0'0'0,"0"-17"15,18 17 1,105-53-1,-35 53 1,-52-36 0,-54 36 31,18 18-16,0 70-16,0-70 1,53 105 0,-53-87-1,0-1-15,0-18 16,-53 54 0,18-36-1,-36-35 1,89 0 31,17-17-47,0 17 15,1 0-15,105-36 32,-71-17-17,1 18 1</inkml:trace>
  <inkml:trace contextRef="#ctx0" brushRef="#br0" timeOffset="77149.28">6015 3722 0,'0'0'0,"53"-35"31,17 35-31,19 0 16,-19-53-16,54 53 15,-89 0-15,0 0 31</inkml:trace>
  <inkml:trace contextRef="#ctx0" brushRef="#br0" timeOffset="77331.86">6174 3881 0,'17'0'31,"36"0"-15,18 0 0,-18 0-16,35-36 0,0 36 15,-17 0-15,-1-53 16</inkml:trace>
  <inkml:trace contextRef="#ctx0" brushRef="#br0" timeOffset="77711.5">6844 3651 0,'-35'0'62,"-1"18"-31,36 17-31,-35 0 16,35 54 0,18-19-1,52-17 1,18-53 0,-52-35 15,17 0-31,-53-54 15,-71-34 1,-52 88 0,34-1-1,1 107 1,35-1-16</inkml:trace>
  <inkml:trace contextRef="#ctx0" brushRef="#br0" timeOffset="98910.88">529 10460 0,'0'-35'16,"0"123"109,0 18-109,0 17-16,35-35 15,-35-17 1,0-18-16,0 17 16,0-34-1,0-72 32,0-17-31,0-17-16,0-1 15,0-123 1,-35 36 0,35 52-1,0 35 1,88 36-1,-35 35 1,-17 17 0,34 54-1,-70 35 1,0-36 0,-53-34-1,18-36 1,-53-36-1,52-16 1</inkml:trace>
  <inkml:trace contextRef="#ctx0" brushRef="#br0" timeOffset="99407.29">794 10636 0,'0'-17'31,"35"-19"-16,0 36 1,54 0 0,52 106-1,-106 0 17,-35-71-32,-18 36 31,-17-71-16,0-35 1,35-18 0,0-141-1,0 123 1,17 36 0,36 35-1,-17 0 1,-1 17-1,0-17-15</inkml:trace>
  <inkml:trace contextRef="#ctx0" brushRef="#br0" timeOffset="99791.06">1411 10636 0,'0'-35'32,"35"-18"-17,-35 35 17,0-17-17,-17 35 16,-19 0-15,-16 18 0,52 52-1,-36-34 1,36 69 0,18-34-1,17-18 1,36-53-1,-18 0 1,-53-18-16</inkml:trace>
  <inkml:trace contextRef="#ctx0" brushRef="#br0" timeOffset="100354.78">1605 10513 0,'0'35'31,"0"36"-31,35-36 16,-35 18-1,36 17 1,-1 1 0,-35-124 30,0-18-30,0 19-16,35 16 16,-35 1-1,36 35-15,-1 18 16,-35 17 0,53 0-1,0 36 1,-18-36-1,-35-53 32,0-70-31,0 35-16,0 0 16,53 53 15,35 71-16,-53-36 1,-35 0 0,89 18-1,-89-17 1,0-72 15</inkml:trace>
  <inkml:trace contextRef="#ctx0" brushRef="#br0" timeOffset="100968.81">2258 10583 0,'0'0'0,"35"0"32,-35 18-32,35 17 15,-35 1-15,53-1 16,-17 0-1,-1-35 1,0 0 0,18-18-1,-53-17-15,0 0 16,0 0 0,0-1-16,0 54 46,0 53-30,35-19 0,36-16-1,-18-36 1,0 0 0,-18 0-16,0 0 15,1 0-15,-1-53 16,0-71-1,-53-87 17,-52 140-17,17 18 1,18 53 0,70 53 15,18 71-16,17-1 1,-17-17 0,-17-36-1,-36-34 1</inkml:trace>
  <inkml:trace contextRef="#ctx0" brushRef="#br0" timeOffset="101219.14">3157 10354 0,'0'35'47,"0"18"-47,71 35 15,-71-35-15,0 36 16,35-37-16,-35-16 0,0-1 16,0 0-1</inkml:trace>
  <inkml:trace contextRef="#ctx0" brushRef="#br0" timeOffset="101464.51">3140 10724 0,'0'-35'16,"0"70"-16,0-140 15,53 69 1,-18 1-16,0 0 16,0 35-16,1-35 15,-1 35 1,-35 17-16,35 71 15,1 1 1,-1-19 0,18-35-1</inkml:trace>
  <inkml:trace contextRef="#ctx0" brushRef="#br0" timeOffset="101603.12">3387 10248 0,'-71'-35'0,"106"70"62,-35 0-62</inkml:trace>
  <inkml:trace contextRef="#ctx0" brushRef="#br0" timeOffset="102046.58">3563 10389 0,'71'89'47,"-71"-37"-47,35 1 15,-35 0-15,35 18 16,-35-18-16,0-18 16,0 0-1,0 1 1,0-89 15,-17-71-15,-36-105-1,53 35 1,0 159 0,17 35-1,36 0 1,-53 17-16,35-17 16,-35 106-1,-17-71 1,-36 1 15,18-54-15</inkml:trace>
  <inkml:trace contextRef="#ctx0" brushRef="#br0" timeOffset="102287.15">3969 10195 0,'-18'0'0,"18"36"31,0-1-31,0 0 16,18 18-16,-18 0 16,0 18-1,0-19-15,35 1 0,-35-17 16,0-1-1,0 0 1</inkml:trace>
  <inkml:trace contextRef="#ctx0" brushRef="#br0" timeOffset="102677.11">4163 10407 0,'0'35'32,"0"1"-17,0-1-15,17 0 16,19 36 0,-1-71-16,0 0 15,18 0 1,0-53-1,-53-18 1,0 36 0,0 88 31,0 0-47,0 0 15,0 52 1,71 72 15,-71-142-15</inkml:trace>
  <inkml:trace contextRef="#ctx0" brushRef="#br0" timeOffset="102898.14">4551 10583 0,'0'18'31,"35"35"-31,-35 0 16,35-53 0,-35 88-1,0-17 1,0-36-16</inkml:trace>
  <inkml:trace contextRef="#ctx0" brushRef="#br0" timeOffset="103764.78">4780 10636 0,'53'71'47,"-53"-54"-31,0 19-16,35-36 15,-35 70-15,36-105 63,-36 0-63,53-36 15,-36 71 1,18 0 15,1 35-15,34-35 0,54 36-1,-89-36 1,36-18-1,-36-88 1,-35 36 15,-18 34-15,-17 1 0,0 88-1,35-35 1,0 17-16,0 36 15,17-36 1,19-35 0,-19 0-1,19-18 1,-1-52 0,0 34-1,-35 54 16,35 88-15,18 35 0,53 176 15,-71-193-15,-35-18-1,0-71 1,0 0-1,-53-35 1,18 0-16,0 0 16,0-176-1,35 17 1,17 36 0,54 87-1,-18 36 1</inkml:trace>
  <inkml:trace contextRef="#ctx0" brushRef="#br0" timeOffset="106341.78">7285 4110 0,'0'-35'16,"53"-36"0,70 18-1,1 18-15,211-53 16,-159 88-1,-52-71-15,-1 18 16,-52 53-16,-1-53 0,-34 0 16,-36 36 15</inkml:trace>
  <inkml:trace contextRef="#ctx0" brushRef="#br0" timeOffset="106613.26">8890 3334 0,'0'0'0,"0"17"62,0 89-46,0-53-16,0-18 15,0 1-15,35-1 16,-35 0-16</inkml:trace>
  <inkml:trace contextRef="#ctx0" brushRef="#br0" timeOffset="107010">8908 3140 0,'0'0'0,"-53"-71"16,-71 36 15,71 35-16,18 35 1,-35 106 0,17-17-16,0 176 15,0-159-15,53 0 32,35-106-17,194 36 1,-35-89-1,-53-88 1,-88-70 0,-17-212-1,-89 176 1,-53 177 0,-18 141-1,54-53-15</inkml:trace>
  <inkml:trace contextRef="#ctx0" brushRef="#br0" timeOffset="109919.37">6368 10495 0,'0'-35'156,"0"0"-140,0 52 46,0 19-46,0-1-16,0 0 16,0 0-16,53 1 15,-53 17 1,0-18-1</inkml:trace>
  <inkml:trace contextRef="#ctx0" brushRef="#br0" timeOffset="110405.42">6491 10142 0,'0'0'0,"-35"-70"31,-18 35-15,18 35-16,35-36 0,-18 36 16,-17 0-1,-53 124 1,-1 34 15,54-69-31,-35 140 16,70-53-1,70 36 1,54-177 0,-1 1-1,18-72 1,18-140-1,-89 0 1,-70-54 0,-52 89-1,-54 71 17,70 70-32,-52 0 31,88 35-16,0 53 1</inkml:trace>
  <inkml:trace contextRef="#ctx0" brushRef="#br0" timeOffset="111509.13">7073 10336 0,'0'0'0,"0"-35"172,0 0-78,0 88 31,0-18-110,0 18-15,0-18 16,0 18-16,0-18 16,53 1-1,-53 17-15,35-53 63,-35-36-48,18 36-15,-18-35 16,35 35 0,1 0 15,-36 18-16,0 17 1,0 0 0,-18 18-1,-17-53 1,35 35 0,-36-35-16,36-70 31,0-18-16</inkml:trace>
  <inkml:trace contextRef="#ctx0" brushRef="#br0" timeOffset="112061.95">7355 10389 0,'36'18'46,"-36"17"-30,53 1 0,-18 34-1,18-70 1,-18 0 0,0-35-1,-35-18 1,0 18-1,0 70 48,0 0-47,0 0-16,36 89 15,17 52 1,-53-123 15,0-18-15,-18 1-1,18-1-15,-35-35 16,-36 0 15,36 0-15,0 0-1,35-18 1,0-17 0,35 35-16</inkml:trace>
  <inkml:trace contextRef="#ctx0" brushRef="#br0" timeOffset="112679.11">8184 10530 0,'0'-35'31,"0"0"1,36 35-17,17 70 17,-53 19-17,35-54 1,-35 0-16,0 0 15,0 1 1,0-54 15,-18-17-15,18-36-16,0 18 16,-53 0-1,53 1-15,0-72 16,0 89-1,18 35 1,53 35 0,17 106 15,-35-53-15,-18-52-1,-35 17 1,0-18-1</inkml:trace>
  <inkml:trace contextRef="#ctx0" brushRef="#br0" timeOffset="112856.9">8273 10583 0,'0'0'0,"0"-35"31,35 35-31,0-35 16,71 0 0,-71 35-16</inkml:trace>
  <inkml:trace contextRef="#ctx0" brushRef="#br0" timeOffset="113119.52">8573 10089 0,'0'-35'16,"35"-18"-1,0 53 1,36-35 0,-36 35-16,0 0 15,-35-35 1</inkml:trace>
  <inkml:trace contextRef="#ctx0" brushRef="#br0" timeOffset="113369.72">8908 9790 0,'0'-36'0,"35"89"47,-35 0-47,53 35 16,-53 18-16,53 35 15,-53-35 1,0 18 0,0-89 15</inkml:trace>
  <inkml:trace contextRef="#ctx0" brushRef="#br0" timeOffset="113526.69">9384 10636 0,'0'0'0,"0"-17"31,18 17-31</inkml:trace>
  <inkml:trace contextRef="#ctx0" brushRef="#br0" timeOffset="115753.4">1887 12241 0,'-35'0'16,"35"36"46,35 34-46,-35-17-16,0 0 16,53 0-16,-53-18 15,0 1-15,0 16 16,0-69 46,0-54-62,-35-17 0,35 18 16,0-36 0,0 17-16,0 37 0,0 16 15,18 36 1,70 0-1,-53 71 1,0-18-16,18 53 16,0-36-1,-17-17 1,-36-18 15</inkml:trace>
  <inkml:trace contextRef="#ctx0" brushRef="#br0" timeOffset="115932.39">1976 12488 0,'0'-17'16,"17"-36"-16,107-18 16,-71 71-1</inkml:trace>
  <inkml:trace contextRef="#ctx0" brushRef="#br0" timeOffset="116181.69">2328 12047 0,'0'-53'16,"0"18"-1,53 0-15,0-18 16,18 0 0,-18 53-1</inkml:trace>
  <inkml:trace contextRef="#ctx0" brushRef="#br0" timeOffset="116403.2">2646 11606 0,'0'18'31,"70"35"-31,-70 0 16,0 0-16,36 0 15,-36 0-15,0-18 16,35 0-16,-35 0 0,0 1 15,35-36 1</inkml:trace>
  <inkml:trace contextRef="#ctx0" brushRef="#br0" timeOffset="116758.55">3246 11783 0,'-18'0'0,"-17"0"47,-1 0-47,36 70 15,-53 19-15,53-19 16,-70 54-16,70 34 15,0-34 1,0-36 0,70-35-1,54 0 17,-89-53-17,0 0 1</inkml:trace>
  <inkml:trace contextRef="#ctx0" brushRef="#br0" timeOffset="117654.9">3845 12100 0,'0'-35'16,"0"53"46,0 70-46,0-18 0,0 1-16,0-18 0,0 0 15,0 0-15,0-18 16,0-158 31,0 52-32,0 0 1,0-17-16,0 18 16,-35-71-1,35 105 1,18 36-1,35-35 1,17 35 0,-35 35-16,1 18 15,52 176 1,-88-123 0,0-35-1,0-1 1</inkml:trace>
  <inkml:trace contextRef="#ctx0" brushRef="#br0" timeOffset="117831.01">3863 12312 0,'0'-35'16,"0"-1"-16,35-17 15,36 18-15,-18 35 16,-18-53-16</inkml:trace>
  <inkml:trace contextRef="#ctx0" brushRef="#br0" timeOffset="118346.85">4128 11589 0,'0'-18'0,"0"-17"15,35-36 1,0 71 0,0 0-1,18 88 1,-53-52 15,0-1-15,36-35 46,-1 35-46,0 18 0,-35 18-1,0-54 1,0 19-1,-18-36-15,-17 53 32,-35-53-17,70-18 1</inkml:trace>
  <inkml:trace contextRef="#ctx0" brushRef="#br0" timeOffset="118755.13">4639 12277 0,'35'-18'47,"18"18"-31,0-35-16,18 35 15,-36 0-15,18-36 16</inkml:trace>
  <inkml:trace contextRef="#ctx0" brushRef="#br0" timeOffset="119200.25">5274 11977 0,'-18'0'47,"-17"0"-16,35 35-31,-35 18 16,35 35-16,-53 0 0,53 18 15,18-35 1,140-1 15,-122-70-15,-1 0-16,0-35 15,-35 0 1,0-18 0,-17 53-16,-19-35 15,1 35 16,35 35-15,0 35 0,0-34-1,18-36-15</inkml:trace>
  <inkml:trace contextRef="#ctx0" brushRef="#br0" timeOffset="119669.18">5733 12136 0,'0'35'47,"0"35"-47,35-17 15,-35 0-15,0 18 16,35-36-1,-35-53 32,0-17-31,-17 0-16,17-71 16,0 0 15,0 89-16,35 17 1,53 17 0,-17 54-1,-36-36-15,18 36 16,-53-36 0,0 53-1,35-88 1,-35 35-1,0 1 1</inkml:trace>
  <inkml:trace contextRef="#ctx0" brushRef="#br0" timeOffset="119866.02">5768 12418 0,'0'-35'31,"70"35"-15,-17-53-16,18 53 16,-18-18-1</inkml:trace>
  <inkml:trace contextRef="#ctx0" brushRef="#br0" timeOffset="120265.25">5997 11712 0,'0'0'0,"-35"0"16,35-35-16,88 0 31,-53 35-15,18 0 0,-53 35-1,0 36 1,0-36-1,-17 0-15,17 0 16,53-35 15,-36 0-15,54 0-16,-36-35 16,0 35-16,18 0 15,-17 0 16</inkml:trace>
  <inkml:trace contextRef="#ctx0" brushRef="#br0" timeOffset="120847.4">6720 11959 0,'36'35'78,"-1"36"-78,-35-18 16,35 0-16,-35-18 16,0 0-16,0 1 15,0 17-15,0-18 16</inkml:trace>
  <inkml:trace contextRef="#ctx0" brushRef="#br0" timeOffset="121059.84">6685 12224 0,'0'0'0,"0"-36"15,18 1-15,17 0 16,18-18-16,176-18 31,-141 71-15,-35 0-16</inkml:trace>
  <inkml:trace contextRef="#ctx0" brushRef="#br0" timeOffset="121504.2">7497 11783 0,'-18'0'15,"-17"0"-15,-18 0 16,17 0 0,1 53-1,35 0 1,-35-53-16,35 53 15,0-1 1,53-16 0,17-36-1,-34-18 1,-1 18-16,0-88 31,-35 106 16,35 17-47,-35 18 16,53 88-1,-53-71-15,36-34 16,-36 34 0</inkml:trace>
  <inkml:trace contextRef="#ctx0" brushRef="#br0" timeOffset="121918.93">7779 12065 0,'35'35'47,"-35"1"-47,0-1 15,35 0 1,-35 18-16,0-88 63,0-18-48,0-18-15,0 1 16,0 17-16,0 0 15,0 18-15,0-1 16,36 36 15,34 0-15,-17 53 0,0 71-1,-18-36 1,-35 0-1,0-53 1</inkml:trace>
  <inkml:trace contextRef="#ctx0" brushRef="#br0" timeOffset="122112.45">7867 12188 0,'0'-35'16,"18"0"-1,17 35-15,35-53 16,-17 53-16,0-35 16,-17 35-16,-1-36 15</inkml:trace>
  <inkml:trace contextRef="#ctx0" brushRef="#br0" timeOffset="122302">8361 12047 0,'0'0'0,"35"-53"16,0 53-1,18-35-15,18 0 16,-36-18 0</inkml:trace>
  <inkml:trace contextRef="#ctx0" brushRef="#br0" timeOffset="122752.3">8837 11695 0,'0'35'47,"0"0"-47,0 0 15,0 1-15,0 34 16,0-34-1,35-36-15,-35 35 0,18-35 32,17 0-32,36-71 31,-36 1-15,-35 34-16,0 89 62,0-17-62,0 105 31,0-106-15,35 18 0,-35-18-1,36-35-15</inkml:trace>
  <inkml:trace contextRef="#ctx0" brushRef="#br0" timeOffset="123439.6">9190 11783 0,'0'0'0,"0"-53"15,35 53-15,0-53 16,89 18 0,-36 35-1,-17-53 1,-89 53 31,-35 0-47,18 0 15,35 17 1,0 36 0,0 18-1,0-36-15,0 18 16,0 0 0,0 0-1,-35 17 1,-1-34-1,1-36 48,53 0-32,-18-18-15,53 18-16,-18 0 15,0-70-15,0 70 16,1-36-16,-1 36 16,0 0-16,-35-53 15</inkml:trace>
  <inkml:trace contextRef="#ctx0" brushRef="#br0" timeOffset="123830.1">9737 11289 0,'35'0'47,"18"35"-47,-18 0 0,0 36 16,-35 0-16,36 87 16,-36-69-1,0-37 1,-88 90-1,35-37-15,0-69 16,53-1 0,0-106 15</inkml:trace>
  <inkml:trace contextRef="#ctx0" brushRef="#br0" timeOffset="124240.4">10213 11659 0,'35'0'47,"0"0"-31,18-35-16,0 35 0,-17 0 16,-1 0-1</inkml:trace>
  <inkml:trace contextRef="#ctx0" brushRef="#br0" timeOffset="124466.82">10107 11977 0,'106'-141'16,"-212"282"-16,124-141 31,52-35-31,-17 35 15,0-36-15,0 36 0,-18 0 16,18-35 0,-35 35-1,-18-35 1</inkml:trace>
  <inkml:trace contextRef="#ctx0" brushRef="#br0" timeOffset="129196.95">11271 11518 0,'0'-17'15,"0"-19"17,-17 36-17,-19 0 1,36-35-16,-35 35 16,17 0-1,-52 0 1,35 0-16,35 53 15,-53-53 1,53 53 0,-36 17-1,36-34-15,-35 70 16,35-36 0,18 1-1,88-18 1,-18-53-1,53 52 1,-35-157 15,-106 34-15,0-35 15,-18 0-15,18 71-16,-35-35 15,-71 34 1,35 36 0,1 18-1</inkml:trace>
  <inkml:trace contextRef="#ctx0" brushRef="#br0" timeOffset="135847.7">3122 13511 0,'35'0'63,"-35"53"62,0 0-125,0 35 0,36 1 15,-36-19 1,0 36-16,0-35 16,0 52-1,35-70 1,-35 0 0,0-106 30,0 0-30,-18-18 0,18 19-16,0-1 15,-35-71 1,35 89 0,0-53-1,0 0 1,18 52 15,70 36 0,-88 18-15,70 52 0,-17 1-16,-17 35 15,-36-53 1,53 105-1,-18-122 1,-35-1 0,0-70 31</inkml:trace>
  <inkml:trace contextRef="#ctx0" brushRef="#br0" timeOffset="136050.72">3263 13952 0,'0'-70'31,"35"70"-31,-35-35 0,71 35 16,-71-36-16,53 36 16</inkml:trace>
  <inkml:trace contextRef="#ctx0" brushRef="#br0" timeOffset="136701.44">3475 13300 0,'0'-36'16,"-35"36"-16,35-52 16,88-1 15,-35 17-31,-36 36 15,54 18 1,-36 53 0,-35 70 15,0-88-15,-17-18-1,-19-35 1,72 0 15,16 0-15,37 0-1,16-18 1,-34-17 0,-36 35-1,-17 0 79</inkml:trace>
  <inkml:trace contextRef="#ctx0" brushRef="#br0" timeOffset="137842.15">4463 13705 0,'-36'0'141,"1"0"-78,53 0 15,17 0-78,18-52 15,0 52 1,17-36-16,-52 36 16,53-35-16,-36 35 15,0-35-15</inkml:trace>
  <inkml:trace contextRef="#ctx0" brushRef="#br0" timeOffset="141380.84">5327 13300 0,'0'0'0,"0"-36"15,-35 54 48,35 17-63,-53 18 16,53 0-16,-36 0 15,36 35-15,-52 71 16,52-71 15,0-52-31,35-1 16,0 0-1,36-35 17,-36-18-17,-35-70 1,0 35-1,0 18 1,-18 35 0,-17 0-1,35 18-15,-35 35 16,35-18 0,35-35 15</inkml:trace>
  <inkml:trace contextRef="#ctx0" brushRef="#br0" timeOffset="141866.65">5733 13564 0,'-71'53'15,"142"-106"-15,-71 142 31,0-37-15,0 1-16,0 0 16,0-17-16,0-1 15,0-88 48,0-18-48,0 18-15,0-17 16,0-18-16,0-1 16,35 54-1,0 35 17,0 0-17,18 35 1,18 124-1,-36-35 1,-35-54 0,36 1-1,-36-54 1,-18 36 15</inkml:trace>
  <inkml:trace contextRef="#ctx0" brushRef="#br0" timeOffset="142073.71">5697 13899 0,'0'0'0,"0"-35"0,0 0 16,71 0-1,17-18-15,53 17 16,-70 36 0,-18-35 15</inkml:trace>
  <inkml:trace contextRef="#ctx0" brushRef="#br0" timeOffset="143296.04">6756 13070 0,'0'-35'32,"0"88"30,35 0-46,-35 0-1,0 0-15,35 17 0,-35-17 16,0-17-16,0 16 16,36-52 15,-36 36-31,-18-36 47</inkml:trace>
  <inkml:trace contextRef="#ctx0" brushRef="#br0" timeOffset="143552.97">6579 13441 0,'0'-35'31,"89"-36"-15,-37 71-16,37-53 15,-36 53-15,17-35 16,18 0-1,-52 35 1,-1-36 0,-35 1-16</inkml:trace>
  <inkml:trace contextRef="#ctx0" brushRef="#br0" timeOffset="146394.26">7549 13159 0,'0'-18'47,"0"-17"-31,0-18-1,-70 18 17,35 35-17,-1 0 1,1 35 0,35 0-16,0 0 15,-35 1-15,35 17 31,17 17-15,36-35 0,53-35-1,-106-17 1,88-54 0,-88 124 62,0 18-78,0-18 0,0-1 15,0 19 1,0-36 0,53 54-1,-70-89 16</inkml:trace>
  <inkml:trace contextRef="#ctx0" brushRef="#br0" timeOffset="147408.13">7814 13159 0,'18'-36'47,"17"36"-32,0 0-15,-17 0 16,17 0-16,18-53 16,35 53-1,-105 0 110,17 18-93,0 53-17,0-18 1,0-1-1,0 1 1,0 0 0,0-17-1,0-1 17,-36-35-1,1 0-16,0 0 1,0 0 0,70 0 62,0 0-78,0 0 15,1 0 1,17 0-16,52-18 16,-87 18-16,17 0 15,1 0 1</inkml:trace>
  <inkml:trace contextRef="#ctx0" brushRef="#br0" timeOffset="150006.34">8061 13088 0,'0'-18'63,"18"18"-48,-18-35 1,53 35 31,-53-35-32,70 35 1,-35 0-16,-17 0 0,17 0 16,1 0-16,34-35 15,-70 52 63</inkml:trace>
  <inkml:trace contextRef="#ctx0" brushRef="#br0" timeOffset="150381.46">8696 13282 0,'18'0'31,"-1"0"-31,71 0 15,-17 0 1,-36 0 0,1 0 62,-36-35-63</inkml:trace>
  <inkml:trace contextRef="#ctx0" brushRef="#br0" timeOffset="156213.34">9313 12806 0,'0'-53'15,"0"88"923,0 53-923,0-35 1,-17-17-16,17 34 16,-36 1-1,36-36 1,-35-35-1,53 0 32,17 0-31,0 0 0,-17 0-16,53-18 15,-36-17 1,0-53-1,-35 53 17,35 35-1,-35 17 0,0 36-15,0 18-1,36-18 1,-36-18 0,0 0-1,0 0 17</inkml:trace>
  <inkml:trace contextRef="#ctx0" brushRef="#br0" timeOffset="156703.15">9701 13070 0,'36'0'31,"-36"36"-31,0-1 16,0 0-16,0 1 15,0 16 1,0-87 47,0 0-63,0 0 15,35-71 1,-35 35-1,35 36 17,53 35-17,-52 0 1,-1 53 0,-35 17-1,35-34-15,-35-1 16,0 36-1,0-36 1,0 0 0</inkml:trace>
  <inkml:trace contextRef="#ctx0" brushRef="#br0" timeOffset="156868.57">9772 13229 0,'0'0'0,"0"-35"31,35 35-31,1-35 16,-1 35-16,0 0 15,0-36-15</inkml:trace>
  <inkml:trace contextRef="#ctx0" brushRef="#br0" timeOffset="157074.56">10107 12859 0,'0'-36'16,"18"-34"0,17 70-16,0-35 15,1 35-15,-1 0 16</inkml:trace>
  <inkml:trace contextRef="#ctx0" brushRef="#br0" timeOffset="157308.51">10336 12612 0,'0'-35'15,"53"35"17,-53 35-32,0 0 15,36 18-15,-36 0 16,0-18-16,0 18 15,0-18-15,53 36 16</inkml:trace>
  <inkml:trace contextRef="#ctx0" brushRef="#br0" timeOffset="157605.43">10883 13000 0,'0'-35'32,"35"-1"-17,1 36-15,34 0 16,1 0 0</inkml:trace>
  <inkml:trace contextRef="#ctx0" brushRef="#br0" timeOffset="157789.93">10848 13212 0,'18'-18'31,"52"18"-15,-17-53-1,0 53-15,0 0 0,53-35 32</inkml:trace>
  <inkml:trace contextRef="#ctx0" brushRef="#br0" timeOffset="158917.91">11818 12859 0,'0'-18'47,"0"-17"-16,-18 35 16,18-35-31,-17 35-16,-18 0 46,35 17-30,-53 18-16,53 18 16,-36 0-1,36 18 1,0-53 0,18 34-1,53-16 1,-1-1-1,1-35 1,-36 35 0,0-35-1,0 0 1,1 0 0,-36-17-1,0-19 1,17-69 15,-17 52-15,0-18-1,-17 18 1,-19 18 0,1 0-1,-18 35 1,-17 0-1,-1 0 1,18 35 0,53 0-16</inkml:trace>
  <inkml:trace contextRef="#ctx0" brushRef="#br0" timeOffset="160548.44">9860 13582 0,'0'-18'31,"71"18"-15,-36 0-16,53-35 15,-53 35 1,1 0 0,-89 0 15,35 0-31,18 18 31,-141-18-15,88 35-1,71-35 32,52-18-31,-52 18 0</inkml:trace>
  <inkml:trace contextRef="#ctx0" brushRef="#br0" timeOffset="161352.84">9807 13176 0,'-17'0'15,"17"18"79,0 35-78,-36-53-1,36 53 1,0 17 0,0-52-1</inkml:trace>
  <inkml:trace contextRef="#ctx0" brushRef="#br0" timeOffset="161980.76">10107 13247 0,'-35'17'110,"35"36"-95,0-17 1,0-1-1,0 0 17,0 0-17</inkml:trace>
  <inkml:trace contextRef="#ctx0" brushRef="#br0" timeOffset="163571.03">4533 15575 0,'0'18'110,"0"35"-95,0 0-15,18 17 16,-18-35-1,0 1-15,35-1 0,-35-123 94,0 35-78,0-35-16,0 35 0,0 0 15,0-18-15,35 36 16,-35 0 0,36 35-16,-1 0 31,0 53-15,1 70-1,16 1 1,-52-71-1,36 52 17</inkml:trace>
  <inkml:trace contextRef="#ctx0" brushRef="#br0" timeOffset="163748.54">4639 15716 0,'0'0'0,"0"-17"31,35 17-15,1-53-16,34 17 15,-35 36 1</inkml:trace>
  <inkml:trace contextRef="#ctx0" brushRef="#br0" timeOffset="163956.03">4992 15381 0,'0'-35'16,"17"35"-16,19-35 16,-1 35-1,0-36-15,1 36 0,-1 0 16</inkml:trace>
  <inkml:trace contextRef="#ctx0" brushRef="#br0" timeOffset="164175.74">5292 15134 0,'35'18'47,"-35"35"-47,35 0 16,-35 0-1,36 17-15,-36-17 0,0 0 16,35 18-16,-35-36 16</inkml:trace>
  <inkml:trace contextRef="#ctx0" brushRef="#br0" timeOffset="164458.54">5697 15434 0,'-17'0'0,"52"0"31,0 0-31,36-35 31,-1 35-31,-17 0 32</inkml:trace>
  <inkml:trace contextRef="#ctx0" brushRef="#br0" timeOffset="167094.68">5750 15663 0,'-35'0'16,"70"0"15,36 0-16,-18 0 1,-18 0 0,-35-17-1,35 17 157,1 0-141,-72 70 2157,36-17-2188,-53-53 16</inkml:trace>
  <inkml:trace contextRef="#ctx0" brushRef="#br0" timeOffset="170372.97">4039 15558 0,'0'-18'31,"0"53"94,0 0-110,0 1-15,0-19 16,0 19-16,0-1 16,0 0-16,0 18 15,0-18 1,18-35 15,17 0-15,1 0-1,16-17 1,-16-36 0,-1 70 77,-35 19-77,0-1-16,0 0 16,53 1-16,-53-1 15,0 0 1,0 0 0</inkml:trace>
  <inkml:trace contextRef="#ctx0" brushRef="#br0" timeOffset="174463.5">6826 15293 0,'0'-35'15,"0"52"48,0 54-48,18-18 1,-18 0-16,0 0 16,0-18-16,35 0 15,-35-123 48,0 35-63,0 0 0,0 0 15,0-17-15,0-1 32,35 71 15,-35 18-32,53-18-15,-53 70 16,36 1-1,-1-1 1,-35-17 0,0 0-1,-18-17 17</inkml:trace>
  <inkml:trace contextRef="#ctx0" brushRef="#br0" timeOffset="174644.02">6862 15505 0,'0'-36'16,"0"1"0,70 35-16,-35-53 15,36 18 1,-18 0-1</inkml:trace>
  <inkml:trace contextRef="#ctx0" brushRef="#br0" timeOffset="175138.44">7056 14834 0,'0'-53'0,"-36"53"16,36-53-16,0 18 15,18 0 1,35-18-1,-18 53-15,0 0 16,1 18 0,-36 70-1,0-35 1,0-18-16,-18 36 16,-17-36-1,35 0 16,53-35-15,35-17 0,35-19-1,-70 36 17,-17 0-17,-72 0 16</inkml:trace>
  <inkml:trace contextRef="#ctx0" brushRef="#br0" timeOffset="175775.74">7655 15293 0,'0'0'0,"18"0"94,52-18-94,-17 18 16,0-35-16,0 35 15,-17 0-15,-1-53 32</inkml:trace>
  <inkml:trace contextRef="#ctx0" brushRef="#br0" timeOffset="176706.79">8608 14834 0,'-35'0'78,"35"18"-62,-36-18-16,36 53 16,-35 0-16,35 0 15,-53 53 1,53-36-16,0-52 16,0 88-1,35-54 1,71-52-1,-53 0 17,-18 0-32,-35-17 15,0-36 1,0 18 0,-17 35-1,-1 0 1,-17 0-1,-18 53 1,53-18 0,0 0-1,53-35 1</inkml:trace>
  <inkml:trace contextRef="#ctx0" brushRef="#br0" timeOffset="177174.14">8978 15134 0,'0'71'62,"0"-18"-62,0-18 16,0 0-16,0 0 15,35-17 1,-35-53 31,0-18-47,0 0 16,0-70-1,0 70-15,0-36 16,36 89 15,52 0 0,-17 53-15,-1 36 0,1 16-1,-71-69 1,0-1-1,-18-35 17</inkml:trace>
  <inkml:trace contextRef="#ctx0" brushRef="#br0" timeOffset="177371.7">8978 15275 0,'35'-53'15,"54"53"1,-36 0-16,0-35 16,-1 35-16,-16 0 15,17-35-15</inkml:trace>
  <inkml:trace contextRef="#ctx0" brushRef="#br0" timeOffset="177633.36">9684 14887 0,'70'18'47,"-70"35"-47,36 0 16,-36 17-1,35-17-15,-35 18 16,0-36 0,35 0-1,-35 1 1,-17-36-16</inkml:trace>
  <inkml:trace contextRef="#ctx0" brushRef="#br0" timeOffset="177811.83">9631 15152 0,'0'-35'15,"70"-18"1,1 53-16,0-36 16,-19 36-16,37 0 15</inkml:trace>
  <inkml:trace contextRef="#ctx0" brushRef="#br0" timeOffset="178335.43">10513 14852 0,'-18'0'16,"18"-35"-16,-35 35 15,-18 0 1,18 17-1,-1 19 1,36 17-16,0-18 16,-35 18-1,70-18 17,18-35-17,-17-18 1,17-35-1,-1 18-15,-52 0 16,0 0 0,0 70 15,36 35-15,-36 36-1,35 18 1,0-54 15,-35-34-31,0-19 16,36-52 15</inkml:trace>
  <inkml:trace contextRef="#ctx0" brushRef="#br0" timeOffset="178947.63">10760 14834 0,'0'0'0,"0"-35"31,53 35-15,17 0-16,-17-35 16,0 35-16,0 0 15,-18 0-15,1-53 0,-1 53 16,-53 0 31,-35 0-32,53 17 1,-35-17-16,35 36 16,0 34-1,0-17 1,18 18 0,-18-36-16,53 36 15,-53-1 1,0-35-1,-18-35 1,-17 0 0,-54 0 15,142 0 0,0 0-31,35 0 31,-17 0-31,17 0 16,-53 0 0</inkml:trace>
  <inkml:trace contextRef="#ctx0" brushRef="#br0" timeOffset="183604.6">5256 16933 0,'-35'0'16,"106"-17"31,-36 17-32,18-36-15,-18 36 16,0 0-16,1-35 16,-36 53 46</inkml:trace>
  <inkml:trace contextRef="#ctx0" brushRef="#br0" timeOffset="183879.83">5345 17163 0,'0'0'0,"17"0"31,1 0-16,52 0-15,-17 0 0,0-18 16,0 18 0,18-53-16,-36 53 15,0 0-15</inkml:trace>
  <inkml:trace contextRef="#ctx0" brushRef="#br0" timeOffset="185150.18">6385 16316 0,'0'-35'31,"36"35"-15,-54 0 46,-35 0-46,18 0-1,-1 0 17,36 17-1,0 19 0,0 17-31,0-18 16,0 35-1,0 89 1,0-35 0,18-19-1,-18 19 1,0-18-1,0-18 1,35 18 15,-35 0-15,36-36 0,-36 18-1,35-17 1,-35-18-1,0 0 1,0-18 0,0 0-1,0 18 1,35 0 0,-35 0-1,0-18 1,35 1-1,-35 52 17,0-18-17,0-17 1,0-17 0,0-1 30,0 0-30,36-35 15,17-35 1,-18 0-32,53-1 31,-53 1-31,18 0 15,-17 35 1</inkml:trace>
  <inkml:trace contextRef="#ctx0" brushRef="#br0" timeOffset="-204994.22">6844 16228 0,'-18'0'375,"-17"0"-344,0 0-15,35 35 0,-36 18-1,36 0 1,0 17 0,-35-17-1,35 0 1,18-17-1,17-1 1,18-35 0,18 0-1,-36 0 1,-18 0 15,-17-35 0,-70 35 16,35 0-31,35 17 0,-18-17-16,18 18 15,0 17 1</inkml:trace>
  <inkml:trace contextRef="#ctx0" brushRef="#br0" timeOffset="-203466.19">7902 16157 0,'36'0'32,"-54"0"171,-53 0-188,36 18 1,0-18 0,-1 35 15,36 0 47,0 1-47,0-1-15,0-17 15,18-18 16,17-18-31,1 18-1,17 0 17,17 0-32,-35 0 15,-35 18 1,0 17-1,0 18 1,-35 17 0,0-34-1,-18-36 1,0 35-16,18-35 16,-1 0 15,36-18 0</inkml:trace>
  <inkml:trace contextRef="#ctx0" brushRef="#br0" timeOffset="-201456.49">9155 16122 0,'-18'0'672,"-17"0"-641,17 0-15,-35 18-16,35-18 31,18 35 47,0 0-62,-35-35-1,35 35 1,0 1-16,0-19 15,0 19 17,18-36 30,-18-18-46,17 18-1,54 0 1,-36 0 0,-35 53-16,36 0 15,-36 0 17,-18-18-17,-70 0 1,35-35-1,-35 36 1,35-36 0</inkml:trace>
  <inkml:trace contextRef="#ctx0" brushRef="#br0" timeOffset="-199480.92">6932 17198 0,'0'-35'406,"-18"52"-218,-17 19-173,-18-1 1,0-35-1,53 35 1,0 0 78,0 1-63,18-36 94,0 0-109,-18-18-16,35 18 15,35 0 1,-52 0 0,35 18 15,-53 17-16,-35 36 1,-1-19-16,-16-16 31,16-36-31,36-18 47,18 18-31,-18-35-1</inkml:trace>
  <inkml:trace contextRef="#ctx0" brushRef="#br0" timeOffset="-198578.53">8202 17004 0,'-35'-35'15,"0"35"32,-1 0-31,36 35-16,-35-35 0,35 88 15,-35-35 1,35 0-16,0 17 16,0-34-1,0-1-15,0 0 16,17 1 0,36-36-16,0 0 31,-18-18-16,-35-17 1,0-1 15,-17 36-15,-18 0 15,-1 0-15,1 0-16,35 18 15,0 17 1</inkml:trace>
  <inkml:trace contextRef="#ctx0" brushRef="#br0" timeOffset="-197040.45">9578 16863 0,'-18'0'313,"-17"0"-251,0 0-30,-1 0-17,1 0 17,35 17-17,-35-17 1,0 0 15,35 36 0,0-1 1,0 0-17,0 1 1,0-1-1,17-35 64,-17-18-64,36 18 1,-1 0-1,0 0 1,0 0 0,1 18-1,-36 35 1,0 0-16,0 17 16,0-52-1,-53-18 16,17 35-15,1-35 0,0 0-1</inkml:trace>
  <inkml:trace contextRef="#ctx0" brushRef="#br0" timeOffset="-194850.1">7303 17939 0,'0'-36'281,"-36"36"250,1 0-515,0 0 15,35 18-15,-36-18 15,36 35-15,0 1 31,0-1-16,18-35 16,17 0 0,1 0-16,-1 0-31,-17 0 16,17 0-1,-35 35 16,0 1-15,0-19 0,-18-17-1,18 35 1,-17-35-16,-19 0 47,36-17-32</inkml:trace>
  <inkml:trace contextRef="#ctx0" brushRef="#br0" timeOffset="-193752.49">8467 17727 0,'-18'0'63,"-17"0"-63,35 18 15,-36-18-15,1 0 16,0 0 0,35 35 46,0 0-31,0 1 1,0-1-17,18-35 32,17 0-16,-35-18-31,35 18 16,18 0 0,-18 0-1,1 0 1,-36 18 0,0 52-1,-18 1 16,-53 0-15,36-71 0,0 0-1,0 0 1</inkml:trace>
  <inkml:trace contextRef="#ctx0" brushRef="#br0" timeOffset="-192258.01">9737 17551 0,'0'-36'15,"-18"54"173,18 17-173,-35-35-15,35 36 0,0-1 32,0-17-32,0 17 15,0 35 1,0-52-1,17 35 1,-17-18 0,36-35-1,-1 18 1,0-18 15,1 0 0,-36-35 32,0-1-32,-18 36 16,-17 0-31,-1 0-1,36 18-15,0 35 32,0-18-17</inkml:trace>
  <inkml:trace contextRef="#ctx0" brushRef="#br0" timeOffset="-190977.02">7267 16475 0,'18'0'93,"35"0"-77,-18-18-16,0 18 16,1-35-16,-1 35 15,0-35-15,0 35 16,-52 0 31,17 17-32,-35-17-15</inkml:trace>
  <inkml:trace contextRef="#ctx0" brushRef="#br0" timeOffset="-189679.69">6526 17480 0,'-35'0'125,"0"35"-47,52-35 15,19 0-61,-36-17-17,53 17 1,-18-35 0,0 35-1,-52 0 48</inkml:trace>
  <inkml:trace contextRef="#ctx0" brushRef="#br0" timeOffset="-188434.95">7920 18009 0,'-35'0'31,"52"0"47,36 0-47,-18-17-31,18 17 16,-17-36 0</inkml:trace>
  <inkml:trace contextRef="#ctx0" brushRef="#br0" timeOffset="-187541.88">8943 17145 0,'18'0'109,"34"0"-93,1 0 0,-17 0-1,-36-18 1,35 18-1,-53 0 48</inkml:trace>
  <inkml:trace contextRef="#ctx0" brushRef="#br0" timeOffset="-184005.5">9596 15893 0,'0'-18'0,"0"-17"31,17-18-15,18 53-16,1 0 15,34-35 1,-17 35 0,-17 0-1,-1 17 1,-35 54 15,53-36-31,-53 36 16,53-1-1,0 36 1,-1 0 0,-16 17-1,-36 18 1,35-70-1,-35 52 1,35-52 0,1 17-1,-36-17 1,52-1 0,-16 89 15,-1-88-16,-35-1 1,0 1 0,0-18-1,35 0 1,-35-18 0,36 35-1,-36 1 1,0 17 15,0-53 0,0 1-31,0-19 16,0 19 0,0-1-1,0 0 1,0 0-1,0 1 79,-18-36-78,0 0-1,-52 0 1,17 0 0,18 0-1,-1 0 1</inkml:trace>
  <inkml:trace contextRef="#ctx0" brushRef="#br0" timeOffset="-183048.48">10495 16828 0,'-35'0'16,"53"0"78,34 0-79,1-53-15,18 53 16,-36-36-16,0 36 16,1 0-16,-54 0 78</inkml:trace>
  <inkml:trace contextRef="#ctx0" brushRef="#br0" timeOffset="-143458.97">11377 15663 0,'-18'0'141,"-17"0"-110,0 0-16,0 0 1,-1 0 31,36 18-16,0 35 0,0-18-31,0 36 16,0-18 0,0 52-1,0 1 1,18-17 0,-18-19-1,0 18 1,0 0-1,0-17 1,53 0 0,-53-1-1,0-35-15,0 36 16,0 0 15,0-1-31,35 18 31,-35-35-15,0 0 0,0 35-1,0-35 1,35 0 0,-35-35-1,0 17 1,0 0-1,0 1 1,36-1 15,-36 0-15,0 0 15,0 18-15,0-17-1,0-1 1,0 0 0,0 0-1,0 1 1,0-1 0,0 0-1,0 1 16,0-19 32,0 18-47,17-35 62,19 0-63,-1 0 1,0 0 0,0 0-1,1 0 16</inkml:trace>
  <inkml:trace contextRef="#ctx0" brushRef="#br0" timeOffset="-138414.25">11642 15928 0,'0'0'0,"0"-35"15,0 52 79,0 19-94,0-1 16,0 0-16,0 0 15,0 18 1,0-17 0,0-1-1,0 0-15,17-35 16</inkml:trace>
  <inkml:trace contextRef="#ctx0" brushRef="#br0" timeOffset="-137976.79">11871 15963 0,'0'-53'15,"0"18"-15,18 0 16,17 35 0,0 0-1,-35 17-15,35-17 16,-35 53-16,0-17 16,0 34-1,-17-35 1,-18 18-16,35-17 31,17-36 0,36 0 1,18 0-17,70-18 1</inkml:trace>
  <inkml:trace contextRef="#ctx0" brushRef="#br0" timeOffset="-137146.87">12788 15998 0,'35'0'156,"36"-17"-140,-36 17-16,-17 0 15,17 0-15,-35-35 32,36 35-32</inkml:trace>
  <inkml:trace contextRef="#ctx0" brushRef="#br0" timeOffset="-136670.58">13300 15734 0,'0'0'0,"-18"0"63,-17 0-48,35 18-15,-35 17 16,35 0-16,-36 36 16,36-18-1,0 141 16,36-159-15,-36 0-16,52-35 16,-16 0-1,-1 0-15,-35-17 16,0-54 0,0 53 15,-18 18-16,-52 0 1,70 71 15</inkml:trace>
  <inkml:trace contextRef="#ctx0" brushRef="#br0" timeOffset="-135841.78">14534 15699 0,'0'-36'16,"-17"36"62,-36 18-62,-18 53-1,71-36-15,-53 0 16,53 0-16,-35 1 16,35-1-16,0 88 15,18-123 1,123 53 15,-88-53-15,-53-17-1,0-54 1,-18 36 0,-35 70-1,0 0 1,-105 142-1</inkml:trace>
  <inkml:trace contextRef="#ctx0" brushRef="#br0" timeOffset="-133591.68">11659 16722 0,'-35'0'703</inkml:trace>
  <inkml:trace contextRef="#ctx0" brushRef="#br0" timeOffset="-132961.35">11465 16775 0,'36'0'141,"16"-36"-125,-16 36-16,-1 0 15,0-35-15,36 35 16,-89 0 46,18 18-46</inkml:trace>
  <inkml:trace contextRef="#ctx0" brushRef="#br0" timeOffset="-132464.53">12153 16598 0,'0'-35'16,"-53"35"46,53 18-62,-35 17 16,35 0-16,-35 0 16,35 1-16,0-1 15,0 0-15,0 1 16,0-1-16,0 0 16,35 0-1,53-35 1,-35 0-1,-18 0-15,-35-17 16,0-19 15,0 1-15,-35 35-16,0 0 16,0 0-1,-1 53 1,36 0-1</inkml:trace>
  <inkml:trace contextRef="#ctx0" brushRef="#br0" timeOffset="-131842.62">12876 16704 0,'0'0'0,"0"-35"16,0-1-1,0 54 63,0 17-78,0 1 16,0-1-16,0 0 16,0 1-16,18-1 15,-18 18 1,35-18-1</inkml:trace>
  <inkml:trace contextRef="#ctx0" brushRef="#br0" timeOffset="-131492.95">13035 16686 0,'0'-53'16,"53"18"0,0 35-1,-18 0 1,-35 35 0,0 36-1,-17 0 1,17-36-16,-36-35 15,1 53 1,35-18 0,18-35 15,52 0-15,-34 0-1,52-18-15</inkml:trace>
  <inkml:trace contextRef="#ctx0" brushRef="#br0" timeOffset="-131051.63">14288 16828 0,'0'-36'31,"17"36"-16,-17-35-15,53 35 16,18-35-16,-18 35 31,-1-53-15</inkml:trace>
  <inkml:trace contextRef="#ctx0" brushRef="#br0" timeOffset="-130607">14905 16334 0,'0'0'0,"-35"0"31,-36 53 1,36 35-32,35-35 15,-36 0-15,36 17 16,0 54 0,0-54-1,18-35 1,70-35-1,-35 0 1,-53-123 15,0 70-15,-17 53-16,-19 0 16,-52 35-1,53 18 1,-36 53-1</inkml:trace>
  <inkml:trace contextRef="#ctx0" brushRef="#br0" timeOffset="-128957.89">12083 17463 0,'0'-18'781,"-18"18"-766</inkml:trace>
  <inkml:trace contextRef="#ctx0" brushRef="#br0" timeOffset="-127673.2">12259 17304 0,'-18'0'531,"-35"0"-499,53 17-32,-35-17 15,35 36-15,-35-36 16,35 53-16,0 0 15,0 17 1,0-35 0,0 36-1,0-36 1,0 18 0,18 0-1,70-18 1,-35-35-1,-18 0 1,-35-35 0,0 0-1,-18 35 1,-35-36 0,0 36-1,18 36 16,0 52-15,35-35 0,70 0-1,-34-53 1</inkml:trace>
  <inkml:trace contextRef="#ctx0" brushRef="#br0" timeOffset="-127220.54">12700 17639 0,'18'-35'62,"17"35"-46,0 0-16,0-36 16,1 36-1</inkml:trace>
  <inkml:trace contextRef="#ctx0" brushRef="#br0" timeOffset="-126472.89">13264 17357 0,'0'0'0,"0"-36"31,-35 36 32,0 0-63,35 36 15,-35-1 1,35 0-16,-53 18 0,53 18 15,0 35 1,0-71-16,0 0 31,35 18-15,18-18-16,0-35 16,0 0-1,0-70 16,-53 34-15,-53 36 0,0 0-1,0 0 1,18 18 0,35 53-1,0 17 16</inkml:trace>
  <inkml:trace contextRef="#ctx0" brushRef="#br0" timeOffset="-125629.08">14464 17357 0,'0'0'0,"0"53"110,0 0-110,0-1 15,0 1-15,0-17 16,0-1-16,0 0 16,0 0-1,0 1 1,18-36 15</inkml:trace>
  <inkml:trace contextRef="#ctx0" brushRef="#br0" timeOffset="-125223.1">14587 17374 0,'0'0'0,"0"-53"31,0 18-31,18 35 32,-18-35-32,53 35 15,-18 0 1,-35 88 0,-17-17 15,-36 34-16,53-69-15,-36-1 16,72-35 31,17 0-31,-1 0-1,-52-18 1,36 18-1,-1 0 1</inkml:trace>
  <inkml:trace contextRef="#ctx0" brushRef="#br0" timeOffset="-123578.22">14781 15416 0,'0'-35'31,"18"35"-31,70 0 16,-17-35-1,-36 35 1,18 0 15,-18 17-15,1 72-1,-36-72-15,35 89 16,18 0 0,-53 35-1,35 0 1,-35-35 0,0-18-1,0 18 1,0-18-1,0 53 1,0-70 0,35-1-1,1 72 17,-36-72-17,35-35 1,-35 54-1,0-54 1,0 53 0,0-17-1,0-18 1,0 17 0,35-35-1,-35 1 1,0-1-1,0 18 1,0 0 0,0 53 15,0-89-15,0 19 15,0-1-16,0 0 1,0 0 15,0 1 1,0-1 77,-18-35-93,-34 0-1,16 0 1,1 0-16,-71 0 15,36 0-15</inkml:trace>
  <inkml:trace contextRef="#ctx0" brushRef="#br0" timeOffset="-121753.58">15840 16157 0,'0'0'0,"0"-35"31,0 0 0,0-1-15,0 89 31,0 0-32,0 18-15,0 17 16,0-35-16,0 53 16,17-71-1,-17 36 1,0-54 15,-17-17-15</inkml:trace>
  <inkml:trace contextRef="#ctx0" brushRef="#br0" timeOffset="-121529.19">15699 16457 0,'0'-35'0,"35"0"31,0 35-31,18 0 16,0 0-16,18-53 15,-19 53-15,1 0 0,-17-36 32</inkml:trace>
  <inkml:trace contextRef="#ctx0" brushRef="#br0" timeOffset="-119527.41">16616 15311 0,'-18'0'16,"18"-36"0,-35 36 15,0 0-15,-1 0-1,1 0 1,0 18-1,35 17 1,-35 0 0,35 71 15,0-53-31,0 18 16,0 123-1,0-71 1,0-17-1,0 0 1,0 17 0,0-17-1,0 71 1,35-72 0,-35 1 15,0-35-16,0-36-15,0 18 16,0 88 0,0-70-1,0-36 1,0 53 0,0-17-1,0-18 1,0-18-1,0 0 17,0 36-1,35-36-15,-35 0-1,53-35 16,-18-35-15,18-18 0,35 18-16,-70 0 15,17 35 17</inkml:trace>
  <inkml:trace contextRef="#ctx0" brushRef="#br0" timeOffset="-118711.08">17039 15416 0,'0'-35'16,"-17"35"15,-19 0-16,36 18 1,-35-18-16,35 53 16,0-18-16,-35-35 15,35 53-15,0-18 16,17-35 0,19 0-1,17-17 1,-18-19-1,-35 1 1,35 35 0,-35 18 15,0 17-15,0 18-1,35 158 1,-35-140-1,0-18 1</inkml:trace>
  <inkml:trace contextRef="#ctx0" brushRef="#br0" timeOffset="-118041.86">17798 15505 0,'0'-36'16,"-18"36"46,-17 0-46,35 18-16,-36-18 15,36 71 1,0-19 0,18-16-1,70-1 1,-35-35 0,-18-18-1,-35-70 1,0 18-1,-35 34 1,-35 1 0,-1 106-1,71-36 1</inkml:trace>
  <inkml:trace contextRef="#ctx0" brushRef="#br0" timeOffset="-117373.23">18785 15434 0,'0'0'0,"0"-35"16,-35 35-1,0 0 1,0 17 15,35 19-15,0-1 0,0 0-16,0-17 15,35 52 1,53-34-1,-35-36 1,-18 0 0,-35-71-1,0-35 1,-53 36-16,-17 17 16,-18 53-1,52 70-15</inkml:trace>
  <inkml:trace contextRef="#ctx0" brushRef="#br0" timeOffset="-116446.5">17057 16439 0,'0'0'0,"-18"0"15,-17 0 32,35 71-47,0-36 32,0 1-32,18-36 15,17 0 16,18 0-15,0-18 0,-18-70-1,-35 17-15,0 36 16,-18 35 0,-17-35-1,-18 35 1,-17 105-1,70 1 1,0-70-16</inkml:trace>
  <inkml:trace contextRef="#ctx0" brushRef="#br0" timeOffset="-115928.89">17798 16422 0,'0'0'0,"0"-35"16,-18 35-1,-17 0 32,-18 0-31,0 17-1,53 18 1,0 1 0,0-19-1,88-17 1,-70 0-16,52 0 31,-34-35-31,-36 0 16,0 52 46,0 36-46,0-17-1,0 52 1,0-18 0</inkml:trace>
  <inkml:trace contextRef="#ctx0" brushRef="#br0" timeOffset="-115422.21">18803 16334 0,'-35'0'63,"35"35"-48,-35-35-15,35 53 16,0 0 0,17-18-1,89 18 17,-53-53-17,-18-71 1,-35-70-1,0 106 1,-35 35-16,-36-35 16,-70 52-1</inkml:trace>
  <inkml:trace contextRef="#ctx0" brushRef="#br0" timeOffset="-114628.43">17145 17251 0,'-35'0'16,"-1"35"-1,36 36 1,0-18 0,0 0-1,18-53 1,70 0 15,-52 0-31,-36-36 16,35-87-1,0 17 17,-53 106-17,-17 0 1,0 0 0,35 18-16,0 17 15</inkml:trace>
  <inkml:trace contextRef="#ctx0" brushRef="#br0" timeOffset="-114188.66">18045 17251 0,'0'0'0,"-36"0"16,36-35-16,-35 35 47,35 17-47,-35 54 15,35-54 1,0 72-1,0-36 1,70-53 0,-34 0-16,17-18 15,-53-53 1,0 1 0,0 34-1,-36 1 16,1 35-15,35 106 0</inkml:trace>
  <inkml:trace contextRef="#ctx0" brushRef="#br0" timeOffset="-113700.89">18838 17268 0,'0'-35'31,"-17"35"-15,-36 18 0,18-18-1,35 35 1,-36-35-16,36 35 0,0 1 31,36-1-15,52-35-1,-18 0 1,-17-35 0,-53-1-1,0 54 17,0 35-17,0 53 1,0-18 15,0-53-15</inkml:trace>
  <inkml:trace contextRef="#ctx0" brushRef="#br0" timeOffset="-111571.96">18944 15187 0,'0'-35'31,"18"0"0,17 35-15,0 0-16,1 0 0,-1 0 15,-17 0 1,17 0 0,-35 35-1,0 0-15,0 18 16,53 18-1,-53 34 1,35-52-16,-35 71 16,0 70 15,0 17-15,0-105-1,0 18-15,0-89 16,0 36-1,0-18 1,0 52 0,0-69-1,0-1 1,0 71 0,0-18-1,0-35 1,0 0 15,0 0-31,0 35 16,0-18-1,0-34 1,0-1-16,0 0 16,0 18-1,0 18 1,0-18-1,0-18 1,35 18 15,-35-18-15,0 0 31,0 1-16,0-1 0,36-35 16,-54 35 469,-17-35-501,-1 0 1,36 36 93</inkml:trace>
  <inkml:trace contextRef="#ctx0" brushRef="#br0" timeOffset="-108798.2">20620 5221 0,'-35'0'0</inkml:trace>
  <inkml:trace contextRef="#ctx0" brushRef="#br0" timeOffset="-107344.27">20267 3140 0,'0'-53'32,"71"53"-17,-18 0-15,-1-35 16,1 35-16,36 0 16,-54-53-16,0 53 31,-52 35-16</inkml:trace>
  <inkml:trace contextRef="#ctx0" brushRef="#br0" timeOffset="-107110.31">20285 3351 0,'-18'0'15,"53"0"32,1 0-47,-1 0 0,0 0 16,0 0-16,1 0 16,-1-17-16,18 17 15</inkml:trace>
  <inkml:trace contextRef="#ctx0" brushRef="#br0" timeOffset="-100155.34">22437 2558 0,'0'-36'47,"17"36"-31,19 0 15,-1 0-15,0 0 15,-35 18-15,0 17-1,-17-35-15,-19 36 31,1-36-15,35 35 0,18-35 62,-18 35-78,35-35 15,-35 35 1,35 1-16,-35-1 31,-17-35-15,-19 0 0,36 35-1,-70-35 1,34 0-1</inkml:trace>
  <inkml:trace contextRef="#ctx0" brushRef="#br0" timeOffset="-93595.43">23724 2575 0,'0'36'781,"0"-1"-765,0 0-16,0 53 15,0-35 1,-17 0 0,17 18-16,0-1 15,0-34 1,-36-36 46,36-18-15,0-17-47,0-1 16,0 1-1,0 0 1,0 0 0,0-1-1,0 1 1,0 0 0,0 17-1,-35 18 79,35 35-94,0 36 16,0-18-1,0 17 1,0-34-1</inkml:trace>
  <inkml:trace contextRef="#ctx0" brushRef="#br0" timeOffset="-90811.24">24659 2805 0,'18'0'47,"17"0"-16,18 0-31,18 0 16,-54 0-1,18 0 16,18-18 16</inkml:trace>
  <inkml:trace contextRef="#ctx0" brushRef="#br0" timeOffset="-90515.04">25206 2611 0,'0'35'47,"0"18"-47,0 0 15,0 0-15,0 17 16,0-52-16,0 52 31,0-34-31,-35-1 16</inkml:trace>
  <inkml:trace contextRef="#ctx0" brushRef="#br0" timeOffset="-82943.27">22507 3563 0,'0'-35'0,"0"0"360,0-1-298,0 72 79,0-1-125,0 0-16,0 0 15,0 1-15,0-1 16,0 0-16,0 36 15,0-18 17</inkml:trace>
  <inkml:trace contextRef="#ctx0" brushRef="#br0" timeOffset="-80365.02">23813 3598 0,'-36'0'16,"36"-35"1484,18 35-1485,17 0 1,0 0-1,1 0 1,-1 0 15,-35 18-15,0 17 15,0 0-15,-53-35-1,0 71 1,18-36 0,53-35 77,17 0-77,0 35 0,0 1-1,-35 17 17,0-18-17,-17 0 1,-36 0-1,-18-35 1,36 36 0,17-36-1,-35-18 1,18 18 0,35-35 15</inkml:trace>
  <inkml:trace contextRef="#ctx0" brushRef="#br0" timeOffset="-78878.34">25135 3528 0,'0'17'750,"0"54"-750,0-53 16,0 52-16,0-35 15,0 1-15,36 34 16,-36-52-1,0 17 1,0-52 78</inkml:trace>
  <inkml:trace contextRef="#ctx0" brushRef="#br0" timeOffset="-77183.97">22437 4568 0,'0'18'704,"-18"-18"-704,-17 0 31,35 35-16,-18-35 1,-17 0 0,0 0-1,-1 0 17,54 0 46,35-35-63</inkml:trace>
  <inkml:trace contextRef="#ctx0" brushRef="#br0" timeOffset="-76853.58">22789 4339 0,'36'0'63,"-36"18"-48,0 35-15,35 17 16,-35-17-16,0 0 16,0-18-16,0 1 0,0-1 31,0 18-15,0-18-1,35-70 16</inkml:trace>
  <inkml:trace contextRef="#ctx0" brushRef="#br0" timeOffset="-75702.83">23954 4339 0,'0'35'485,"0"1"-485,0-1 15,0 0-15,0 18 16,-18 35 0,18 1-1,0-19 1,-53-17-16,53-18 16,0 1-1,0-89 32,0 17-31</inkml:trace>
  <inkml:trace contextRef="#ctx0" brushRef="#br0" timeOffset="-74530.8">25277 4304 0,'0'-18'0,"0"-17"125,17 35-125,18 0 15,1 0 1,-1 0 0,0 35 15,-35 1-31,0-1 15,0 0-15,0 0 16,-17 1 0,-19-1-1,1-35-15,0 0 16,52 0 62,36 0-62,-17 0-1,-36 35-15,35 18 16,-35 0 0,0-18-1,-18 1 1,-17-36-1,-36 0 1,36 0 0,-18 0-1,0-36-15,53 1 16</inkml:trace>
  <inkml:trace contextRef="#ctx0" brushRef="#br0" timeOffset="-73100.61">22119 2399 0,'0'-35'31,"-17"35"-16,-19 0 1,1 0 0,35 17-16,-35-17 15,-1 36 1,1 34 15,35-52-15,-35 88-1,35-71 1,-35 106 0,35-88-1,0 70 1,0 1 0,0 123-1,0-177 1,0 1-16,-36 35 15,36 17 1,0 89 15,0-177-15,0 36 0,0 35-1,0-36 1,0 1-1,0-18 1,0 17 0,0 1-1,0 34 1,0-34 0,0-36-1,0 54 1,0-37-1,18-52 1,-18 36-16,53-36 31,0 35-15,-53 0 15,35 1-15,18-54-1</inkml:trace>
  <inkml:trace contextRef="#ctx0" brushRef="#br0" timeOffset="-71404.8">25594 2434 0,'0'-35'0,"35"0"62,18 35-31,18 0-15,-18 0-16,-18 17 16,-35 54-1,35-71 1,-35 70-16,0-34 16,0-1-16,0 53 15,-17 53 1,17 0-1,-53 177 17,53-177-17,-36-35 1,36 0 0,0 17-1,0-17 1,0-71-16,0 18 15,0 53 1,0-71 0,0 18-1,0 18 1,0 17 0,0-35-1,0 17 16,0-34-31,0-1 32,0-17-17,0 17 1,0 35 0,0-17-1,0 0 1,0-17-1,0-1 1,0 0 15,-35 0 16,35 1 16,0-1-32,-35-35 47,0 0-62,-18 0-1,17 0-15,1 0 16,0-18-16</inkml:trace>
  <inkml:trace contextRef="#ctx0" brushRef="#br0" timeOffset="-69148.33">18574 3087 0,'0'0'0,"-18"0"16,18-35 47,0 70-1,0 0-46,18 0-16,-18 1 15,0 17-15,0 17 16,35-35-16,-35 1 16,0-1-16,0 0 15,0-17 1,0-53 31,0-1-32,0 1-15,0-18 16,0 0-16,0-70 31,0 35-15,0 52-1,53 1 1,-18 35 0,1 0-1,16 71 1,-16 52 0,-1-35-1,-35-17 1,35 52 15,-35-87-15,0-54 31</inkml:trace>
  <inkml:trace contextRef="#ctx0" brushRef="#br0" timeOffset="-68923.92">18662 3387 0,'0'0'0,"-35"-53"0,52 17 47,19 36-47,-1-52 15,53 16 1,-53 36 0,18 0-1,-53-35-15</inkml:trace>
  <inkml:trace contextRef="#ctx0" brushRef="#br0" timeOffset="-68690.33">19050 2893 0,'0'-35'31,"53"35"-31,-18-36 15,36 36 1,-54 0 0,19 0-16</inkml:trace>
  <inkml:trace contextRef="#ctx0" brushRef="#br0" timeOffset="-68488.88">19368 2646 0,'0'35'16,"0"-70"-16,0 88 15,0-18-15,0 36 16,0-18 0,0 52-16,0-52 15,0 18-15,35-36 16</inkml:trace>
  <inkml:trace contextRef="#ctx0" brushRef="#br0" timeOffset="-67704.49">21273 2716 0,'0'0'0,"0"36"63,0-1-47,0 0-16,0 1 0,0-19 15,0 18-15,0 1 16,0 17-1,0-18 1</inkml:trace>
  <inkml:trace contextRef="#ctx0" brushRef="#br0" timeOffset="-67388.33">20990 3228 0,'0'0'0,"36"0"47,-1 0-47,18 0 15,35-18-15,-17 18 16,-1 0-16,-17 0 16,18 0-1,-36 0 17</inkml:trace>
  <inkml:trace contextRef="#ctx0" brushRef="#br0" timeOffset="-66679.64">21131 3475 0,'0'53'62,"0"-18"-62,0-17 16,0 17-16,-35 36 16,35-19-16,-35-16 15,-18 70 1,18-89 0,35 54-1,17-71 32,19-18-31,34 18-1,18-53 1,36 18 0,-71 35-1,-53-35 16,0-1-15,0 19 0,0 70 46,0-18-62,0 0 16,0 18-16,0-18 15,0 1-15,0-1 16,0 0-16,0 1 16,0 16-1,-18-52-15</inkml:trace>
  <inkml:trace contextRef="#ctx0" brushRef="#br0" timeOffset="-64043.44">27799 3687 0,'-18'0'16,"-35"52"0,0 37-16,-88 87 15,0 36 1,-70 70-1,175-141 1,-34-106 0,70 1-1</inkml:trace>
  <inkml:trace contextRef="#ctx0" brushRef="#br0" timeOffset="-63813.06">28258 3810 0,'-53'35'31,"-36"89"-31,19-1 16,-1 18-16,-17 18 15,18 0-15,-36 0 16,18-1-16,17-34 16,0-36-16,-52 53 15</inkml:trace>
  <inkml:trace contextRef="#ctx0" brushRef="#br0" timeOffset="12816.12">17427 11994 0,'18'0'15,"52"0"1,-70-17-1,36 17 1,-54 0 62,-52 0-62,70 35-1,-36-35-15,36 35 16,0 1 0,18-36 15,35 35-15,-36-35-1,-69-18 188</inkml:trace>
  <inkml:trace contextRef="#ctx0" brushRef="#br0" timeOffset="19731.4">18274 6297 0,'0'18'844,"0"35"-813,0 17-15,0-17-1,18-53-15,-18 35 16,0 1 0,0-1-1,0-88 110,0 35-109,0-17-16,0 0 16,-18 0-16,18-1 15,0 1-15,0-18 16,0 18-1,18-18 17,17 53-1,-35 18-31,35 34 16,-35 1-1,35-53 1,-35 36-1,0-89 64,0 35-64,0-17 32,36 35-47,-1 0 31,-35 17-15,35-17 0,-35 18-1,35 35 1,1-53 15,-1 0-15,0 0-1,1 0 1,-19 0-16,-17-18 16,0-17-1,0 53 110,36-18-109,-36 35-1,35 0 1,0-35 0,-35 36-16,35-36 15,-35-53 17,53 0-32,-53 17 31,0 54 0,0 17-15,36 18-1,-1-17 1,35-36 0,1 0-1,-18-36 1,-53 1-1,53-106 1,-53 106 0,-18-18-1,18 70 48,0 19-63,0-19 15,0 54 1,0 35 0,18 52-1,17-87 1</inkml:trace>
  <inkml:trace contextRef="#ctx0" brushRef="#br0" timeOffset="20026.18">19491 6244 0,'0'71'47,"0"35"-31,18-54 0,-18-16-16,0-1 15,0 0 1,0 1-1</inkml:trace>
  <inkml:trace contextRef="#ctx0" brushRef="#br0" timeOffset="20300.47">19420 6421 0,'0'-36'16,"36"36"-16,-1 0 16,0 0-16,1 0 15,16 0 1,-16 0 0,-36 18-16,35 17 15,-35 0 1,0 1-1</inkml:trace>
  <inkml:trace contextRef="#ctx0" brushRef="#br0" timeOffset="20441.32">19632 6244 0,'53'35'0,"-106"-105"0,53 105 0,0-52 47</inkml:trace>
  <inkml:trace contextRef="#ctx0" brushRef="#br0" timeOffset="20878.28">19773 6297 0,'0'53'16,"0"-18"0,0 18-16,35 0 15,-35 18-15,36-1 16,-36-34-1,0-1 1,0-53 15,-18-105 1,18 70-32,0-88 15,0 105 1,18 36-1,35 0 1,-53 71 0,0-36-1,-18 36 1,-53-71 0,19 0-1</inkml:trace>
  <inkml:trace contextRef="#ctx0" brushRef="#br0" timeOffset="21125.66">20020 6209 0,'0'35'0,"0"-70"0,0 53 47,0 34-47,0-16 15,0 17-15,0-18 16,0 0-16,0 0 16,35 1-1,1-36 1</inkml:trace>
  <inkml:trace contextRef="#ctx0" brushRef="#br0" timeOffset="21674.85">20179 6262 0,'0'17'47,"18"19"-47,-18-1 16,35-35-1,0 35 1,18-35 0,18 0-1,-71-35 1,0-36-1,0 36 1,0 53 31,0 17-31,0 0-1,0 18 1,0 18-1,0 17 1,0-53 0,35 1-16,-35 34 15,0-35 1,0-52 78</inkml:trace>
  <inkml:trace contextRef="#ctx0" brushRef="#br0" timeOffset="22711.88">21502 6244 0,'0'-35'0,"0"88"93,0-36-77,17-17-16,-17 71 16,0-18-1</inkml:trace>
  <inkml:trace contextRef="#ctx0" brushRef="#br0" timeOffset="23178.23">21537 5927 0,'0'-36'16,"-35"36"-16,35-35 15,-35 35 16,-18 53-15,53 0-16,-141 106 16,-1 52-1,142-158 1,-35 53 0,35-53-16,0-18 15,71 18 1,-18-17-16,88-1 15,0-35 1,18-18 0,-18-123-1,-71-53 1,-70 18 0,0 70-1,-35-141 1,-53 176-1,17 71 1,36 0-16,0 36 16</inkml:trace>
  <inkml:trace contextRef="#ctx0" brushRef="#br0" timeOffset="23948.17">22578 6279 0,'0'0'0,"-35"36"47,35-1-31,0-17-16,0 52 16,0-17-1,35-53 1,0 0-1,0 0 1,1 0-16,-1-18 16,0-123-1,-35 159 63,0 53-62,35-71-16,-35 35 0,53-35 16,53 0-1,-71-18 1,1-105 0,-36 87-1,0 1 1,0 0-16,-71 35 31,36 88 0,35-53-15</inkml:trace>
  <inkml:trace contextRef="#ctx0" brushRef="#br0" timeOffset="24169.3">23178 6279 0,'0'36'15,"0"-72"-15,0 54 16,0 0 0,0 17-1,0 36 1,35-71-16,-35 52 0</inkml:trace>
  <inkml:trace contextRef="#ctx0" brushRef="#br0" timeOffset="24320.87">23107 6015 0,'0'-35'16,"0"140"-16,0-175 0,0 88 31,53-18-31</inkml:trace>
  <inkml:trace contextRef="#ctx0" brushRef="#br0" timeOffset="24568.19">23407 6050 0,'0'35'16,"0"18"-16,17 18 16,-17-36-16,0 18 15,53-18-15,-53 18 16</inkml:trace>
  <inkml:trace contextRef="#ctx0" brushRef="#br0" timeOffset="24991.28">23389 6332 0,'0'0'15,"53"-35"1,-18 35 0,1 0-1,34-88-15,-35 53 16,-35-1 0,36-34-1,-36 35 1,0 87 15,0-16-15,-18 34-1,18-34 1,0-1 0,18-35-1,52-18 16,-17-17-15,-17 35 0,-1 0 15,0 0 0</inkml:trace>
  <inkml:trace contextRef="#ctx0" brushRef="#br0" timeOffset="25317.86">24606 6209 0,'0'-106'16,"0"53"-1</inkml:trace>
  <inkml:trace contextRef="#ctx0" brushRef="#br0" timeOffset="26636.27">24589 6297 0,'0'-18'47,"0"-17"-31,0 0 15</inkml:trace>
  <inkml:trace contextRef="#ctx0" brushRef="#br0" timeOffset="27165.99">24712 6068 0,'0'70'47,"0"1"-31,0 17-16,0-17 0,0-1 15,0 1-15,0-18 16,0-18-1,0 0 1,-35-35 0,35-35-1,0-18 1,0-18 0,0 19-1,35-248 1,71 123-1,-71 195 17,-35 17-17,71 89 1,-36-18 0,0 52-1,1-87 1,-36-18 15</inkml:trace>
  <inkml:trace contextRef="#ctx0" brushRef="#br0" timeOffset="27329.55">24747 6368 0,'0'0'15,"0"-36"-15,18 36 16,53 0 0,140 0-1,-123 0-15</inkml:trace>
  <inkml:trace contextRef="#ctx0" brushRef="#br0" timeOffset="27541.51">25418 6456 0,'17'0'16,"-34"-35"-16,17 70 16,17-18-1,-34 36 1,-36 0-1,17-53 1,1 53-16,0-53 16</inkml:trace>
  <inkml:trace contextRef="#ctx0" brushRef="#br0" timeOffset="36157.01">18062 7885 0,'0'0'0,"0"17"31,0 36-15,0 18-16,18-18 16,-18 0-16,0 35 15,35-88 1,-35 35-1,-17-35 17,17-35-17,-36-53 1,36-36 0,0 18-1,0 53 1,18 53-1,17 0 1,-17 0 0,52 71-1,1 35 1,-36 52 15,-35-122-31,0-1 16,0-17-1,-17-18 1</inkml:trace>
  <inkml:trace contextRef="#ctx0" brushRef="#br0" timeOffset="36343.51">18080 8114 0,'0'-35'16,"70"70"-16,-140-35 0,123-71 31,-18 71-31,0 0 0,1-35 16,-1 35 0</inkml:trace>
  <inkml:trace contextRef="#ctx0" brushRef="#br0" timeOffset="36684.61">18838 7673 0,'-17'-35'0,"-19"35"47,36 35-47,-35 18 16,35-36-16,0 19 15,-35-1-15,35 0 16,0 1-1,0 34-15,0 36 16,18 17 0,17-70-1</inkml:trace>
  <inkml:trace contextRef="#ctx0" brushRef="#br0" timeOffset="37396.83">19332 7867 0,'0'-35'15,"0"70"48,0 0-63,0 18 16,0 0-16,0-18 0,0 1 15,0 17 1,0-71 46,0-35-46,0 18-16,0-1 16,0-105-1,0 106 1,36 0-1,16 35 1,-16 17 0,17 72-1,-53 16 1,53-34 0,-53-36-16,35 18 15,-35-18 1</inkml:trace>
  <inkml:trace contextRef="#ctx0" brushRef="#br0" timeOffset="37568.39">19385 8061 0,'0'35'15,"0"-70"-15,0 0 16,35 35 0,1 0-16,34-36 0,-52 36 15,35-35-15</inkml:trace>
  <inkml:trace contextRef="#ctx0" brushRef="#br0" timeOffset="38010.78">19685 7479 0,'18'0'15,"35"0"1,-18 0-1,-35 35 1,0 0 0,-18-35-1,-17 36 1,35-1 31,53 18-32,0 0 1,-53 0 0,0-18-1,-36-35 1,36 35 0,-35-35-1,0 0 1</inkml:trace>
  <inkml:trace contextRef="#ctx0" brushRef="#br0" timeOffset="38256.15">19950 8043 0,'0'-17'31,"70"17"-31,-17-36 16,0 36-16,88-105 31</inkml:trace>
  <inkml:trace contextRef="#ctx0" brushRef="#br0" timeOffset="38691.58">20761 7373 0,'-71'106'63,"71"-36"-48,-52 19-15,52-1 16,-36-18-16,36 1 15,18 17 1,-18-35 0,106-53-1,-71 0-15,0-18 16,-35-34 0,0-19-1,-35 36 1,0 35-1,-18 70 1,18-34 0</inkml:trace>
  <inkml:trace contextRef="#ctx0" brushRef="#br0" timeOffset="39167.58">21061 7743 0,'0'53'31,"0"-17"-16,0-1-15,35 0 16,-35 18 0,-18-88 31,18 0-32,-35-1-15,35-17 16,0 0-1,0-88 1,0 106-16,0 0 16,18 35-1,35 35 1,17 106 0,-34-70-1,-36-36 1,53 18-1,-53 0 1</inkml:trace>
  <inkml:trace contextRef="#ctx0" brushRef="#br0" timeOffset="39336.11">20990 7902 0,'0'-35'0,"53"70"16,-106-35-16,53-53 0,18 53 16,35-70-16,123 34 15,-123 36-15</inkml:trace>
  <inkml:trace contextRef="#ctx0" brushRef="#br0" timeOffset="39744.58">21237 7214 0,'0'-53'16,"0"18"15,18 35-31,17 0 16,0 0-16,-35 35 16,0 1-16,0 17 15,-17 17 16,17-35 1,17-35-1,89 0-31,18-17 31,-89 17-31</inkml:trace>
  <inkml:trace contextRef="#ctx0" brushRef="#br0" timeOffset="40474.39">21996 7602 0,'0'-35'32,"0"70"15,17 1-32,-17-1-15,0 0 16,36 71-1,-36-53 1,0-18 0,0 1-1</inkml:trace>
  <inkml:trace contextRef="#ctx0" brushRef="#br0" timeOffset="40660.4">21890 7885 0,'0'-36'16,"0"72"-16,0-107 15,53 71 1,0-35-16,35 35 15,0-36-15,53-34 16</inkml:trace>
  <inkml:trace contextRef="#ctx0" brushRef="#br0" timeOffset="41131.58">22737 7408 0,'0'0'0,"0"-35"0,-36 35 16,1 0-1,0 0 1,35 35-1,-53 36-15,18-71 16,35 53-16,0-18 16,17-35 15,36 0 0,-53-18-31,71-17 16,-36-18-1,-35 89 17,0 34-17,0 71 1,0-70 0,35-36-1,-35 0 1</inkml:trace>
  <inkml:trace contextRef="#ctx0" brushRef="#br0" timeOffset="41587.03">23019 7638 0,'0'53'16,"0"-36"-16,0 18 16,0 1-16,0-1 15,0 18 1,-18-53 0,18-35 30,0-54-30,0-16 0,0-19-1,18 89 1,17 35 0,0 0-1,1 53 1,-1 35-1,-35-53 1,35 71 0,-35-53-1,0 0 1</inkml:trace>
  <inkml:trace contextRef="#ctx0" brushRef="#br0" timeOffset="41742.71">22983 7779 0,'0'0'16,"0"-36"-16,106 1 15,-53 35-15</inkml:trace>
  <inkml:trace contextRef="#ctx0" brushRef="#br0" timeOffset="41958.68">23407 7708 0,'35'-17'16,"36"17"-1,-18 0-15,-1-36 16,1 36-16</inkml:trace>
  <inkml:trace contextRef="#ctx0" brushRef="#br0" timeOffset="42409.04">23936 7444 0,'18'35'0,"-36"-70"0,18 70 46,0 18-30,0 0-16,0 17 16,0-34-16,18-1 15,-18 0 1,35-35 0,18 0-1,-18-18 1,-35-52-1,35 17 1,-35 71 31,0 17-47,0 35 16,53 1-1,-53 0 1,0-36-1</inkml:trace>
  <inkml:trace contextRef="#ctx0" brushRef="#br0" timeOffset="43029.91">24430 7479 0,'0'0'0,"0"-35"31,18 35-15,17 0-16,0 0 16,-17 0-16,17 0 15,0-36 1,1 36-16,-54 0 47,0 0-32,18 18 1,-53 17 0,53 36-1,0 17 1,0-17 0,0-19-1,-17-52 16,-19 0-15,36-17 0,36 17 31,34 0-32,-34 0 1,-1 0-16,35-53 15</inkml:trace>
  <inkml:trace contextRef="#ctx0" brushRef="#br0" timeOffset="43414.43">24836 7232 0,'0'0'0,"35"0"31,0 18-31,-35 17 16,53 18-1,-53 17-15,0 36 16,0 176 0,0-193-1,0-54 1,-71 18-1,36-53 1</inkml:trace>
  <inkml:trace contextRef="#ctx0" brushRef="#br0" timeOffset="43667.54">25065 7620 0,'18'0'16,"17"0"-1,18 0-15,0 0 16,0 0-16,-18 0 16</inkml:trace>
  <inkml:trace contextRef="#ctx0" brushRef="#br0" timeOffset="43836.48">25135 7796 0,'0'-35'0,"0"70"0,18-35 0,35 0 16,35-17-1,71-19 1</inkml:trace>
  <inkml:trace contextRef="#ctx0" brushRef="#br0" timeOffset="44187.04">25788 7497 0,'-35'17'62,"35"18"-62,-53 1 0,53 17 16,0-18 0,0 0-16,0 0 15,18 1 1,34-36 0,-16 0-16,-1-53 15,0-35 1,-35-36-1,-17 89 1,-177 88 0</inkml:trace>
  <inkml:trace contextRef="#ctx0" brushRef="#br0" timeOffset="45645.07">18133 9296 0,'0'53'32,"0"0"-17,53 35-15,-53-18 0,0-17 16,35 53-1,-35-71 1,-18-88 15,18-52-15,0 16 0,0-69-1,0 69 1,18 19-1,35 70 1,53 70 15,-53 54-15,-53-71-16,70 106 16,-70-89-1,35-17 1</inkml:trace>
  <inkml:trace contextRef="#ctx0" brushRef="#br0" timeOffset="45835.07">18256 9507 0,'0'-17'31,"53"17"-15,18-53-16,-18 53 15,0-35-15,-1 35 16,1-36-16</inkml:trace>
  <inkml:trace contextRef="#ctx0" brushRef="#br0" timeOffset="46305.49">18662 8784 0,'0'18'47,"0"35"-31,0 0-16,0 0 16,0-18-16,18 0 15,-18 0 1,35-35-1,0-53 1,18 18 15,-53-18-31,18 53 47,-18 53-47,0 18 16,0-18-16,53 53 31,-53-36-15,35-70-1</inkml:trace>
  <inkml:trace contextRef="#ctx0" brushRef="#br0" timeOffset="46769.78">19526 9525 0,'-35'0'31,"35"-18"0,35 18-15,36-35-16,-36 35 16,0 0-16,1-35 15,52 35 1,-35 0-1</inkml:trace>
  <inkml:trace contextRef="#ctx0" brushRef="#br0" timeOffset="47236.34">20285 8978 0,'-18'-35'16,"-17"35"15,35 18-31,-35 17 16,35 35-16,-53 1 15,53 52-15,0-17 16,0 0-16,0-53 16,0 0-16,0 17 0,17-34 15,19-36-15,52 0 16,-18-18 15,-70-52-15,0-36-1,-17 70 1,-19 36 0,19 36-1,-36-1 1,53 18 0,0-18-1</inkml:trace>
  <inkml:trace contextRef="#ctx0" brushRef="#br0" timeOffset="47679.7">20814 9155 0,'0'0'0,"0"17"16,0 36-1,0 0 1,0 18 0,53-18-1,-53-89 32,0 1-47,0-18 16,0-17-16,0-19 15,0 19-15,0-1 16,0 54-16,53 17 31,0 0-15,-53 35-16,53 0 16,-53 18-1,70 71 1,-35-36-16,-35-53 15,36 53 1</inkml:trace>
  <inkml:trace contextRef="#ctx0" brushRef="#br0" timeOffset="47841.27">20955 9208 0,'0'-36'31,"0"1"-15,35 35-16,36-35 16</inkml:trace>
  <inkml:trace contextRef="#ctx0" brushRef="#br0" timeOffset="48321.99">21202 8555 0,'0'-18'31,"18"18"-31,17 0 16,0 0-16,0 0 16,-35 36-1,0 52 17,-17-88-17,-18 0 1,35 35 15,35 0-15,35 18-1,-34 18-15,-36-18 16,-18-53 31,-17 35-32,-1-35 1</inkml:trace>
  <inkml:trace contextRef="#ctx0" brushRef="#br0" timeOffset="48560.86">21960 8837 0,'-35'0'16,"70"0"-16,-35 53 16,0 0-16,36 0 15,-36 0-15,53 17 16,-53-17-16,0 18 15,35-18-15,-35-36 0,0 19 32</inkml:trace>
  <inkml:trace contextRef="#ctx0" brushRef="#br0" timeOffset="48710.46">21872 9155 0,'53'-36'32,"-106"72"-32,177-107 0,-71 71 0,17 0 15,18-71 1,1 71-16</inkml:trace>
  <inkml:trace contextRef="#ctx0" brushRef="#br0" timeOffset="49128.11">22737 8767 0,'-18'0'0,"36"0"0,-89 0 31,36 0-15,-36 52-1,36 19 1,35-36-16,0 1 31,53-36-15,17 0 0,-34-18-16,17-106 31,-18 124-16,-35 36 17,0-1-17,0 71 1,35-71 0,-35 18-1,35-53 1</inkml:trace>
  <inkml:trace contextRef="#ctx0" brushRef="#br0" timeOffset="49535.02">23036 8872 0,'0'36'31,"0"-72"-31,36 107 0,-36-18 15,35 17 1,-35-17-16,0-17 16,0-1-16,0 18 15,-18-88 17,18-36-17,0 18 1,0 0-16,0-106 15,0 18 17,18 106-17,53 53 1,-19 87 0,37 19-16,-19-18 15,-70-53 1,71 53-1,-89-71 1</inkml:trace>
  <inkml:trace contextRef="#ctx0" brushRef="#br0" timeOffset="49717.04">23160 9066 0,'0'-35'31,"0"70"-15,18-105-16,34 70 15,37 0-15,16-35 16,-69 35 0</inkml:trace>
  <inkml:trace contextRef="#ctx0" brushRef="#br0" timeOffset="50112.71">23389 8378 0,'-35'-88'16,"35"53"0,35 35-1,18 0 1,-18 53 0,-35-18-16,0 0 15,0 54 1,0-54-1,36-35 48,17 0-63,52 0 16,-16 0-1,-54 0-15</inkml:trace>
  <inkml:trace contextRef="#ctx0" brushRef="#br0" timeOffset="50373.09">23936 8837 0,'18'0'31,"17"0"-31,0-18 16,0 18-16,36 0 16,-36 0-16,1-35 15</inkml:trace>
  <inkml:trace contextRef="#ctx0" brushRef="#br0" timeOffset="51490.58">24642 8537 0,'0'18'282,"0"35"-282,0 0 31,0 0-16,0-18-15,0 0 16,0 0 0,0 1 15,35-36 78,18 0-77,-18 0-32,0 0 0,1 0 15,-19 0 1,-17-18-16,71 18 0,-71-35 15,0 0 17,0-1-17,0 72 63,0-1-78,0 0 16,0 0 0,0 71-1,0 0 1,35-53 0</inkml:trace>
  <inkml:trace contextRef="#ctx0" brushRef="#br0" timeOffset="53223.15">25294 8643 0,'0'18'672,"0"17"-672,0 0 16,0 1-16,0-1 15,0 0-15,0 0 16,0 1 0,0-54 46,0-17-46,0-1-16,0-16 15,0-72-15,0 18 32,35 71-32,-35 0 15,53 35 1,0 0 0,-17 0-1,-1 70 1,18 54-1,-53-36 1,35-53-16,-35 18 31,0-18-15</inkml:trace>
  <inkml:trace contextRef="#ctx0" brushRef="#br0" timeOffset="53430.71">25418 8714 0,'0'0'15,"53"-36"-15,-36 36 16,18 0-16,36-35 31</inkml:trace>
  <inkml:trace contextRef="#ctx0" brushRef="#br0" timeOffset="53677.57">25876 8537 0,'0'0'0,"71"0"16,-36 0 0,0 0-16</inkml:trace>
  <inkml:trace contextRef="#ctx0" brushRef="#br0" timeOffset="53836.88">25947 8696 0,'35'0'31,"18"-18"-15,70-35-16</inkml:trace>
  <inkml:trace contextRef="#ctx0" brushRef="#br0" timeOffset="54185.28">26476 8378 0,'0'0'0,"-53"18"31,53 17-15,-35 1-16,35-1 0,0 0 16,0 1-1,0 16 1,17-52 15,19 0-15,-1-88-1,-35 18 1,0 17 0,-35 53-1</inkml:trace>
  <inkml:trace contextRef="#ctx0" brushRef="#br0" timeOffset="57478.85">18697 10724 0,'0'-35'31,"-35"35"-31,53 53 94,-18 18-94,0-18 15,35-1 1,-35-16-16,0-1 0,0 18 16,0-71 31,0-35-32,0-105 1,-18 17-1,18 35 1,0 70 0,0 1-1,18 35 1,88 0 0,-18 53-1,0 123 16,-88-87-15,35-36-16,-35-36 16</inkml:trace>
  <inkml:trace contextRef="#ctx0" brushRef="#br0" timeOffset="57641.42">18838 10777 0,'89'-88'47,"-178"176"-47,213-211 0,-54 88 16</inkml:trace>
  <inkml:trace contextRef="#ctx0" brushRef="#br0" timeOffset="58090.92">19068 10089 0,'0'0'0,"0"53"47,0 0-32,35 0-15,-35-35 16,35-18-16,-35 70 15,35-70-15,1 0 16,17-70 0,-53 35-1,70-1 1,-70 1-16,0 0 16,0 70 15,36 18-16,-36 35 1,35-17 0,0 17-1,-35-35 1</inkml:trace>
  <inkml:trace contextRef="#ctx0" brushRef="#br0" timeOffset="58360.2">20003 10495 0,'0'-17'16,"0"-19"0,35 36-1,0-53 1,0 53-16,1 0 0,-1 0 16</inkml:trace>
  <inkml:trace contextRef="#ctx0" brushRef="#br0" timeOffset="58522.77">20020 10707 0,'0'-18'32,"53"-35"-32,-35 53 15,52-70-15,-17 70 16,0-36-16,53 36 15</inkml:trace>
  <inkml:trace contextRef="#ctx0" brushRef="#br0" timeOffset="61307">21237 10248 0,'0'0'0,"-17"0"859,17-35-843,-36 35 15,1 0 32,0 18-32,35 17 0,0 18-15,0 35-1,0-53-15,0 36 16,0-36 0,0 18-16,17-53 31,19 0-31,-1 0 16,18 0-1,-18 0 1,-35-18-1,0-17 17,-17 0-17,-19 35 17,1 0-17,35 17-15,0 36 31,18 0-15,-18-17 0</inkml:trace>
  <inkml:trace contextRef="#ctx0" brushRef="#br0" timeOffset="61763.78">21572 10283 0,'0'0'16,"36"0"-1,-36 53 1,0 0 0,53 0-16,-53 35 15,35-52 1,-35-1-16,0-70 47,0-1-47,-53 1 15,53 0 1,-35-177 0,35 159-1,0 18 1,17 35-1,19 0 1,-1 123 0,35-17-1,-17-53-15,-53-35 16,89 88 15,-54-106-15</inkml:trace>
  <inkml:trace contextRef="#ctx0" brushRef="#br0" timeOffset="61941.3">21625 10513 0,'0'-35'31,"18"-1"-31,-36 107 0,89-212 16,35 105 0,-53-17-1</inkml:trace>
  <inkml:trace contextRef="#ctx0" brushRef="#br0" timeOffset="62431.55">21890 9684 0,'53'0'16,"0"0"-1,-18 17 1,-35 19-16,0-1 16,-18 0-1,-17-35 1,0 0 15,88 36-15,0-1 15,-18 35-31,-35-34 16,0-1 15,-18-35-15,-17 35-1,0-35 1</inkml:trace>
  <inkml:trace contextRef="#ctx0" brushRef="#br0" timeOffset="63791.91">22260 10407 0,'0'-35'250,"18"35"-250,-18-36 0,88 36 16,-53-35-1,1 35-15,17-53 16,-18 53-16,0 0 31</inkml:trace>
  <inkml:trace contextRef="#ctx0" brushRef="#br0" timeOffset="64342.46">23036 10037 0,'0'-18'16,"-17"18"-1,-19-53 17,1 53-17,0 35 1,35-17 0,-35-18-16,35 35 15,0 0 1,35 1-1,35-36 1,-17 0 0,-17-18-1,-36-17 17,35 35-1,-35 17-16,35 19-15,1 70 32,-1-36-17,-35-17 1</inkml:trace>
  <inkml:trace contextRef="#ctx0" brushRef="#br0" timeOffset="64769.32">23389 10037 0,'0'0'16,"0"35"-16,0 0 15,35 71 1,-35-71-1,0-88 48,0 36-63,0-107 16,-17 18-1,17 36 1,17 35-1,19 35 1,-1 52 0,18 19-1,17 0 1,-17-1 0,-17-35-1,-36 18 1,0-17-1</inkml:trace>
  <inkml:trace contextRef="#ctx0" brushRef="#br0" timeOffset="64980.75">23442 10178 0,'0'-36'15,"0"72"-15,0-107 16,35 71 0,54-53-1,16 18 1,-69-18-16</inkml:trace>
  <inkml:trace contextRef="#ctx0" brushRef="#br0" timeOffset="65345.78">23636 9490 0,'0'0'0,"0"-71"15,18 71-15,17-35 16,18 35 0,0 18-1,-53 52 1,0-52-16,0 17 16,0 0-16,-18 1 15,18-1 1,18-35-1,70 0 1,53-18 15,-106 18-31,18 0 32</inkml:trace>
  <inkml:trace contextRef="#ctx0" brushRef="#br0" timeOffset="66141.56">24342 10019 0,'53'-18'47,"-18"18"-32,0 0-15,18-35 16,0 35-16,0 0 16,-18 0-16,-52 0 46</inkml:trace>
  <inkml:trace contextRef="#ctx0" brushRef="#br0" timeOffset="66399.45">24306 9772 0,'0'0'0,"18"53"32,-18-35-17,71 52-15,-71-17 0,53 18 16,-53-19-16,35 1 16,-35-17-16,0-1 15,35 0 1</inkml:trace>
  <inkml:trace contextRef="#ctx0" brushRef="#br0" timeOffset="66853.75">24853 9772 0,'0'18'47,"35"17"-31,-35 35-1,36-34-15,-36-1 16,0 0-1,35 1 1,18-36 0,18-53-1,-71-18 1,35 36 0,-35 88 30,35-18-30,-35 0 0,35 36-1,1-18-15,-1-18 32</inkml:trace>
  <inkml:trace contextRef="#ctx0" brushRef="#br0" timeOffset="67278.55">25365 9772 0,'0'18'16,"0"17"-1,35 0-15,-35 18 16,35-18-16,-35 1 15,0 34 17,0-105-1,0 0-31,-17-89 16,17 71-1,0-53 1,0 71-16,17 0 31,36 35-15,18 70-1,-1 89 1,-34-88 0,17-36-1,-53 53 16</inkml:trace>
  <inkml:trace contextRef="#ctx0" brushRef="#br0" timeOffset="67448.1">25418 9895 0,'0'0'0,"17"-35"16,19 35 0,34-35-16,-17 35 15,-18 0-15,-35-53 16</inkml:trace>
  <inkml:trace contextRef="#ctx0" brushRef="#br0" timeOffset="68316.78">19932 11765 0,'53'0'15,"17"-35"1,-52 35 0,53 0-1</inkml:trace>
  <inkml:trace contextRef="#ctx0" brushRef="#br0" timeOffset="68501.31">20055 11994 0,'0'0'16,"36"-52"15,-1 52-15,36-36 0,-36 1-1,18 35 1</inkml:trace>
  <inkml:trace contextRef="#ctx0" brushRef="#br0" timeOffset="78746.23">20832 11254 0,'0'-36'15,"-18"36"17,-17 0-1,-18 0-16,17 0-15,1 18 16,0-18-16,0 0 16,35 35-1,0 1 32,0 34-31,0 1-1,0-36-15,0 0 16,0 0-16,17 36 16,19 17-1,-1 71 1,-35-106 0,35 70 15,18 1-16,-53-71-15,35 53 32,1-1-17,-36-34 1,35 0 0,-35-36-1,0 71-15,0-71 16,35 18-1,-35 0 1,0 17 0,0-17-1,0 35 17,0-35-17,0 0 1,0-17-1,0-1 1,0 0 0,0 0 15,0 18-15,0-17-1,0-1 1,0 0-16,0 0 47,0 1-32,0-1 1,0 0 15,0 1 16,35-19-31,18-17 77,-53 35-93,36-35 16,-1 0-16,18 53 31,-18-53 1,0 0-17</inkml:trace>
  <inkml:trace contextRef="#ctx0" brushRef="#br0" timeOffset="82481.25">25065 10883 0,'0'0'0,"18"0"94,17 0-78,18 0-1,-18 0 1,0 0 15,-35-17-31,0 34 63,36-17-48,-36 35-15,52 54 16,-52-72 0,0 19-1,0 34 1,36-35-16,-36 107 15,0-37 1,0 19 0,35 17-1,-35-35 1,35 17 15,-35-87-15,0 69-1,36-34 1,-36-18 0,0 0-1,0 0 1,0 0 0,0-18-1,35 18 1,-35 17-1,35-34 1,-35-1 15,35 0-15,-35 36 0,36-71-1,-36 35-15,0 0 31,0 1 1,35-36-32,-35 35 15,0-18 17,0 19-17,35-36 1,-35 35-1,0 0 1,0 1 15,36-36-15,-36 35 0,0 0-1,0 0 16,35-35-15,-35 36 0,-71-1 77,36-35-77,0 0-16,-1 0 16,1 35-16,-18-35 15</inkml:trace>
  <inkml:trace contextRef="#ctx0" brushRef="#br0" timeOffset="83746.28">25947 11853 0,'70'-53'79,"-34"53"-64,-1-35-15,0 35 0,0 0 16,18-35-1,-17 35 64,-36-35-48</inkml:trace>
  <inkml:trace contextRef="#ctx0" brushRef="#br0" timeOffset="85134.04">27040 10548 0,'-17'0'78,"-36"0"-63,0 0 1,18 0 0,-1 0-1,36 18 1,-35 17-1,35 36-15,0-19 16,0-16 0,-35-1-16,35 36 15,0 70 17,0-35-17,0 52 1,0-87-16,0-18 15,17 88 1,-17-18 0,0-17-1,0-18 1,0-17 0,0-1-1,0 36 1,36-70-1,-36 69 17,0-69-17,0-1 1,0 18 0,35-18-1,-35 0-15,0 36 31,35-53-15,-35 17 15,0 0-15,0 0 0,0 1 15,36-1-16,-36 0 1,35-35 0,-35 36-1,53-36 1,35 0 0,-17-18-1,-36 18 1,18-35-16</inkml:trace>
  <inkml:trace contextRef="#ctx0" brushRef="#br0" timeOffset="87400.77">30798 10301 0,'0'0'0,"0"-35"93,17 35-77,54-35 0,-18 35-1,-18 0 1,0-36-16,0 36 78,-35 18-62,36 17-1,-36 0 1,0 1-16,0 17 16,0 105-1,35-69 1,0-19-1,-35 36 1,53-53 0,-53-18-16,0 36 15,0-1 1,35 54 15,1-18-15,-36-53-1,35 123 1,-35-88 0,35-17-1,-35-1 1,0 1 0,0-36-1,0 89 1,36-54-1,-36-35 1,53 36 0,-53-1-1,0-52-15,0 17 32,0 1-32,0-1 31,0 0-16,0 1 142,-18-36-142,-35 0 17,-35 0-17,52 0-15,-16 35 16,-37-35-16,19 53 15</inkml:trace>
  <inkml:trace contextRef="#ctx0" brushRef="#br0" timeOffset="89221.32">23036 14252 0,'0'53'62,"0"0"-46,53-18-1,-53 18 1,36-17-16,-1 34 31,-35-17-15</inkml:trace>
  <inkml:trace contextRef="#ctx0" brushRef="#br0" timeOffset="89426.83">23001 14517 0,'0'0'16,"0"-35"-1,71-1 1,-36 36-16,0-35 15,1 35-15,-1-35 16,0 35-16,0-36 16</inkml:trace>
  <inkml:trace contextRef="#ctx0" brushRef="#br0" timeOffset="90206.75">24042 13617 0,'-18'0'16,"-52"18"0,17 17-1,17-35-15,1 35 16,0-35-16,-18 36 16,53-1 30,0 18-30,0-18-16,0 71 16,18-18 15,17 36-31,0 34 16,36 36-1,17 36 1,-53-19-1,0 19 1,-35-160 15,0-52-31,36 52 16,-36-34 0,35-1-1,-35 18 1,0 0-1,0-18 17,35-35-17,1 35 1,16 1 0,-16 17-1,-1-18-15,0-35 31,1 0-15,52-18 0,-18 18 15</inkml:trace>
  <inkml:trace contextRef="#ctx0" brushRef="#br0" timeOffset="91787.12">28046 13123 0,'17'-35'63,"19"35"-48,-1 0 1,0 0 0,-17 0-1,17 0 1,-35 18-1,53 35 1,-53-18 0,35 0-1,-35 0 1,36 1 0,-36 17-1,0 17 1,35 107-1,0-124-15,18 70 32,-53-52-32,35-1 15,-35 18 1,36 0 0,-36-17-1,35 0 1,-35-1-1,35 1 1,-35 17 0,0-35-1,36-18 17,-36 0-17,0 1 16,-36-1 63,1-35-78,35 35-16,-35-35 15,35 35 48,-36-35-47,1 0 15,-18 36-16,18-36-15,-18 0 16</inkml:trace>
  <inkml:trace contextRef="#ctx0" brushRef="#br0" timeOffset="92676.64">21766 17374 0,'0'-35'47,"71"-18"-47,-18 53 16,-18-35-16,0 35 15,1 0-15,17 0 16,-53 17 0</inkml:trace>
  <inkml:trace contextRef="#ctx0" brushRef="#br0" timeOffset="92854.17">21925 17515 0,'71'-35'47,"-1"-18"-32,-17 53-15,0 0 16,35-35-16,-17 35 16,17-35-16</inkml:trace>
  <inkml:trace contextRef="#ctx0" brushRef="#br0" timeOffset="93564.9">23848 16369 0,'-18'0'16,"18"-35"-16,-53 35 16,0 0-1,18 0-15,0 0 16,-1 17-16,-122 36 31,87-18-15,71 1-1,0 17 1,0 17 0,0-17-1,18 247 1,-18-194 0,53 17-16,-53 89 15,53 88 1,-53-18-1,53 106 1,-1-106 0,-52-88-1,36-123 1,-1-36 15,0-35-31,18 35 16,35-35-1,-35 0 1,18 0 0,-1 0-1</inkml:trace>
  <inkml:trace contextRef="#ctx0" brushRef="#br0" timeOffset="95350.36">27446 15946 0,'0'0'0,"0"-36"94,71 36-94,-71-35 15,53 35-15,0 0 16,-18 18 0,-35 17 15,0 18-16,0-18 1,0 0-16,35 89 16,-35-18-1,53 70 1,-18-123-16,-35 0 16,36 123-1,-36-35 1,0 18 15,0 18-31,0-89 16,0-18-1,0-34 1,0-1 0,0 18-1,0 0 1,0-18-1,-18 36 1,18 17 0,0-53-1,0 36 1,0-19 0,0 1-1,0-17 1,0-1-1,0 0 1,0 1 15,0-1-15,0 0 0,18-35-1,-18 35 1,0 71-1,0-71 1,35 1 0,-35-1-1,35 0 1,-35 1 46,0-1 63,-53-35-109,-17 53 0,-19 0-16,37-53 0,-19 53 15,53-53-15,-35 70 16,18-35-16,35 1 0,-35-1 16</inkml:trace>
  <inkml:trace contextRef="#ctx0" brushRef="#br0" timeOffset="119564.61">21026 11501 0,'0'17'828,"-36"-17"-813</inkml:trace>
  <inkml:trace contextRef="#ctx0" brushRef="#br0" timeOffset="121235.77">20937 11359 0,'0'36'140,"53"-1"-124,-53 0-16,36 1 15,-36 16 1,35-52-16,-35 36 16,0-1-1,35-35 32</inkml:trace>
  <inkml:trace contextRef="#ctx0" brushRef="#br0" timeOffset="121805.2">21361 11254 0,'0'-18'31,"17"18"-31,19 0 16,-36 35 31,0 36-32,-18-71 1,18 17-16,18-17 62,-1 0-46,36 53 0,-18-53-1,-35 36 1,0-19 0,0 19-16,-35-1 31,0-35-16,35-71 17</inkml:trace>
  <inkml:trace contextRef="#ctx0" brushRef="#br0" timeOffset="122296.18">21713 11183 0,'0'-35'16,"18"35"15,17 0-31,-35 17 31,0 72-15,0-54-16,0 0 15,0 0-15,0 1 16,-17-1 0,17 0-1,17-35 1,36 0 0,53 0-1,0-35 16,-71 35-31,1 0 16</inkml:trace>
  <inkml:trace contextRef="#ctx0" brushRef="#br0" timeOffset="123937.29">22684 11113 0</inkml:trace>
  <inkml:trace contextRef="#ctx0" brushRef="#br0" timeOffset="124872.5">22525 11236 0,'18'-18'125,"17"18"-110,0 0-15,0-35 16,1 35 0</inkml:trace>
  <inkml:trace contextRef="#ctx0" brushRef="#br0" timeOffset="125215.58">22789 11042 0,'0'-35'16,"18"35"15,-18 35-15,35-35-1,-35 53-15,0-18 16,0 0-16,0 1 15,53-1-15,-53 53 16,0-53-16,0-17 31,18-18-15</inkml:trace>
  <inkml:trace contextRef="#ctx0" brushRef="#br0" timeOffset="125642.45">22966 11007 0,'0'0'0,"35"0"31,-17 0-15,17 0-1,-35 17 1,0 19 0,0 17-1,-18 17 1,18-35-1,18-35 48,17 0-63,18 0 16,0-35 15,-18 35-16</inkml:trace>
  <inkml:trace contextRef="#ctx0" brushRef="#br0" timeOffset="127431.58">23424 10883 0,'0'-35'15,"-35"35"1095,35 18-1079,-35 17-15,35 0-1,0 0 1,-35-35-16,35 53 16,0 0 15,0 0-31,17-53 15,1 124 1,17-124 0,-35 35-16,35-35 15,1 0 1,-1 0 0,-35-53 15,0-35-16,0 53 17,-18 35-1,-17 0-15,0 0-1,35 17 1,0 18-1,0 1 1,0-1 0,17-35-1</inkml:trace>
  <inkml:trace contextRef="#ctx0" brushRef="#br0" timeOffset="129273.26">24236 10866 0,'17'35'1078,"-17"18"-1063,36-53-15,-36 53 16,0-18-16,35 36 16,-35-36-16,35 18 31,-35-18-15,0 0-1,0-70 16</inkml:trace>
  <inkml:trace contextRef="#ctx0" brushRef="#br0" timeOffset="129748.95">24412 10936 0,'36'35'15,"-72"-70"-15,54 0 0,17 35 31,0 0-15,-35 17 0,0 54-1,0 0 1,-17-36 0,17 18-1,-35-53-15,35 35 16,35-35 31,18 0-47,0 0 31,17 0-15,-35-18-1</inkml:trace>
  <inkml:trace contextRef="#ctx0" brushRef="#br0" timeOffset="130236.65">24871 10848 0,'0'-35'15,"-18"35"17,-17 35-17,35 0 1,0-17-16,0 52 15,-35 36 1,35-18 0,17 18-1,19-35 1,-1-71 0,0 0-1,0-53 1,-35-18-1,0 18 1,-17 18 0,-19 35 15,36 18-31,-70 123 31</inkml:trace>
  <inkml:trace contextRef="#ctx0" brushRef="#br0" timeOffset="133182.97">21202 12277 0,'35'0'109,"-52"0"1548,-19 0-1626,1 0-16,35 17 1,-35-17 0,-1 36 15,1-36 16</inkml:trace>
  <inkml:trace contextRef="#ctx0" brushRef="#br0" timeOffset="134172.91">21414 11994 0,'0'36'297,"0"-1"-297,17 0 15,-17 1 1,0-1-16,36 0 16,-36 0-16,35 89 15,-35-36 1,35-53 0,-35 18-1,0-106 16,0-70-15</inkml:trace>
  <inkml:trace contextRef="#ctx0" brushRef="#br0" timeOffset="134652.31">21555 12012 0,'0'-35'31,"0"0"-15,17 35 0,19 0-1,-36 35 1,35 35 0,-35 1-1,0-1 1,-18 1 15,36-71 16,35 0-47,0-35 31,-18 35-31,18-36 16</inkml:trace>
  <inkml:trace contextRef="#ctx0" brushRef="#br0" timeOffset="135188.91">21996 11818 0,'0'459'157,"0"-847"-157,0 317 0,70 530 0,-34-459 31,-1 0-31,-35-71 31,0 36 0,0 17-31,-18 18 32,-17 0-17,0 0 1,35 35-1,-36 36 1,36-53 0</inkml:trace>
  <inkml:trace contextRef="#ctx0" brushRef="#br0" timeOffset="137382.73">22983 11959 0</inkml:trace>
  <inkml:trace contextRef="#ctx0" brushRef="#br0" timeOffset="138667.64">22701 11942 0,'0'17'250,"0"36"-235,36 0 1,-36-18 0,0 1-1,0-1 1,35-35-1</inkml:trace>
  <inkml:trace contextRef="#ctx0" brushRef="#br0" timeOffset="139266.81">22913 11818 0,'35'0'16,"0"0"0,1 0-16,-1 18 15,-35 35 1,0-18 0,0 0-1,-18-35 1,-17 35-1,53-35 48,17 0-47,0 0-1,1 36 1,-1-1-1,-35 18 17,-18-53-32,18 53 15,-53-53 1,18 35 0,35-53 15,0 1-16</inkml:trace>
  <inkml:trace contextRef="#ctx0" brushRef="#br0" timeOffset="139774.57">23319 11853 0,'0'0'0,"0"-35"0,0 0 31,17 35-15,19 0-1,-1 53 1,-35-18-16,0 0 16,0 1-16,0 16 15,0 19 1,0-53 15,35-18 0,0 0 1,1 0-17,-1 0 1,18 0-1,-53-71-15</inkml:trace>
  <inkml:trace contextRef="#ctx0" brushRef="#br0" timeOffset="142103.12">24236 11994 0,'0'18'172,"-35"-18"-157,-1 0 32,36 35-15,-35-35-17,0 0 16,52 0 32</inkml:trace>
  <inkml:trace contextRef="#ctx0" brushRef="#br0" timeOffset="142498.57">24430 11853 0,'0'36'63,"35"17"-48,-35-18-15,35 35 16,-35-52 0,36-18-1,-36 35 17</inkml:trace>
  <inkml:trace contextRef="#ctx0" brushRef="#br0" timeOffset="142970.01">24624 11924 0,'0'-35'16,"18"35"31,17 0-31,0 17-1,-35 19 1,0-1-1,0 0 1,-18 0 15,18 1 1,18-36-1,17 0-16,-17 0 1,17 0 0,1 0 15</inkml:trace>
  <inkml:trace contextRef="#ctx0" brushRef="#br0" timeOffset="143647.01">25012 11712 0,'-18'36'78,"18"34"-62,0-35 0,0 1-16,-35-1 15,35 0-15,0-17 16,0 17-16,0 0 16,0 1-16,0-1 15,18-35-15,-18 53 16,35-18-1,0-35 1,1 0 15,-1 0-15,-35-18 0,0-17-1,0 18 1,-18 17 46,-17 0-46,35 35 15,-35 0-15,35 18-1</inkml:trace>
  <inkml:trace contextRef="#ctx0" brushRef="#br0" timeOffset="146090.29">21572 13176 0,'36'0'1453,"-36"18"-1437</inkml:trace>
  <inkml:trace contextRef="#ctx0" brushRef="#br0" timeOffset="146826.07">21343 13106 0,'0'35'47,"18"0"-31,-18 1-16,35 34 15,0 1 16,-35-36-15,0-53 15</inkml:trace>
  <inkml:trace contextRef="#ctx0" brushRef="#br0" timeOffset="147253.61">21519 13035 0,'0'-88'32,"0"176"-32,36-229 15,-1 141 1,18 0-16,-53 18 15,35 52 1,-35 1 0,0-1-1,0-34-15,-17-36 16,-19 53 0,107-53 30,-36 0-30,36 0 0,-18 0-1,-18-18 17,0 18-17,0 0 1</inkml:trace>
  <inkml:trace contextRef="#ctx0" brushRef="#br0" timeOffset="147772.21">22119 12859 0,'-35'0'16,"35"17"15,-35 36-31,35 18 16,0-1-16,0 19 15,0-19 1,0-17-16,0 35 16,105 0-1,-69-52 1,17-36 0,-18-53-1,-35 18 1,-18-1-1,-17 36 1,-18 0 0,0 0 15,53 18-15,0 88-1,0-71 1,0 0-1</inkml:trace>
  <inkml:trace contextRef="#ctx0" brushRef="#br0" timeOffset="149502.25">22825 13000 0,'-36'0'1000</inkml:trace>
  <inkml:trace contextRef="#ctx0" brushRef="#br0" timeOffset="149962.54">22543 13194 0,'0'-18'47,"17"18"-47,18-35 15,18 35-15,18-35 16,-1 35-1,-34-36 17</inkml:trace>
  <inkml:trace contextRef="#ctx0" brushRef="#br0" timeOffset="150276.18">22931 12859 0,'0'35'15,"0"-70"-15,0 52 31,35 19-15,-35-1-16,35 0 16,-35 1-16,0-1 15,0 0 1,0 36 15,35-71-15,-35-36 15</inkml:trace>
  <inkml:trace contextRef="#ctx0" brushRef="#br0" timeOffset="150692.81">23072 12929 0,'0'-35'16,"0"88"-16,0-71 0,0-52 16,35 70 15,0 17-15,-35 36-1,36-17-15,-36 17 16,0 17-1,0-17 17,-18 0-17,18-18 1,18-35 15,52 0-15,-17 0-1,-53-17-15,53 17 16,-18 0 0,-35-36-1</inkml:trace>
  <inkml:trace contextRef="#ctx0" brushRef="#br0" timeOffset="151285.37">23618 12700 0,'-17'0'31,"-18"18"0,35 17-15,0 0-16,0 18 16,0 0-16,0 71 15,0-72 1,17-16-1,18 34 1,18-70-16,-17 0 31,-1-35-15,-35-36 0,0 54-1,-18 17 1,-17-53-1,0 53 1,-1 0 0,36 18-1,-35 17 1,35 0 0,35 36-1,-35-54 1</inkml:trace>
  <inkml:trace contextRef="#ctx0" brushRef="#br0" timeOffset="152368.76">24324 12682 0,'0'18'187,"0"17"-187,0 1 16,18-1 0,-18 0-16,0 0 0,53 1 15,-53 17 1,0-18-1,17-35 48,-17-18-63,0-17 31,36 35-31,-36-18 0</inkml:trace>
  <inkml:trace contextRef="#ctx0" brushRef="#br0" timeOffset="152991.11">24553 12647 0,'0'0'15,"36"0"1,-1 0 0,0 0-1,0 0 1,1 53 0,-36 0-1,0-18 1,0 0-1,0 1 17,-18-36-32,36 0 93,17 0-77,0 0 0,1 35-1,-36 0 1,35-35-16,-35 36 16,0-19-1,-18 36 1,-35-53-1,18 18 1,0-18 15,35-35 16</inkml:trace>
  <inkml:trace contextRef="#ctx0" brushRef="#br0" timeOffset="153568.04">25047 12577 0,'0'-36'16,"18"36"30,17 18-30,-35 52 0,35-34-16,-35 34 15,0-34-15,0-1 16,0 0-16,-17 18 16,-18-18-1,52 1 48,54-36-48,-18 0 1,0-18 0,-1 18-1,-16 0 1,-1 0-1</inkml:trace>
  <inkml:trace contextRef="#ctx0" brushRef="#br0" timeOffset="166494.78">27270 10724 0,'0'0'0,"17"0"0,-17-35 31,36 35-31,-72 53 63,1-53-63,35 53 0,-88-53 15,53 35-15,-18-35 16,53 36 15,0-1 0,0 0-15,0 0 0,0 1-16,0-19 31,17-17 16,19 0-32,-1 0 1,0 0 0,-17 0-1,35 18 1,-53 17 0,0 18-1,-53 0 16,18 0-15,-18-18 0,17-35-1,36-17 17,18 17-17</inkml:trace>
  <inkml:trace contextRef="#ctx0" brushRef="#br0" timeOffset="166943.94">27570 10707 0,'35'0'31,"-35"35"0,0 89-15,0-89-16,0 0 16,0 0-16,0-17 15,53-18 1,17 0-1,-70-35-15,53-36 16,-17 36 15,-36 53 1,0 34-17,0 1 1,0-17-1,0-1 17,35-35-17</inkml:trace>
  <inkml:trace contextRef="#ctx0" brushRef="#br0" timeOffset="174495.87">30092 10619 0</inkml:trace>
  <inkml:trace contextRef="#ctx0" brushRef="#br0" timeOffset="192053.37">29104 11412 0,'0'-35'16,"0"53"62,0 35-62,0 17-1,35-17 1,-35-18 0,36 1-1,-1-36 1,0 0 15,1-18-31,-36-17 16,35 35-1,-35-36 1,0 72 46,0-1-46,0 0-16,35 1 0,-35 52 16,35-88-1,-35 53 1,0-18 0</inkml:trace>
  <inkml:trace contextRef="#ctx0" brushRef="#br0" timeOffset="-206020.66">30762 11994 0,'-35'0'78,"-36"0"-62,36 36 0,0-36-16,-18 35 15,18-35 17,35 35-17,0 1 16,0-1-15,0 0-16,0 0 31,17-35 32,19 0-48,-1 0 1,0 0 0,0 0-1,-35 36 1,0-19 0,0 54-1,-53-18 1,1 17-1,-19-34 1,36-36 0,35-18 15,0-17-31,0-36 16</inkml:trace>
  <inkml:trace contextRef="#ctx0" brushRef="#br0" timeOffset="-205554.15">30833 11959 0,'0'35'78,"35"1"-78,-35-1 0,0 18 16,0-18-1,35-35 1,1 0-1,17-17 1,-53-19 0,35 1-1,-35 70 32,35 1-31,-35-1-16,0 0 15,0 0-15,0 1 16,35 17 0</inkml:trace>
  <inkml:trace contextRef="#ctx0" brushRef="#br0" timeOffset="-198938.8">24412 13758 0,'-35'36'1328,"0"17"-1328</inkml:trace>
  <inkml:trace contextRef="#ctx0" brushRef="#br0" timeOffset="-179962.78">23089 10495 0,'0'-17'110,"18"17"-110,53-53 15,-19 53 1,-16-36 0,-1 36-16,0 0 15,1-35-15,-1 35 16,88-35 0,1-36-1,-54 18 16,-70 18-31,53 35 16,-70 0 47,-19 18-48,-17 35 1,-17-18-1,-1 0 1,1-35 0,17 53-1,0-18 1,0 1 0,0-1-1,18 35 16,52-70 1,19-17-17,34-18 1,-17 35 0,0 0-1,-18-36 1,1 36-1,-36-35-15,35 35 16</inkml:trace>
  <inkml:trace contextRef="#ctx0" brushRef="#br0" timeOffset="-176518.87">6932 15893 0,'35'-36'157,"1"36"-157,-1-35 15,35 0 1,-34 35-16,17 0 15,-124 0 32,18 17-47,0-17 16,-17 53-16,52-53 16,-35 53-1,71-53 16,17 0-15,0-35 0,1 35-16,34 0 15,-105 53 17</inkml:trace>
  <inkml:trace contextRef="#ctx0" brushRef="#br0" timeOffset="-145181.52">28646 10530 0,'-36'0'297,"36"-17"-282,18 17 313,0 0 1329</inkml:trace>
  <inkml:trace contextRef="#ctx0" brushRef="#br0" timeOffset="-144432.01">28328 10901 0,'0'-53'31,"18"53"-15,17-53-16,0 53 16,36-53-1,-36 18 1,-53 52 31,-17-17-32</inkml:trace>
  <inkml:trace contextRef="#ctx0" brushRef="#br0" timeOffset="-143870.35">28557 10495 0,'0'-35'16,"0"105"-16,0-105 0,0-35 31,53 123 0,-53-18-15,0 0-16,36 53 15,-36-52 1,0-1 0,35 0-16,0-35 15,0 0 1,18-35 15,-17 0-15,-1 70 77,-35-18-93,35 72 32,-35-36-32,35-53 15,-35 70 1,0-35-16,0-88 47</inkml:trace>
  <inkml:trace contextRef="#ctx0" brushRef="#br0" timeOffset="-143440.82">29139 10513 0,'-17'0'0,"34"70"0,-17-140 15,-70 70 1,35 0 0,-1 0-1,36 17 1,0 19 0,0-1 15,36-35-31,17 35 15,-18-35 1,-35 36-16,53-36 0,-18 35 16,-35 0 15,0 0-15,-18 1-1,-35-36 1,18 0-1,35-18 1,0-17 0,18 35-1</inkml:trace>
  <inkml:trace contextRef="#ctx0" brushRef="#br0" timeOffset="-142307.46">30163 10248 0,'-36'0'547</inkml:trace>
  <inkml:trace contextRef="#ctx0" brushRef="#br0" timeOffset="-141284.49">30092 10442 0,'0'0'0,"0"-17"31,0-19-15,-35 36 78,35 36-79,0-1 1,0 35 0,0-34-16,0 17 15,0-18 1,17-35 0,19 0-1,17 0 1,-53-18-16,35 18 15,-35-35-15,35 0 16,-35 70 47,0 0-63,0 1 15,0 34 1,35-35-1,-35 1 17,0-1-17</inkml:trace>
  <inkml:trace contextRef="#ctx0" brushRef="#br0" timeOffset="-140872.02">30462 10389 0,'-35'0'0,"35"-35"0,-35 35 16,0 18 31,35 17-47,0 0 15,0 1-15,35 34 16,0-70 0,0 88-1,1-52 1,-36-1-1,0 0 17,-18-35-32,-17 0 15,-1 0 1,36-18 0,0-52-1</inkml:trace>
  <inkml:trace contextRef="#ctx0" brushRef="#br0" timeOffset="-140691.98">30409 10336 0,'36'-88'16,"17"18"-1,0 34-15,-18 1 16,0 0 0</inkml:trace>
  <inkml:trace contextRef="#ctx0" brushRef="#br0" timeOffset="-138977.46">27146 11501 0,'0'17'734</inkml:trace>
  <inkml:trace contextRef="#ctx0" brushRef="#br0" timeOffset="-138484.47">27058 11783 0,'-35'0'31,"35"35"-31,17-53 47,19 18-31,-1-35-1,71-18 1,-71 53 0</inkml:trace>
  <inkml:trace contextRef="#ctx0" brushRef="#br0" timeOffset="-137978.62">27323 11553 0,'17'0'16,"-34"0"-16,17 36 63,0-1-63,17 0 15,-17 1-15,71 17 16,-36-53-1,-35 35 1,18-35 0,17 0-16,18-18 31,-53-35-15,0 0-1,0 89 32,0-1-31,0 18-16,0-18 15,18-35-15,-18 35 32,53 1-32</inkml:trace>
  <inkml:trace contextRef="#ctx0" brushRef="#br0" timeOffset="-137564.8">27922 11518 0,'0'-35'16,"-17"35"0,-19 0-1,1 0-15,35 18 32,-35 17-17,35 18 1,18-53-1,-18 35 1,88-35-16,-18 53 16,-17 0-1,-18-18 1,-35 0 0,-35 1 30,-35-36-30,-1-106 0,71 53-16</inkml:trace>
  <inkml:trace contextRef="#ctx0" brushRef="#br0" timeOffset="-137377.31">27905 11448 0,'17'0'16,"-17"-36"0,-17 72-16,105-125 15,-53 54 1</inkml:trace>
  <inkml:trace contextRef="#ctx0" brushRef="#br0" timeOffset="-135074.72">28857 11589 0,'0'-36'16,"-70"36"-1,34 0 1,19 0 0,-19 36-1,1-36 1,35 53-16,0-18 16,18 0-1,35 1 1,17-1-1,1 18 1,-71-18 0,0 0-1,-53 1 1,0-36 15,18 0-15</inkml:trace>
  <inkml:trace contextRef="#ctx0" brushRef="#br0" timeOffset="-133856.18">30304 11271 0</inkml:trace>
  <inkml:trace contextRef="#ctx0" brushRef="#br0" timeOffset="-133276.69">30021 11606 0,'0'0'0,"18"-17"78,17 17-78,-35-36 0,53 36 16,-17 0-1,-36-35-15,35 35 32</inkml:trace>
  <inkml:trace contextRef="#ctx0" brushRef="#br0" timeOffset="-132804.36">30321 11130 0,'0'71'47,"36"-36"-31,-36 0-1,0 1-15,35 16 16,0-52 0,0 0-1,18 0 1,-17-35-1,-36-35 1,0 34 0,0 54 15,0 17-31,0 36 31,52-1-31,-34 19 31,17-89 1,-35 35-32</inkml:trace>
  <inkml:trace contextRef="#ctx0" brushRef="#br0" timeOffset="-132431.36">30815 11130 0,'0'106'0,"-17"-212"0,34 106 0,-34-35 31,17 70 16,0 0-47,0 1 0,0-1 16,17 0-1,36 36-15,-53-54 16,18-17 0,-71 53 30,0-53-30,18 0 0,35-53-1</inkml:trace>
  <inkml:trace contextRef="#ctx0" brushRef="#br0" timeOffset="-132228.52">30833 11060 0,'0'-36'0,"35"-52"16,0 53 15,36-18-31,-36 53 0</inkml:trace>
  <inkml:trace contextRef="#ctx0" brushRef="#br0" timeOffset="-129860.22">27252 12188 0,'0'36'78,"0"-1"-62,35 0-16,-35 1 15,0 17 1,36-53-16,-1 0 16,18 0-1,-53-36 1,53 1 0,-53-36-1,0 124 32,0-17-31,35-36-16,-35 53 0,35-18 31,-35 18 0,36-18-31,-36 0 16,35-35-1</inkml:trace>
  <inkml:trace contextRef="#ctx0" brushRef="#br0" timeOffset="-129530.6">27764 12241 0,'0'0'15,"-18"0"17,18 36-1,0 34-15,18-70-1,17 71-15,-35-36 16,53-35-16,-53 71 15,35-36 1,-88 0 15,18-35-31,0-17 16,-18-54 0</inkml:trace>
  <inkml:trace contextRef="#ctx0" brushRef="#br0" timeOffset="-129348.56">27693 12347 0,'0'-88'31,"0"176"-31,0-211 0,53 70 16,-18 53-16,-35-35 15</inkml:trace>
  <inkml:trace contextRef="#ctx0" brushRef="#br0" timeOffset="-128187.21">28681 12488 0,'0'0'0,"17"-17"63,72-19-48,-36 36 16,-18 0-31,0 0 32</inkml:trace>
  <inkml:trace contextRef="#ctx0" brushRef="#br0" timeOffset="-127729.9">29069 12188 0,'0'18'62,"70"17"-62,-70 1 16,36-1-16,-36 0 16,35-35-16,-35 36 15,35-36-15,18 0 32,-53-18-32,35-17 15,-35-1-15,0-17 16,0 89 31,0 34-32,0-34-15,36 34 16,-1-35 15,0-35 0</inkml:trace>
  <inkml:trace contextRef="#ctx0" brushRef="#br0" timeOffset="-127381.72">29616 12206 0,'0'35'0,"0"-70"0,0 0 16,0 88 31,0-36-47,0 19 16,70 17-16,-70-18 15,53 18 1,-18 0-1,-35-18 1,0 0 15,-17-35-31,-18 0 32,-1 0-17</inkml:trace>
  <inkml:trace contextRef="#ctx0" brushRef="#br0" timeOffset="-127182.72">29616 12241 0,'0'0'0,"0"-35"15,17-18 1,19 53-16,-36-70 16,70 70-16,-52-53 15</inkml:trace>
  <inkml:trace contextRef="#ctx0" brushRef="#br0" timeOffset="-105925.22">24500 13847 0,'0'17'640,"36"-17"-608,-36-17 1061,-18 17 564,0 0-1314,-17 0-311,35 17 296,0 18-313,0-52 345,-35 17-298,0 0-30,35-35 108,0 17-77,-36 18-32,54 0 47,17 0-47,-35-35-15,0-1 0,0 1-1,-17 35 1,17-35-1,0 88 17,0-18-17,0 18 1,0-18 0,17-35-1,19-35 16,-36 0-15,-18 35 250</inkml:trace>
  <inkml:trace contextRef="#ctx0" brushRef="#br0" timeOffset="-104429.54">24518 13688 0,'-18'0'1047,"18"17"-1047,-35-17 15</inkml:trace>
  <inkml:trace contextRef="#ctx0" brushRef="#br0" timeOffset="-101903.16">24536 13653 0,'-18'0'125,"-17"0"-79,35 17-14,-35-17-17,35 35 17,-18-35-17,18 36 1,0-1 15,0 0 0,0 1 63,0-54 406,0-17-469,35 35-15,-52 0 406,17 17-407,-18-17 1,18 36 0,0-1-1,0-18 17,70-17-17,-17 0 1,0 0-1,0 0 1,18 53 0,-36-53-1,-35 53-15,53 0 32,-53 0-17,53-18 1,-53 1-1,0-1 1,-18 0 0,-52-35-1,-19 0 1,37-17 0,-1-54-1,17 0 1,36-34-1,36 34 17,69-17-17,-105 17 1,0 36 0,-35 0-1,0 0 1,0 35-1,-18 0 1,17-36 0,36 72-1,0 87 1,0-88-16</inkml:trace>
  <inkml:trace contextRef="#ctx0" brushRef="#br0" timeOffset="-101348.14">25594 13741 0,'18'0'47,"17"-18"-47,36 18 31,-19-35-31,1 35 16,-53-35-1</inkml:trace>
  <inkml:trace contextRef="#ctx0" brushRef="#br0" timeOffset="-100859.89">26035 13458 0,'0'0'0,"0"36"47,0-1-32,0 0-15,0 1 16,0 17-1,35-18 1,1-35 0,34 0-1,-17 0 1,-18-53 0,-35 0-1,0 71 48,0 35-48,0-18 1,36-35 0,-36 35-1</inkml:trace>
  <inkml:trace contextRef="#ctx0" brushRef="#br0" timeOffset="-100279.05">27076 13176 0,'0'-35'0,"0"106"63,0-36-48,35 0-15,-35 18 16,0-18-1,35-35 1,18 0 0,0 0-1,-18 0 1,-35-17 0,36 17 30,-1 70-30,88 124 15,-87-123-15,-36-36 0</inkml:trace>
  <inkml:trace contextRef="#ctx0" brushRef="#br0" timeOffset="-97294.33">24606 14605 0,'0'-35'2094</inkml:trace>
  <inkml:trace contextRef="#ctx0" brushRef="#br0" timeOffset="-83224.66">24483 14693 0,'-35'0'16,"70"-17"13281,0 17-13282,18-36 1,-35 36 0,-18-35-1,35 35-15,0 0 141,0 0-126</inkml:trace>
  <inkml:trace contextRef="#ctx0" brushRef="#br0" timeOffset="-82653.9">24888 14464 0,'36'0'31,"-36"-35"-15,0 52 78,0 19-94,0 16 15,35-52 1,-35 53-16,35-53 0,1 36 31,17-36-15,17 0-1,-35-18-15,-35-35 16,0 18 0,36 52 46,-36 19-46,0-1-16,35 18 15,-35-18 1,0 0 0,35-35-1,-35 36 1</inkml:trace>
  <inkml:trace contextRef="#ctx0" brushRef="#br0" timeOffset="-81787.83">26405 14093 0,'-35'0'31,"0"0"0,35 18-31,-53 17 16,53 1 0,-35-36-1,35 35 1,17 0-1,54 18 1,-36-53-16,36 0 16,-36 35-1,36 1 1,-54-1 15,-17-17 0,0 17-31,-35-35 16,0 0 15,35-35-15,0-36-16,0 18 16,0-17-1,0 17 1,35 17-1,0 1 1,0 0 0,1 35-1</inkml:trace>
  <inkml:trace contextRef="#ctx0" brushRef="#br0" timeOffset="-81452.43">27146 14235 0,'0'0'0,"36"0"47,-1 0-47,18 0 31,-18 0-31,0-18 31</inkml:trace>
  <inkml:trace contextRef="#ctx0" brushRef="#br0" timeOffset="-80990.63">27693 13988 0,'0'0'0,"0"-36"32,0 72-1,0-1-31,0 0 15,0 0-15,0 1 16,0 17 0,18-18-1,17-35 1,0 0-16,18 0 16,18-18-1,-36-17 1,-35 53 31,0-1-32,0 54 1,35-1 0,-35 1-1,0-36-15,0 1 16</inkml:trace>
  <inkml:trace contextRef="#ctx0" brushRef="#br0" timeOffset="-40572.73">24730 15099 0,'0'-35'31,"0"105"47,0-35-62,0 1-16,0 17 0,0-18 15,0 0-15,0 18 16,0-18 15,53-35-15,0 0 0,-18 0-1,0-17 1,-35 34 62,35-17-62,-35 53-16,0 0 15,36 18 1,-36-18-1,0 0 1</inkml:trace>
  <inkml:trace contextRef="#ctx0" brushRef="#br0" timeOffset="-39830.74">25841 15205 0,'35'0'32,"18"-53"-17,18 18 1,-18-1-1,0 36 1,-18-35 0</inkml:trace>
  <inkml:trace contextRef="#ctx0" brushRef="#br0" timeOffset="-39383.17">26247 14799 0,'0'18'62,"0"35"-62,0 17 16,0-52-16,35 35 15,-35-18 1,0 18 0,35-53-1,18 0 17,0-18-32,-53-17 31,35 53 0,-35 35-15,0-1-1,0 1 1,0-17 0</inkml:trace>
  <inkml:trace contextRef="#ctx0" brushRef="#br0" timeOffset="-38472.96">27693 14693 0,'0'-35'31,"-35"35"31,-18 18-62,18 34 16,-18-16 0,53-1 15,0 18-15,53-53-1,17 53 1,-35-18-1,89 53 1,-71 1 0,-53-1 15,0-53-15,-53-35-1,18 0 1,-36 0-1,36-18 1,35-17 0,0-53-1,0 53-15,17-71 16,89-18 0,-35 54-1,-36-1 1,0 71-1</inkml:trace>
  <inkml:trace contextRef="#ctx0" brushRef="#br0" timeOffset="-29109.67">23901 16792 0,'0'-17'406</inkml:trace>
  <inkml:trace contextRef="#ctx0" brushRef="#br0" timeOffset="-28385">24024 16545 0,'0'-35'16,"-35"35"30,0 0-46,-1 18 16,-17 52 0,18-17-16,35-18 15,0 1 17,18-36-1,52 0-16,19 35 1,-37-35 0,54 88 15,-70-88-15,-36 18-16,0 17 31,0 0-16,-36-35 1,1 0 0,0 0-1,-1 0 1,36-17 0,0-36 15,18 0-31,35-53 15,53-53 1,-71 106 15,-70 53 1,35 18-17</inkml:trace>
  <inkml:trace contextRef="#ctx0" brushRef="#br0" timeOffset="-27912.55">24518 16334 0,'18'35'15,"-36"-70"-15,-17 35 32,35 17-17,-18-17-15,18 71 16,0-1-16,-53 1 16,53 52-1,0-87 1,0-1-16,18 0 15,123 18 1,-88-53 0,17-35 15,-34-18-31,-36 18 16,0-18-1,-18 53 1,-88 0-1,89 0 1,-54 35 0,71 0-1,0 1 1</inkml:trace>
  <inkml:trace contextRef="#ctx0" brushRef="#br0" timeOffset="-21535.59">25453 16528 0,'0'35'4266</inkml:trace>
  <inkml:trace contextRef="#ctx0" brushRef="#br0" timeOffset="-20532.71">25312 16369 0,'-35'0'31,"52"0"31,18 0-46,1 0 0,-36-35 30,35 35-14,-35 53-17,35-53 1,-35 70-16,0-35 16,36 1-16,-36 52 15,0-35 1,35-18-1,-35 0 1</inkml:trace>
  <inkml:trace contextRef="#ctx0" brushRef="#br0" timeOffset="-20275.97">25347 16651 0,'18'-35'31,"35"35"1,-53-35-32,70 35 0,-17 0 15,-53-36 1,35 36 0</inkml:trace>
  <inkml:trace contextRef="#ctx0" brushRef="#br0" timeOffset="-19867.05">25629 16404 0,'0'-35'15,"0"0"17,36 35-32,-1 0 15,0 0 17,0 0-1,-35 70-16,0-35-15,36 18 0,-36 36 16,35-19 0,-35-17-1,35-53 1</inkml:trace>
  <inkml:trace contextRef="#ctx0" brushRef="#br0" timeOffset="-19666.59">25753 16633 0,'0'0'31,"0"-35"-31,53 35 16,-18-35 0,18 35-1,-18-53-15,0 53 16</inkml:trace>
  <inkml:trace contextRef="#ctx0" brushRef="#br0" timeOffset="-11522.57">25418 16510 0,'0'-35'16,"35"35"0,-35-36 15,0 1 63,-18 0-1,-17 35-61,0 0-1,-1 0 0,1 18-15,35 17-1,-35-35 1,35 35-16,0 0 16,0 1-1,0-1 1,18 0 31,52-35-47,-35 0 31,1 0-31,-36 35 16,17-35-1,19 0 1,-36 36 0,35-36-1,-35 35 1,35-35-1,-35 35-15,35 1 32,-35-19-1,36-17-15,-36 36-1,0-1 16,-18 0-15,-17 18 15,-1-53 1,1 0-17,35 18-15,-35-18 16,0 0-1,-1 0 1,1-36 0,35 1-1,-35 0 1,35 0 0,17-1 15,19-17-16,17 0 1,-18 0 0,-35 18-1,0 0 1,0 0 0,0-1-1,0 1 1,0 0 15,-18 35-15,18-35-16,-35 35 15,0 0 1,-1 17 0</inkml:trace>
  <inkml:trace contextRef="#ctx0" brushRef="#br0" timeOffset="-10516.69">24906 16951 0,'-18'0'32,"18"-18"46,36 18-63,52-35 1,-53 35-16,1-35 16,-72 35 62,1 0-47,35 17-31,-35-17 31,52 0 32,19 0-63,-1-35 15,18 0 1,-18 35 0,-53 0 30,1 0-46,-18 0 0,-1 18 16,-34 17 15,34-35-15,107 0 15</inkml:trace>
  <inkml:trace contextRef="#ctx0" brushRef="#br0" timeOffset="-8178.46">25982 16140 0,'-18'0'78,"-34"0"-63,-37 0 1,54 0 0,0 0-16,0 17 15,-1-17 1,36 53-16,-35-53 15,35 35-15,0 1 16,0 17 15,0 0-15,0 17-16,0-17 16,18-53-1,-18 35 1,35 1-1,0-1 1,0-35 109,1 0-109,-36-18-1,35 18-15,-35-35 16,35 35-16,1 0 31,-1 0 0,0 0-15,0 18-16,-35 17 16,36-35-1,-36 35-15,0 0 32,0 18-17,0 0 1,0-17-16,0-1 15,-18-35 1,18 35 0,-35-35-1,-1 0 1,1 35 0,0-35-1,0 0 1,52 0 46,19-17-46,-1 17-16,0-53 16,18 0-16,-18 0 31,-35 18-16,0-1 1,-17 1 0,17 0 15,-36 0 16,1 35-16,0 0-15,0 0-1,-1 0 1,1 0 15,0 0-15,35-36 62,0-17-62,0 0-1,-36 53-15,36-88 16,-35 53-1,35 0 1,0-1 0,0 1 15,0 0 110,-35 35-110,35-35-16,0 17 17,0-17 15,0-1-16,18 36-16,17 0 17</inkml:trace>
  <inkml:trace contextRef="#ctx0" brushRef="#br0" timeOffset="56.21">26670 16281 0,'0'-18'1125,"0"-17"1953,0 0-1969,-35 35-1077,-1 0 30,1 35-46,0 0-1,35 0 1,-35-35 0,35 36-1,0-19 32,35-17-31,35 0-1,-52 0 1,53 53-16,-36-53 16,0 0-1,0 35 1,-35-17-1,36 17 1,-36 1 15,-18-1 1,-17-35-17,0 0 1,-1 0 15,36-18-15,-35 18-16,35-17 15,0-54 1,18-35 0,35 36-1,-18 17 1,-35 18-1,35 35-15,-35-36 16,35 1 0</inkml:trace>
  <inkml:trace contextRef="#ctx0" brushRef="#br0" timeOffset="729.41">27217 16140 0,'-18'0'62,"-35"0"-46,53 35 0,-35-35-16,35 53 15,-35 0 1,35-18-1,0-17 1,17 17 0,19-35-1,-1 35 1,0-35 0,0 35-1,-52 18 32,-54-53-31,36 0-1,-18 0-15,18 18 16,0-18 0</inkml:trace>
  <inkml:trace contextRef="#ctx0" brushRef="#br0" timeOffset="9745.79">23830 17692 0,'35'0'8047</inkml:trace>
  <inkml:trace contextRef="#ctx0" brushRef="#br0" timeOffset="11777.71">24130 17410 0,'-18'0'94,"18"35"-63,0 0 16,18-35-31,-18 35 46</inkml:trace>
  <inkml:trace contextRef="#ctx0" brushRef="#br0" timeOffset="12555.14">24059 17463 0,'0'-36'0,"-17"36"94,-18 0-79,35 18-15,-53-18 16,53 53-16,0-18 31,35-35 1,0 0-32,0 0 15,1 0 1,-1 0-16,0 0 0,1 0 15,-1 35 1,18-35 0,-53 36-16,35-36 15,-35 35 1,-18 88 0,-35-87 15,18-36-16,0 0 1,0-71 0,35-70-1,0 70 1,17 36 0,-17 0-1,36 0 1</inkml:trace>
  <inkml:trace contextRef="#ctx0" brushRef="#br0" timeOffset="12951.51">24430 17410 0,'0'0'16,"0"17"31,0 36-32,0 0 1,35-53-16,0 53 16,1-18-1,-36 1 1,0-1 0,0 0 15,-18-35-16,18 35 1,-35-35 0,0 0-1,-1-53 1</inkml:trace>
  <inkml:trace contextRef="#ctx0" brushRef="#br0" timeOffset="13151.5">24430 17480 0,'70'-141'32,"-34"106"-17,-142 211-15,282-388 0,-158 212 16,35-35-16,-36 35 15</inkml:trace>
  <inkml:trace contextRef="#ctx0" brushRef="#br0" timeOffset="14095.41">23760 18027 0,'0'0'0,"-36"0"15,36-35 1,0-1 15,-35 36-15,17 0 31,18-35-1,53 35-30,0-35-16,18 35 16,-18-35-16,-18 35 15,0 0-15,-35-36 16,-17 54 31,-19-18-32,-17 70-15,-17-17 16,35-53 0,35 36-16,-53-36 15,70 0 32,19 0-31,17-53-16,-18 53 15,18-36-15,0 36 16,-71 0 47</inkml:trace>
  <inkml:trace contextRef="#ctx0" brushRef="#br0" timeOffset="16113.66">25224 17498 0</inkml:trace>
  <inkml:trace contextRef="#ctx0" brushRef="#br0" timeOffset="17028.59">25294 17198 0</inkml:trace>
  <inkml:trace contextRef="#ctx0" brushRef="#br0" timeOffset="21986.96">25347 17251 0,'0'-18'1844,"-35"36"15,35 17-1843,-18-35 0,18 53-16,0-18 15,-53 18 1,53-35 15,0 17 0,18-35-31,17 0 16,0 0 0,1 0-1,-1 35 1,0-35-1,-35 36-15,36-36 16,-36 35 0,35-35-1,-35 35 1,0 1 15,-35-36-15,-1 35 15,-34-35-15,52-18-1,18-35 1,0 18 0,18-36-16,35-34 15,17 16 16,1 36-15,-36 53 0,-35-52-16,35 52 15,-35-36-15,0 1 16,36 35 0,-72 18 77,36 35-77,0-1 0,0-16-16,0 17 15,0 17 1,18-70-16,53 36 15,17-36 17,-53 0-17,-35-18 17,0-17-17,-18 35 16,-17 0-15,0 0 0,35 35-1,-35-35-15,35 88 32,35-88-17</inkml:trace>
  <inkml:trace contextRef="#ctx0" brushRef="#br0" timeOffset="24479.12">26776 17127 0,'0'-35'63,"0"0"452</inkml:trace>
  <inkml:trace contextRef="#ctx0" brushRef="#br0" timeOffset="26114.7">25718 17392 0,'-36'0'235,"1"0"-204,35-35 63,18 35-94,-18-36 31,35 36-16,-17 0 1,-18-35-16,35 35 31,0 18 1,-35 17-1,35-35-16,-35 35 64</inkml:trace>
  <inkml:trace contextRef="#ctx0" brushRef="#br0" timeOffset="28733.34">26705 17251 0,'-17'0'1453,"-19"0"-1437,1 0 15,0 0-15,35 17 31,-35-17-16,-1 0 63,36 36-79,18-36 79,-18-18-94,70 18 16,-17-35-16,-35 35 15,35-35-15,-35 35 16,34-53-16,1 53 31,-53-18-31,36 18 16,-54 0 62</inkml:trace>
  <inkml:trace contextRef="#ctx0" brushRef="#br0" timeOffset="29480.35">27111 17039 0,'0'0'15,"0"-35"17,-18 35-1,1 0-15,-19 0-1,-34 18 1,35 17-1,35 0 1,-36 0 15,36 1-15,18-36 0,70 0-1,-53 35 1,36-35-1,-71 35-15,53 0 16,-18-35 0,0 71-1,-35-36 1,0 1 0,-17-36-1,17 35-15,-35-35 16,-1 0-1,1 0 1,0 0 15,35-53-15,0 18 0,0-71-1,0 53 1,35 0-16,0 18 31,1 35-31,-36-36 16,35 36-1</inkml:trace>
  <inkml:trace contextRef="#ctx0" brushRef="#br0" timeOffset="29925.39">27464 16969 0,'0'0'16,"0"-36"-1,-36 36 17,1 18-17,35 17 17,0 1-32,0 16 15,0-16 1,18-36-1,17 35 1,-35 0 0,0 1-1,0-19 1,-53-17 15,0 53-15,0-53-1,18-18 1,35-70 0</inkml:trace>
  <inkml:trace contextRef="#ctx0" brushRef="#br0" timeOffset="30141.47">27358 16951 0,'0'-53'15,"35"141"-15,-70-123 16,53-53-16,70 35 16,-53 53-16,0-53 15,1 18-15,-1 35 16,-35-36-16</inkml:trace>
  <inkml:trace contextRef="#ctx0" brushRef="#br0" timeOffset="34866.64">24183 18450 0,'0'36'297,"-35"-36"1859,-1 35-2140,1-35-1,35 35-15,-53-35 0,53 35 16,-35-35-1,35 36 1,0-1 0,18-35 15,17 35-31,0-35 16,36 0 15,17 0-16,-53 0 1,0 0 0,1 36 15,-36-1-15,0 0-1,0 0 1,-18 1-1,-35-36 1,18 0 0,0 0-1,35-71 17,0 36-32,17-36 15,18 1 1,1-19-1,-36 54 32,35 35-31,-35-35 0,35 0-16,54-1 31,-89 1 47,35 35-62,-35 18 155,0 17-139,0 0-17,0 1 1,0-1 0,35-35-1,0 0 1,-35 35-16,36-35 15,-1 0 1,0 35 0,-35 1 15,0-1-15,0-17 15,-17-18-16,-19 35 1,1-35 0,0 0-1,-1 0 1,36-18 0</inkml:trace>
  <inkml:trace contextRef="#ctx0" brushRef="#br0" timeOffset="35157.07">24553 18274 0,'0'0'0,"0"-35"15,18-36 1,-18 36 0,53 35-16,-53-71 15,35 71-15,0 0 16</inkml:trace>
  <inkml:trace contextRef="#ctx0" brushRef="#br0" timeOffset="36904.25">25647 18186 0,'-18'0'1265</inkml:trace>
  <inkml:trace contextRef="#ctx0" brushRef="#br0" timeOffset="37683.82">25206 18574 0,'71'-53'109,"-36"53"-109,0-35 16,0 35-1,1-36-15,34 36 16,-70-35-16</inkml:trace>
  <inkml:trace contextRef="#ctx0" brushRef="#br0" timeOffset="38919.67">25788 18115 0,'-18'0'47,"-17"0"-15,0 0-17,35 18 1,-18-18-1,18 35 1,0 0 0,53 1 15,-18-36-15,1 35-1,-1 18 1,0-18-1,1 0 1,-1 1 15,-35-1 1,-18-35-17,-35 0 1,0 35-1,53-70 17,0-36-17,53-34 1,-17 34 0,-36 36-1,35 35 1,-35-36-1,35 36 1,-35-35 0,35 35-1,1 0 32,-36-35-31,35 35 15,-35 18 78,0 17-93,-18-35-16,18 35 16,0 0-1,18 1 1,17-36 15,0 0-31,-35 35 16,36 0 15,-36 0 0,-18-35-15,-17 36 0,0-1-1,35-53 16,0-17-15,0-18 0</inkml:trace>
  <inkml:trace contextRef="#ctx0" brushRef="#br0" timeOffset="39184.75">26106 18080 0,'0'0'0,"0"-53"16,17 18 0,18-1-16,-35 1 15,71 35-15,-71-53 16,35 53-1,-35-35-15</inkml:trace>
  <inkml:trace contextRef="#ctx0" brushRef="#br0" timeOffset="41494.11">27023 18045 0</inkml:trace>
  <inkml:trace contextRef="#ctx0" brushRef="#br0" timeOffset="42789.71">26388 17886 0,'-18'0'94,"1"0"-78,-54 53 15,36-18-31,35 0 15,-36-35 1,36 36-16,0-1 16,-35-35-1,35 35-15,0 18 16,0 0 0,0 0-1,0 17 1,0-17-1,-35 0 1,35-17 0,17-36 46,19-18-46,-1 18-1,-35-35-15,71 35 32,-71-36-32,53 36 15,-1 0 1,-16 0 0,-1 18-1,-35 70 1,-18-17-1,-52-1 1,17 1 0,0-71-1,-71 35 17,89 0-1</inkml:trace>
  <inkml:trace contextRef="#ctx0" brushRef="#br0" timeOffset="44118.34">26829 17868 0,'-18'0'32,"0"0"-17,18 18 1,-35-18-1,35 35-15,0 0 16,0 18 0,0-17-1,35-1 1,1 0 0,17 0-1,0 18 1,-53-35-1,35-18 1,-35 35 0,0 1-16,0-1 31,-18-35-15,-52 0 15,34 0-16,19 0 1,17-18 0,-53-35-1,53 18-15,0 0 32,53-18-17,35-18 1,-17 18-1,-19 0 1,-16 18 0,-36 0-1,35 0 17,-35-1-32,35 36 15,-35-35-15,36 0 16,-1 35-1,0-36 1,-35 1 0,-18 35 46,-17 18-46,35 17-1,-35 0-15,35 1 16,0-1-16,-53 0 16,53 0-16,0 1 15,0-1-15,0 0 16,0 1-16,0 17 31,18-18-15,17-35-1,0 0 1,-35-35 0,35-18-1,-35 17 1,-35 36 78,35 18-79,-35-18-15,35 53 16,0 0 0,-35-18-1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11:30.7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314 14235 0,'53'53'16,"-17"-53"-16,-36 35 15,35-35-15,0 0 32,-35 35-32,53-35 15,-53 18 1,35-18-16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14:27.62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2875 1676 0,'0'88'62,"0"-35"-46,0 0-16,0 0 16,0-18-16,0 0 15,0 0 1,0 1-16,0-54 62,0-35-62,0-17 16,0 17-16,-35 0 16,35 0-16,0 0 15,0 18 1,0 123 31,0-35-47,0 0 0,0 17 15,0 1-15,0-18 16,0 0-16,0 0 16,0-18-16,0 0 15,0 0-15,0 18 16,0-17 0,0-72 15,0-17-16</inkml:trace>
  <inkml:trace contextRef="#ctx0" brushRef="#br0" timeOffset="428">2981 1958 0,'0'0'0,"18"0"109,-1 0-93,19 0-1,-1 0 17,-35-18-32</inkml:trace>
  <inkml:trace contextRef="#ctx0" brushRef="#br0" timeOffset="673.13">2875 1764 0,'0'-35'31,"35"-18"-16,1 53-15,-1-53 16,0 53 0,1 0-16,-1 0 0,-35 17 15</inkml:trace>
  <inkml:trace contextRef="#ctx0" brushRef="#br0" timeOffset="1027.79">3228 1940 0,'53'71'63,"-53"-36"-32,0 0-31,0 1 0,0-1 16,0 18-1</inkml:trace>
  <inkml:trace contextRef="#ctx0" brushRef="#br0" timeOffset="1928.37">3422 1958 0,'35'0'31,"-35"53"-15,0-18-16,0 0 15,36 1-15,-36 17 16,35-53 31,0 0-32,-35-53 1,35 17 0,36 1-16,-53 35 15,17 0 1,0 0-1,0 18 1,36-18 0,-18 0-1,-18 0 1,18 0-16,-53-18 16,35 18-16,-35-35 15,36 35-15,-36-53 16,0 18-1,0-1 1,-18 36 15,-17 0 1,35 18-32,-36 17 15,36 18 1,-35-53-16,35 53 15,0-18 1,18 1 0,35-36-16,0 0 31,0-36-15,-53-34-1,0 35-15,35-36 16,-35 18-16,0-17 15,0-1-15,0 0 0,-18-17 16,18 53-16,0 106 63,0-19-48,0 19-15,0 17 16,0-35-16,0 0 15,0 0-15,0-18 16,0 0-16,0 1 16</inkml:trace>
  <inkml:trace contextRef="#ctx0" brushRef="#br0" timeOffset="2563.88">4886 1693 0,'0'18'31,"0"35"-15,0 0-16,0 35 15,0-17-15,0-1 16,35-17-16,-35-18 0,0 1 16,0-1-1,-53-35-15</inkml:trace>
  <inkml:trace contextRef="#ctx0" brushRef="#br0" timeOffset="3309.88">4692 2011 0,'106'0'31,"-18"0"-31,-17 0 16,17-53-1,0 53-15,-35-35 0,-18-1 16,0-52-1,-35 53 1,0 0-16,-17-1 16,-19 19 31,36 70-32,0 0-15,0 17 16,18 18-16,-18-52 15,0-1-15,0 0 16,71-88 31,-71 18-47,53 0 16,-18 35-1,0 0 1,0 0-1,-35 35-15,36 0 16,-1 36 0,53-36-1,-53-35-15,1 0 0,52 0 32,18-71-17,-71-34 1,18 34-16,-53 36 15,-18 35 1,18-35 0,-53 35-16,18 0 15,0 52 1,35-34 0,0 53-1,0-18-15,0-1 16,17 19-16,36-36 15,-17-35 1,52 0 0,35-17-1,-87-36-15</inkml:trace>
  <inkml:trace contextRef="#ctx0" brushRef="#br0" timeOffset="5364.42">6738 1817 0,'-18'0'16,"18"-35"0,-35 35-1,35 17 1,-53 36-1,53-18-15,0 18 16,-53 0-16,53-18 16,36 36-1,34-18 1,54-53 0,-54 0-16,1-71 15,-18 18-15,0 1 16,-18-1-16,-35-18 15,0 18-15,0 0 16,0 0-16,0 18 16,0 0-16,-18 35 0,18-35 15,-35 35 1,35 70 0,0-17-16,0 0 15,0 0-15,0 35 16,0-35-16,0 0 15,0-18-15,0 0 16,0 1 0,18-36-1,34-18 1,-16-35 0,-36 18-16,70 0 15,-34-1 1,-1 36-1,0 36 1,18 34 0,-18-70-16,18 35 15,-35-35-15,17 0 16,0 0-16,36 0 16,-36-17-1,-35-36 1,0 18-1,0-1-15,0 1 16,-17 35 0,-19 0-1,1 0 1,35 18 0,-35-18-16,35 53 15,0-18-15,0 0 16,0 0-16,0 18 15,17-53 1,19 36 0,17-36-1,-53-18-15,53 18 16,-53-53-16,52 18 16,-52-1-1,0 1 1,0 53 15,0 35-15,0-18-1,36 0 1,17-35-16,-18 0 16,0 0-1,1 0-15,-1 0 16,0-17-1,-35-54-15,0 1 16,0 34 0,-18 36-1,54 0 32,-1 18-31,0 35-1,-35 17 1,0-17 0,53-17-1,-35-36 1,17 0 0,0 0-16,1 0 15,-1 0-15,0 0 0,-35-36 16,35 36-1,-35-53-15,0-17 16,0 35 0,-17 35 15,-18 0 0,-1 35-15,36 18-16,-35-53 15,35 53-15,0 0 16,18-53 0,-18 35-16,53-35 15,-1 0 1,19-18 0,-18-52-1,-53 34-15,35 36 16,-35-17-16,0 52 47,0 18-32,0 0 1,36-18 0,16-35-1,19 0 1</inkml:trace>
  <inkml:trace contextRef="#ctx0" brushRef="#br0" timeOffset="5883.07">8855 2028 0,'-36'-35'16,"1"35"-1,0 0 17,35 18-17,0 35 1,0-18 0,0 0-16,0 1 15,0-1-15,35-35 16,-35 35-16,71-35 15,-36 0-15,-17 0 16,17 0-16,18-17 16,0 17-16,-18-89 0,0 36 15,-35-17-15,53 17 16,-53-53 0,0 0-1,-17 89 1,17 52 31,0 35-47,0-17 15,0 0-15,0 0 16,0-18-16,0 1 16,0-1-16,0 0 15,0 1 1,17-36-1,-17-18-15</inkml:trace>
  <inkml:trace contextRef="#ctx0" brushRef="#br0" timeOffset="6659.18">8996 2011 0,'0'-35'16,"35"35"-16,0 0 15,18 0 1,0 0 0,0 0-16,18-36 0,-18 36 15,-18 0-15,0-35 16,0 0 0,-35-1-1,-17 36 1,17-35-16,-35 35 0,-1 0 15,36 18 1,-35 35 0,35-18-16,0 0 15,0 1-15,0-1 16,0 0-16,0 0 0,53 18 31,17-53-15,1 36-16,-18-36 15,17-18 1,-70-35 0,0 18-16,0-1 15,0 1-15,0 0 16,18 35 15,35 35-15,-18 0-1,-35 18 1,0 0 0,0-17-1,36-36 1,17 35-16,-1-35 16,1 0-16,0 0 15,-17 0-15,16-18 16,-52-17-1,0 0-15,0-1 0,0 1 16,-35 0 0,35 52 31,0 19-47,0-1 15,0 18 1,0-18-1</inkml:trace>
  <inkml:trace contextRef="#ctx0" brushRef="#br0" timeOffset="6813.25">9966 1799 0,'0'0'0,"0"-35"0,18 35 31,17 0-31,0 0 16,0 18-16</inkml:trace>
  <inkml:trace contextRef="#ctx0" brushRef="#br0" timeOffset="7129.14">10389 1870 0,'-53'0'0,"0"0"15,1 0 1,16 0 0,36 35-1,18 18 1,35-18-1,53 89 1,-106-107 0,-18-17-1,-105 53 1,105-53-16,-17 0 16,-18-17-1,53-19 1,70 36-16,-17-53 15</inkml:trace>
  <inkml:trace contextRef="#ctx0" brushRef="#br0" timeOffset="7358.74">10583 1782 0,'36'35'47,"-36"0"-47,0 18 16,0 0-16,0 0 15,0 17-15,0-34 16,0-19-16,0 19 16</inkml:trace>
  <inkml:trace contextRef="#ctx0" brushRef="#br0" timeOffset="7607.69">10442 1923 0,'0'-36'16,"71"36"-1,17-35-15,-35 35 16,0 0-1,0 0-15,-18 0 0,-35 18 16,35-18-16,-35 35 16,0 36-16,0-36 15,0 18 1,0-18 0,36-35-1,-36-18-15</inkml:trace>
  <inkml:trace contextRef="#ctx0" brushRef="#br0" timeOffset="7757.81">10848 1640 0,'18'36'47,"70"-1"-32</inkml:trace>
  <inkml:trace contextRef="#ctx0" brushRef="#br0" timeOffset="7973.76">11148 1834 0,'-35'0'0,"-1"0"16,36 36-1,-35-1 1,35 18 0,18 17-1,35-17 1,17-53-16,-35 53 16,1-53-16,17 0 15</inkml:trace>
  <inkml:trace contextRef="#ctx0" brushRef="#br0" timeOffset="8394.52">11765 2099 0,'18'0'31,"-1"0"-31,19 0 16,-1 0-16,0 0 15,1 0 1,-36-35-16,0-1 16,0 1-1,-18 35 1,-17 0-1,-1 0 1,-52 35 0,88 36-1,-35-71-15,35 53 16,0 0 0,0 0-16,35-53 15,18 0 1,35 53-16,71-53 15,-71 0-15,-17 0 16</inkml:trace>
  <inkml:trace contextRef="#ctx0" brushRef="#br0" timeOffset="8974.73">12471 2081 0,'0'-35'0,"-18"35"15,18-35 1,-35 35-16,0 0 15,-54 0 1,54 0 0,0 17-1,-1 36-15,36-17 16,0-19 0,36-17-1,-1 0 1,0 0-16,1 0 15,-1 0-15,0-17 16,0-19 0,-35 72 31,0-1-47,0 0 15,0 1 1,0-1-16,0 18 15,36-53-15,-1 0 16,-35-18 0,53 18-16,-53-70 15,70 34-15,-70 1 16,53-36-16,-53 18 16,71 1-16,-71 16 15,18 36-15,-18-35 16,0 70 15,0 1-31,52-1 16,-52 18-1,36-53-15,17 0 16,-18 0 0,0 0-16,1-18 15</inkml:trace>
  <inkml:trace contextRef="#ctx0" brushRef="#br0" timeOffset="12396.61">12136 2099 0,'0'0'0,"35"0"31,-35-35-15,-18 35-1,-35 0 1,18 0 0,0 17-16,-1-17 15,-16 36-15,-1-36 0,0 53 16,17-18-1,54-35 17,17 0-17,89 0 1,-18-35 0,-71-1-16,0 36 0,-35-35 15,35 35-15,-35-35 16,-35 35-1,0 0-15,-18 0 16,0 17-16,-35-17 16,0 71-16,35-71 15,18 35-15,35 18 16,0 18 0,17-18-1,18-53-15,71 0 16,18-53-1,-71 17 1,-18 1-16,-35 0 16,53 0-16,-53-1 15,0 1-15,-18 35 16,-17-35-16,0 35 0,-1 0 16,1 0-1,0 17-15,0-17 16,35 53-16,-36-53 15,36 71-15,0-53 16,36-18-16,34 0 31,36 0-15,-53 0-16,17-18 0,-17 18 16,18-88-1,-71 52 1,-35 36 15,-54 53-15,36 0-1,53-17 1,-35-36 0,53 0-1,35 0 1,106-18-16,-107 18 31,19-53-31,-36 18 0,-35-1 31,-35 36-15,0 0 0,-1 0-16,1 0 15,0 0-15,0 36 16,-1 17-16,36-18 15,53-35 1,0 0-16,0 0 16,-18 0-16,1-18 15,-36-17 1,-36 0 0,1 35-1,0 0-15,0 0 16,35 35 15,52-35-31</inkml:trace>
  <inkml:trace contextRef="#ctx0" brushRef="#br0" timeOffset="13541.14">13264 1923 0,'0'-36'31,"0"1"-15,53 35-16,-17 0 16,-19 0-16,19 0 15,52 71 1,-35 17 0,-53 0-1,0-53 1,0 18-1,-18-53-15,-35 0 16,0 0 0,53-17-1,0-19-15,0 1 16,0-18-16,35 18 0,1 0 16,70-36-1,-53 71-15,-18 0 16,18 0-16,-18 0 15,0 0-15,-35 18 32,0 17-17,-17-35 1,17 35-16,-36 0 16,36 18-1,0 18 1,0-53-16,36-18 31,-1 0-31,0 0 16,0 0-16,1-18 0,-36-17 15,53-1-15,-53 1 16,0 0-16,0-18 16,0 18-16,-36-1 15,1 36-15,0-35 16,-18 35-1,-18 18 1,71 35-16,0-18 16</inkml:trace>
  <inkml:trace contextRef="#ctx0" brushRef="#br0" timeOffset="13928.57">14217 1940 0,'0'0'0,"-18"0"15,1 0 17,-36 53-17,53 0 16,0 0-15,53-18 0,-18-35-16,0 0 15,18-17 1,-18-36 0,-35 17-16,0 1 15,0 0-15,0 0 16,-17 35-16,17-36 15,-53 36-15,18 18 16,-18 17 0,53 36-1</inkml:trace>
  <inkml:trace contextRef="#ctx0" brushRef="#br0" timeOffset="14410.34">14640 1729 0,'0'0'0,"0"-36"16,0 1 15,0 53 47,0 17-78,0 0 16,0 1-16,0 16 15,0 1-15,0-17 16,-35 17-16,35-36 15,0 18-15,0 36 16,0-53 0,18-18-1,35 0 1,-18 0 0,0 0-1,0 0 1,1-18-16,-54 18 31</inkml:trace>
  <inkml:trace contextRef="#ctx0" brushRef="#br0" timeOffset="14897.42">14429 1993 0,'0'-35'16,"70"0"-1,-17 35 1,88-53 0,-53 17-1,106 1 1,-158 35-16,-36-35 15,17 35-15,-17 18 79,-53 17-64,53 18 1,36 17-1,17-17 1,-18-18-16,35 36 16,-70-36-1,-17 1 1,-18-36-16,-1 0 16,1 0-16,0 0 31</inkml:trace>
  <inkml:trace contextRef="#ctx0" brushRef="#br0" timeOffset="16054.27">15875 1976 0,'0'0'0,"0"-36"47,-18 36-32,-35 0 1,18 0 0,35 18-1,-70-18 1,70 35-16,-36-35 0,36 53 15,0 0 1,53-53-16,0 35 16,0-35-16,0 0 15,53 0 1,-53 0 0,-53-35-16,0-18 15,0 0 1,-18 53-16,18-70 15,-53 70-15,-17 0 16,17 35 0,53 18-1</inkml:trace>
  <inkml:trace contextRef="#ctx0" brushRef="#br0" timeOffset="16607.29">16281 1852 0,'0'0'0,"0"-35"16,0 0 0,0-1 15,0 19-15,0 52 62,0 35-63,0 1-15,0 17 16,0-17-16,0 17 16,0-35-16,0 0 15,0 0-15,0-18 16,0 0-16,0 18 15,-18-18 17,-17-35-17,35-17-15,-71 17 16,36-71-16,35 36 16,-53-18-16,53 0 15</inkml:trace>
  <inkml:trace contextRef="#ctx0" brushRef="#br0" timeOffset="16767.86">16122 2170 0,'0'-36'0,"35"36"0,36-35 31,-36 35-31,36-35 0,-18 35 15,-1-53 1,19 53-16</inkml:trace>
  <inkml:trace contextRef="#ctx0" brushRef="#br0" timeOffset="17889.07">17304 1923 0,'0'-36'15,"0"107"63,0-18-62,-71 0-16,71 17 16,-53-17-16,53 0 15,-70-18-15,34 36 16,36-89 31,0-35-32,18-17-15,-18-1 0,71-17 16,-71 0 0,70 17-16,-70 1 15,53 35-15,0 35 16,-18 0-1,1 0 1,-36 70 0,0-17-16,35 0 15,-35 0-15,0 17 16,0-52-16,0 17 16,0 36-1</inkml:trace>
  <inkml:trace contextRef="#ctx0" brushRef="#br0" timeOffset="18066.59">17268 2028 0,'53'0'32,"0"0"-32,0 0 0,35-35 15,-17 35-15,0-53 16</inkml:trace>
  <inkml:trace contextRef="#ctx0" brushRef="#br0" timeOffset="18322.91">17903 1764 0,'18'0'31,"35"0"-31,18 0 0,-1 0 16,-17 0-16,-18 18 31,1-18-31</inkml:trace>
  <inkml:trace contextRef="#ctx0" brushRef="#br0" timeOffset="18495.93">17886 1976 0,'0'0'16,"70"0"15,-17 0-31,0 0 16,0 0-1,18 0-15,35 0 16</inkml:trace>
  <inkml:trace contextRef="#ctx0" brushRef="#br0" timeOffset="19248.34">19068 1605 0,'-18'0'47,"-35"0"-31,18-35-16,0 35 15,-1 0 1,1 0 0,35 18-1,0 17 1,0 35-1,-35-34-15,35 17 0,-53 17 16,53-17-16,-35 0 16,35 17-16,0-17 15,0 0-15,0 0 16,0 0-16,0 18 16,0-18-16,0-18 15,0 0-15,0 0 16,0 1-16,0-19 0,0 19 31,35-36-15,0 0-1,0 0 1,1 0-16,-1-18 0,0 18 16,0 0-1</inkml:trace>
  <inkml:trace contextRef="#ctx0" brushRef="#br0" timeOffset="20831.66">19650 1464 0,'0'18'47,"0"17"-47,0 0 15,0 1-15,0-1 16,0 0-16,0 18 16,0-18-1,-18-35 1,18 53-16,-35-53 16</inkml:trace>
  <inkml:trace contextRef="#ctx0" brushRef="#br0" timeOffset="21481.98">20479 1429 0,'0'0'0,"0"17"78,-18 72-63,18-54-15,0 0 16,0 18 0,0-18-1,18-35 1,35 0 0,-18 0-16,18-17 15,-18 17 1,-35-36-1,0 54 32,0 17-47,-17 1 16,17-1 0,0 0-16,0 0 15,0-17 1</inkml:trace>
  <inkml:trace contextRef="#ctx0" brushRef="#br0" timeOffset="22274.37">19526 2081 0,'18'0'31,"17"0"-15,0 0-1,1 0 1,-36 36 15,0-1-15,0 18-1,-71-53 1,36 70-16,-36-17 16,142-53 31,-18 0-32,0 0-15,0 0 16,17 0-16,-35 0 15,1 36-15,-1-36 16</inkml:trace>
  <inkml:trace contextRef="#ctx0" brushRef="#br0" timeOffset="22879.68">20302 2170 0,'18'0'31,"-18"-18"-31,35 18 16,36 0-1,-36 18 1,-35 35-1,0-1 1,-18-16 0,-52-36-16,70 35 15,-35-35 1,70-18 15,18 18 0,0 18-31,-18 17 16,-35 36 0,0-18-1,-18-53 1,18 35 0,-53-35-16,18 0 0,-18 0 15,53-35 16</inkml:trace>
  <inkml:trace contextRef="#ctx0" brushRef="#br0" timeOffset="23995.82">20955 1499 0,'35'0'47,"1"0"-32,-1 0-15,18 0 16,-18 0 0,-35 36-16,0-1 15,0 0-15,0 18 16,0 18-16,0-18 16,-18-1-16,18 1 15,0 36-15,0-19 16,-35 18-16,35-35 15,0 0-15,0 18 16,0-18-16,0-18 16,0 0-16,-53 0 15,53 18 1,0-17 0,-17-36 93,-54 0-78,0 0-15,19 0-1</inkml:trace>
  <inkml:trace contextRef="#ctx0" brushRef="#br0" timeOffset="26624.57">21837 1799 0,'0'0'0,"-35"0"15,35-17 1,-18 17-16,-17 0 16,-1 0-1,36 35-15,-88 0 16,53 0-16,0 1 15,35-1-15,-71-35 16,71 70-16,0-52 31,18-18-31,17 0 16,18 0-16,0-18 16,-18 18-16,0-35 15,1 35-15,17-53 16,-53 0-16,0 18 31,0 53 16,-18 17-47,18 18 16,18 0-1,-18-18 1,35-35-1,0 0-15,18 0 16,0-35 15,18-36-15,-36 18 0,-35 18-16,35 35 15,-35 18 1,0 35-1,0-18 1,0 0-16,35 0 16,-35 1-1,53-36 17,-53-18-17,36 18-15,-36-53 16,35 0-1,0 53 1,-35-35-16,35 35 31,-35 35-15,36 36 0,-36-54-16,35-17 15,-35 71-15,35-71 16</inkml:trace>
  <inkml:trace contextRef="#ctx0" brushRef="#br0" timeOffset="27208.84">22737 1958 0,'-18'-35'15,"-17"-1"17,-1 36-1,1 18-31,-18 53 15,53-36 1,0 0-16,0-17 16,0 17-1,35-35 1,1 0 0,-1 0-16,0-18 15,18-17-15,-18 0 16,-35-18-16,53-35 15,-53 0-15,0-18 0,53 0 16,-53-53 0,0 71-1,0 35 1,0 18-16,-17 52 16,17 36-1,0 18-15,0-1 16,-53 36-16,53 18 15,0-18-15,0-36 16,0 18-16,0-17 16,0-18-16,0-18 15,0 0-15,0 18 16,17-53 0</inkml:trace>
  <inkml:trace contextRef="#ctx0" brushRef="#br0" timeOffset="27655.66">23530 1905 0,'18'18'47,"-18"17"-31,0 0-16,35 0 15,-35 18-15,0 0 16,53-17-16,-53 17 16,35-53 15,18-36-16,-53 1-15,53 0 16</inkml:trace>
  <inkml:trace contextRef="#ctx0" brushRef="#br0" timeOffset="29793.03">23901 1852 0,'35'0'47,"-53"18"0,-17 70-31,-35 0-1,70-53 1,-71 1-16,71-1 15,-35-35 1,35 53-16,-18-53 0,18 70 16,-35-70-16</inkml:trace>
  <inkml:trace contextRef="#ctx0" brushRef="#br0" timeOffset="30650.76">24095 2117 0,'35'0'15,"18"0"1,-18-53-1,36 0-15,-36 18 16,-35-1 15,0 1-15,-18 35 0,-17 0-1,0 0 1,0 35-16,-1 18 15,36-18 1,-35 1-16,35 17 16,-35-53-1,35 35-15,35-35 16,0 0 0,18 0-16,0 0 0,53-18 31,-106-17-16,35 0 1,-35-18 0,0 0-16,0 18 31,36 35-15,16 0-1,19 17-15,-71 36 31,0 0-31,0-18 16,18-35 31,52 0-47,-35 0 16,18 0-1,-53-17-15,36 17 16,-36-18-16,35-52 15,-35 34 1,0 54 31,-18 17-31,18 36-1,0-18 1,18-53-1,-18 35-15</inkml:trace>
  <inkml:trace contextRef="#ctx0" brushRef="#br0" timeOffset="30804.41">24800 1658 0,'18'0'62</inkml:trace>
  <inkml:trace contextRef="#ctx0" brushRef="#br0" timeOffset="31102.62">25135 1658 0,'0'-35'15,"0"52"32,0 19-47,0 17 16,0 35-16,0 18 15,0-36 1,0 1-16,0-54 16,0 19-1,-35-1 1,-35-35-16,17-35 16,53-1-1,0-17-15</inkml:trace>
  <inkml:trace contextRef="#ctx0" brushRef="#br0" timeOffset="31591.38">24994 1870 0,'53'0'31,"-17"0"-31,-1 0 16,18 0-16,70-36 15,-88-16 1,1 52 0,-36-36-16,0 54 47,0 17-16,0 0-31,53-35 15,-18 0 1,18 0-16,0 0 16,0 0-16,0-17 15,-18 17-15,-35-53 16,0 0 0,0 71 30,0 17-46,0 18 0,0 17 16,0-17-16,-35 18 16,35-18-16,0-18 15,0 0-15,-36 1 16,36-1-16,0 0 16</inkml:trace>
  <inkml:trace contextRef="#ctx0" brushRef="#br0" timeOffset="32755.82">26599 1693 0,'0'-35'0,"-35"35"16,35-35-1,-17 35-15,-54 0 32,18 17-17,53 19-15,-35-1 16,35 18-16,-53 35 16,53-35-16,0 18 15,0-36-15,53 0 16,-18-35-16,71 53 15,-36-53 1,-17 0-16,0 0 16,-17-18-1,-1 18-15,-35-53 0,35 18 16,-35-35 0,0 34-1,0 1 1,-18 35-16,-17 0 15,0 0 1,35 18 0,0 35-1,0-18 1,0 0 0,18-35-1,17 0 1,53 0-1,-88-35 1,71 35-16,-71-53 0,35 53 16,-35-35-16,0 70 47,0 0-32,0 1 1,18-36 15,52 0-15,-17 0-1,-53-36-15,35 36 0,-35-70 16,0 34 0,0 1-16,0 88 62,36-18-46,-1-35-1,-35 36 1,35-36 0,0 0-1,-35-36-15,0 1 16,0 53 31,0-1-32,0 54-15,-17-36 16,17 36 0,0-36-1,-36-35-15,36 18 16</inkml:trace>
  <inkml:trace contextRef="#ctx0" brushRef="#br0" timeOffset="33023.11">27517 1623 0,'0'35'47,"0"18"-47,0 0 16,0 17-16,0-34 16,0-19-16,-36-17 15,36 71 1,0-36-16,18-35 15</inkml:trace>
  <inkml:trace contextRef="#ctx0" brushRef="#br0" timeOffset="33746.37">27711 1870 0,'17'0'31,"-17"-36"-15,18 36-16,35-35 15,-53 0 1,35 35 0,-35-35-16,-53-1 15,0 36 1,18 0-1,35 18 1,0 53 0,0-36-16,0 0 15,0 18 1,0-18 0,18-35-1,70 0 1,35 0-1,-70 0-15,-17 0 16,-1-35-16,-35 0 16,35 35-16,-35-53 15,-18 70 17,18 36-17,0-17 1,0-1-1,18-35 1,0 0-16,17 0 16,36 0-16,-36 0 15,-17 0-15,17 0 0,-35-18 16,35 18-16,-35-53 16,0 18-16,-18 0 31,18 70 0,0 36-15,0-36-16,-35 35 15,35-34-15,0-1 16,-35 36 0,35-54-16,0 19 15,18-36 1</inkml:trace>
  <inkml:trace contextRef="#ctx0" brushRef="#br0" timeOffset="34055.51">28557 1764 0,'0'70'62,"0"-17"-62,0 0 16,0 0-16,0-18 15,0 1-15,0-1 16</inkml:trace>
  <inkml:trace contextRef="#ctx0" brushRef="#br0" timeOffset="34401.08">28557 1976 0,'0'0'0,"18"0"16,35 0 0,17 0-1,1 0-15,-36-36 16,1 36-16,-36-35 16,35-18-1,-35 0 1,0 18-16,0 0 15,-35 52 32,35 19-31,0 16-16,0 19 0,0-53 16,0 17-16,0 0 15,0 0 1,0 18-16,0-17 31</inkml:trace>
  <inkml:trace contextRef="#ctx0" brushRef="#br0" timeOffset="34810.67">29192 1887 0,'0'0'16,"0"-35"-16,-17 35 0,-36-35 16,18 35 31,35 35-32,0 0 1,0 1-1,52-36 32,-16 0-47,-36-18 16,0 36 31,0 17-32,0 0 1</inkml:trace>
  <inkml:trace contextRef="#ctx0" brushRef="#br0" timeOffset="35381.64">29351 1782 0,'-18'52'31,"18"-16"-15,0-1-1,0-17-15,0 17 0,0 0 16,18-35 31,17 0-32,-35-17-15,53 17 16,-53-53-16,36 53 0,-36-53 16,0 70 30,0 19-30,0-1 0,35-35-16,18 0 31,0 0-15,-18 0-1,-35-18 1,35 18-16,1 36 78,-36-1-62,35-35-1</inkml:trace>
  <inkml:trace contextRef="#ctx0" brushRef="#br0" timeOffset="35641.93">29986 1923 0,'0'17'63,"0"36"-48,0-18-15,0 1 16</inkml:trace>
  <inkml:trace contextRef="#ctx0" brushRef="#br0" timeOffset="35808.56">29986 1623 0,'0'0'0,"-35"0"15,52 17 17,-17 19-17,36-36-15</inkml:trace>
  <inkml:trace contextRef="#ctx0" brushRef="#br0" timeOffset="36048.08">30215 1711 0,'0'0'0,"0"35"47,0 1-32,0 16-15,0 1 16,0-17-16,0-1 15,0 0-15,0 0 16,0 1-16</inkml:trace>
  <inkml:trace contextRef="#ctx0" brushRef="#br0" timeOffset="36281.03">30409 1729 0,'0'53'47,"0"-18"-47,0 18 16,0 0-16,0-18 15,0 0 1,0 18-16,-17-53 15,-18 0 17</inkml:trace>
  <inkml:trace contextRef="#ctx0" brushRef="#br0" timeOffset="36674.11">30286 1923 0,'0'-36'0,"18"36"0,17 0 15,18 0-15,17 0 16,-17 0-16,0 0 16,0 0-16,-18 0 15,-70 0 32,0 0-31,35 18-1,0 17 1,0 1 0,17-1-1,19-35 1,-1 0-16,-35-18 16,35-52-1,-35 34-15,0 19 16,0-19-1,-17 36-15,-19 0 32</inkml:trace>
  <inkml:trace contextRef="#ctx0" brushRef="#br0" timeOffset="37082.65">30850 1764 0,'0'35'16,"0"0"0,0 1-16,0-1 15,36 18 1,17-53 15,-53-18-15,35 18-16,-35-35 15,53 35 1,-53-35-16,35 35 31,36 17 0,-18-17-15,-1 0 0,1 0-16,0 0 15,-17 0-15,-1 0 16,0 0 0,-35-35-16</inkml:trace>
  <inkml:trace contextRef="#ctx0" brushRef="#br0" timeOffset="42061.94">2593 2752 0,'0'17'63,"0"19"15,0 17-62,-35-18-1,35 0 1,0 0-16,0 18 16,0 0-16,0 18 15,0-36-15,88-35 63,-53 0-48,0 0-15,1 0 16</inkml:trace>
  <inkml:trace contextRef="#ctx0" brushRef="#br0" timeOffset="42759.88">2399 3122 0,'0'-35'0,"53"35"16,-18-35-1,18 35-15,0 0 16,17-36-16,-17 36 16,0 0-16,-17-35 15,-1 35-15,0-35 0,0-18 31,-35 35-15,-17 18 0,-18-53-1,35 141 63,0-17-78,-36-36 16,36 1 0,0-1-16,0 0 0,0-17 15,18-18 32,-18-36-31,35 1-1,-35 0 1,35 35-16,1 0 47,-36 18-47,53 17 16,-53 0-1,35-35-15,-35 35 16</inkml:trace>
  <inkml:trace contextRef="#ctx0" brushRef="#br0" timeOffset="43349.7">3069 2875 0,'35'0'47,"-35"35"-31,53-35-16,-53 53 16,36-17-1,17-89 48,-53 17-48,35 1 1,0 35-16,0 0 31,-35 53-31,0-35 16,36 35-16,-36-36 15,35-17 64,-35-70-79,0 34 0,35 1 15,1 0 1,-1 53 15,-35 17-15,35-35-1,-35 35-15,0 18 16,0 18 0,0-54-1</inkml:trace>
  <inkml:trace contextRef="#ctx0" brushRef="#br0" timeOffset="44357.6">3810 3246 0,'-35'0'78,"35"35"-78</inkml:trace>
  <inkml:trace contextRef="#ctx0" brushRef="#br0" timeOffset="46303.78">4374 2699 0,'-35'0'0,"35"35"62,0 53-62,35-17 16,-35 17-16,0-17 16,36-1-16,-36-17 15,0-18-15,0 1 16,0-1-16,0 0 31,-18-35-31,-17 0 16</inkml:trace>
  <inkml:trace contextRef="#ctx0" brushRef="#br0" timeOffset="46773.8">4251 3104 0,'0'-35'16,"18"35"-1,17-35-15,0 35 16,89-53 0,-71 18-1,-1 35-15,19-36 16,-36 1-16,-52 35 47,-19 0-16,36 18-31,0 35 16,-17-53-1,17 53-15,0 0 16,35-53-1,-35 35-15,35-35 16,18 0 0,-53-18-16,36 18 15,-36-88 1,0 53-16,0-1 16,-18 1-16,-17 35 15,-1 0 1,36 18-1,-70 17-15,70 0 16</inkml:trace>
  <inkml:trace contextRef="#ctx0" brushRef="#br0" timeOffset="47159.77">4921 2875 0,'53'0'31,"-18"0"-15,1 53-16,-1-18 15,18 1-15,0-1 16,-53 0-16,35-35 15,-35 35-15,-35 1 16,-18-36 0,18 0-1,35-36 1,0-16 0,0 16-1,53-34 1,-18 70-16,18-36 15,70 36 1,-87 0 0</inkml:trace>
  <inkml:trace contextRef="#ctx0" brushRef="#br0" timeOffset="47666.64">5997 2840 0,'0'70'47,"0"-17"-47,-17 0 0,17 18 16,0-36-16,0-17 15,-36 35 1,36-18-16,-53-70 47,53-18-47,0 0 16,0-35-16,0 17 15,0 1-15,0-36 16,0 17-16,0 37 15,36 16-15,17 36 16,-18 0 0,35 88-1,-70 1 1,36 69 0,-1-16-1,0-142 1,-35 70-16,0-35 15,-17-35 17</inkml:trace>
  <inkml:trace contextRef="#ctx0" brushRef="#br0" timeOffset="47842.15">5891 2946 0,'53'0'31,"36"0"-31,16 0 16,1-53-16,-18 53 15</inkml:trace>
  <inkml:trace contextRef="#ctx0" brushRef="#br0" timeOffset="48017.39">6615 2999 0,'0'-18'46,"17"18"-46</inkml:trace>
  <inkml:trace contextRef="#ctx0" brushRef="#br0" timeOffset="49920.89">7708 2769 0,'-35'18'31,"35"17"-31,0 1 0,0-1 16,0 18-1,0-18-15,-35 36 16,35-142 46,0 18-46,0 0-16,0-17 16,0-1-16,0 18 0,0 18 15,70 70 17,-70 0-17,88 36-15,-52-18 16,-36 0-1,70 17-15,-70-17 16,0-17-16,0-1 0,0 0 16,0 0-1</inkml:trace>
  <inkml:trace contextRef="#ctx0" brushRef="#br0" timeOffset="50100.95">7602 2981 0,'0'-35'15,"71"35"1,-18 0-16,0 0 16,17-36-16,-17 36 15</inkml:trace>
  <inkml:trace contextRef="#ctx0" brushRef="#br0" timeOffset="50324.34">8167 2681 0,'-35'0'31,"35"18"-15,0 35-1,0-18-15,0 0 16,0 1-16,0-1 16,0-18-16,0 19 15,0-1 1,17-35 0</inkml:trace>
  <inkml:trace contextRef="#ctx0" brushRef="#br0" timeOffset="50685.65">8555 2681 0,'-35'0'0,"-1"0"16,1 0-16,0 0 15,17 0-15,-17 0 16,35 18-1,17 17 1,19 0 0,-1-35-16,0 36 0,1-36 15,-1 35 1,18 0-16,-53 18 31,0-18-15,-35-35-16,-1 36 15,1-36-15,0 0 16,-18 0 0,17 0-16,36-36 31</inkml:trace>
  <inkml:trace contextRef="#ctx0" brushRef="#br0" timeOffset="51039.7">8855 2752 0,'-18'0'16,"-17"0"0,0 0-1,35 35-15,-36 0 16,36 1-16,0-1 15,-35 0-15,35 0 16,0 1 0,35-36-16,36 0 15,-36 0-15,-17 0 16,-18-18 0,70-17-16,-70-1 15,0 1-15,0 0 16,0 0-16,-17-1 15,-72 36 1,54 0-16,35 53 16,-35 0-16</inkml:trace>
  <inkml:trace contextRef="#ctx0" brushRef="#br0" timeOffset="51304">9190 3140 0,'0'53'47,"0"0"-31,0-1-1,0-16 1,-35-36-16,-1 0 16</inkml:trace>
  <inkml:trace contextRef="#ctx0" brushRef="#br0" timeOffset="51689.98">9772 2716 0,'-35'0'16,"35"-35"-1,0 70 48,0 71-63,0 35 15,0 124 1,0-159 0,0-36-16,0 1 0,0-18 15,0 0 1,-53-53 15,17 0-31,1-36 16,0-16-16,35-1 15,-35 0-15,35 17 16,0 1-16</inkml:trace>
  <inkml:trace contextRef="#ctx0" brushRef="#br0" timeOffset="52003.37">9631 3210 0,'35'0'0,"18"0"16,-18-35-16,1 35 16,-1 0-16,0 0 15,-35-35-15,53 35 0,-18-36 16,1 36 31,-36 36-32,0 34 1,0-17 15,0-18-15,0 1-16,35-36 15</inkml:trace>
  <inkml:trace contextRef="#ctx0" brushRef="#br0" timeOffset="52155">10001 2858 0,'0'0'0,"18"35"31</inkml:trace>
  <inkml:trace contextRef="#ctx0" brushRef="#br0" timeOffset="52544.81">10231 3104 0,'0'36'31,"17"17"-15,-17-18 0,35 0-16,-35 0 15,36 36 1,-36-124 31,35 18-32,-35 0-15,53-1 16,-53 1-16,53 35 16,-53-35-16,35 35 15,0 0 1,-35 17-16,36 54 15,-36-18 1,35-53 0,-35 53-16,35-53 15</inkml:trace>
  <inkml:trace contextRef="#ctx0" brushRef="#br0" timeOffset="53086.11">10901 3122 0,'-35'0'16,"-36"212"0,106-424-16,36 212 0,-159 0 15,52 0 1,-34 53-1,70-18-15,-53 1 16,53-1-16,-35 0 16,35 0-1,35-35-15,18 0 16,0 0 0,17-17-16,-34-19 15,-1-87 1,35-18-1,-70 0 1,0 88-16,0 0 16,0 18-16,-17-1 15,-36 1-15,53 70 47,0 1-31,0 17-16,0 0 15,0-1-15,35 37 16,-35-36-16,0 17 0,35 18 31,-35-17-15,36-36-16,-1-35 16</inkml:trace>
  <inkml:trace contextRef="#ctx0" brushRef="#br0" timeOffset="53605.75">11518 3122 0,'35'0'0,"1"0"31,-36 35-15,0 1-16,0 17 16,0-1-1,0 37-15,0-54 16,0 0-16,0-52 47,-18-72-32,18 36 1,0-52-16,0 52 16,0-18-1,35 18-15,-35 18 0,71 35 16,-36-35 0,18 35-16,0 17 15,0 36 1,-53 18-1,35-18-15,-35 17 16,36 18-16,-36 36 16,0-89-1,0 1 1,-18-36 15,18-18-31</inkml:trace>
  <inkml:trace contextRef="#ctx0" brushRef="#br0" timeOffset="53792.55">11659 3281 0,'89'0'16,"-37"0"-1,1-53 1,18 53-16,-36 0 16,-17 0-16,35-35 0</inkml:trace>
  <inkml:trace contextRef="#ctx0" brushRef="#br0" timeOffset="54068.39">12224 2946 0,'35'0'31,"0"0"-15,18 0-16,0 0 15,18 0-15,-1-36 16</inkml:trace>
  <inkml:trace contextRef="#ctx0" brushRef="#br0" timeOffset="54283">12682 2769 0,'0'36'32,"0"-1"-17,0 0-15,0 18 16,0 18-16,0-18 15,0-18-15,0 0 16</inkml:trace>
  <inkml:trace contextRef="#ctx0" brushRef="#br0" timeOffset="56882.61">13123 3651 0,'0'-17'15,"0"-36"1,-35 53-16,-35-36 15,17 36-15</inkml:trace>
  <inkml:trace contextRef="#ctx0" brushRef="#br0" timeOffset="-201660.49">1094 5362 0,'0'18'31,"0"35"-15,-36 35-16,36-17 15,-35 17-15,35-18 16,-53 18-16,53 1 15,-35-36-15,35 0 0,0-18 16,-35 0 0,35-70 31,0-53-47,0-1 15,0-69 1,0 69-16,0 19 15,17-1-15,-17 18 16,36 18-16,-36 0 16,70 35-16,-70-35 15,35 35 1,1 17 0,-36 19-1,35 16-15,-35 19 16,0 0-16,35 17 0,-35 70 31,0-52-15,53 0-1,-53-88-15,0-53 32</inkml:trace>
  <inkml:trace contextRef="#ctx0" brushRef="#br0" timeOffset="-201476.82">900 5768 0,'229'123'15,"-458"-246"-15,229 88 0,88 35 16,0-36-16,0 36 15,0-53-15,-17 53 16,-36-35-16</inkml:trace>
  <inkml:trace contextRef="#ctx0" brushRef="#br0" timeOffset="-201243.44">1746 5627 0,'18'0'31,"35"-18"-31,0 18 16,-18 0-1,0 0-15</inkml:trace>
  <inkml:trace contextRef="#ctx0" brushRef="#br0" timeOffset="-201045.96">1623 5856 0,'0'0'0,"88"0"47,0 0-47,-17 0 15,-1-35-15,-17 35 16,0 0-16,-18-35 16</inkml:trace>
  <inkml:trace contextRef="#ctx0" brushRef="#br1" timeOffset="-194398.8">2822 5221 0,'-17'0'93,"-36"0"-61,17 0-32,1 0 31,0 18 16,35 17-32,0 36 1,0-36 0,0 0-16,0 0 15,-35 1-15,35-1 16,0 18-16,0 17 0,0-17 16,0 0-16,0 0 15,0 71 1,0-71-1,0-18-15,0 53 16,-53-17 0,53-1-1,-36-17 1,36 0 0,0 0-1,0 17 1,0-17-1,0-17-15,0-1 32,0 0-1,18-35 47,17 0-62,18 0-1,0 0 1,-18 0 0</inkml:trace>
  <inkml:trace contextRef="#ctx0" brushRef="#br1" timeOffset="-193153.88">3334 5556 0,'0'-35'16,"35"0"15,-35-1 47,0 89 47,0 0-109,0 0-1,0 0 1,0 0 0,0-18-1</inkml:trace>
  <inkml:trace contextRef="#ctx0" brushRef="#br1" timeOffset="-192150.13">3969 5468 0,'0'0'0,"0"18"78,0 17-62,-36 18 0,36-35-16,0 17 0,-35-35 15,35 70-15,0-34 32,18-36-17,17 0 1,18 0-1,0 0 1,-53-18-16,53 18 16,-18 0-1,-35-35 1,35 35 0,-35-36-1,0 54 32,-17-18-47,17 53 16,0 0-1,0-18 1,0 0 0,0 1-1</inkml:trace>
  <inkml:trace contextRef="#ctx0" brushRef="#br1" timeOffset="-191309.75">3175 6156 0,'0'-18'47,"35"18"-47,18-35 15,-35 35 17,17 0-32,0 0 15,18 53 16,-53 0-15,0-18-16,-17-35 16,-36 53-16,17-53 15,-16 71-15,16-71 16,36 17-16,-35-17 16,53 0 15,17 0-31,0 0 15,0 0-15,1 0 16,17 0-16,-18 0 16,0 0-1,18 0-15</inkml:trace>
  <inkml:trace contextRef="#ctx0" brushRef="#br1" timeOffset="-190596.82">4057 6209 0,'0'0'0,"0"-35"31,18 35-15,17 0 0,-35 17-1,35-17 1,-35 36-16,0-1 15,-17 0 1,-19-35 15,54 0 32,-18 35-63,35-35 15,0 36 1,-35-1 0,0 18-1,-17-53 1,17 35-16,-53-35 16,0 0-1,-35 0 1,52 0-16,1 0 15,35-18-15,0 1 16</inkml:trace>
  <inkml:trace contextRef="#ctx0" brushRef="#br1" timeOffset="-189508.17">4322 5309 0,'17'0'94,"36"0"-79,35 0 1,-35 18 0,0 17-1,0 18 1,-53-35-16,0 52 16,35-34-1,-35-1-15,0 35 16,0-17-1,0-17-15,0 17 16,-17 17-16,17-35 16,0 36-1,0-36-15,-53 36 16,53-1 0,0-52-1,-36 35-15,36 0 0,0-18 16,0 0-1,0 1-15,0-19 0,0 54 16,-35-71 0,35 53-1,0 0 1,0 0-16,0-18 16,0 0 15,-53-35 47,0 0-62,18 0-1,0 0-15,0 0 0</inkml:trace>
  <inkml:trace contextRef="#ctx0" brushRef="#br1" timeOffset="-182005.09">847 7620 0,'0'-35'47,"-18"35"-16,18-36 0,-53 36-31,18 0 32,0 0-32,-1 0 15,19 0 16,17 53-15,-36-53-16,36 53 16,-53 0-1,53 0 1,0-18 0,53-35-1,-53 36-15,53-36 16,-17 0-16,-1 0 15,0 0-15,0-18 16,18-35 0,18-17-1,-71 34 1,0-34-16,0-89 16,0 36-1,-35 87-15,35 1 16,0 0-16,0-18 15,-36 53 1,36-36 0,0 1 15,0 53 31,0 35-46,0-18-16,0 0 16,0 36-16,0-18 15,0 0-15,0 0 16,-35 0-16,35 17 16,0-35-16,0 1 15,0-19-15,0 19 16,18 34-1,35-17 1,-18-18 0,18-35-16,0 0 15,0 0 1,-18 0 0,0 0-1,-35-17-15,35 17 16,-35-36-16,36 36 15,-36-53-15,35 18 16,-35-18 0,35 53-16,-35-70 15,0 52 1,0-17 0,-17 35 15,17-35 0,-36 35-31,1 17 31,35 18-15,-35 1-16,35-1 16,-35 0-16,35 1 15,0-1-15,-36 0 16,36 0-16,0 18 15,18-17 1,52-36 0,1 35-1,-36-35 1,18 0-16,18-18 16,-18-70-16,-53 53 15,53-1-15,-53 1 16,35 0-16,-35 0 15,0-18 1,0 0 0,0 0-1,0-35 1,0 52-16,0 1 0,0-18 16,0 18 30,0 0 1,0 52 16,0 36-48,0-17 1,0 52 0,0-53-16,0 0 0,0 1 15,0-1-15,0 0 16,0 0-16,0 1 16,0-1-16,0 18 15,0-18 1,35 0 15,0-35-15,1 0-1,-1 0 17,-35-17-32,0-19 31</inkml:trace>
  <inkml:trace contextRef="#ctx0" brushRef="#br1" timeOffset="-181754.91">1393 7549 0,'0'0'0,"0"-35"31,53 35-31,18-35 0,-18 35 16,0-35-16,0 35 15,-18 0-15,0 0 16</inkml:trace>
  <inkml:trace contextRef="#ctx0" brushRef="#br1" timeOffset="-181347.05">2311 7514 0,'0'-35'31,"-18"35"-15,-17 0-1,0 18 1,35 17 0,-36 0-16,36 18 15,-53 18-15,53-19 0,0 1 16,-35 36 0,35-54-1,18 35 1,52-34-1,-34-36-15,-19 0 16,54 0-16,-36 0 0</inkml:trace>
  <inkml:trace contextRef="#ctx0" brushRef="#br1" timeOffset="-180841.85">2469 7708 0,'0'18'47,"0"17"-47,0 18 16,0 18-16,0-18 16,0-1-16,0-16 15,-17-1-15,17 0 16,0-52 31,0-19-47,0-17 15,17-88 1,-17 71-16,53-18 16,-53 35-16,0 17 15,36 36-15,-36-35 16,35 35-1,0 35 1,-35 18 0,35 18-16,-35-18 15,0 0-15,0 0 16,36-18-16,-36 0 0,0 0 16,0 36-1,0-53 1</inkml:trace>
  <inkml:trace contextRef="#ctx0" brushRef="#br1" timeOffset="-180647.26">2558 7938 0,'0'-53'31,"70"53"-31,-35 0 16,1-53-16,-1 53 16,18 0-1</inkml:trace>
  <inkml:trace contextRef="#ctx0" brushRef="#br1" timeOffset="-180336">3069 7832 0,'0'17'16,"18"-17"15,17 0-15,0 0-16,1 0 15,-1 0-15,18 0 16,-18 0 15</inkml:trace>
  <inkml:trace contextRef="#ctx0" brushRef="#br1" timeOffset="-179993.16">3457 7708 0,'0'0'0,"0"-35"16,0 0-16,0-18 16,18 53-1,-18-36-15,53 36 16,0 0-1,0 36 1,-53 17-16,70 17 16,-70 1-16,53 52 15,18-87 1,-36 34 0,18-35-1,-71-35 16</inkml:trace>
  <inkml:trace contextRef="#ctx0" brushRef="#br1" timeOffset="-179781.06">3792 7867 0,'-35'0'16,"0"0"-1,35 35 1,-35-35-16,35 88 16,-53-52-16,53 17 15,-36-53-15,36 35 32,18-35-32,17 0 0</inkml:trace>
  <inkml:trace contextRef="#ctx0" brushRef="#br1" timeOffset="-178982.13">4057 7620 0,'0'0'0,"53"0"47,-18-35-31,0 35-16,1 0 15,-1 0-15,-17 0 16,-71 17 78,53 36-79,0 18 1,0-36 0,0 0-16,-36 1 15,36-1-15,0 36 16,0-54 0,0 18 15,-35-35 0,0 0-15,17 0-1,-17 0 17,70 0 30,1 0-46,-1 0-16,0 0 15,-17 0-15,17 0 16,0 0-16,1 0 16,-1 0 15</inkml:trace>
  <inkml:trace contextRef="#ctx0" brushRef="#br1" timeOffset="-178574.07">4568 7391 0,'36'17'47,"-36"36"-31,53 18-16,-53-18 15,53 0-15,-53 0 16,53 17-16,-53-17 16,0 0-16,0 0 15,-53 17-15,17-17 0,1-17 16,0-1-16,-1 18 15</inkml:trace>
  <inkml:trace contextRef="#ctx0" brushRef="#br1" timeOffset="-178283.25">4974 7761 0,'35'0'47,"1"0"-47,-1 0 15,0 0-15,1-35 0,-1 35 16</inkml:trace>
  <inkml:trace contextRef="#ctx0" brushRef="#br1" timeOffset="-178090.75">4974 7885 0,'0'35'32,"71"-35"-17,-18 0 1,0 0-1,17 0-15,-52 0 0,17 0 16,0 0-16</inkml:trace>
  <inkml:trace contextRef="#ctx0" brushRef="#br1" timeOffset="-177434.34">5733 7638 0,'0'0'0,"-18"0"0,-17 0 31,-1 0 16,1 0-31,35 53-16,-53-53 15,53 52-15,-53-52 16,53 53-16,-35-53 15,35 53-15,0-17 16,0 17 0,18-53-1,-18 52-15,35-52 16,0 53-16,18-53 16,18 0 15,-54 0-31,36-35 31,-17 0-31,-36 0 16,0-1-1,0 19 1,0-19 0,0 1-1,0 0 1,0-1-1,-18 1 1,-53 35 0,36 0-1,17 0-15</inkml:trace>
  <inkml:trace contextRef="#ctx0" brushRef="#br1" timeOffset="-160385.31">723 8802 0,'0'35'140,"0"0"-124,35 1-16,-35-1 16,0 0-16,0 18 15,0 0-15,0 0 16,0 35-1,0-17-15,0 17 0,0 71 16,0-54 0,-17 19-1,17-71 1,0 0-16,0 0 0,0 17 16,0-52-16,0 17 15,0 0-15,0 1 16,0 17-1,-35 0-15,35-36 47,0 18-47,0 1 16,0-1 0,0 0 15,0 1-31,0-1 47,0-70 15,0-18-46</inkml:trace>
  <inkml:trace contextRef="#ctx0" brushRef="#br1" timeOffset="-154479.04">1129 8996 0,'-18'0'2750</inkml:trace>
  <inkml:trace contextRef="#ctx0" brushRef="#br1" timeOffset="-150275.02">1164 8996 0,'0'-35'0,"-17"35"797,-19 0 1266,1 0-2048</inkml:trace>
  <inkml:trace contextRef="#ctx0" brushRef="#br1" timeOffset="-127527.27">1164 9066 0,'0'-35'0,"0"0"47,0 88 31,0-18-78,35 18 15,-35-18-15,0 1 16,0-1-16,0 18 16,0-18-1,0 0 1,0-70 46,0 0-62,0-36 16,0 18 0,0 18-16,0 0 0,0-1 15,0 19-15,-17 17 16,17-36 0,0 54 15,0 35-16,17 53 1,-17-36-16,0-52 16,0 17-16,0 1 15</inkml:trace>
  <inkml:trace contextRef="#ctx0" brushRef="#br1" timeOffset="-127148.69">1482 9225 0,'17'0'47,"19"0"-47,-1 0 15,35 0 1,-52 0-1,-18-35 64</inkml:trace>
  <inkml:trace contextRef="#ctx0" brushRef="#br1" timeOffset="-126848.58">1817 9084 0,'0'-35'15,"0"-1"1,0 1 15,35 35-15,36 0-16,-1 35 31,-17 18-31,-18-17 0,1-36 16,-1 53-16,18 17 15,-18-35 1,-35 1-1</inkml:trace>
  <inkml:trace contextRef="#ctx0" brushRef="#br1" timeOffset="-126661.22">2117 9102 0,'-53'0'15,"17"53"1,-16 0 0,52-1-1,-36-52 1,36 36-16,-35-1 16</inkml:trace>
  <inkml:trace contextRef="#ctx0" brushRef="#br1" timeOffset="-125626.77">3881 8872 0,'0'-35'0,"0"88"78,-18-18-78,-17 53 15,35-52 1,-36-1-16,36 0 16,-35-35-16,35 36 15,18-36 32,35 0-31,-18 0-1,35 0 1,-34 0-16,-1 0 16,0-18-1,-35-17 1,0 70 31,0 0-32,0 1 1,-17-1-16,17 18 16,0 17-1,0-17 1,-36-53-16</inkml:trace>
  <inkml:trace contextRef="#ctx0" brushRef="#br1" timeOffset="-122800.89">1570 9984 0,'-35'0'15,"35"-36"1126,17 36-1141,19 0 31,-36-17-31,35 17 16,0 0-1,0 53 17,-35 0-17,0-18 1,-35 0-16,35 18 16,-70-18-16,34 36 15,1-36 1,0 0-1,52-35 79,1 0-94,17 0 16,1 0-16,-1-17 15,35 17 1</inkml:trace>
  <inkml:trace contextRef="#ctx0" brushRef="#br1" timeOffset="-118900.29">3281 9984 0,'-35'0'16,"52"0"2578,18-36-2563,1 36 0,-1 0 0,-35 18-31,0 17 16,35-35-16,-35 53 16,0-18-1,-17 1 1,-54-36-1,71 35-15,-53-35 16,18 0 0,88 0 62,-36 0-63,19 0-15,-1 35 32,-35 1-17,35-36-15,-35 52 0,0-16 16,-17-1 0,-19 18-1,-17 0 1,18-53-1,0 0 1,0 0 0,-1 0-1,36-18 1,0-17 15</inkml:trace>
  <inkml:trace contextRef="#ctx0" brushRef="#br1" timeOffset="-118598.05">3510 10178 0,'0'0'0,"35"0"47,1 0-47,-1 0 15,0-36-15,18 36 16,-18 0-1,1 0 1</inkml:trace>
  <inkml:trace contextRef="#ctx0" brushRef="#br1" timeOffset="-118270.56">3863 9931 0,'0'0'0,"0"-53"15,0 18 1,18-1 15,52 36-15,-52 0-16,35 18 15,-18 17-15,36 89 16,-36-71 0,35 17-1,-70-35-15,36 1 16,-36-1-16,35-35 0,-35 70 16,35-70-1</inkml:trace>
  <inkml:trace contextRef="#ctx0" brushRef="#br1" timeOffset="-118055.27">4216 10089 0,'-36'0'31,"1"0"-31,35 36 15,-35-1-15,35 0 16,-35 1-16,35-1 16,0 18-1</inkml:trace>
  <inkml:trace contextRef="#ctx0" brushRef="#br1" timeOffset="-116717.66">4657 8872 0,'0'0'0,"0"-35"31,0 53 31,0 17-46,0 18 0,0 35-1,0-53-15,0 18 16,0 0-16,0 18 16,0 17-16,17 0 15,-17-35-15,0 0 16,0 0-16,0-18 15,0 0 1,0 36-16,0-18 16,0-18-1,0 1 1,0-1 15,36-35-15,-36 35-1,0 0 17,35-35-17,-35 36-15,0-1 32,0 0-1,0-17-31,35-18 0,-35 35 15,0 0 1,0 1 0,0-1-1,0 0 1,0 0 0,0 1-1,0-1 32,0 0 16,0-70 15</inkml:trace>
  <inkml:trace contextRef="#ctx0" brushRef="#br1" timeOffset="-116213.7">5115 9596 0,'18'0'63,"17"0"-63,18 0 16,-18 0-16,1 0 0,-1 0 15</inkml:trace>
  <inkml:trace contextRef="#ctx0" brushRef="#br1" timeOffset="-115970.99">5027 9737 0,'0'0'0,"18"0"31,35 0-31,17 0 16,18 0-16,-17 0 16,0 0-16,-36 0 15,-18 0-15,19 0 16</inkml:trace>
  <inkml:trace contextRef="#ctx0" brushRef="#br1" timeOffset="-115189.6">5821 9366 0,'0'0'0,"0"-35"16,0 0 15,-35 35-31,-1 0 47,-17 0-31,53 17-1,-35-17-15,35 53 16,-35 0-16,35 18 16,-35-71-1,35 53-15,0-18 31,0 0 1,17-35-1,-17 35-15,35-35 15,-35 18 0,36-18-15,-1 0-1,0 0 1,-17 0 0,17 0-1,0 0 1,1-53-1,-36 18 17,53 0-17,-53-18-15,0 0 16,0 18 0,-36-1-16,36 1 15,0 0-15,-17 35 16,17-36-1,-53 1 1,-53 35 0,0 0-1,53 18-15</inkml:trace>
  <inkml:trace contextRef="#ctx0" brushRef="#br1" timeOffset="-12458.4">600 11553 0,'-36'0'16,"36"-35"0,0 0 15,18 0-16,17 35 1,18 0 0,0 17-16,-18 54 15,18-18 1,-53-18-16,36 0 16,-36 1-16,35-36 0,-35 53 15,35-53 1,-35 35-16</inkml:trace>
  <inkml:trace contextRef="#ctx0" brushRef="#br1" timeOffset="-12216.53">688 11695 0,'0'0'78,"-35"17"-62,35 19-1,-53 34 1,17-70-16,36 35 15</inkml:trace>
  <inkml:trace contextRef="#ctx0" brushRef="#br1" timeOffset="-11735.56">917 11165 0,'0'-35'15,"0"-18"17,71 53-17,-18 0 1,0 0-16,-18 18 16,-35 17-1,0 18-15,0-18 16,-18 1-16,18-1 15,-35-35-15,35 35 16,35-35 31,18 0-47,-18 0 16,1 0-16,-1 0 0,0-17 15,1 17-15,-1 0 16</inkml:trace>
  <inkml:trace contextRef="#ctx0" brushRef="#br1" timeOffset="-11465.82">1393 11659 0,'36'0'47,"52"0"-32,-53 0 1,-17 0-16,17 0 15,36 0 1,-71-17 0,53 17-16</inkml:trace>
  <inkml:trace contextRef="#ctx0" brushRef="#br1" timeOffset="-10957.43">2311 11307 0,'0'-36'16,"-36"36"-16,-16 0 31,-19 0-16,36 18 1,-1-18-16,1 53 16,35-18-16,-53-35 0,53 35 15,0 1 1,18-36 0,35 0-1,-18 0-15,0 0 16,1 0-16,-1 0 15,18 35 1,0-35 0,-53 70-16,0-34 15,0-19 17,-36 54-32,1-71 15,-88 35-15,70-35 16,-18 0-1,71-17 1,0-19 0</inkml:trace>
  <inkml:trace contextRef="#ctx0" brushRef="#br1" timeOffset="-10717.07">2628 11589 0,'0'35'47,"0"0"-31,0 18-1,0 18 1,0-36-1,0 0 1</inkml:trace>
  <inkml:trace contextRef="#ctx0" brushRef="#br1" timeOffset="-10005.83">2805 11448 0,'0'-18'47,"0"-17"-31,0-1 15,17 36-31,19 0 31,34 36-15,-35 34 0,1-17-16,-1-18 15,18 1 1,-18-1-16,-35 0 16,35 18-16,-35-17 15</inkml:trace>
  <inkml:trace contextRef="#ctx0" brushRef="#br1" timeOffset="-9804.25">3034 11606 0,'-35'-35'31,"-36"53"0,71 17-15,-35 18-16,35-35 16,-35-18-16,35 70 15,-36-70 1</inkml:trace>
  <inkml:trace contextRef="#ctx0" brushRef="#br1" timeOffset="-9294">3369 11448 0,'0'-36'15,"0"54"48,35 17-63,-35 1 15,0-1 1,0 0-16,0-17 16,0 17-16,0 36 15,0-54 1</inkml:trace>
  <inkml:trace contextRef="#ctx0" brushRef="#br1" timeOffset="-9110.25">3263 11606 0,'0'0'0,"35"-53"16,18 53-1,89-35 1,-54 35-16,0-35 15,-35 35-15</inkml:trace>
  <inkml:trace contextRef="#ctx0" brushRef="#br1" timeOffset="-8627.87">4163 11324 0,'-18'0'15,"18"-35"1,-35 35-16,-18 0 31,-18 0-15,36 53-16,0-18 15,35 0 17,0 1-17,53-36 1,-18 0-16,0 35 16,1-35-16,17 35 15,-36-35-15,-17 35 0,35-35 16,-35 36-16,0 17 15,-17-53 1,-18 35-16,-1-35 16,-17 0-16,0 0 15,18 0-15,0 0 16,0 0-16,35-18 16,17-17 15</inkml:trace>
  <inkml:trace contextRef="#ctx0" brushRef="#br1" timeOffset="-8176.76">4286 11730 0,'0'-18'16,"0"-17"-1,53 35 1,-35 0-16,17 0 0,0 0 16,1 18-1,17 35-15,-53 17 16,-53 1 15,17-18-31,1-53 16,0 35-1,0 0 1,35 0 0,52-35-1,1 0-15,36 0 16,-19 0-16,1 0 15,-18 0-15,0 0 0,-18-17 16,0 17 0</inkml:trace>
  <inkml:trace contextRef="#ctx0" brushRef="#br1" timeOffset="-7715.4">5009 11342 0,'18'0'47,"0"0"-47,35-35 15,-18 35-15,-17 0 16,17 0-16,35 0 15</inkml:trace>
  <inkml:trace contextRef="#ctx0" brushRef="#br1" timeOffset="-7489.02">4939 11536 0,'0'35'31,"123"-35"-15,-52 0-16,35 0 16,-18 0-1,0 0-15,-53 0 16</inkml:trace>
  <inkml:trace contextRef="#ctx0" brushRef="#br1" timeOffset="-6993.48">5980 11271 0,'0'-35'16,"-36"35"-16,36-35 31,-35 35-31,0 0 15,-18 35 1,-18 18 0,71-18-1,-35 0-15,35 1 16,0-1 0,0 0-16,0 1 0,18-36 15,17 52-15,18-52 16,17 0-16,-17 0 15,0 0 1,-17 0-16,16-17 16,-52-36-1,53-18 1,-53 18 0,-141-176-1,106 229 1,-18 35-16,-18 1 15</inkml:trace>
  <inkml:trace contextRef="#ctx0" brushRef="#br1" timeOffset="-3394.46">953 12682 0,'-36'0'94,"1"0"-79,0 36 1,35-19 0,-53 36-16,53-18 15,-36-35-15,36 53 16,-35 0 0,35-17-1,35-36 16,1 0-31,-1 0 16,0 0-16,18 0 16,-17 35-1,-36 0 1,0 0 0,0 18-1,-18-17 1,-35-36-1,18 53 1,-1-53-16,1 0 16,-35 0-1,34-18 1,36-17 0,71 35-16</inkml:trace>
  <inkml:trace contextRef="#ctx0" brushRef="#br1" timeOffset="-3135.98">1164 13070 0,'0'0'0,"0"53"47,0-17-31,0-19-1,0 54-15,0-18 32,0-18-32</inkml:trace>
  <inkml:trace contextRef="#ctx0" brushRef="#br1" timeOffset="-2055.22">5891 12224 0,'0'-36'32,"71"-16"-17,-18 52 1,0 0-16,35-36 16,-35 36-16,0 0 15,35-35-15,0 35 16,-17 0-16,-36-35 0,0 35 31</inkml:trace>
  <inkml:trace contextRef="#ctx0" brushRef="#br1" timeOffset="-1765">6950 11765 0,'0'-35'31,"0"70"0,0 0-15,0 1-16,0-1 15,0 0-15,0 18 16,0-18 0</inkml:trace>
  <inkml:trace contextRef="#ctx0" brushRef="#br1" timeOffset="-1281.25">7003 11518 0,'0'0'0,"0"-70"15,0 34 1,-18 36 0,0 0 15,-17 0-31,0 36 16,0-36-16,-18 53 15,0 35 1,53-53-16,-53 18 15,53 0-15,0 17 0,0-17 16,0 0 0,0 0-16,0 0 0,53 0 15,-18-18-15,18-35 16,0 0-16,17 0 16,1 0-16,-18-17 15,17-36-15,-34 0 16,-1 0-16,-35-18 15,35 18-15,-35 1 16,0-1-16,0-18 0,-35 18 16,0 18-1,-1 0-15,1-18 16,0 53-16,0 0 16,-18 0-16,-18 53 15</inkml:trace>
  <inkml:trace contextRef="#ctx0" brushRef="#br1" timeOffset="184.26">1658 12894 0,'-35'0'15,"52"0"32,19 0-31,17 0-1,0 0 1,-53-35-16,52 35 16</inkml:trace>
  <inkml:trace contextRef="#ctx0" brushRef="#br1" timeOffset="400.96">1623 13212 0,'53'-18'31,"-18"18"-31,0 0 16,1-35-16,-1 35 15,18 0 1</inkml:trace>
  <inkml:trace contextRef="#ctx0" brushRef="#br1" timeOffset="23095.08">2593 12771 0,'0'-36'16,"70"72"62,-70 16-78,0 19 15,0-18 1,0 0-16,0 0 16,0 17-1,0-34 1</inkml:trace>
  <inkml:trace contextRef="#ctx0" brushRef="#br1" timeOffset="23461.84">3104 12823 0,'36'0'15,"-36"71"63,0-18-78,0 0 16,0 0 0,0-18-16,0 0 0,0 1 15,0 17 1</inkml:trace>
  <inkml:trace contextRef="#ctx0" brushRef="#br1" timeOffset="23681.26">3016 13123 0,'18'0'31,"17"-35"-31,18 35 16,-18 0-16,1 0 16,-1 0-16,0 0 15</inkml:trace>
  <inkml:trace contextRef="#ctx0" brushRef="#br1" timeOffset="24163.6">3598 12876 0,'-35'-35'16,"53"-18"15,52 53-16,-70 18-15,53-18 16,-53 70-16,0-52 16,0 17-16,0 1 15,0 17 1,-17-1-16,-19-52 16,36-17 30,53 17-30,18 0 0,-18 17-1,-53 19-15,0 17 16,-36 0 0,19-53-1,-36 52-15,18-52 16,-1 0-16,-17 53 15,18-53-15,-18-35 16,53 17 0</inkml:trace>
  <inkml:trace contextRef="#ctx0" brushRef="#br1" timeOffset="24429.89">4339 13070 0,'0'-52'31,"53"52"-31,0-36 0,-35 36 16,17 0-16,0 0 15</inkml:trace>
  <inkml:trace contextRef="#ctx0" brushRef="#br1" timeOffset="24616.16">4304 13247 0,'53'0'47,"0"-18"-31,17 18-16,18 0 0,-35-35 15,18 35-15,-18-53 16,0 53-16</inkml:trace>
  <inkml:trace contextRef="#ctx0" brushRef="#br1" timeOffset="25009.6">5027 12788 0,'0'-35'16,"0"53"46,0 70-62,0-18 16,0-17-16,0 18 16,0-54-16,35 36 15,1-53 1,69 0-1,-69-53 1,17 1 0,-53 87 15,0 18-15,0 0-16,0 17 15,0-17-15,0 0 16,0 0-16,-18-18 15</inkml:trace>
  <inkml:trace contextRef="#ctx0" brushRef="#br1" timeOffset="26259.28">953 13917 0,'0'-35'47,"-36"35"47,1 0-94,-18 53 15,0 0 1,53-18-1,-35 0-15,35 0 0,0 1 16,35-36 15,0 0-15,36 0-16,-18 0 16,-18 0-16,0 0 15,-35 35 1,36-35-16,-36 35 0,0 18 15,0-17 1,-53-36-16,53 52 16,-124-16-1,54-36 1,-1 0 0,36 0-1</inkml:trace>
  <inkml:trace contextRef="#ctx0" brushRef="#br1" timeOffset="26679.71">1217 14305 0,'0'-17'47,"35"-19"-31,1 36-1,-36 18 1,35-18-1,-35 53-15,0-18 16,-18 0-16,18 1 0,-53 17 16,53-36-16,-70-17 15,70 71-15,-35-71 32,105 0 14,-35 0-30,1 0-16,-1 0 0,0 0 16,0 0-1,-17 0-15,35-36 0</inkml:trace>
  <inkml:trace contextRef="#ctx0" brushRef="#br1" timeOffset="27372.22">2046 14182 0,'71'0'78,"-36"0"-78,18 0 16,-18 0-1,0 0-15,1 0 16,-1 0-16</inkml:trace>
  <inkml:trace contextRef="#ctx0" brushRef="#br1" timeOffset="27576.17">2011 14446 0,'0'0'0,"53"0"31,0 0-31,0 0 16,0 0-16,-1 0 15,-16 0 1</inkml:trace>
  <inkml:trace contextRef="#ctx0" brushRef="#br1" timeOffset="37499.97">2963 14393 0,'0'-35'32,"0"0"-1,36 35-15,-36-35 46,-18 35-46,-17-36-1,-1 36 17,1 0-17,0 36 1,0 16-1,35 1 1,-36-53-16,36 36 16,18-36-1,35 0 1,0 0 0,-53-53-1,35 53 1,-35-53-16,0 18 15,0-1-15,0 1 16,0 17-16,0-17 0,0 0 16,0-18-1,0 18 17,0 70 14,0 0-30,0 0-16,0 1 16,0-1-16,0-17 15,0 17-15,0 0 16,35-35-16,-35 35 16,36-35-1,52 0 1,-18-17-1,1-71 1,-1 17 0,-70 36-16,0-1 15,18 36-15,-18-35 16,-18 0 0,-17 35 15,35 18-16,-17-18 1,17 52-16,0 37 16,0-19-1,0-17 1,70-53 0,-35 0-16,-17 0 15,17 0 1,18-53-16,-17 18 15,-36-18-15,52 18 0,-52-1 16,0 1-16,36 0 16,-36 0-16,0-1 15,0 1-15,0 0 16,-18 35 15,-17 0 0,35 35-15,0 0-16,0 1 16,0 17-16,0 17 0,35-17 15,-35 0-15,0 0 16,35 0-16,-35-18 16,0 18-1,0-18 1</inkml:trace>
  <inkml:trace contextRef="#ctx0" brushRef="#br1" timeOffset="37684.35">3387 14146 0,'53'-35'15,"-18"35"1,0 0-16,0 0 16,-17 0-16,35-53 15</inkml:trace>
  <inkml:trace contextRef="#ctx0" brushRef="#br1" timeOffset="38081.51">4092 14005 0,'0'0'0,"-17"0"32,-19 0-17,-17 36 16,53 16-31,0 1 16,0 36-16,0-36 16,0-1-16,0-16 15,0-1-15,53-35 16,-17 35-16,17-35 0,-1-17 16</inkml:trace>
  <inkml:trace contextRef="#ctx0" brushRef="#br1" timeOffset="38493.75">4357 14093 0,'0'71'32,"0"-36"-32,0 18 15,0-17-15,0-1 16,0 0-16,0-17 15,0-54 48,0 1-63,0-35 16,0 17-16,35 0 15,-35 0-15,0 18 16,35 35-16,1 0 15,-1 0 1,-35 35-16,70 18 16,-70 17-16,53 19 15,-53-54-15,0-18 16,0 54 0,0-36-1</inkml:trace>
  <inkml:trace contextRef="#ctx0" brushRef="#br1" timeOffset="38646.25">4339 14358 0,'0'0'0,"0"-35"0,18 35 16,17-35-16,18 35 15,18 0-15,-54 0 16</inkml:trace>
  <inkml:trace contextRef="#ctx0" brushRef="#br1" timeOffset="38948.65">4745 13970 0,'0'0'0,"35"-35"32,36 35-17,-18 70-15,-18-17 16,0 88-1,-35 18 1,0-88-16,0-36 0,-17 0 16,-36 18-1,0-53 1</inkml:trace>
  <inkml:trace contextRef="#ctx0" brushRef="#br1" timeOffset="39231.82">5380 14217 0,'35'0'15,"0"0"1,18 0-16,-17-35 16,-1 35-16,0 0 15</inkml:trace>
  <inkml:trace contextRef="#ctx0" brushRef="#br1" timeOffset="39398.37">5327 14482 0,'53'0'31,"17"-18"-15,-17 18-16,0 0 15,0-53-15,18 53 16</inkml:trace>
  <inkml:trace contextRef="#ctx0" brushRef="#br1" timeOffset="39741.18">6033 14199 0,'-36'0'16,"72"0"15,16-35-31,19 35 16,17 0 0,-53 0-16,18 0 15,-53-35 1</inkml:trace>
  <inkml:trace contextRef="#ctx0" brushRef="#br1" timeOffset="40203.28">6738 13952 0,'-18'0'15,"-17"0"1,18 0 0,-19 0-16,-34 18 15,34 17 1,36 1-1,0-1 1,36-35-16,-1 0 16,0 35-16,1-35 15,-1 0-15,0 35 16,36 1 0,-71-1-16,0 0 15,-18-35 1,-17 0-16,-1 36 15,1-36 1,0 0-16,0 0 0,-1 0 16,36-18-1,0-53 1,0 36 0</inkml:trace>
  <inkml:trace contextRef="#ctx0" brushRef="#br1" timeOffset="40448.25">6826 13794 0,'18'-36'32,"35"1"-17,0 35 1,-18 0-16</inkml:trace>
  <inkml:trace contextRef="#ctx0" brushRef="#br1" timeOffset="50569.6">741 15222 0,'0'0'0,"0"18"47,0 17-32,0 1-15,0-1 16,0 0-16,0-17 15,0 17-15,0 0 16,-35-35 47,35-53-48,0 0-15,0-35 16,0 18-16,-36-1 0,36 36 15,0 0 1,36 35 15,-1 0-31,18 0 32,-53 17-32,0 54 31,-53-71-16,18 0 1,-1 35-16,1-35 16,53 0 15</inkml:trace>
  <inkml:trace contextRef="#ctx0" brushRef="#br1" timeOffset="51253.96">935 15222 0,'0'36'31,"0"-19"-15,0 19-16,0 34 0,0-35 15,0-17-15,35 35 16,0-53 15,18 0-15,-17-53 0,-1-18-16,-35 36 15,0 53 48,53 52-48,0-34 17,0-36-32,-53 35 15,53-35-15,17 0 16,-70-18-1,18 18-15,-18-53 16,53 0-16,-53 18 16,0 18-16,0-54 15,0 18-15,0 18 16,0 0-16,0-1 16,0 1-16,-18 35 15,18 18 32,0 17-31,0 0-16,0 18 0,0 18 15,0-36 1,0-17-16,0 52 0,0-35 16,0 1-16,0 17 15,0-18 1</inkml:trace>
  <inkml:trace contextRef="#ctx0" brushRef="#br1" timeOffset="51421.51">1323 15399 0,'0'-36'15,"70"-52"1,-17 88-16,18-53 16,0 53-16,-1-35 15</inkml:trace>
  <inkml:trace contextRef="#ctx0" brushRef="#br1" timeOffset="51871.44">2240 15046 0,'-17'0'16,"-36"0"-1,17 0-15,1 0 16,-18 0 0,53 35-1,0 1 1,0-1 0,0 0-1,18-35-15,35 35 16,17-35-1,-70 71-15,53-71 16,-53 35-16,0-17 16,0 17-1,-53 0 1,-17-35 0,17 0-1,17 0 1</inkml:trace>
  <inkml:trace contextRef="#ctx0" brushRef="#br1" timeOffset="52092.97">2417 15328 0,'0'71'31,"-18"-18"-15,18 0-16,0-18 15,0 0-15,0 0 0,0-17 16,0 17 0</inkml:trace>
  <inkml:trace contextRef="#ctx0" brushRef="#br1" timeOffset="52364.24">2663 15628 0,'-17'0'0,"34"0"31,19 0-15,-36 35 0,35-35-16,-35 36 15,-18-1 1,-52 0 0,17 0-1</inkml:trace>
  <inkml:trace contextRef="#ctx0" brushRef="#br1" timeOffset="52770.43">3157 15205 0,'-17'-36'15,"-19"36"1,-16 0 0,16 0-1,36 18-15,0 17 16,0 18-1,0-17 1,53-1 0,-18 18-1,18 0-15,-53-36 16,0 19 0,0-1-1,-35-35-15,0 35 16,-18 18-1</inkml:trace>
  <inkml:trace contextRef="#ctx0" brushRef="#br1" timeOffset="53141.43">3351 15558 0,'0'0'0,"0"-18"31,18 18-15,35 0-16,-18 0 15,-35 70 16,-17-17-15,-54 18 0,71-53-1,-35-18-15,70 0 32,36 0-17,-18-18-15,-18 18 16,0-35-16,0 35 15</inkml:trace>
  <inkml:trace contextRef="#ctx0" brushRef="#br1" timeOffset="53408.32">4022 15363 0,'0'18'47,"0"17"-32,0 1 1,0-1-16,0 0 0,0 1 15,0-1 1</inkml:trace>
  <inkml:trace contextRef="#ctx0" brushRef="#br1" timeOffset="53589.68">3986 15046 0,'0'0'0,"0"35"31,0 1 1</inkml:trace>
  <inkml:trace contextRef="#ctx0" brushRef="#br1" timeOffset="53967.18">4198 15346 0,'71'0'31,"-36"53"-16,-35 0 1,35-53-16,-35 35 16,0-53 31,53-17-32,-53 0-15,53-1 16,-18 36-1,1 0 1,-1 0 0,-35 18-16,0 0 0,0 17 15,35-35-15,-35 71 16</inkml:trace>
  <inkml:trace contextRef="#ctx0" brushRef="#br1" timeOffset="54227.77">5027 15275 0,'35'71'47,"-35"-36"-31,0 0-16,0-17 15,36 35-15,-36-18 16</inkml:trace>
  <inkml:trace contextRef="#ctx0" brushRef="#br1" timeOffset="54644.2">5080 14993 0,'-53'-35'31,"18"35"-16,-36 35 1,71 0-16,-53 36 16,18-18-16,35 35 15,-70 0-15,70-17 16,0-18-16,0 17 0,0-17 16,0-18-16,70 1 15,-17-1 1,18-35-16,17 0 15,-18 0-15,1 0 16,-18-18-16,0-17 16,53-71-1,-71 18-15,-35 17 0,0-140 16,0 70 0,-106 70-1,18 71 1,35 0-1,-18 53-15,18 18 16</inkml:trace>
  <inkml:trace contextRef="#ctx0" brushRef="#br1" timeOffset="56210.36">811 16598 0,'-35'0'15,"35"-35"-15,0 0 32,0-1-17,0 1 1,71 35 15,-36 18-31,0 52 16,1 36-1,34-71-15,-70 36 16,53-36-16,-18 1 16,-35 16-16,0-16 31</inkml:trace>
  <inkml:trace contextRef="#ctx0" brushRef="#br1" timeOffset="56435.14">970 16757 0,'0'71'16,"0"-142"-1,-35 71 17,35 71-32,-88-1 15,88-17-15,-89 0 16,89-18-16,-35 18 0,35-35 31,35-18-15,-35-36-1</inkml:trace>
  <inkml:trace contextRef="#ctx0" brushRef="#br1" timeOffset="56870.46">1129 16351 0,'0'-17'15,"0"-19"1,35 36 0,-35-35-1,53 35-15,0 0 16,-18 18 15,-35 17-31,0 0 0,0 1 16,-17-1-16,17 18 15,17-53 32,19 0-31,-1-18-16,0 18 16,0 0-16,1 0 15,-1 0-15,0 0 16</inkml:trace>
  <inkml:trace contextRef="#ctx0" brushRef="#br1" timeOffset="57946.98">1729 16810 0,'53'0'328,"-18"0"-328,0-35 16,18 35-16,35-36 16,-17 36-16,17-53 15,-35 53-15,-18 0 16,0 0 0,-35-35 77</inkml:trace>
  <inkml:trace contextRef="#ctx0" brushRef="#br1" timeOffset="58592.78">2611 16439 0,'0'-35'16,"-36"106"62,36-18-78,0 17 15,0-35 1,0-17-16,0 17 0,0 1 16,0 34-1,0-52 1,36-18-1,-1 0-15,0-18 16,36-35 0,-71 0-1,0 71 32,0 0-31,0 17-16,0 0 15,0 1-15,0-1 16,0 0-16,0 0 16,0 1 15</inkml:trace>
  <inkml:trace contextRef="#ctx0" brushRef="#br1" timeOffset="58912.91">2946 16581 0,'0'0'0,"0"-36"15,0 1-15,0 17 16,35 18-16,0-53 16,1 53-1,-1 0-15,0 0 0,0 36 16,1-1 0,-1 18-16,-35 0 0,70 17 15,-70-17 1,53 0-16,-53 18 0,71-36 15,-71 0 1,35-35-16</inkml:trace>
  <inkml:trace contextRef="#ctx0" brushRef="#br1" timeOffset="59100.41">3228 16669 0,'-35'0'15,"70"0"-15,-106 17 16,71 54 0,0-36-1,-35 1-15,35-1 16,0 18 0,0-18-1</inkml:trace>
  <inkml:trace contextRef="#ctx0" brushRef="#br1" timeOffset="60209.77">4075 16598 0,'0'-35'109</inkml:trace>
  <inkml:trace contextRef="#ctx0" brushRef="#br1" timeOffset="60668.93">3951 16757 0,'71'0'63,"-18"0"-63,35 0 15,-35-18-15,-18 18 16,0 0-1,-35 18 17,-17-18-32</inkml:trace>
  <inkml:trace contextRef="#ctx0" brushRef="#br1" timeOffset="61098.78">4674 16510 0,'-35'0'47,"0"0"-47,-53 35 15,35 1 1,53-1 0,0 0-1,17-35 1,19 0-16,16 35 16,-16-35-1,-1 0-15,18 36 16,-53-1-1,0 0 1,-35 1 0,-1-36-16,-17 35 15,18-35 1,0-18 15</inkml:trace>
  <inkml:trace contextRef="#ctx0" brushRef="#br1" timeOffset="61371.06">4710 16457 0,'53'-53'31,"-18"53"-31,0 0 16,0-35-16,1 35 15,-1 0-15,0-35 16</inkml:trace>
  <inkml:trace contextRef="#ctx0" brushRef="#br1" timeOffset="61657.32">5327 16422 0,'0'0'0,"35"0"32,36 0-17,-36 0-15,18-18 0,-18 18 16,1 0-16,-1 0 31</inkml:trace>
  <inkml:trace contextRef="#ctx0" brushRef="#br1" timeOffset="61839.97">5362 16598 0,'18'0'16,"35"0"0,0 0-16,17-35 15,-17 35 1,88 0 0,-88 0-16</inkml:trace>
  <inkml:trace contextRef="#ctx0" brushRef="#br1" timeOffset="62258.84">6244 16316 0,'0'-18'47,"-35"18"-31,0 0-16,-1 18 15,-34 35 1,70-18-16,0 0 0,0 18 16,0 0-1,53 0 1,-18-53-1,0 0-15,-17 0 16,52 0 0,-70-17-16,36 17 15,-36-71 1,0 53-16,0-17 16,0 0-16,-53-106 15,-18 141 1,-70 70-1</inkml:trace>
  <inkml:trace contextRef="#ctx0" brushRef="#br1" timeOffset="64840.28">1058 17727 0,'0'-18'16,"53"18"46,0 0-46,0 36-1,-18-1-15,1 0 16,17 1-16,-18-36 16,-35 70-16,53-70 0,-53 71 15,35-71-15,-35 88 16,0-53-16,0 18 16</inkml:trace>
  <inkml:trace contextRef="#ctx0" brushRef="#br1" timeOffset="65089.87">1217 17921 0,'0'0'0,"-35"0"0,-18 35 31,53 1-16,-53-1-15,53 18 16,-35 17-16,35-17 16,-36 0-16,36 0 15,0-18 1,0-52 0</inkml:trace>
  <inkml:trace contextRef="#ctx0" brushRef="#br1" timeOffset="65392.65">1729 17815 0,'35'0'31,"35"-35"-15,-52 35-1,17 0-15,36 0 16,-18 0-1,-18 0-15,0 18 16</inkml:trace>
  <inkml:trace contextRef="#ctx0" brushRef="#br1" timeOffset="67290.97">1799 17921 0,'0'35'156,"0"1"110,0-1-250</inkml:trace>
  <inkml:trace contextRef="#ctx0" brushRef="#br1" timeOffset="67728.28">1817 18027 0,'-18'0'32,"36"0"46,17 0-78,0 0 15,18 0-15,0 0 16,-18 0 0,1 0-16,-1-18 15,0 18 1,-52 0 62,-19 0-62,1 0-1,35 18-15</inkml:trace>
  <inkml:trace contextRef="#ctx0" brushRef="#br1" timeOffset="113919.78">2787 17780 0,'18'0'110,"52"-18"-95,-17 18-15,-18-53 16,1 53-16,-72 0 78,1 0-62,-18 0-16,-17 0 15,17 0 1,0 0-16,17 36 16,1-36-16,53 0 62,35 0-46</inkml:trace>
  <inkml:trace contextRef="#ctx0" brushRef="#br1" timeOffset="114538.4">3792 17304 0,'-35'0'16,"35"-36"0,0 54 109,0 35-125,0 18 31,18-36-31,-18 0 0,0 0 15,0-17 1,0 17-16,0 1 0,0-1 16,0 0-16,0 18 15,0-18-15,0 1 16,35-1 0</inkml:trace>
  <inkml:trace contextRef="#ctx0" brushRef="#br1" timeOffset="114923.79">4286 17815 0,'36'0'16,"16"0"0,1 0-1,-53 18 1,36-18-16,-36 70 16,0-17-1,-18-53 1,18 36-16,-35-36 15,35 35 1,0-88 0</inkml:trace>
  <inkml:trace contextRef="#ctx0" brushRef="#br1" timeOffset="115459.32">5098 17251 0,'0'0'0,"-36"0"16,1 0-1,-18 53 1,0 0 0,53 0-1,0-18 1,18 0-1,52-35-15,-17 0 32,0 53-32,0-53 31,-18 18-15,-35 17-1,0 36-15,0-19 16,-17-52-1,17 53-15,-53-53 0,53 36 16,-35-36-16,-1 0 16,-17-18-1,53-17 1,-35-1-16,35 1 16</inkml:trace>
  <inkml:trace contextRef="#ctx0" brushRef="#br1" timeOffset="115742.2">5098 17145 0,'17'-35'31,"54"35"-31,-1-53 16,-17 53-16,-17-53 15,-36 71 1</inkml:trace>
  <inkml:trace contextRef="#ctx0" brushRef="#br1" timeOffset="117221.48">2928 17762 0,'35'0'110,"1"-35"-95,-1 35-15,0 0 16,0-35-16,1 35 15,-1 0 1,0 0 15,1 0 1,-54 0 30,36 0 47,-18-35-109,35 35 16,0-36 0,-35 54 77,-35-18-77,35 18-16,-71-18 16,89 0 31</inkml:trace>
  <inkml:trace contextRef="#ctx0" brushRef="#br1" timeOffset="133933.62">6809 9419 0,'-71'0'0,"18"0"31,53-35-15,18 35 46,70 0-46,-70 0-16,52 0 16,1 0-16,17 0 15,-18 0-15,19 0 16,-19 0-16,36 0 16,-53 0-16,-18 0 15,-52 0 16,-54 18-15,-17 34 0,0-52-16,-1 36 0</inkml:trace>
  <inkml:trace contextRef="#ctx0" brushRef="#br1" timeOffset="134258.21">6509 9684 0,'35'0'32,"0"0"-17,18 0-15,18 0 0,-18 0 16,0 0-16,17 0 15,18 0-15,18 0 16,-35 0 0,17 0-16,-17 0 0,-1 0 15,-52 0-15,17 0 16,-35-18 46</inkml:trace>
  <inkml:trace contextRef="#ctx0" brushRef="#br1" timeOffset="134657.41">7303 9172 0,'0'-35'0,"17"35"31,18 35-15,18 1-1,18 16 1,-1 72-16,-70-71 16,53 53-16,-53-53 15,0-18 1,0 35-16,-88-17 16,35 18-16,-17-18 15,17 0-15,18-18 16,-18 0-16</inkml:trace>
  <inkml:trace contextRef="#ctx0" brushRef="#br1" timeOffset="201485.58">9490 5309 0,'0'-35'0,"0"53"78</inkml:trace>
  <inkml:trace contextRef="#ctx0" brushRef="#br1" timeOffset="201642.68">9313 5733 0,'0'0'16,"18"0"30</inkml:trace>
  <inkml:trace contextRef="#ctx0" brushRef="#br1" timeOffset="201801.25">9843 5715 0,'0'0'16,"0"-35"-16</inkml:trace>
  <inkml:trace contextRef="#ctx0" brushRef="#br1" timeOffset="202183.23">10319 5292 0,'0'-36'16,"-18"36"0,18-35-1,0 88 32,18 0-47,-18 0 16,0 0-16,0 17 15,0-17-15,0 0 16,0-18-16,0 18 16,-18-53-1</inkml:trace>
  <inkml:trace contextRef="#ctx0" brushRef="#br1" timeOffset="202878.67">10089 5556 0,'36'0'0,"-72"0"0,36-35 16,36 35-1,34-53-15,71 18 16,-70 35 0,-18-35-16,35-1 15,-53-34 1,-35 34-1,0 1 1,-17 35 15,17 53-15,0-35-16,0 17 16,0 0-16,0 1 15,0-1-15,0 18 16,0-18-1,17-35 1,19 0 0,-36-18-1,35 18-15,-35-53 16,35 53 0,-17 0-1,35 53 1,0-17-1,-18-36 1,0 0-16,18 0 16,0 0-16,18 0 15,-18-53-15,-18 53 16,-35-53-16,0 18 16,0-1 15,-18 36-16,-17 0 1,0 53 0,35-18-16,0-17 15,0 17-15,0 36 16,35-36 0,0-35-1,0 0-15,1 0 16,17 0-16,-18 0 15</inkml:trace>
  <inkml:trace contextRef="#ctx0" brushRef="#br1" timeOffset="205000.57">11871 5398 0,'0'-18'16,"0"-17"15,-18 35-15,-17 0 15,17 0-31,18 17 15,-52 36 1,52 0 0,0-18-16,17-35 15,-17 36-15,53-36 16,-18 0-16,1 0 16,-1 0-16,0 0 15,0-18-15,36-123 16,-71 88-1,0-106 1,0 124 0,-18 35-1,18 18 17,0 17-32,0 18 15,0 0 1,0 0-16,18 17 0,-18-52 15,35 35-15,-35-18 16,36 18 0,-1-53 15,35-53-15,-34 0-16,-1 53 31,18 0 16,-18 0-32,0 18-15,18-18 16,0 0-16,18 0 16,-36-36-16,0 1 15,-35-35 1,0 17-1,-17 53 1,-19-36 0,1 36-16,0 18 31,35 35-15,0 18-1,0-36 1,18-35 15,-18 35-31,52-35 0,1-35 16,18 0-1,-71-1 1,0 54 46,35 17-46,18-35 0,35 0-1,-52 0 1,17 0 0,-53-35-1,0 0-15,0-1 16,0 1-16,0 0 15,35 35 32,-35 17-31,35-17-16,-35 36 16,35-36-16,-35 35 15,36 0 1,-1 1-1,53-1 1,-17-35 0,-36-18-1,-35-17 1,0 0 0,0 17-1,-18 18 1,-17 0 15,-18 0-15,18 0-1,35 35 1,0 1 0,17-36-1,36 52-15,18-52 16,-36 0-1,-35-17 1,0-18 0,0-1-1,35 72 32,1-1-31,-1 0-1,0-35 1,18 0 0,-17 0-16,-1 0 15,0-18-15,36-34 32,-71-1-17,-36 70 79,1 19-78,0-1-1,35 0 1,17 0-1,54-35-15,-18 0 0,17 0 16,-17 0-16,18 0 16,-36 0-16,-35-17 15,53 17-15,-53-53 16,0 18-16,0-1 16,0 1-16,0 0 15,-18-1 1,18 54 31,0 17-47,0 1 15,18-1 1,-18 0-16,0 0 16,0 1-16,35-1 15,-35 0-15</inkml:trace>
  <inkml:trace contextRef="#ctx0" brushRef="#br1" timeOffset="205835.51">13970 5468 0,'53'0'16,"0"0"-1,17-35 1,-17 35-16,0 0 16,18-71-16,-18 71 0,-18-53 15,0 18 1,-35 0 0,-35 35-1,-18 0 1,0 17-1,0 36 1,53 18-16,0-18 16,18-18-1,17-35 1,0 35-16,1-35 16,34 0-1,-17 0-15,0 0 16,-18 0-16,-35-17 0,53 17 15,-53-53 1,0 18-16,0-1 0,0 1 16,53 53 46,0 35-46,-53-18-1,35 0 1,1-35 0,17 0-1,-18 0-15,0 0 16,0 0 0,-35-18-1,0-70-15,0 53 16,0 0-1,0 52 17,0 19-17,0-1-15,36 35 16,-36-52 0</inkml:trace>
  <inkml:trace contextRef="#ctx0" brushRef="#br1" timeOffset="206075.87">14993 5151 0,'0'0'0,"18"0"31</inkml:trace>
  <inkml:trace contextRef="#ctx0" brushRef="#br1" timeOffset="206374.07">15275 5292 0,'-70'0'31,"70"35"-15,0 0-1,53 1 1,-53-1-16,53 0 0,-18 18 31,-35-18-31,-18-35 16,1 0 0,-54 0-1,71-17 1</inkml:trace>
  <inkml:trace contextRef="#ctx0" brushRef="#br1" timeOffset="206593.8">15487 5345 0,'0'35'46,"0"0"-30,0 0-16,35 1 16,-35-1-1,0 0-15,0 1 16,-17-1-16,17-18 16</inkml:trace>
  <inkml:trace contextRef="#ctx0" brushRef="#br1" timeOffset="206809.55">15328 5486 0,'35'53'15,"-70"-106"-15,88-18 16,0 71 15,0 0-31,35-35 0,-53 35 16,1 18-1,-36 52 1,0-35-16,35-35 16,-35 53-16,0-17 15</inkml:trace>
  <inkml:trace contextRef="#ctx0" brushRef="#br1" timeOffset="206969.87">15505 5256 0,'0'-35'15,"0"70"-15,17-70 32,-17 88-32,53-53 15</inkml:trace>
  <inkml:trace contextRef="#ctx0" brushRef="#br1" timeOffset="207207.37">15893 5398 0,'0'0'0,"-53"0"16,17-18 0,36 36 30,0 34-30,0-16-16,0-1 16,0 0-16,18-35 15,-18 53-15,35-53 16,-35 35-16,53-35 16,-17 0-16</inkml:trace>
  <inkml:trace contextRef="#ctx0" brushRef="#br1" timeOffset="207886.79">16157 5468 0,'0'0'0,"0"-35"31,0 17-15,53 18-1,-18 0-15,-17 0 16,17 0-16,36 35 0,-18 1 16,-18-1-16,0 36 15,-35-36 1,0 0-1,-35-35 1,-18-18 0,18-34-1,35-37 1,0 54-16,18-18 16,17 53-1,0 0 1,18-35-16,0 35 15,17 0-15,-17 0 16,-17 0-16,-36 18 47,-53-18-47,53 52 16,0 1-1,0 0 1,53-53-1,-18 36-15,0-36 0,1 0 16,-1 0-16,18-18 16,-53-35-1,0 18 1,0-1-16,0 1 16,-36 35-16,36-35 15,-70 35-15,17 0 16,53 18-1</inkml:trace>
  <inkml:trace contextRef="#ctx0" brushRef="#br1" timeOffset="208243.49">17110 5433 0,'0'0'0,"-18"0"47,-35 53-31,53 0 0,0 0-1,53-18 1,-18-35-16,-17 0 15,17 0-15,1 0 32,-36-18-32,0 1 0,0-19 15,0 1-15,-36 0 16,-34-36 0,34 71-1,1 35 1</inkml:trace>
  <inkml:trace contextRef="#ctx0" brushRef="#br1" timeOffset="208557.65">17515 5345 0,'0'-36'0,"0"89"47,0-17-32,0 16 1,0 1-16,0 18 0,0-18 15,0 53 1,0-71 0</inkml:trace>
  <inkml:trace contextRef="#ctx0" brushRef="#br1" timeOffset="208955.65">17339 5539 0,'35'0'15,"18"0"-15,0 0 16,0 0-16,18 0 16,-18-36-1,17 36-15,-35 0 0,1-35 16,-54 0 31,-17 35-32,35 35 1,0 36 0,35-36-16,-35 0 0,35 0 15,-35 36-15,36-36 16,-36 1-16,0-1 15,-36-35 1,-34 0 0,17 0-1,18-18 1</inkml:trace>
  <inkml:trace contextRef="#ctx0" brushRef="#br1" timeOffset="209929.99">18433 5644 0,'0'0'0,"0"-35"31,-36 35-15,1 0-1,-18 0 1,53 18-1,-35-18-15,35 53 16,0 0-16,0-18 16,35-35 15,36 0-15,-36-18-1,-35-35 1,0 18-1,0 53 32,0 17-47,0 0 0,0-17 16,35 35 0,-35-36-1,36-17-15,-1 0 16,-35-70 15,0 35-15,35-1-1,-35 1-15,35 0 16,1 0 0,-1 35-1,-35 17-15,0 18 0,0 1 16,0-1-16,0 0 15,0 1-15,35-1 16,1 0 0,-1-35-1,0 0 1,0 0 0,-35-18-16,53-70 15,-53 35 1,0 0-1,0 18-15,0 0 0,0 0 16,-35 52 15,35 19-15,0-1 0,-35 18-16,35-18 0,0 0 15,0 1-15,17-36 16,-17 52-16,53-52 15,-17 36-15,-1-36 16,0 0-16,18 0 16,-18 0-16</inkml:trace>
  <inkml:trace contextRef="#ctx0" brushRef="#br1" timeOffset="211238.93">11906 6403 0,'0'-35'16,"0"-1"-1,36 1 1,-1 35-16,0 0 15,0-35-15,1 35 16,-1 35 0,53 106-16,-88-53 15,106 106 1,-53-88 0,-53-70-1,0-1 1</inkml:trace>
  <inkml:trace contextRef="#ctx0" brushRef="#br1" timeOffset="211435.06">12241 6615 0,'36'35'16,"-72"-70"-16,1 35 15,35 35 1,-35 0-16,35 0 15,0 1-15,-35-1 16,35 0-16,0 1 16,-53-1-16,53 0 15,-36-35-15</inkml:trace>
  <inkml:trace contextRef="#ctx0" brushRef="#br1" timeOffset="211650.61">12735 6526 0,'0'-35'15,"0"0"1,106 35-1,-53-35-15,35 35 0,-17 0 0,-18 0 16</inkml:trace>
  <inkml:trace contextRef="#ctx0" brushRef="#br1" timeOffset="211799.83">12912 6650 0,'106'-18'31,"-54"18"-15,1 0-16,0 0 15</inkml:trace>
  <inkml:trace contextRef="#ctx0" brushRef="#br1" timeOffset="212042.19">13564 6579 0,'36'0'31,"17"0"-31,-1-35 15,1 35-15,-17 0 16,34 0-16,-35 0 16</inkml:trace>
  <inkml:trace contextRef="#ctx0" brushRef="#br1" timeOffset="212269.23">14146 6385 0,'0'-35'0,"0"53"47,0 17-31,0 18-1,0 17-15,0 1 16,0-18-16,0 0 15,18 17-15,-18-34 0</inkml:trace>
  <inkml:trace contextRef="#ctx0" brushRef="#br1" timeOffset="212545.11">14499 6791 0,'35'0'31,"1"0"-15,-36 18 0,0-1-1,0 19 1,-71 34-1,36-35 1,17-35-16</inkml:trace>
  <inkml:trace contextRef="#ctx0" brushRef="#br1" timeOffset="212841.24">15275 6315 0,'-35'-36'16,"0"36"-1,-1 0 17,36 36-17,0-1-15,18 0 16,-18 1-16,71 34 15,-36-17 1,-35-18 0,-18 1-1,-17-36-15,-36 0 16,36 0 0,0-71-16</inkml:trace>
  <inkml:trace contextRef="#ctx0" brushRef="#br1" timeOffset="213014.71">15169 6262 0,'36'-35'0,"52"-36"15,-35 71 1,17-35-16,-17 35 15,-17 0-15</inkml:trace>
  <inkml:trace contextRef="#ctx0" brushRef="#br1" timeOffset="-211822.37">9701 5080 0,'0'-35'31,"-35"35"-15,53 0 62,17 0-78,0 0 16,18 0-16,18 0 15,17 0-15,-17 0 16,17-36-16,-18 36 16,18 0-16,18-70 0,18 70 15,-36-53-15,-17 53 16,87-35 0,-70 35-1,124 0 1,-159 0-1,0 0-15,106 0 16,-71 0 0,-18 0-16,19-36 0,-1 36 15,-18 0-15,19 0 16,-19 0-16,18-52 16,-17 52-16,17 0 15,-17 0-15,17 0 16,-18 0-16,19 0 0,-36 0 15,-1-36-15,107 36 16,-71 0 0,-17 0-16,17 0 15,71 0 1,-53 0 0,194 0-1,-230 0 1,-17 0-16,71 0 15,-19 0 1,-52 0 0,18 0-16,-18 0 0,0 0 15,17 0-15,36 0 16,-18 0-16,-17 0 16,17 0-16,-17 0 0,17 0 15,-18 0-15,19 18 16,-1-18-16,-18 0 15,18 0-15,-17 0 16,17 0-16,-17 0 16,17 0-16,-35 0 15,17 0-15,-17 0 16,18 0-16,-18 0 16,-18 0-1,0 0-15,54 0 16,-37 0-16,54 0 15,18 0 1,-71 0 0,-18 0-16,53 0 15,-17 35 1,-36-35-16,0 0 16,1 0-16,-1 53 15,0-53-15,0 0 16,1 0-16,17 0 15,0 35-15,17-35 16,-17 0-16,0 36 16,0-36-16,17 35 0,-17-35 15,0 0 1,71 53 0,-54-53-1,177 70 1,-106-70-1,-17 53 1,-89-53 0,0 0-1,18 0 1,0 0 0,18 0-1,-54 0-15,54 0 16,-36 0-1,36 0 1,-36 0-16,0 0 16,1 0-16,-1 0 15,0 0 1,0 0 0,-17 0-1,53 0 1,17 0-1,-88 18-15,70-18 16,-34 0-16,-1 0 16,0 53-16,0-53 15,1 0-15,-1 0 16,-35 35 0,0-17 15,0 52-16,0-34-15,0-19 16,35 71 0,-35-35-1,36-53 1,-36 71-16,0-18 31,-18 17-31,18 1 16,0-36-1,0 0 1,0 1-16,0-1 16,0 0-16,0 1 0,0 17 15,-35-53 1,35 35-16,-36-35 16,36 35-16,-35-35 15,35 53-15,0-18 16,-35 1-1,35-1-15,-35-35 16,-18 70-16,0 19 16,17-89-1,36 35 1,-35-35-16,35 70 0,-53-70 16,53 53-16,-53-53 15,53 36-15,-88-36 16,53 35-16,0-35 15,-1 35-15,1-35 16,0 35-16,-36-35 16,36 0-1,0 36-15,-18-36 16,0 0-16,-18 0 16,18 0-16,18 0 15,-18 0-15,0 35 16,18-35-16,-18 0 0,-70 0 31,70 53-15,-71-53-1,-35 35-15,71-35 16,53 0 0,0 35-16,-1-35 15,1 0-15,35 53 16,-88-53-16,53 0 15,-1 0-15,1 36 16,0-36-16,0 0 16,-1 0-16,19 0 15,-19 0-15,1 0 16,0 53-16,-1-53 16,1 0-16,0 0 15,-36 35-15,54-35 0,-54 0 16,18 35-16,18-35 15,-53 35 1,17-35 0,-35 36-1,1-36-15,-19 0 16,71 0 0,0 53-16,-17-53 0,17 0 15,0 0-15,18 0 16,-18 0-16,0 0 15,-18 0 1,18 0-16,0 0 16,0 0-16,-17 35 15,17-35-15,0 0 0,0 0 16,0 0-16,-17 35 16,-1-35-16,-17 0 15,35 35-15,0-35 16,-17 0-1,-19 0 1,1 53-16,35-53 16,-35 0-16,35 0 15,-106 0 1,71 0-16,35 0 16,18 0-16,0 0 15,-1 0-15,1 0 16,0 0-1,0 0-15,-1 36 0,-17-36 16,0 0-16,-70 0 16,-53 0-1,70 0 1,0 0-16,-53 0 16,36 0-1,17 0 1,18 0-1,17 0-15,-17 0 0,17 0 16,-34 0-16,-1 0 16,-18 0-16,54 0 15,-1 0-15,-17-36 16,-53 36 0,35 0-1,-35 0 1,35 0-1,-70-35 1,17 0 0,88 35-16,-17 0 15,35 0-15,18 0 16,0 0-16,35-35 16,-53 35-16,-18-53 15,18 0 1,-17 0-1,52 53 1,-70-71-16,53 36 16,-18 0-1,0-1 1,0-17-16,18 18 16,-1 0-1,1-18 1,0-18 15,35 54-31,-35 17 16,-1-53-1,1 53 1,35-35 15,0 17-15,-35-35-1,-1 53 1,-52-35 0,53 35-1,0 0-15,-1 0 16,1 0-16,0-36 47,0-34-32,35 17 1,-36 53 0,36-53-16,0 18 15,-35 0-15,35-1 16,-35 1 0,35 0-1,0-1 1,0 1-16,0-35 15,-53-19 1,53 54-16,0 0 16,-35 0-16,-1-18 15,36 17 1,-35-34 0,35 17-1,-35 53 1,35-53-16,0 18 15,0-1 17,17 36-32,-17-35 15,18 35 1,-18-35-16,0 0 16,53-1 15,-53 1-16,0 0 17,35 35-17,-35-36 1,18 36 0,17 0-1,18-35 1,0 35-1,17 0 1,-34-35 0,-1 35-1,0 0-15,1 0 16,-1 0-16,0 0 0,0 0 16,18-35-1,-17 35 1,-1 0-1,0 0 1,18 0 0,-18 0-1</inkml:trace>
  <inkml:trace contextRef="#ctx0" brushRef="#br1" timeOffset="-189388.66">9384 8343 0,'-35'0'16,"-1"0"15,1 0 0,70-35 16,36 35-47,-1-53 16,19 53-16,-1-35 15,-35 35-15,0 0 16,-18-36-16,0 36 15,1 0 1,-54 0 47,-35 0-48,53 18 1,-53-18-16,18 0 15,-53 0-15,35 0 16,53 35 0,-36-35-16,36 53 47,0 0-32,18-53 1,-18 53-16,0-18 15,0 18-15,35-53 16,-35 71-16,0-53 16,0 17 15,36-35-15,-36 70-1</inkml:trace>
  <inkml:trace contextRef="#ctx0" brushRef="#br1" timeOffset="-188972.14">9984 8449 0,'0'0'0,"-18"0"31,-17 0-15,-1 0 15,36 18-31,-35-18 16,35 53-16,0 0 15,18-18 1,52-35-1,-17 0-15,0 0 16,0 0-16,-18-18 16,-35-17-1,0-18-15,-53 0 16,18 53 0,0 0-1,0 0-15,17 35 16,18 1-1</inkml:trace>
  <inkml:trace contextRef="#ctx0" brushRef="#br1" timeOffset="-187840.57">10636 8431 0,'0'-35'0,"0"0"47,0 0-16,0 52 32,0 18-63,0 18 15,0 0-15,0-17 0,0-1 16,0 0-16,0 0 16,0 1-1,0-1-15,0-53 63,0-17-63,0-18 15,0 0-15,0-17 16,-17-1-16,17 1 16,-36 17-16,36-36 15,0 54 1,18 0-1,17 35 1,1 0-16,-1-35 0,18 35 31,-53 17-15,0 54-16,0-36 16,-53 36-1,0-1 1,18-70-16</inkml:trace>
  <inkml:trace contextRef="#ctx0" brushRef="#br1" timeOffset="-187188.44">10795 8396 0,'71'0'31,"-19"0"-15,37-53-1,-54 53-15,-35 18 16,53-18-16,-53 53 0,53 17 15,-53-17 17,0-17-17,-18-1 1,-17-35 0,35-53-1,0 18 1,0-1-16,35-17 15,0 18-15,1 0 16,-1 35-16,36-53 16,17 53-1,-53 0 1,-35 18 0,0 34-1,-18-52 1,18 36-16,0-1 15,18 0 17,35-35-17,35 0-15,-53 0 16,1-17 0,-36-54-1,0 53-15,0-17 16,-89-18-1,54 18 1,0 35-16,-18 0 0,53 18 16,0 35-1</inkml:trace>
  <inkml:trace contextRef="#ctx0" brushRef="#br1" timeOffset="-186802.62">11853 8290 0,'-35'0'16,"35"-35"-1,18 53 16,-18 17-31,53 0 16,-53 0-16,35 1 16,-35-1-16,35-35 15,-35 53-15,35-53 32,-35-18-1,0-17-31,0 0 15,0-71 1,0 35 0</inkml:trace>
  <inkml:trace contextRef="#ctx0" brushRef="#br1" timeOffset="-186376.72">12294 8361 0,'0'0'0,"18"0"47,17-18-32,1 18-15,-36-35 16,35 35 0,-35-35-16,0-1 15,0 1 17,-53 35-32,0 0 15,53 53 1,-53-18-16,53 1 15,-35-1 1,35 0-16,0 0 16,0 18-16,0-17 0,35 17 15,36-53 1,-18 0 0,-1 0-16,19 0 15,-18 0-15,-53-36 16</inkml:trace>
  <inkml:trace contextRef="#ctx0" brushRef="#br1" timeOffset="-185496.56">9825 9208 0,'-35'0'16,"-1"0"0,1 0-1,88 0 63,0 0-62,17 0-16,36 0 16,35 0-16,53 0 15,18-36-15,35 36 16,0-53-16,0 53 16,17-70-16,-17 70 15,0-53-15,-70 53 16,-36 0-16,-53-35 15,-35 35-15,-18 0 16,18 0 31,18 0-31,-36 0 15,-53 0 63,-17 0-63,35-36-31</inkml:trace>
  <inkml:trace contextRef="#ctx0" brushRef="#br1" timeOffset="-185197.42">13035 8431 0,'0'-35'0</inkml:trace>
  <inkml:trace contextRef="#ctx0" brushRef="#br1" timeOffset="-184940.1">13070 8378 0,'0'0'47,"-17"0"-32,-1 0 1,18 36 0,35-36 46,-35-18-62,0 0 31,-35 18-31,0 0 16,35 36 0,-35-1-1</inkml:trace>
  <inkml:trace contextRef="#ctx0" brushRef="#br1" timeOffset="-184506.26">13194 8908 0,'0'-18'16,"-18"-17"15,-17 35-15,35 17 31,53-17-32,-18 0 1,-35-17 15,-17 17-15,-19 0 0,36 17-1,36-17 1</inkml:trace>
  <inkml:trace contextRef="#ctx0" brushRef="#br1" timeOffset="-179355.45">13688 8520 0,'0'-36'31,"0"1"1,0 106 30,0-18-62,0-1 16,0 19-1,0-18-15,0-18 0,0 0 16,0 1 0,0-89 46,0 18-46,0-18-16,0 0 15,0-106-15,0 106 16,0 0 0,17 18-1,-17 0-15,36 35 16,-1 0-16,18 0 15,-53 17 1,70 18 0,-70 1-16,36 34 15,-1-34 1,0 34 0,-35-17-16,0-18 15,-35-35 32</inkml:trace>
  <inkml:trace contextRef="#ctx0" brushRef="#br1" timeOffset="-179163.87">13653 8590 0,'17'-53'16,"54"53"-1,-18 0 1,0 0-16,-1 0 16,19-53-16</inkml:trace>
  <inkml:trace contextRef="#ctx0" brushRef="#br1" timeOffset="-178727.46">13970 8096 0,'0'0'0,"0"-35"0,0 0 16,35 35-1,1-36-15,-1 36 16,18 0 0,-53 36-16,0-1 15,0 0-15,0 1 16,0-1-16,0 0 15,0 18 1,-18-53-16,18 35 16,53-35 31,-18 0-47,-17 0 15,17 0-15,1 0 16,-1 0-1,-35 36-15</inkml:trace>
  <inkml:trace contextRef="#ctx0" brushRef="#br1" timeOffset="-178416.79">14446 8731 0,'18'0'47,"35"0"-32,0-17 1,-36 17-16,19 0 16,34 0-1,-35 0 1</inkml:trace>
  <inkml:trace contextRef="#ctx0" brushRef="#br1" timeOffset="-177896.75">15028 8431 0,'-35'-53'31,"35"124"16,0-18-47,0 0 16,0 0-16,0-18 16,0 0-16,0 36 31,35-71-31,54 18 15,-1-36 1,-35-35 0,-53 18-1,0-18 1,0 70 31,0 36-32,0-17 1,-18-1-16,18 35 16,0 1-1,0-18 1,0-18 0</inkml:trace>
  <inkml:trace contextRef="#ctx0" brushRef="#br1" timeOffset="-177116.45">15558 8608 0,'0'-35'16,"35"70"46,-35 0-46,0 0 0,0 1-16,0-1 15,0 35 1,0-34 0,0-54 15,0-17-16,-18-18-15,18 0 16,0-18-16,0 19 16,0-1-16,0 0 15,0 17-15,35 36 47,54 0-31,-89 36-1,105 70 1,-105-71 0,0 35-16,0-34 15,0-1-15,0 18 16,36-18 0</inkml:trace>
  <inkml:trace contextRef="#ctx0" brushRef="#br1" timeOffset="-176833.34">15610 8784 0,'53'0'31,"-17"-35"-31,-1 35 15,0 0-15,-35-35 16,53 35-16</inkml:trace>
  <inkml:trace contextRef="#ctx0" brushRef="#br1" timeOffset="-176569.04">16140 8714 0,'0'0'0,"17"0"31,36 0-15,-18-36-16,1 36 16,-1 0-16,0 0 15</inkml:trace>
  <inkml:trace contextRef="#ctx0" brushRef="#br1" timeOffset="-176150.75">16686 8502 0,'0'-35'31,"-17"35"-15,-36 0-1,53 17-15,-53-17 16,53 36-16,-35-36 16,35 35-16,0-17 15,17-18-15,-17 35 16,53-35 0,-18 53-16,1-36 15,34-17 1,-70 36-1,36 17 1,-54-36 0,-17 36-16,-1-53 15,1 0-15,0 0 16,0 0 0,35-18-1</inkml:trace>
  <inkml:trace contextRef="#ctx0" brushRef="#br1" timeOffset="-175890.33">16704 8467 0,'0'-18'16,"0"-17"15,35 35-31,1 0 0,-1-53 16,18 53 0,-18 0-1</inkml:trace>
  <inkml:trace contextRef="#ctx0" brushRef="#br1" timeOffset="-173892.93">15840 8784 0,'0'18'125,"0"17"-109,0 18-1,0-18 1,0 1-1,0-1 1,0-18 0</inkml:trace>
  <inkml:trace contextRef="#ctx0" brushRef="#br1" timeOffset="-173194.72">15628 8837 0,'0'0'0,"0"-35"47,0 52 15,0 19-46,0-1-1,0 0 17,0 1 15,0-1-32</inkml:trace>
  <inkml:trace contextRef="#ctx0" brushRef="#br1" timeOffset="-171972.75">17127 8573 0,'53'0'63,"18"0"-63,-18 0 16,0 0-16,0-53 15,-18 53-15,0 0 16,-105 35 15</inkml:trace>
  <inkml:trace contextRef="#ctx0" brushRef="#br1" timeOffset="-171770.28">17145 8784 0,'53'0'32,"0"0"-32,17 0 15,-17-35 1,0 35-16,0 0 0,-18 0 16,1 0-16</inkml:trace>
  <inkml:trace contextRef="#ctx0" brushRef="#br1" timeOffset="-171328.97">17886 8537 0,'0'0'0,"0"-35"31,-18 35-15,-35 0 31,0 53-31,53-18-1,-70 0-15,70 1 16,0-1-16,0 0 15,0 18-15,53-53 16,0 35-16,0-35 16,-1 0-16,1 0 15,-17 0-15,17-17 16,-18-18-16,-35-1 16,0-87-1,0 17 1,-35 18-1,-54 88 1,-34 70 0,35 1-16</inkml:trace>
  <inkml:trace contextRef="#ctx0" brushRef="#br1" timeOffset="-165145.94">13811 9296 0,'0'0'0,"71"0"15,-36 0-15</inkml:trace>
  <inkml:trace contextRef="#ctx0" brushRef="#br1" timeOffset="-145645.35">970 17410 0,'0'-18'125,"18"18"-94,-18-35-15,35 35 31,0 0-32,-35-36 1,18 36 15,17 0-15,1 0 15,-1-35-15,0 35 15,36 0-16,-18 0 1,-1 0 0,-16 0-1,-1 0 1,-35-35 0,35 35-1,1 0-15,-1 0 16,18 0-1,-53-35 1,53 35-16,0 0 16,0 0-1,17 0 1,-17 0 0,0 0-1,-18 0 1,0 0-1,1 0 1,-1 0 0,18 0-1,0 0 1,-18 0 0,0 0-1,-35-36-15,36 36 16,-1 0-1,0 0 1,1 0 0,-1 0-1,-18 0-15,36-35 16,-35 35 0,17 0-1,36 0 1,-36 0-1,-35-35 1,53 35-16,-18 0 16,1 0-1,-19 0 1,-17-36 0,36 36-1,-1 0 1,35 0-1,-17 0-15,-17 0 16,-1 0 0,-18 0-1,19 0 1,-1 0 15,-35-17-31,71 17 16,-54 0-16,18 0 31,1 0-15,34 0-1,-52 0 17,17 0-32,1 0 31,-1 0-16,0 0 1,0 0 0,1 0-1,-1 0 1,0 0 0,0 0-1,1 0 1,-1 0 15,-17 0-31,17 0 31,0 0-15,0 0-16,1 0 16,-1 0-1,18 0 1,0 0-1,-53-35 1,70 35-16,-34 0 16,-1 0-1,-17 0 1,17 0 0,0 0-1,0-36 1,1 36-1,-1 0 1,0 0 0,1 0-1,-1 0 1,-35-35-16,35 35 16,18 0-1,-18 0 1,1 0-1,-1 0 1,18 0 0,-18 0-1,18 0 1,0 0 0,17 0-1,-17 0 1,-17-53-1,-1 53-15,0 0 32,18 0-17,0 0-15,0 0 32,18 0-32,-19 0 15,19 0 1,0 0-1,-19 0 1,-16 0 0,17-35-1,0 35 1,-1 0 0,19 0-1,-18 0 1,0 0-16,0 0 31,0 0-31,17 0 16,-17 0-1,0 0 1,0 0 0,0 0-1,17 17 1,-17-17-1,-17 0 1,-1 0 0,0 0-1,1 0 1,-54 0 125,-17 0-110,-1 0 0,1 0 0</inkml:trace>
  <inkml:trace contextRef="#ctx0" brushRef="#br1" timeOffset="-121212.98">9296 10425 0,'0'0'0,"0"-36"16,0 1-1,0 0 17,0 52 14,0 36-46,0 36 0,0-19 16,0-17 0,-36 18-16,36-19 15,0-16-15,-35-1 0,35 0 16,-35-35 0,35-17 46,0-36-62,0-35 16,0 17-16,18-17 15,-18 17-15,0 1 16,0 34-16,0 19 16,35 17-16,-35-71 15,53 71-15,-18-35 16,0 35-16,1 0 15,-1 0-15,0 0 0,0 18 16,-35 123 15,0-71-31,0 160 16,0-195 0,0 0-1,0-53 32</inkml:trace>
  <inkml:trace contextRef="#ctx0" brushRef="#br1" timeOffset="-121030.47">9190 10619 0,'0'0'0,"70"-53"16,-34 53-1,87-53 1,-70 18 0,0 35-16,-18 0 0</inkml:trace>
  <inkml:trace contextRef="#ctx0" brushRef="#br1" timeOffset="-120566.24">9666 10072 0,'0'-53'0,"35"0"31,18-18-31,0 36 16,-17 35 0,-1 0 15,-35 71-16,0-36-15,0 0 16,-18 1-16,18-1 16,-35 0-16,70-35 62,0 0-62,1 0 16,-1-18-16,0 18 15,1 0-15,-1 0 16,0 0 0</inkml:trace>
  <inkml:trace contextRef="#ctx0" brushRef="#br1" timeOffset="-120346.82">10160 10283 0,'53'0'31,"17"0"-15,-17 0-16,0-35 15,0 35-15,-17 0 16</inkml:trace>
  <inkml:trace contextRef="#ctx0" brushRef="#br1" timeOffset="-120166.04">10231 10566 0,'35'0'31,"18"0"-15,0 0-16,0 0 15,17 0 1,-35 0-16,1 0 0,-19 0 16</inkml:trace>
  <inkml:trace contextRef="#ctx0" brushRef="#br1" timeOffset="-119618.46">10954 10389 0,'0'-35'31,"0"123"16,0-35-47,0 0 16,-18 18-16,18-36 15,0-17-15,-35 34 16,35-104 46,0-1-46,0 0-16,0 0 16,17-18-16,-17 18 15,36 0 1,-1 53 0,-35-35-1,35 35-15,1 0 16,-1 0-1,-35 53 1,35 35 0,-35 0-16,0-52 15,0 17 1,0-18 0,0 0-1</inkml:trace>
  <inkml:trace contextRef="#ctx0" brushRef="#br1" timeOffset="-119433.95">10883 10636 0,'0'0'0,"18"-53"31,35 53-31,17-35 16,-17 35-16,0 0 15,-18 0-15,1 0 16</inkml:trace>
  <inkml:trace contextRef="#ctx0" brushRef="#br1" timeOffset="-119124.22">11448 10601 0,'0'-18'15,"0"-17"16,-36 35 32,1 0-47,35 18-1,0 17 1,53-35-16</inkml:trace>
  <inkml:trace contextRef="#ctx0" brushRef="#br1" timeOffset="-118566.95">11924 10442 0,'0'-35'16,"18"35"0,-18 18 31,0 35-47,0 17 15,0 1 1,0-18-16,0-1 0,0-16 15,0-1-15,0 0 16,-18-35-16,18 36 16,0-54 15,0-17-31,0-18 16,0-35-16,0-89 15,0 54 1,18 52-1,-18 36 1,35-18-16,0 53 16,0 0-1,1 53-15,17 0 16,-53 35-16,52 0 16,-52-35-16,53 0 15,-53-18-15,0 1 16,0 16-1,0-16 1,-17-36-16,-19 35 31</inkml:trace>
  <inkml:trace contextRef="#ctx0" brushRef="#br1" timeOffset="-118369.23">11906 10707 0,'-35'0'15,"35"-35"1,88 35 0,0-53-1,1 53-15,34 0 16</inkml:trace>
  <inkml:trace contextRef="#ctx0" brushRef="#br1" timeOffset="-117752.88">10072 11712 0,'35'-35'32,"36"35"-17,-36 0-15,0 0 16</inkml:trace>
  <inkml:trace contextRef="#ctx0" brushRef="#br1" timeOffset="-117599.01">10072 11924 0,'0'0'15,"35"0"-15,0 0 16,89-35-1,-71 35 1,-18 0-16</inkml:trace>
  <inkml:trace contextRef="#ctx0" brushRef="#br1" timeOffset="-116956.78">10954 11307 0,'-53'0'47,"18"0"-32,-1 0-15,1 17 16,-18-17 0,18 35-16,0-35 31,35 36-31,0-1 31,0 0-15,0 1-1,0 34 1,0 36-16,0-35 16,0 17-16,0-18 15,-36 18-15,36 1 16,0-19-16,0 18 0,0 18 15,0 0 1,-53 18-16,53-54 16,0 18-16,0 18 15,0-71 1,18 1 0,35-36 15,35-18-16,-53 18-15,1 0 16,-1 0-16,0 0 16</inkml:trace>
  <inkml:trace contextRef="#ctx0" brushRef="#br1" timeOffset="-116392.9">11377 11589 0,'0'-36'31,"0"54"32,0 35-63,0 0 15,0-18-15,0 1 16,0 34 0,0-17-1</inkml:trace>
  <inkml:trace contextRef="#ctx0" brushRef="#br1" timeOffset="-115770.72">12383 11501 0,'0'70'109,"0"-35"-109,0 1 16,0 17-1,0-18 1,35 0 0,0-35-1,-35-17 1,35 17-16,-35-53 0,36 17 16,-36 89 46,-18-17-62,18 34 16,0-17-16,0 0 15,0-18-15,0 36 16,-35-36 15</inkml:trace>
  <inkml:trace contextRef="#ctx0" brushRef="#br1" timeOffset="-114557.76">11254 12488 0,'17'0'47,"19"0"-16,-1 0-31,-35 36 31,0-1-31,0 0 16,-18 36-1,-17-36 1,0 18-16,35-18 16,17-35 30,19 0-46,16 0 16,1 0-16,-17 0 16,-1-17-1,0 17-15</inkml:trace>
  <inkml:trace contextRef="#ctx0" brushRef="#br1" timeOffset="-113755.24">12277 12506 0,'0'-35'32,"0"-1"-1,35 36-31,36 0 15,-36 0 1,-35 36 0,0-1-1,0 0 1,-35 1 0,-18-36-1,88 0 63,0 0-62,-35 35 0,0 0-1,35-35-15,-35 35 16,0 18-1,-17-17 1,-36-1 0,0-35-1,0 53 1,18-53 0,35-18-1,0-17 1</inkml:trace>
  <inkml:trace contextRef="#ctx0" brushRef="#br1" timeOffset="-112288.73">12823 11483 0,'0'-35'46,"0"-1"-30,36 36 31,-1 0-47,18 0 16,0 0-1,-53 53 1,35-53-16,-35 53 15,0-18-15,0 18 16,0 0-16,0 0 16,-17 18-16,17-18 15,-36 0-15,36 70 16,-53-70 0,53-35-16,0 17 15,0 0-15,0 0 16,0 1-16,0-1 15,0 0-15,0 36 16,0-36-16,-35 18 31,35-18-15,-35 18 0,35 18-1,0-36 1,0-17-16,0 17 47,0 0-16,0 1 0,0-1 0,0 0 1,0 0-17,0 1 17,0-1-17,0 0 32,0 1 0,-36-36-16,36-53 32,-35 53-63,35-18 15,-53 18-15,18 0 16</inkml:trace>
  <inkml:trace contextRef="#ctx0" brushRef="#br1" timeOffset="-111051.83">13653 11412 0,'0'-17'15,"-18"17"-15,-17 0 31,17 0-15,-17 0 0,-1 0-1,1 0 1,35 35 0,-35-35-16,35 53 15,-35-18-15,35 0 16,0 1-16,-36-1 15,36 0-15,0 1 16,0-1-16,0 18 16,0-18-16,0 0 0,0 1 15,0-1 1,0 0 0,0 53-1,0 1 1,-53-1-16,53-35 15,0-18 1,-35 36-16,35-36 16,0 35-1,-35-17 1,35-17-16,0 34 16,0-52-1,0 17 1,0 0 15,0 1 0,0-1 1,17-35-17,-17 35 1,53-35 15,-17 0-31,17 0 16,-18-18-16,0 18 15,0-35 1</inkml:trace>
  <inkml:trace contextRef="#ctx0" brushRef="#br1" timeOffset="-110385.27">14005 11501 0,'0'-36'47,"0"89"0,0-18-47,0 18 16,0-17-16,0-1 15,0 0-15,0-17 16,-35 52 0,35-17-1</inkml:trace>
  <inkml:trace contextRef="#ctx0" brushRef="#br1" timeOffset="-109695.78">14834 11359 0,'0'0'0,"0"-35"16,0 70 31,0 1-32,-17-1-15,17 0 16,0 1-16,-36 34 31,36-35-15,18-35-1,35 0 1,-18 0-16,1-17 16,-36 52 62,0 18-63,0 0 1,0-18-16,-18 18 16</inkml:trace>
  <inkml:trace contextRef="#ctx0" brushRef="#br1" timeOffset="-108993.52">13829 12435 0,'35'0'16,"-35"-17"0,35 17-16,1 0 15,-1 0 17,-35 17-32,0 19 15,0 34 1,-18-70-16,18 18 15,-35-18 1,35 35-16,35 0 47,-17-35-31,17 0-16,1 0 15,16 0 1,19 0-16,-18 0 15,-18-35-15</inkml:trace>
  <inkml:trace contextRef="#ctx0" brushRef="#br1" timeOffset="-108366.31">14887 12347 0,'0'-35'0,"0"0"31,53 35-31,0 0 16,-18 0-1,-35 17 1,0 19 0,-17 17-1,-19-18 1,1-35-1,53 0 48,17 0-47,-35 35-16,35 0 31,-35 36-31,36-71 15,-36 35 1,-53 0 0,0-35-16,-53 0 15,71 36 1,-18-36 0,53-18-1,0-52 1,17 17-1</inkml:trace>
  <inkml:trace contextRef="#ctx0" brushRef="#br1" timeOffset="-107365.1">15363 11201 0,'18'0'32,"35"0"-17,-18 0-15,1 0 16,-1 0-16,-35 17 16,53-17-16,-53 36 0,53-36 15,-53 53 1,0-18-16,0 0 15,53 18-15,-53 35 16,0 18-16,0 0 16,-36 88-1,1-106-15,35-17 0,0 17 16,0-35 0,0 0-16,-53 17 15,53-17-15,0 0 0,0-18 16,0 1-16,0 17 15,0-18-15,0 0 16,-35 0-16,35 1 16,0-1-1,0 0-15,-35 53 32,35-52-17,0 17 1,0-18-1,-53-35 64,17 0-79,1 0 15,-18 0 1,18 0-1,-18 0-15</inkml:trace>
  <inkml:trace contextRef="#ctx0" brushRef="#br1" timeOffset="-106617.24">10072 14358 0,'17'-18'32,"36"18"-17,0-35-15,-17 35 16,-1 0-1</inkml:trace>
  <inkml:trace contextRef="#ctx0" brushRef="#br1" timeOffset="-106467.64">10089 14499 0,'18'0'15,"0"-35"-15,-54 70 16,72-35-16,-1 0 0,18-35 15,-35 35-15,52 0 16,-35 0-16</inkml:trace>
  <inkml:trace contextRef="#ctx0" brushRef="#br1" timeOffset="-105652.57">11042 13935 0,'0'0'0,"0"-36"16,35 1 0,1 35-1,-36-35 1,-36 35 31,1 0-32,0 0-15,-1 0 16,1 18-16,-35 34 16,70-16-1,-36-36-15,36 53 16,0 0-1,-35-1 1,35-16-16,0 17 16,0 17-16,0-17 15,-35 53 1,35 53 0,-53 17-1,18-17 1,-1-106-16,36 0 15,0 17-15,0-17 16,0 0-16,0 0 16,0-18-16,0 1 0,0 16 15,0-16 48,0-1-48,36 0 17,16-35-17,37-17 1,16 17-16,19-53 16,-18 53-16,-36 0 15</inkml:trace>
  <inkml:trace contextRef="#ctx0" brushRef="#br1" timeOffset="-103654.59">12876 13811 0,'0'0'0,"0"-35"31,0 0 16,53 35-31,18 0-1,-36 0 1,18 0 0,-18 0-16,1 35 15,-36 0 1,35 1 0,-35-1 15,0 18-16,0-18-15,0 18 16,0 17-16,0-17 16,-35 53-1,35-35-15,0-18 16,0 0-16,0 0 16,0-1-16,0 19 15,-36 70 1,36-53-1,0-17 1,0 52 0,0-87-16,0-19 15,0 19-15,0-1 16,0 0-16,0 18 16,0 18-1,0-36 1,0-18-1,0 19 32,0-1-15,-35-35 139,0 0-139,17 0 15,-52 0-32</inkml:trace>
  <inkml:trace contextRef="#ctx0" brushRef="#br1" timeOffset="-67185.86">11377 14041 0,'0'35'187</inkml:trace>
  <inkml:trace contextRef="#ctx0" brushRef="#br1" timeOffset="-58934.83">11536 14093 0,'35'-35'32,"0"0"-1,-35 0 141,-17 35-141,-1 0 110,18-36-126,-35 36 110,-18 36 5125</inkml:trace>
  <inkml:trace contextRef="#ctx0" brushRef="#br1" timeOffset="-48120.7">12823 13476 0,'89'-70'31,"-178"140"-31,231-193 0,-72 70 16,-17 17-16,18 1 0</inkml:trace>
  <inkml:trace contextRef="#ctx0" brushRef="#br1" timeOffset="-45972.9">12330 13176 0,'-18'0'31,"18"36"78</inkml:trace>
  <inkml:trace contextRef="#ctx0" brushRef="#br1" timeOffset="-45519.54">14640 13406 0,'0'0'0,"-17"0"62</inkml:trace>
  <inkml:trace contextRef="#ctx0" brushRef="#br1" timeOffset="70066.64">16898 8590 0,'0'0'0,"0"-35"16,18 35 62,17 0-63,0 0-15,1 0 16,-1 0-16,-53 0 78,-17 0-78,-18 0 16,-18 0-1,124 0 63,-17 0-62,17 0 0,-18 0-16,-53 0 125,-17 18-110</inkml:trace>
  <inkml:trace contextRef="#ctx0" brushRef="#br1" timeOffset="71145.05">17004 8608 0,'-141'458'297,"282"-916"-297,-282 881 125,141-493-109,0-1-16,0-17 15,0 35-15,0 18 16,0-1 0,35 36-1,-35 18 142,0 17-126,0 18 0,0-18-15,0 1-1,0-1 1,0 0 0,-18-35-16,18 36 15,0-1 1,-17-35-16,17 35 15,0 0 1,0 1 93</inkml:trace>
  <inkml:trace contextRef="#ctx0" brushRef="#br1" timeOffset="71866.33">16669 9137 0,'-36'0'16,"36"-18"-16,36 18 47,17 0-32,0 0-15,17 0 16,-17 0-16,18 0 16,17 0-16,-18 0 15,-17 0-15,18 18 16,-36-18-16,0 0 16,-105 0 46,35 0-62,-1 35 0,1-35 16,0 0-16,-53 0 15,52 0 1,-17 0-16,18 0 16,0 0-16,35-17 15,-35 17-15,70 0 31,53 0-15,0 35-16,-35-35 16,-18 0-16,1 35 15,-72-35 17,1 0-17</inkml:trace>
  <inkml:trace contextRef="#ctx0" brushRef="#br1" timeOffset="74297.92">11624 14005 0,'0'-35'16,"0"0"15,-18-1 16,-52 36-31,17 0-1,0 0 1,18 0 0,35 18-16,-53-18 15,53 53-15,-35-18 16,35 1-16,0-1 15,0 0-15,0 18 16,0-18 0,35-35-1,0 0 1,36 0 0,-36-17-1,-17 17-15,-18-18 16,0 53 62,0 18-78,0 0 16,0 0-1,0 18-15,0-18 0,0-1 16,0-16-16,0-1 15,0 0 1</inkml:trace>
  <inkml:trace contextRef="#ctx0" brushRef="#br1" timeOffset="74845.48">12136 13952 0,'0'-17'47,"0"105"0,0-35-32,0 0-15,0 0 16,0 0-16,0 17 0,0-52 16,-18 35-16,18 0 15,35-71 17</inkml:trace>
  <inkml:trace contextRef="#ctx0" brushRef="#br1" timeOffset="75261.48">12594 13952 0,'0'-35'15,"-35"88"32,35-35-31,-71 52-16,36-17 15,0 18-15,0-18 16,35 0-16,-53 17 16,53-35-16,0-17 15,0 17-15,0 1 16,17-36-16,-17 35 15,53-35 1,-18 0-16,18-35 16,-53-1-1,0-52 1,0 35 0,-17 53-1,-54 0-15,18 18 16,-35 52-16,35-70 15</inkml:trace>
  <inkml:trace contextRef="#ctx0" brushRef="#br1" timeOffset="78412.5">11465 14887 0,'0'-35'31,"0"0"-15,-17 35 0,-36 0-1,17 0 1,1 0-16,-18 0 16,-17 35-16,34-35 15,36 71-15,-17-71 16,17 17-16,0 18 31,35-35-15,0 53-16,1-53 15,-1 36-15,18-36 16,17 53-16,-34-18 0,-1 35 31,0-34-15,-35 34-16,-17-35 15,-36 1 1,17-36 0,-17-36-1,53-34 1,0 17-16,0 0 16,0 18-16,18 35 0,-18-53 15,35 53-15,1-35 16,-1 35-16,35-36 15,-17 36 1,0 0-16,-17-53 16</inkml:trace>
  <inkml:trace contextRef="#ctx0" brushRef="#br1" timeOffset="80706.68">12188 14975 0,'0'-17'375,"0"34"203,0 72-563,0-19 1,0-35-16,-35 36 31,35 0-15,0-36-1</inkml:trace>
  <inkml:trace contextRef="#ctx0" brushRef="#br1" timeOffset="81206.42">12453 14923 0,'0'0'0,"0"-36"31,35 36 0,1 0-31,-1 0 0,-35-35 16,53 35-1,-53 35 48,0 1-63,0-1 16,0 18-16,53 0 15,-53 70 1,0-52-1,0-18 1,0-18 15</inkml:trace>
  <inkml:trace contextRef="#ctx0" brushRef="#br1" timeOffset="81378.98">12577 15117 0,'0'0'0,"0"-36"16,52 36-1,1 0-15,0 0 16,18 0-1</inkml:trace>
  <inkml:trace contextRef="#ctx0" brushRef="#br1" timeOffset="120834.95">22313 7020 0,'-17'0'110,"-54"0"-95,36 0 1,35 18 0,-18-18-1,18 53 1,0 35 0,0-35-16,0 88 15,0 71 1,0-106-1,0 105-15,0-70 0,0-17 16,0-54-16,0 19 16,0-19-16,18 36 15,-18 35-15,0-70 16,0-18-16,0-18 16,0 0-1,0 0 1,35-35 15,53-35-15,-17-35-1,-1 70 1,-34-36 0</inkml:trace>
  <inkml:trace contextRef="#ctx0" brushRef="#br1" timeOffset="121504.2">22825 6950 0,'-36'0'31,"-34"35"-31,35 18 16,35 17 0,0-34-1,17-36 17,36 0-17,-18 0-15,-35-53 16,36 18-16,-36-18 15,0 70 32,0 19-31,0-1-16,0 18 16,0 0-1,0 35-15,35-35 16,-35 0-16,0-18 15</inkml:trace>
  <inkml:trace contextRef="#ctx0" brushRef="#br1" timeOffset="121952.78">24007 6862 0,'0'17'31,"0"54"-16,0-1 1,0 1-16,0-18 16,0 0-16,0-18 0,0 0 15,0 1 1</inkml:trace>
  <inkml:trace contextRef="#ctx0" brushRef="#br1" timeOffset="122317.82">24377 6879 0,'0'0'0,"-18"0"31,-17 0-16,35 88-15,-53-35 16,53 0 0,0 71-16,0-71 15,0-18-15,0 0 16,53 18 0,0-53-1,-18 0 1,-35-53-1,0 18 1,0-36 0,-17 71-16,-19 0 15,1 36-15,-18-36 16</inkml:trace>
  <inkml:trace contextRef="#ctx0" brushRef="#br1" timeOffset="123434.97">23178 7973 0,'0'-35'31,"-18"35"32,-17 0-47,-1 0-1,36 17-15,-35-17 16,35 35-16,-35-35 15,35 53-15,0-17 16,0 17 0,0-18-1,53-35 1,-18 0 0,36 0-16,-19 0 0,1 53 0,-17-53 15,-1 35 1,0 18-1,-35 0 1,-17 17 0,-19-70-1,1 0-15,0 0 16,35-88 0,0 35-16,0-17 15,0 17-15,88-53 31,-53 71-15,36-1-16,-36-16 16,0 52-16</inkml:trace>
  <inkml:trace contextRef="#ctx0" brushRef="#br1" timeOffset="123793.73">24024 7990 0,'-17'0'0,"17"18"47,0 35-47,17 0 16,-17 35-16,0-17 15,0 17 1,35-53-16,-35 0 15,0 1 1,36-36-16</inkml:trace>
  <inkml:trace contextRef="#ctx0" brushRef="#br1" timeOffset="124042.69">24201 8149 0,'0'-17'32,"35"17"-17,-35-36-15,35 36 16,0 0 0,-35 36-16,53-1 15,18 88 1,-36 18-1,0-70 1,-35-18 0</inkml:trace>
  <inkml:trace contextRef="#ctx0" brushRef="#br1" timeOffset="124204.26">24359 8396 0,'0'-35'16,"71"0"-1,52-1 1,-34-17-16</inkml:trace>
  <inkml:trace contextRef="#ctx0" brushRef="#br1" timeOffset="126829.93">25382 5750 0,'0'71'78,"36"-18"-62,-36 0-16,0 17 15,0-17-15,0-18 16,0 1 0,0-54 15,0-70 0,0 53-31,0-18 16,0 0-16,0 0 0,0 18 15,0-1-15,35 1 32,0 53-17,18 52 1,0 1-16,-18-18 15,1 0-15,-36 17 16,35-17-16,-35-18 0,0 1 16,0-1-1,0 0-15,0-17 16</inkml:trace>
  <inkml:trace contextRef="#ctx0" brushRef="#br1" timeOffset="127002.02">25435 6015 0,'53'-35'15,"0"35"1,0-36-16,-18 36 0</inkml:trace>
  <inkml:trace contextRef="#ctx0" brushRef="#br1" timeOffset="127381.01">25647 5415 0,'-35'88'16,"35"-52"0,-53 17-16,53-18 31,70-35-15,-17 0-1,35 0-15,-35 0 16,-17-35-16,-1 35 15</inkml:trace>
  <inkml:trace contextRef="#ctx0" brushRef="#br1" timeOffset="128264.22">25594 5398 0,'-35'0'15,"35"17"-15,0 18 16,0 1-1</inkml:trace>
  <inkml:trace contextRef="#ctx0" brushRef="#br1" timeOffset="128734.81">26194 5944 0,'53'0'63,"17"0"-63,-17 0 15,-18 0 1,1 0-16</inkml:trace>
  <inkml:trace contextRef="#ctx0" brushRef="#br1" timeOffset="129213.2">26670 5680 0,'0'0'0,"0"17"47,0 19-47,0-19 16,0 19-16,0 34 15,18-70 1,-18 18-1,17-18-15,54 0 16,-18-18 0,-53-35-1,35 53 1,-35-53-16,0 71 47,0 17-32,0 0-15,0 18 16,0 18 0,35-18-1,1 0 1</inkml:trace>
  <inkml:trace contextRef="#ctx0" brushRef="#br1" timeOffset="129793.4">27164 5803 0,'0'18'47,"0"17"-32,0 18-15,0 0 16,0-18-16,0 1 15,0-1 1,0-53 31,0-17-47,0 0 16,0-18-16,-35 0 15,35-18-15,0 18 16,0 0-16,0 0 15,0 18 1,17 35 0,36 18-16,-53 17 15,71 0 1,-71 18-16,53 0 0,-53-18 16,35 18-16,-35 18 15,35 0 1,-35-19-1</inkml:trace>
  <inkml:trace contextRef="#ctx0" brushRef="#br1" timeOffset="129962.81">27164 5909 0,'35'0'31,"0"0"-15,36-35 0,-36 35-16</inkml:trace>
  <inkml:trace contextRef="#ctx0" brushRef="#br1" timeOffset="130275.37">27764 5856 0,'-36'0'0,"89"0"62,0 0-62,-18 0 16,1 0-16,-1 0 15,18 0 1</inkml:trace>
  <inkml:trace contextRef="#ctx0" brushRef="#br1" timeOffset="130687.35">28416 5715 0,'-35'0'16,"0"0"0,-18 0-1,18 0 1,35 18-1,0 17 1,0 0-16,52 0 16,1 36-1,-17-36 17,-36 1-17,-36-1 1,1-35-1,0 0 1,52-18 15</inkml:trace>
  <inkml:trace contextRef="#ctx0" brushRef="#br1" timeOffset="131260.81">28681 5662 0,'0'0'0,"0"-35"31,70 35-15,1 0-16,-18 0 16,-18 0-16,0 0 15,-52-35 32,-36 52-16,53 18-15,0 1-16,0-1 16,0 0-1,0 1-15,0-1 0,0 0 16,-18 18 15,-17-53 16,53 0 16,-1 0-63,19 0 15,-1 0-15,0 0 16,0-18-16,1 18 15</inkml:trace>
  <inkml:trace contextRef="#ctx0" brushRef="#br1" timeOffset="131872.73">29104 5415 0,'0'0'0,"0"-35"15,18 35 17,17 0-32,0 0 15,-35 18 1,36-18-16,-36 52 16,35 1-16,-35 0 15,35-17 1,-35-1-16,0 0 15,0 0-15,0 1 16,0 17-16,0-18 16,0 0-16,0-17 15,0 52 1,-17-70-16,34 0 141,-17-53-110</inkml:trace>
  <inkml:trace contextRef="#ctx0" brushRef="#br1" timeOffset="133786.06">25188 5786 0,'0'-36'16,"-17"36"62,-36 0-47,18 18-15,35 17 0,-36-35-16,36 53 15,0-18-15,18 1 16,17 87-1,0-17 1,-35 17 0,0-34-1,0-19 1,0-52 0,36-18-16,-1 53 15,0-53 1,18 0-1,-18 0-15,1 0 16,-1-36-16</inkml:trace>
  <inkml:trace contextRef="#ctx0" brushRef="#br1" timeOffset="134890.71">29210 6262 0,'0'0'0,"0"-18"47,18 18-32,17 0 16,-35-35 1,35 35-32,-35-35 0,35 35 15,-35-36 1,36 36-16,-36-35 16,35 35-1,-35-35 1,0 17 15,0-17-15,0 0-1,0-1 17,0 1-32,0 0 15,-18-1 1</inkml:trace>
  <inkml:trace contextRef="#ctx0" brushRef="#br1" timeOffset="136851.74">21361 8061 0,'70'0'62,"-17"0"-62,0 0 16,0 0-16,-18-35 16,1 35-1,-1 0-15,-53 0 47</inkml:trace>
  <inkml:trace contextRef="#ctx0" brushRef="#br1" timeOffset="137106.29">21325 8361 0,'18'0'31,"17"0"-15,1 0-16,-1 0 16,0 0-16,0 0 15,1 0-15,-1 0 16,18 0 0,-53-18-1</inkml:trace>
  <inkml:trace contextRef="#ctx0" brushRef="#br1" timeOffset="141568.2">24730 6967 0,'17'-35'16,"36"35"-1,18-35 1,-18 35 0,0 17-1,-18 19 1,18 52 0,-53-53-16,0 0 0,0 18 15,35 53 1,-35-70-16,35 34 15,-35-17 1,36 0-16,17 123 16,-53-70-1,35 18 1,-35-71 0,0-1-16,0 19 0,0-18 15,0-18-15,35 0 16,-35 1-1,0 34 1,35-34-16,-35-1 16,0 53-1,0-53 1,0 1 0,0-1 15,0-17-16,0 17 17,-35 18 61,-18-53-77,18 0 0,0 0-16,-1 35 15,1-35-15</inkml:trace>
  <inkml:trace contextRef="#ctx0" brushRef="#br1" timeOffset="142100.65">25629 7673 0,'0'0'0,"53"0"32,18 0-17,-18 0-15,0 0 16,0 0-1,-18 0-15,-70 0 47,-1 0-31,1 0-16,0 0 16,-1 0-16</inkml:trace>
  <inkml:trace contextRef="#ctx0" brushRef="#br1" timeOffset="145055.34">26688 6826 0,'-36'0'0,"1"0"16,0 0 15,0 0-15,-1 0-16,-17 53 15,-17-18 1,70 1 0,-35-36-1,35 53-15,0-18 16,0 0-16,0 0 16,0 1-16,0-1 15,0 0-15,0 18 16,0 0-16,0 0 15,0 0-15,0 18 16,0-1-16,0 1 0,0 87 31,35-69-31,-35-1 0,0-35 16,35 123 0,-35-123-1,0 18 1,0-36-16,0 0 15,0 18 1,0 18 0,0-36-16,0 0 15,35-35 17,1-17-17,-1 17-15,0 0 16,0-36-16,36 36 15,-36 0 1,1 0 0,-36-35-1</inkml:trace>
  <inkml:trace contextRef="#ctx0" brushRef="#br1" timeOffset="146543.1">26970 6932 0,'0'0'0,"0"35"31,0 1-15,-18-1-16,18 0 15,0 0 1,0 1-16,0 17 16,0-18 15,36-35-16,-1 0-15,0-35 16,18 35 0,-53-36-1,0 54 32,0 35-31,35-18-16,-35 18 15,36-53 1,-36 35 0</inkml:trace>
  <inkml:trace contextRef="#ctx0" brushRef="#br1" timeOffset="147060.77">27940 6862 0,'0'70'62,"0"-35"-62,0-17 16,0 17-16,0 1 15,0-1-15,0 0 16,0 0-16,0 1 0,0 17 16</inkml:trace>
  <inkml:trace contextRef="#ctx0" brushRef="#br1" timeOffset="147518.81">28416 6756 0,'0'-36'31,"-17"36"0,-19 36-15,36-1-16,-35 0 0,35 53 16,-88-35-16,88 18 15,-35-36-15,35 0 16,0 18-16,0-17 16,0-1-16,0 0 15,35-35-15,-35 53 16,53-53-16,-18 0 15,0 0 1,-35-35 0,0-36-1,0 36 1,-17 35 0,-19 0-16,-16 0 15,52 53 1</inkml:trace>
  <inkml:trace contextRef="#ctx0" brushRef="#br1" timeOffset="149064.66">27023 7902 0,'0'-17'31,"-35"17"32,-36 0-48,71 35 1,-18-35-16,18 53 16,-35-53-16,35 70 15,0-52 1,18 35 15,52-18-31,18-35 16,-17 53-1,-36-18 1,1 1 0,-36 34-1,0-17 1,0-18-1,0 1 1,-18-36 0,-35 0-1,18-36-15,35 19 16,0-89 0,0 53-1,17 0-15,36-35 0,-17 0 16,34 0-16,1 17 15,-36 36-15,0 35 16,0 0 0,1 17-1</inkml:trace>
  <inkml:trace contextRef="#ctx0" brushRef="#br1" timeOffset="150207.69">28240 7938 0,'0'-18'16,"0"53"62,0 0-78,0 1 15,0-1 1,0 0-16,0 1 0,0-1 16,0 0-16,0 0 15,0-17 1,35-18-16</inkml:trace>
  <inkml:trace contextRef="#ctx0" brushRef="#br1" timeOffset="150543.21">28504 7990 0,'0'-35'0,"36"0"31,-1 35-31,0 18 31,-35 34-15,0 1-1,-17 18-15,-19-36 16,1 0 0,70-35 15,18 0-16,18-17-15,-18 17 16,0-53-16,-18 53 16</inkml:trace>
  <inkml:trace contextRef="#ctx0" brushRef="#br1" timeOffset="151487.69">28893 6703 0,'17'0'47,"18"0"-47,18 0 16,0 0-1,-53 17 1,71 19-16,-71 17 15,53 70 1,-18-17 0,18 17-1,-53-34-15,0-19 16,0 18-16,0-17 16,0-1-16,0 124 15,35-105 1,-35-19-16,0 18 0,0-35 15,0-17-15,0-1 16,0 18-16,0-18 16,0 0-16,0 18 15,0-17 1,-17-36 109,-19 0-125,1 0 16,0 0-16,17 0 15</inkml:trace>
  <inkml:trace contextRef="#ctx0" brushRef="#br1" timeOffset="151875.1">29580 7461 0,'71'0'47,"-18"0"-31,17 0 0,-34-53-16</inkml:trace>
  <inkml:trace contextRef="#ctx0" brushRef="#br1" timeOffset="152889.81">30498 6720 0,'0'-35'31,"-71"35"0,36 0-31,-18 0 16,18 0 0,35 18-1,-36-18-15,36 35 16,-35 0 0,35 18-1,0 0 1,0 0-1,0-18-15,18 1 16,-18-1-16,0 18 16,0-18-16,0 36 15,0-18-15,0 0 16,0-1 0,0 1-16,0-17 15,0 34 1,35 36-1,-35 17 1,0-17-16,0-70 16,0-1-16,0 0 15,0 0 1,35-35-16,-35 53 16,0 0-1,0-17-15,0-1 16,0 0-1,0 0 17,36-35-17,-1 0 1,18 0 0,-18 0-16,0 0 15,1 0-15,-1 0 0,0 0 16,0 0-16,1-17 15</inkml:trace>
  <inkml:trace contextRef="#ctx0" brushRef="#br1" timeOffset="157600.71">30956 6773 0,'-17'0'125,"-19"18"-110,-17-18 1,18 53-16,0-18 16,-18-35-1,53 35-15,-35-35 16,35 36 15,17-1-15,54-35-16,-18 35 15,-18-35 1,-17 0-16,-18 36 0,70-36 16,-70 35-1,0 18 1,-53-18-1,0-35 1,1 0 0,-1 0-1,53-18 1,-36 18 0</inkml:trace>
  <inkml:trace contextRef="#ctx0" brushRef="#br1" timeOffset="158365.17">31715 6703 0,'-18'0'16,"18"-35"0,-18 35-16,-17 0 46,-18 17-30,18 71-16,35-52 16,-35-1-16,35 0 15,0 18 1,35 0 0,0-53-1,1 0-15,34 0 16,-35 0-1,18-35 1,-53-18 0,0 18-16,0-36 15,0 36-15,-17-1 16,-19 1 0,-17 35-1,18 0 1</inkml:trace>
  <inkml:trace contextRef="#ctx0" brushRef="#br1" timeOffset="159191.15">30992 7761 0,'0'0'0,"-36"0"32,36-35-32,-35 35 15,0 0 1,35 35-16,-36-35 16,36 71-1,-35-36-15,35 36 16,0-54-1,71 36 1,-18-53 0,-18 0-16,0 0 15,0-53-15,18 0 16,-53-17 0,0 34-1,0 1-15,-53 0 16,1 35-1,-1 0-15,-18 17 32,71 19-17,-35-36-15</inkml:trace>
  <inkml:trace contextRef="#ctx0" brushRef="#br1" timeOffset="159903.29">31715 7655 0,'0'-35'63,"-18"35"-32,-17 0-15,-18 35-1,18 1 1,35-1 0,0 0-1,0-17 1,35 35-1,0-53-15,0 35 16,1-35-16,-1 0 16,-35 35-16,53-35 15,-53 36-15,0-1 32,-18 0-17,-17-35-15,0 0 16,-1 35-16,-16-35 15,16 0 1</inkml:trace>
  <inkml:trace contextRef="#ctx0" brushRef="#br1" timeOffset="161181.68">32032 6579 0,'18'0'47,"17"0"-31,0 0-1,-17 0 16,17 0-15,-35 36 0,53-1-16,-53 0 15,36 0-15,-36 1 16,0-1-16,0 0 16,0 1-16,0 16 15,35-16 1,-35 17-16,0 0 0,35 17 15,-35 36 1,35 0 0,-35-53-1,0-18-15,0 0 16,0 1-16,0-1 16,36-35-16,-36 53 15,0 17-15,0-17 16,35-53-1,-35 35-15,0 1 16,0-19 0,0 19 15,0-1-15,0 0-1,0 1 16,0-1 16,-35-35 31,-1 0-62,-17 0-16,-17 35 16,35-35-1,-1 35-15</inkml:trace>
  <inkml:trace contextRef="#ctx0" brushRef="#br1" timeOffset="162675.79">21661 9931 0,'0'0'0,"-36"0"0,1 0 16,0 0 0,-1 0-1,36 35-15,18-35 63,35 0-48,0 35 1,17-35 0,-17 0-1,-17 0 1,-36 36 31</inkml:trace>
  <inkml:trace contextRef="#ctx0" brushRef="#br1" timeOffset="162993.91">21537 10478 0,'0'35'16,"18"-35"-1,35 0 1,-18 0-16,71 0 16,-71 0-1,0-18-15,1 18 16,-36 18 31</inkml:trace>
  <inkml:trace contextRef="#ctx0" brushRef="#br1" timeOffset="165244.73">23301 9402 0,'-35'0'46,"-1"0"-14,1 0-17,0 0-15,0 0 16,-1 0-16,1 17 16,-18-17-1,53 35 16,-35-35-15,35 36-16,0-1 16,0 0-1,0 53 1,0 54 0,17-1-1,-17 17 1,0-87-1,36 88 1,-36-89-16,0-17 16,0 0-16,0 0 15,0 18-15,53-18 0,-53-1 16,0 1-16,0 0 16,0-17-16,0-1 15,0 0-15,0 0 16,0 18-1,0 18 1,0-53-16,0 17 16,0 35-1,0-17 1,0-17 0,0-1-1,0 0 16,35-35 16,-35 35-31,18-35-16,17 0 16,0 0-16,0 0 15,18 0 1</inkml:trace>
  <inkml:trace contextRef="#ctx0" brushRef="#br1" timeOffset="167009.27">26053 9190 0,'53'-35'47,"-18"35"-47,18 0 16,0 0-16,-18-36 15,0 36 1,-35 18 15,0 35 1,0-18-32,36 0 15,-36 1-15,0 17 16,70 17-16,-70-35 0,0-17 15,35 35-15,-35 0 16,0 0-16,0 35 16,0-17-16,0-18 15,0-1-15,36 19 16,-36-36-16,0 1 16,0-1-16,0-18 15,0 19-15,0-1 16,0 53-1,35-17 1,-35-36-16,0 0 16,0 36-16,0-53 31,0 17-31,0 35 31,0-17-31,0-17 16,0-1 15,0 0-15,0-17-1,0 17-15,0 0 16,0 1 15,0-1-15,0 18-1,0 17 1,0-52 0,0 17 46,0 1 32,0 16-78,0-16-1,-18-36 32,-17 53-16,0-53-15,-1 0 0,-16-36-16,16 36 15,1-35 1,0 35-16,-1 0 0,1 0 15</inkml:trace>
  <inkml:trace contextRef="#ctx0" brushRef="#br1" timeOffset="172235.34">23495 9754 0,'0'0'0,"-35"0"16,35 36-1,-36-1 17,36 0-17,-35 0 1,35 1-16,-35 52 16,35-35-1,0-18 1,35-35-16,0 0 15,1 35-15,-1-35 16,0 0-16,1 0 16,-1 0-16,-18 0 15,36-35 1,-17-35 0,-36 52-1,0-17 1,0-1-1,-18 36-15,18-53 16,-53 53-16,53-70 16,-53 70-16,53-35 15,-70 35-15,17 0 16,17 0 0,1 0-16,0 0 15,35 17-15</inkml:trace>
  <inkml:trace contextRef="#ctx0" brushRef="#br1" timeOffset="173239.17">24183 7391 0</inkml:trace>
  <inkml:trace contextRef="#ctx0" brushRef="#br1" timeOffset="174013.61">26053 8184 0,'0'36'31</inkml:trace>
  <inkml:trace contextRef="#ctx0" brushRef="#br1" timeOffset="177717.47">25453 9754 0,'-18'0'31,"-17"0"16,-36 0-31,71 36-16,-52-36 15,52 35-15,-53-35 16,53 53-16,-36-53 16,36 53-16,0-18 0,0 0 15,0 1 1,0-1-16,0 0 15,71 18 1,-36-53 0,124 0-1,-124 0 1,18 0-16,-18-71 31,-35 36-31,0 0 16,0 0-16,-17-1 15,17 1-15,-53 35 16,53-53-16,-88 53 16,52-53-16,1 53 15,35-35-15,-53 35 0,-35 53 16,53 0 0</inkml:trace>
  <inkml:trace contextRef="#ctx0" brushRef="#br1" timeOffset="181155.56">23424 10971 0,'0'0'0,"0"-35"31,-35 35-15,-18 53 31,53-18-47,0 1 16,-35-1-16,35 0 15,0 0-15,0-17 16,0 17-16,53 18 15,-18-53 1,-17 0-16,17 0 0,0 0 16,1 0-1,-1 0-15,-35-17 0,35 17 16,-35-89 0,0 37-16,0-1 15,-17 17-15,-89-52 16,53 88-16,-18 0 15,18 0 1</inkml:trace>
  <inkml:trace contextRef="#ctx0" brushRef="#br1" timeOffset="185647.68">25277 11024 0,'0'36'0,"-36"-1"31,36 18-15,0-18-1,0 0 1,0 1 15,36-36-31,-1 0 0,0 0 16,0 0-1,1 0-15,17-36 16,-53 1 0,0 0-1,0-18 1,-18 0-16,-17 18 16,-18 35-1,0 0 1,53 88-1,-53-18-15</inkml:trace>
  <inkml:trace contextRef="#ctx0" brushRef="#br1" timeOffset="186574.58">27287 10195 0,'36'0'63,"52"0"-63,-18-35 0,1 35 15,-36 0-15,1 0 16,-19 0 0,18 0-1,-52 0 1</inkml:trace>
  <inkml:trace contextRef="#ctx0" brushRef="#br1" timeOffset="186792.99">27305 10495 0,'35'0'31,"36"0"-31,-18 0 16,0 0-16,0-17 15,17 17-15,18-36 16,-88 1 0</inkml:trace>
  <inkml:trace contextRef="#ctx0" brushRef="#br1" timeOffset="187303.53">28504 9966 0,'-17'0'16,"-18"-35"-1,-1 35 17,36 35-32,-35-35 15,0 106 1,35-71 0,0 0-16,-36 1 15,36 52 1,18-35-1,88-53 1,-36 0 0,-34 0-16,-1-18 15,36-52 1,-71-1-16,35 36 16,-35-36-1,-35 18 1,-36 0-1,36 53 1,-1 0-16,-16 0 16,-19 0-16,36 0 0</inkml:trace>
  <inkml:trace contextRef="#ctx0" brushRef="#br1" timeOffset="189404.64">20849 12383 0,'-35'-36'15,"35"54"48,18 35-48,-18 35-15,0 18 16,0 0 0,35-18-16,-35-35 0,0 0 15,0-18-15,0-70 63,0-18-63,-18 0 15,18-18-15,-35 18 16,0-88 0,35 71-16,0-1 15,0 36-15,17 0 16,36 35-1,-18 0-15,1 70 16,34 1 0,-17-1-1,-18-17-15,-35 35 32,36-52-17,-36 69 1,35-105-16,-35 36 15,35-36 1</inkml:trace>
  <inkml:trace contextRef="#ctx0" brushRef="#br1" timeOffset="189616.66">20832 12682 0,'17'0'47,"36"-53"-47,-18 53 0,1-35 15</inkml:trace>
  <inkml:trace contextRef="#ctx0" brushRef="#br1" timeOffset="190081.64">20973 12047 0,'0'0'0,"0"-35"16,0 0-1,35-18 1,0 53-16,0 0 15,-17 0-15,17 0 16,18 35 0,-53 0-16,0 18 15,0 18-15,-35-18 16,35-18-16,-35-35 16,35 35-16,17-35 46,36-17-46,0 17 0,0 0 16,-18 0-16,1 0 16,-1 0-16</inkml:trace>
  <inkml:trace contextRef="#ctx0" brushRef="#br1" timeOffset="190433.41">21678 12612 0,'18'0'47,"35"-18"-32,-36 18 1,19 0-16,17-35 0,-36 35 15,19 0 1,-1-35 15</inkml:trace>
  <inkml:trace contextRef="#ctx0" brushRef="#br1" timeOffset="190934.73">22296 12171 0,'0'0'0,"0"17"47,0 19-32,0 17-15,0 0 16,0 0-16,35 17 16,-35-17-16,0-18 15,53 18 1,0-53 0,-18 0-16,0 0 15,1-17-15,-36-19 16,35 1-16,-35 0 15,0-1-15,0 72 94,35-1-94,-35 0 16,0 1-16,35-1 15,-35 0-15,36 36 16,-36-36 0,35-35-1</inkml:trace>
  <inkml:trace contextRef="#ctx0" brushRef="#br1" timeOffset="191451.66">22948 12347 0,'0'18'47,"35"17"-47,-35 0 16,53 1-16,-53-1 0,0 0 15,0 1-15,0 16 16,0-87 47,-35-35-63,35 17 15,0-18-15,-35-17 16,35 35-16,0 18 15,0-1 1,17 1 0,19 35-1,52 0 1,-88 35-16,88 1 16,-53-1-16,1 18 15,-36-35-15,35 70 16,0-18-1,-35-34 1,0 17 0,36-53-16,-36 35 15</inkml:trace>
  <inkml:trace contextRef="#ctx0" brushRef="#br1" timeOffset="191654.36">22983 12435 0,'0'0'0,"71"0"47,-18 0-47,0-17 15,0 17-15,17 0 0,-70-35 16</inkml:trace>
  <inkml:trace contextRef="#ctx0" brushRef="#br1" timeOffset="191937.5">23795 12383 0,'18'0'16,"52"0"-16,-35 0 15,-17 0-15,17 0 16,36 0 0,-36 0-1,-35-36-15</inkml:trace>
  <inkml:trace contextRef="#ctx0" brushRef="#br1" timeOffset="192410.15">24589 12118 0,'-71'0'47,"18"18"-47,0 34 16,53 19-1,-35-71 1,35 53-16,0-18 16,18-35-1,35 0-15,-18 36 16,0-36-1,0 0-15,1 35 16,17 0-16,-53 0 16,0 1-1,0-1 1,-36-35 0,1 35-16,0-35 15,-18 0 1,18 0-1,35-35 1</inkml:trace>
  <inkml:trace contextRef="#ctx0" brushRef="#br1" timeOffset="193185.46">24994 12065 0,'18'0'31,"70"0"-15,-35 0-16,0 0 16,0 0-16,-18 0 15,18 0 1,-71 0 15,1 0 0,-18 0-15,35 18 0,0 17-1,0 0 1,0 18-1,0-18-15,17 18 16,-17 0 0,35-53-1,-35 71-15,0-54 16,0 19 15,-17-36-31,-18 0 16,-1 53-1,-17-53 1,89 0 47,-36-18-48,53 18-15,-18 0 16,0 0-16,0 0 15,1-53-15,-1 53 16,0 0-16,18 0 16,-53-18-1</inkml:trace>
  <inkml:trace contextRef="#ctx0" brushRef="#br1" timeOffset="193536.07">26017 12136 0,'0'0'0,"18"0"47,17 0-31,1-53-16,-1 53 15,18 0 1,-53 17 15</inkml:trace>
  <inkml:trace contextRef="#ctx0" brushRef="#br1" timeOffset="193747.52">26035 12312 0,'35'-35'16,"-70"70"-16,88-35 31,-18 0-31,0 0 16,-17 0-16,35-18 0,-18 18 16,-17 0-16,17 0 15,36 0 1</inkml:trace>
  <inkml:trace contextRef="#ctx0" brushRef="#br1" timeOffset="194279.01">26829 12100 0,'-36'0'32,"1"0"14,0 18-30,-18 52 0,53-34-1,0-1-15,-35 0 16,35 18 0,17-17-1,54-1 1,-36-35-16,53 0 15,-52 0 1,34-35 0,-70-18-1,0 17 1,0 1-16,0 0 16,-53-1-16,53 1 15,-53 35 1,0-53-1,-35 71-15,18 88 16</inkml:trace>
  <inkml:trace contextRef="#ctx0" brushRef="#br1" timeOffset="-211315.06">19473 13406 0,'0'-36'62,"0"107"-15,0-1-47,0-17 16,0 0-16,0-17 15,0 34 1,0-35 0,0-52 30,0-19-46,0-16 16,0-1-16,0 0 0,0-18 16,0 53-16,36-34 31,-1 52-15,18 35-1,-53 0 1,35 36-1,0-36-15,-35 0 16,0 1-16,36-1 16,-36 0-16,0 0 15</inkml:trace>
  <inkml:trace contextRef="#ctx0" brushRef="#br1" timeOffset="-211119.57">19438 13670 0,'106'-17'16,"-212"34"-16,194-17 16,0-17-1,-35 17-15,0 0 16</inkml:trace>
  <inkml:trace contextRef="#ctx0" brushRef="#br1" timeOffset="-210864.19">20285 13529 0,'0'53'47,"0"-18"-31,35 1-16,-35-1 15,0 0-15,0 0 16</inkml:trace>
  <inkml:trace contextRef="#ctx0" brushRef="#br1" timeOffset="-210704.81">20302 13423 0,'0'-35'31,"0"70"-31,0-52 16,36 17-16</inkml:trace>
  <inkml:trace contextRef="#ctx0" brushRef="#br1" timeOffset="-210397.86">20690 13476 0,'-52'0'16,"122"-18"-16,-176 36 0,194-18 0,-211 0 16,123 35-1,0 1 1,18-1 0,17-35-16,0 53 15,0-53-15,1 35 16,-1-35-16,-35 35 15,35-35-15,-105 36 16,17-36 0,-88 0-1,105 0 1,1 0 0,53 0-16</inkml:trace>
  <inkml:trace contextRef="#ctx0" brushRef="#br1" timeOffset="-209867.93">21731 13282 0,'0'0'0,"-35"0"46,-18 0-46,18 0 16,-36 0 0,36 35-1,-18 36-15,53-36 32,70-35-32,-17 0 15,0 0 1,18 35-16,17 18 15,-53-53 1,-35 36-16,-70-1 16,34-35-1,-34 35-15,35-35 16,-1 0-16,-17 0 16,53-17-1</inkml:trace>
  <inkml:trace contextRef="#ctx0" brushRef="#br1" timeOffset="-209206.05">22207 13476 0,'-17'0'0,"17"-35"47,-36 35-47,1 0 16,0 17-1,35 19 17,0-1-1,18-35-15,17 0-1,0 0-15,-35-18 16,35-17-1,-35 53 32,36 17-31,-1-35 0,0 35-1,18-35 1,-53-17-16,53 17 15,-53-53-15,71 0 16,-71 18-16,35-1 16</inkml:trace>
  <inkml:trace contextRef="#ctx0" brushRef="#br1" timeOffset="-209038.54">22525 13282 0,'-53'-141'63,"71"423"-16,-18-247-47,35-211 0,-70 370 15,35-159-15,0 36 16</inkml:trace>
  <inkml:trace contextRef="#ctx0" brushRef="#br1" timeOffset="-208740.33">22384 13476 0,'0'0'0,"17"-70"16,19 70-1,-1-36-15,0 36 16,1 0-16,-1 0 15,0 0 1,0 0 0,1 0-1,-36 18 1,35-18 0,-35 106 15,35-36-31,0-34 15</inkml:trace>
  <inkml:trace contextRef="#ctx0" brushRef="#br1" timeOffset="-208336.89">22701 13106 0,'0'0'0,"18"0"47</inkml:trace>
  <inkml:trace contextRef="#ctx0" brushRef="#br1" timeOffset="-208008.75">22948 13335 0,'-35'35'32,"35"36"-17,0-18 1,0-18-1,18-35-15,-18 35 16,35-35 0,-35 36-16,0-1 15,-18-35 1,18 18-16,-53-18 16,53-36-1</inkml:trace>
  <inkml:trace contextRef="#ctx0" brushRef="#br1" timeOffset="-207668.45">23248 13123 0,'-18'53'47,"18"-17"-47,0-19 16,18 54-16,-18-36 16,0 0-16,35 1 15,-35-1-15,0 0 16,0 18-1,-17-53 1,-1 0 15,-35-71-15</inkml:trace>
  <inkml:trace contextRef="#ctx0" brushRef="#br1" timeOffset="-207244.12">23213 13353 0,'106'-89'31,"-212"178"-31,247-213 16,-106 124 30,-35 53-14,35-53-32,-35 18 31,36-18-31,-1 0 16,0 0-1,1 0 1,-36-71-1,0 36-15,0 88 47,0 0-47,0 0 16,0 0 0,0-1-16,0-16 0,35-1 15,-35 0-15</inkml:trace>
  <inkml:trace contextRef="#ctx0" brushRef="#br1" timeOffset="-206990.01">23795 13264 0,'0'53'47,"0"-17"-31,0-1-16,0 18 0,0-18 16,0 0-16,0 18 15</inkml:trace>
  <inkml:trace contextRef="#ctx0" brushRef="#br1" timeOffset="-206822.48">23742 13035 0,'0'0'0,"0"35"47,0 1-32</inkml:trace>
  <inkml:trace contextRef="#ctx0" brushRef="#br1" timeOffset="-206039.07">23848 13406 0,'0'35'31,"17"-35"-31,-17 53 16,36-53-1,-36 53-15,35-53 16,-35 35-16,35-35 15,-17 0 1,-18-18 0,35 18-16,-35-53 0,35 53 15,1 0 32,17 0-47,0 18 16,-36-18-16,18 0 15,36 0-15,-18 0 16,-18 0-16,1 0 16,-36-18-16,35 18 15,-35-53-15,0 1 16,-53-1 0,18 53-1,-1 0 1,36 17-1,0 19 1,0-1 0,53-35-16,0 0 15,0 0 1,-18-18 0,36-52-1,-53 70 16,-18 53-15,0-1-16,0 1 16,0 0-16,0 18 15,0-18-15,0 0 0,52 0 16,-52 0-16,36 17 16,-36-17-16,0-18 15,0 1-15,0-72 47,0-52-47,0 18 16,0-19-16,35 36 15,-35 18-15,71 0 16</inkml:trace>
  <inkml:trace contextRef="#ctx0" brushRef="#br1" timeOffset="-204569.79">25612 13494 0,'0'35'63,"0"0"-63,0 1 15,0-1 1,0 0-16,0 0 16</inkml:trace>
  <inkml:trace contextRef="#ctx0" brushRef="#br1" timeOffset="-204405.22">25559 13335 0,'-53'-35'31,"106"70"-31,-89-70 32,36 52-32</inkml:trace>
  <inkml:trace contextRef="#ctx0" brushRef="#br1" timeOffset="-204104.89">25894 13370 0,'0'0'0,"0"18"62,35 17-46,-35 0-16,35 1 15,-35 17-15,36-18 16,-36 0-16,0 1 16,35-36-16,-35 35 15,35-35 1,1 0-1,-36-71-15</inkml:trace>
  <inkml:trace contextRef="#ctx0" brushRef="#br1" timeOffset="-203687.01">25735 13529 0,'0'0'0,"0"-35"31,18 35-31,70-36 16,18 36-16,17-52 15,-17 52-15,-18-36 16,-35 36 0,-17-35-16,-1 0 15,-53-18 1,-35 53-1,18 0 1,35 53 0,53-18-1,-18 0-15,18 1 16,71 52-16,-89-53 16,-35 0-1,-71-35 1,18 0-1,0 0-15,18 0 0,-18 0 16,53-17 0</inkml:trace>
  <inkml:trace contextRef="#ctx0" brushRef="#br1" timeOffset="-201536.73">27305 13317 0,'-35'0'15,"-1"0"1,36 18-1,-35 35 1,35-35-16,0 17 16,0 0-16,18 0 15,52 36 1,1-71 0,-1-18-16,-70-17 15,53-18-15,-53 35 16,0-17-16,0 0 15,0 0-15,-17-36 16,-36 71 0,18 0-1,-1 35 1</inkml:trace>
  <inkml:trace contextRef="#ctx0" brushRef="#br1" timeOffset="-200976.15">27781 13335 0,'0'-35'15,"-17"35"1,17 17 0,0 36-16,0-17 15,0-1-15,0 0 16,53 0 0,-1-35-1,-16 0 1,-1 0-16,-35-17 0,53 17 15,-53-53-15,0 18 16,0-1 0,0-17-16,0 71 47,0 70-16,0-53-31,53-35 0,53 71 31,0-71-15,-18 0-1,-35-71-15,-53 36 16,0 0-16,-36 0 16,1-1-16,0 36 15,0-35-15,-1 35 16,36 18-1,0 17-15,0-17 16</inkml:trace>
  <inkml:trace contextRef="#ctx0" brushRef="#br1" timeOffset="-200586.02">28504 13300 0,'18'0'31,"17"0"-31,-35 53 16,53-18-16,0 18 15,-53-18 1,0-53 31,0-34-32,18 52-15,-18-53 16,35 53-16,0 0 16,36 17-1,-18 54 1,-53-54-1,53 36-15,-53-17 16,0-1 0</inkml:trace>
  <inkml:trace contextRef="#ctx0" brushRef="#br1" timeOffset="-197844.65">19015 14446 0,'0'0'0,"-36"0"15,1 0 17,0 0-17,35 36-15,-35-1 16,35 0-16,0 0 16,0 1-16,0-1 15,17 18-15,-17-18 16,88-35-16,1 0 15,-1-53 1,-35-70 0,-18 87-16,-35 1 15,0 0 1,0 0-16,0-1 31,0 72 0,-35 87-15,35-70-16,0-18 16,0 1-16,35-1 15,-35 0 1,18-35 0,35-18-1,-53-17-15,53 0 16,-53 0-16,35-1 0,0-34 15,0 87 17,1 54-17,52-71 1,-53 35-16,0-35 16,1 0-16,34 0 15,-35-17 1,1 17-16,-36-71 15,35 36 1,-35 0 0,0-1-1,-18 36-15,-17 0 32,0 0-17,35 71 1,0-18-16,0 0 15,0-18 1,17-35 0,36 0-1,-53-18 1,53 18-16,-53-53 0,36 18 16,-36 0-1,0 0 1,0 52 15,0 18-15,35 18-1,0-53-15,-35 53 16,53-53-16,18 0 16,-18 0-1,-53-17 1,52-19-16,-52 1 15,36-35 1,-36 34 0,0 1-16,0-18 15,35 53 17,18 35-17,17 36 1,-17-18-1,18-53 1,-36 35 0,1-35-16,34 0 15,-35-70 1,36-1 0,-71 0-1,0 36 1,-18 35-1,-17 0 17,35 18-32,0 17 15,0 0-15,0 1 16,0 17 0,18-18-1,35-35 1,17 0-1,-70-18-15,53 18 16,-53-53-16,35 18 16,18 70 46,-18 36-46,36-36-1,-36-35 1</inkml:trace>
  <inkml:trace contextRef="#ctx0" brushRef="#br1" timeOffset="-197398.84">21378 14305 0,'-35'0'16,"70"0"-16,-105 0 0,35 35 31,35 18-15,0-17-16,0-1 16,0 0-16,35 0 15,0 1 1,71-36-1,-36 0-15,-17-36 16,0 1-16,18 0 16,-36 0-16,-35-1 15,35 1-15,-35-18 16,0 18-16,-17-18 0,17 35 16,-36 18-1,36 106 32,0-53-47,0 0 0,18 0 16,-18 17-16,35 1 15,1-18 1</inkml:trace>
  <inkml:trace contextRef="#ctx0" brushRef="#br1" timeOffset="-196663.51">21590 14482 0,'229'-124'47,"-458"248"-47,511-248 16,-229 89-16,-18 35 15,1 0-15,-36-35 16,35 35-16,-35-36 16,0 1-1,-18 35 32,18 53-47,0-35 16,-35 34-16,35-34 15,0 17-15,0 1 16,18 34 0,35-70-1,0 35-15,-36-35 16,18 0-16,18-52 16,-17-1-16,-36 0 15,0 0 1,35 53 46,0 0-46,-35 35 0,35-35-16,-35 53 15,36-53-15,-36 35 16,53-35-16,17 0 15,1 0 1,-36-17 0,0-36-1,1 17 1,-36 1-16,0-35 16,-18 70-16,18 17 46,0 19-30,0-1 0,18-35-16,-18 35 15,0 0 1,35-35-16</inkml:trace>
  <inkml:trace contextRef="#ctx0" brushRef="#br1" timeOffset="-196507.93">22595 14093 0,'0'0'32,"71"18"-17,-36-18 1</inkml:trace>
  <inkml:trace contextRef="#ctx0" brushRef="#br1" timeOffset="-196221.43">23072 14199 0,'-124'36'47,"265"-72"-47,-158 36 0,-107 71 15,124-18 1,35-18-16,1 0 16,-1 1-16,-35-1 15,35-35-15,-35 35 16,-17-35 0,17 35-1,-53-35-15,17 0 16,36-17-1</inkml:trace>
  <inkml:trace contextRef="#ctx0" brushRef="#br1" timeOffset="-196017.25">23319 14288 0,'0'70'47,"0"-140"-47,0 175 16,35-52-16,-35-17 15,0-1-15,35 0 16,-35 36-16,0-54 16</inkml:trace>
  <inkml:trace contextRef="#ctx0" brushRef="#br1" timeOffset="-195774.78">23213 14534 0,'70'-105'32,"-140"210"-32,193-210 0,-52 52 0,-18 53 15,0-36 1,-18 36-16,0 0 15,-35 18 1,0 17-16,35 1 16,-35 17-1,36-53-15,-1 52 32</inkml:trace>
  <inkml:trace contextRef="#ctx0" brushRef="#br1" timeOffset="-195635">23654 14164 0,'17'0'47</inkml:trace>
  <inkml:trace contextRef="#ctx0" brushRef="#br1" timeOffset="-195413.82">24024 14270 0,'-35'0'31,"0"0"-31,105-35 0,-70 70 0,-70-17 16,34-18-16,36 70 15,0-35-15,0 1 16,18-1-16,35 18 16,-18-53-1,18 0 1,18 0-16</inkml:trace>
  <inkml:trace contextRef="#ctx0" brushRef="#br1" timeOffset="-195149.22">24271 14411 0,'-35'0'31,"158"-18"0,-211 36-31,212-36 16,-124-17-1,0 53 32,35-18-15,18 0-17</inkml:trace>
  <inkml:trace contextRef="#ctx0" brushRef="#br1" timeOffset="-194370.17">25329 14340 0,'53'0'46,"0"0"-30,-17-17 0,-1 17-16,0-35 15,0 35 1,-35-36-16,0 1 31,-35 35-31,0 0 0,-18 0 16,-18 0-16,18 0 15,53 35-15,-52-35 16,52 71-16,0-54 16,0 19-1,0 52-15,17-53 16,18-35-16,1 53 16,17-53-16,17 0 15,-17 0-15,35-35 16,-35-18-16</inkml:trace>
  <inkml:trace contextRef="#ctx0" brushRef="#br1" timeOffset="-193868.16">26070 14235 0,'-35'0'16,"-106"0"15,317 0-31,-405 17 15,229 19 1,0-1-16,0 0 31,35-35-15,1 0-16,-1 0 16,35-18-1,-70-17-15,53 35 16,-53-35-16,36 35 15,-36 35 1,70 0-16,-70 36 16,35-18-16,-35 0 15,36-18-15,-36 0 16,35-35-16,0-17 31,-35-19-15,36-105-1,-1 36 1,0 105 15,0 0-15,-35 35 0,124 53-1,-54-17 1,-34-71-16</inkml:trace>
  <inkml:trace contextRef="#ctx0" brushRef="#br1" timeOffset="-193723.02">26970 14658 0,'0'-18'31,"0"36"-31</inkml:trace>
  <inkml:trace contextRef="#ctx0" brushRef="#br1" timeOffset="-192998.93">19297 15522 0,'0'18'32,"0"35"-32,0 0 0,35 0 15,-35 17 1,53-17-16,-53 0 0,53-18 16,-53 1-1,0-1-15</inkml:trace>
  <inkml:trace contextRef="#ctx0" brushRef="#br1" timeOffset="-192688.75">19262 15787 0,'370'-229'47,"-740"458"-47,775-458 15,-405 176 1,36 53-16,-36-36 0,-18 1 16,-17 35 15,35 88 16,0-35-47,17 18 15,-17-18-15,53 0 16,-53-18-16,36 0 16,-36 0-16,70-35 0</inkml:trace>
  <inkml:trace contextRef="#ctx0" brushRef="#br1" timeOffset="-192366.89">19985 15699 0,'0'0'0,"53"-36"31,-18 36-31,18-70 16,-53 35-16,53-1 15,-53-34 1,0-19-1,-35 89 1,-89 124 15,89 35-15,35-53 0,35-1-1,53-69 1,53-36-1</inkml:trace>
  <inkml:trace contextRef="#ctx0" brushRef="#br1" timeOffset="-192017.58">20532 15610 0,'0'0'31,"17"18"-16,-17 17-15,53 1 16,-53-1-16,71 0 16,-71 18-1,0-71 17,0-34-17,0-1-15,0 17 16,0 1-1,17 35-15,19 0 16,-36 35 0,70 18-1,-70-17-15,36-1 0,-36 0 16,35 0 0,0 1-16</inkml:trace>
  <inkml:trace contextRef="#ctx0" brushRef="#br1" timeOffset="-191798.45">21149 15575 0,'-18'0'31,"36"0"-31,-36 18 15,18 17 1,0 0-16,0 1 0,0-1 16,89 35-1,-1-70 1,-35 0-16</inkml:trace>
  <inkml:trace contextRef="#ctx0" brushRef="#br1" timeOffset="-191469.07">21572 15575 0,'36'-17'16,"-72"34"0,89-17-16,18-53 15,-36 53-15,0-53 16,1 18-1,-54 0 17,-35 35-17,18 0-15,0 53 16,35-18 0,0 18-16,0 17 0,0-17 15,0 0-15,52 18 16,125-1-1,-89-70 1</inkml:trace>
  <inkml:trace contextRef="#ctx0" brushRef="#br1" timeOffset="-191293.97">22296 15804 0,'0'71'31,"70"105"16,-140-423-47,140 530 16</inkml:trace>
  <inkml:trace contextRef="#ctx0" brushRef="#br1" timeOffset="-190236.28">23054 15399 0,'0'0'0,"-18"-36"32,-17 36-17,-18 0 1,-17 36 0,70-1-16,-36 36 15,36-18-15,0-1 16,18 19-16,17-18 15,18-18-15,0-35 0,35 35 16,-17-35-16,70-17 16,0-71-1,-88 52 1,-18-52 0,-35 35-1,0-17-15,0 17 16,-17 53-1,-19 0 1,-52 0 0,53 17-1,35 19-15,-35-1 16,35 0-16,0 1 16,0 16-16,0-16 15,70-36 1,-35 0-16,71-18 31,-70-88-15,-36 71-1,0 0-15,0 88 47,0 0-31,0-1-1,52-52 1,-16 0-16,-1 0 31,18-17-31,-53-18 16,53-1-16,-53 1 16,0 0-1,0-1-15,0 72 31,0 52-15,0-35 0,70-53-1,1 0 1,0 0 0,-36-18-1,0-35 1,-35-17-16,0 123 47,0 0-32,0-1-15,0 1 16,0 0-16,35 53 16,-35-71-1,36 1-15,-36 17 16</inkml:trace>
  <inkml:trace contextRef="#ctx0" brushRef="#br1" timeOffset="-190000.05">24448 15381 0,'0'0'31,"0"18"-15,0-1-1,0 54-15,0-18 16,17 0-16,-17 0 16,0 17-16,0-34 15,0-19-15,35 36 16</inkml:trace>
  <inkml:trace contextRef="#ctx0" brushRef="#br1" timeOffset="-189304.01">24694 15505 0,'36'0'47,"17"0"-47,0 0 16,-53-53-1,35 53-15,-35-36 16,0 1 0,-35 35-1,-1 0 1,-17 0-1,18 18-15,0 52 16,35-34-16,0 34 31,0-17-15,88-53 0,-35 0-16,0 0 15,35 0 1,18-53-1,-71-53-15,-35 71 16,0 0-16,0-1 16,-17 36-1,17 18 1,0 17 0,0 1-16,17-36 15,-17 53-15,88-18 16,-17-35-1,-53 0 1,34-35 0,-52-1-1,0-34 1,0 34-16,0 72 47,0 34-47,36-17 15,-36 0-15,35 0 16,-35-18-16,71 18 16,-71-17-16,52-36 15,-52 17 1,36-17-16</inkml:trace>
  <inkml:trace contextRef="#ctx0" brushRef="#br1" timeOffset="-187962.16">26053 15610 0,'0'0'0,"0"36"0,0-1 16,53 36-1,-18-36-15,-35 0 16,35 0-1</inkml:trace>
  <inkml:trace contextRef="#ctx0" brushRef="#br1" timeOffset="-187305.14">26141 15769 0,'35'0'0,"36"0"31,-36-35-31,18 35 0,0 0 16,-18 0-16,0-35 16,-35-1 15,0 1-16,-35 35-15,35-18 16,-53 18-16,53 36 78,35-1-78,-35 18 16,36-18-16,-36 36 15,35-36-15,-35 0 16,0 1 0,35-36-16,-35 52 0,36-52 15</inkml:trace>
  <inkml:trace contextRef="#ctx0" brushRef="#br1" timeOffset="-186888.78">26811 15752 0,'0'-18'47,"35"36"-47,-70-18 0,0-18 16,0 18-16,-1 18 15,36 34 1,-35-52 0,35 53-1,0-17 1,18-36 0,17 0-16,-35-18 15,35 18-15,-35-53 16,35 0-1,1 53 48,-36 71-63,35-71 0,-35 35 16,35-35-1,-17 0-15</inkml:trace>
  <inkml:trace contextRef="#ctx0" brushRef="#br1" timeOffset="-186366.36">27058 15663 0,'18'0'15,"-36"0"-15,36 0 31,17 0-31,0 18 16,1-18-16,16 53 16,-16 17-1,-36-34 1,0-89 15,0 35-15,0-17-16,35 35 47,0 0-32,-35 18-15,36-18 0,-36 17 16,17-17 0,18 0 15,-35-70 0,0 34-31,36 36 16,-1 0-1,-35 18 1,53-18-16,0 71 16,-18-71-16,0 35 15,1-35-15,-1 0 16</inkml:trace>
  <inkml:trace contextRef="#ctx0" brushRef="#br1" timeOffset="-186173.94">27799 15628 0,'0'53'31,"0"-106"-31,18 106 0,-18-18 16,52-35-16,-52 36 16,0-1-1</inkml:trace>
  <inkml:trace contextRef="#ctx0" brushRef="#br1" timeOffset="-186025.34">27693 15487 0,'-35'0'15,"70"0"-15,-35 0 32</inkml:trace>
  <inkml:trace contextRef="#ctx0" brushRef="#br1" timeOffset="-185794.89">28011 15452 0,'17'0'16,"-34"0"-1,52 53 1,-35-18-1,70 0-15,-70 0 16,36 1-16,-36-1 16,35 0-16,-35 1 15,0-1-15,53-35 16,-53 35-16</inkml:trace>
  <inkml:trace contextRef="#ctx0" brushRef="#br1" timeOffset="-185543.62">28452 15505 0,'70'17'62,"-70"19"-62,35-1 32,-35 35-32,0-34 0,0-1 15,0 0 1</inkml:trace>
  <inkml:trace contextRef="#ctx0" brushRef="#br1" timeOffset="-185147.06">28416 15628 0,'106'-88'31,"0"88"-15,-71 0-1,0-35-15,1 35 16,-36 17 15,0 19-15,0-1-1,0 0 1,35-35 0,-35 35-16,53-35 15,0 0 1,-18 0-1,-35-35-15,0-53 16,0 53 0,-17-1-16,-19 1 15,1 35-15,0-35 16,-18 35-16,53 17 16</inkml:trace>
  <inkml:trace contextRef="#ctx0" brushRef="#br1" timeOffset="-184758.1">28981 15452 0,'35'0'16,"18"35"15,-53 0-31,53 1 16,-53-1-16,35-35 15,-35 35-15,0-70 47,0-53-31,35 52-16,-35 1 15,36 35-15,-36-35 0,35 35 32,18 53-17,0 35 1,-18-53-16,0 36 16,36-71-1,-71 35-15</inkml:trace>
  <inkml:trace contextRef="#ctx0" brushRef="#br1" timeOffset="-184497.73">29916 15363 0,'17'36'32,"-17"-1"-17,35 89 1,18-72-16,-53 19 16,0-53-16,18-18 15,-18 70-15</inkml:trace>
  <inkml:trace contextRef="#ctx0" brushRef="#br1" timeOffset="-184015.7">29827 15575 0,'124'-70'31,"-248"140"-31,301-140 15,-107 70-15,-34 0 16,-36-36-16,35 36 16,-35-35-16,0-18 15,0-35 1,0 53 0,0 52 30,0 36-46,0 18 16,0-18-16,0-18 0,0 0 16,0 1-16,18-36 15,-18 17 1,70-17 0,-70-35-1,35 35-15,-35-53 16,36 18-16,-1 35 31,-35 17-15,0 19-1,0-1-15,35-35 16,-35 53 0,18-53-16,52 0 15</inkml:trace>
  <inkml:trace contextRef="#ctx0" brushRef="#br1" timeOffset="-183509.47">30515 15363 0,'0'0'31,"0"18"-31,18 17 16,-18 1-1,53-1-15,-18 18 16,-35-18 0,35-35-1,-35-17 1,53-19 0,-53 1-16,0 0 15,18 35 1,-18 17 15,53 19-15,-18-36 15,-17 0-15,-18-18-1,53-17 1,-18 35-1,-17 0 17,-18 53-17,70-53-15,-35 0 16,18 0 0,-17 0-1,-36-89-15</inkml:trace>
  <inkml:trace contextRef="#ctx0" brushRef="#br1" timeOffset="-182363.32">19914 16563 0,'0'53'47,"0"-18"-31,0 0-16,0 1 16,0-1-16,18 0 15,-18 18 1,0 18-16</inkml:trace>
  <inkml:trace contextRef="#ctx0" brushRef="#br1" timeOffset="-182177.13">19967 16492 0,'0'0'0,"-35"0"16,53 0 15</inkml:trace>
  <inkml:trace contextRef="#ctx0" brushRef="#br1" timeOffset="-181860.16">20267 16651 0,'-35'0'16,"70"0"-16,-105 0 0,34 0 16,36 35-1,18 18 1,17-53-1,36 71-15,-18-71 16,35 70 0,-53-70-1,-105 36 1,-19-36 0,54 0-1,0 0 1,105-18-1</inkml:trace>
  <inkml:trace contextRef="#ctx0" brushRef="#br1" timeOffset="-181472.19">21255 16704 0,'0'0'0,"35"0"47,36 35-47,-36 1 16,-35-1-16,71 0 15,-71 0-15,35-35 16,-35 36-16,35-72 47,-35 1-47,0-18 16,0 0-16,0-35 15,0 0 1</inkml:trace>
  <inkml:trace contextRef="#ctx0" brushRef="#br1" timeOffset="-180731.23">21872 16792 0,'36'-17'62,"16"-19"-62,-16-34 16,-36 34 0,0 1-1,-18 0 1,-52 35-1,70 18 1,-53-18-16,53 88 16,-36-53-16,36 0 15,0 1 1,0-1-16,53 18 16,0-53-1,-18 35-15,1-35 16,-1 0-16,36-18 15,-19-52 1,-52-18 0,36 52-1,-36 1-15,35 35 47,0 0-31,36 53-1,17 18 1,-53-18 0,18-53-1,-17 35-15,34-35 16,-35 0 0,18-18-16,-53-35 15,0 18 1,0 0-16,0-1 15,-17 1-15,17 70 63,17 54-47,-17-54-1,53 18-15,-53-18 16</inkml:trace>
  <inkml:trace contextRef="#ctx0" brushRef="#br1" timeOffset="-180581.63">22613 16510 0,'0'0'31,"0"18"-15,53 17 0</inkml:trace>
  <inkml:trace contextRef="#ctx0" brushRef="#br1" timeOffset="-180282.84">22948 16510 0,'0'-35'16,"18"105"-16,-36-105 16,-17 0-16,35 88 47,0 0-47,18 35 15,-18-18-15,52 19 16,-52-37-16,0 1 15,36 18-15,-36-53 16,-18-18 15,-17-36-15,35 1-16,-35-18 16</inkml:trace>
  <inkml:trace contextRef="#ctx0" brushRef="#br1" timeOffset="-180046.05">22895 16828 0,'141'-71'47,"-35"18"-15,-353 177-17,530-248 1,-248 159-1,0 1 1,-35-1 15</inkml:trace>
  <inkml:trace contextRef="#ctx0" brushRef="#br1" timeOffset="-179896.45">23160 16492 0,'0'0'31,"18"0"-15,-18 36-1</inkml:trace>
  <inkml:trace contextRef="#ctx0" brushRef="#br1" timeOffset="-179114.07">23530 16686 0,'18'0'15,"-36"0"-15,54 0 16,16-17-1,1 17 1,-53-36 0,36 1-16,-36 0 15,-18 0 1,-35 35 0,18 0-1,-18 35-15,18 35 16,35-17-1,0-17 1,17-1 0,160-35 15,-71 0-15,-1 0-1,-34-53 1,-36 18-1,-35-1 1,-17 36 0,17-35-1,-36 35 1,1 0 0,35 18-16,-35-18 15,35 35-15,0 0 16,0 1-1,17-36 17,36 0-32,18 0 15,-18-71 1,-18 36 0,-35-18-16,0-18 15,0 18-15,0 1 16,0-1-16,-35-36 15,-1 1 1,36 124 15,0 16-31,0 19 16,0 17-16,0 18 16,53 17-1,0-52 1,35-71-1</inkml:trace>
  <inkml:trace contextRef="#ctx0" brushRef="#br1" timeOffset="-178982.4">24500 16651 0,'0'0'47,"0"-35"-47,-17 35 15</inkml:trace>
  <inkml:trace contextRef="#ctx0" brushRef="#br1" timeOffset="-92270.42">27234 12682 0,'-35'0'31,"35"-35"-15,-17 35-1,69 0 32,54-53-31,71 53-1,52-106-15,36 18 0,-18 0 16,70 35-16,36 0 16,17-17-16,-70 70 15,-35-89-15,-124 89 16,-106 0-16,0 0 15,1 0 1,-54 0 15,-17 0 16</inkml:trace>
  <inkml:trace contextRef="#ctx0" brushRef="#br1" timeOffset="-91677.6">30445 11783 0,'0'0'0,"-36"0"15,36-35-15,0-1 16,18-17 0,70-17-1,-52 70-15,-1 0 16,0 0-16,0 0 15,1 0-15,-1 53 16,0-18 0,-35 18-16,0 0 15,-88 123 1,-71-35 0,36-105-1,193-36 16,1 0-15,17 0-16,-17 0 16,35 0-16,-18 0 15,-18 0-15,-34 0 0</inkml:trace>
  <inkml:trace contextRef="#ctx0" brushRef="#br1" timeOffset="-91048.2">30780 11465 0,'0'0'0,"-35"-88"31,-1 88-31,36-53 16,-35 18 0,0-18-1,-18 53 1,18-35-16,-36 35 15,0 17-15,1-17 16,-54 141 0,89-105-16,-35 17 15,17 17 1,-18-17-16,36 35 0,-71 195 16,106-142-1,0-36-15,0 1 16,0-17-16,53-1 15,17 0 1,-17-35-16,124 70 16,87-87-1,107-36 1,87-159 0,-369 71-16,34-159 31,-123 141-16,0-35-15,-88-230 0,-106 177 16,70 141 0,-34 0-16,-19 53 15,89 0 1,35 0-16</inkml:trace>
  <inkml:trace contextRef="#ctx0" brushRef="#br1" timeOffset="-83424.61">17551 17657 0,'0'0'46,"35"0"-46,-35 35 0,0 0 16,35-35-16,-35 53 16,36 0-1,-36-18 1</inkml:trace>
  <inkml:trace contextRef="#ctx0" brushRef="#br1" timeOffset="-83154.33">17498 17780 0,'0'35'0,"0"-70"0,0 0 32,53 35-32,0-53 15,-18 53-15,0-35 16,0 35-16,18 0 15,-17 17 17,-1 36-17,18 0 1,-36-18-16</inkml:trace>
  <inkml:trace contextRef="#ctx0" brushRef="#br1" timeOffset="-83018.19">17780 17463 0,'-35'0'16,"70"17"-1</inkml:trace>
  <inkml:trace contextRef="#ctx0" brushRef="#br1" timeOffset="-76689.38">22366 18098 0,'35'0'47,"-35"35"-31,36-35-16,-36 35 15,0 0 1,0 1-1,-18 17 1,-17-53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35:22.27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05 5433 0,'0'0'0,"18"0"203,35-35-187,35 35-16,18 0 16,0-36-16,0 36 0,-18 0 15,-53 0 1,0 0 0,-70 0 15,0 0-31,-36 0 15,54 0 1,-19 0 47,1 0-48,0 18 1,35 35 46,0 0-62,0 0 16,0 17-16,0 1 16,0 52-1,0-88-15,0-17 16,0 53-1</inkml:trace>
  <inkml:trace contextRef="#ctx0" brushRef="#br0" timeOffset="358.01">2064 5574 0,'0'18'47,"-18"52"-31,18-17-1,0-18-15,0 18 16,35-53-1,18 35 1,-17-35-16,-19 0 16,36-35-16,-53 0 15,35 0-15,-35-1 16,0-17-16,-17-70 16,-54 88-1,36 35-15,0 17 16,-18 54-16,0 17 15</inkml:trace>
  <inkml:trace contextRef="#ctx0" brushRef="#br0" timeOffset="774.03">3104 5539 0,'-17'-36'16,"-18"36"-1,35-35-15,0 123 63,0 36-63,0-18 15,52 17-15,-52-17 16,53 17 0,-53-52-16,0-18 15,0-18-15,0 0 31,-35-35-31,-35 0 16,34-35 0,36 0-16,-70 0 0,70-36 15</inkml:trace>
  <inkml:trace contextRef="#ctx0" brushRef="#br0" timeOffset="1059.76">2946 6068 0,'0'-35'16,"70"-18"-1,-17 53 1,18-53 0,70 17-1,-106 36 1,-35-35-16,18 35 0,-18 18 62,0 35-62,0-18 16,53 18 0,-53-35-16,0 17 15,0 0-15,0 18 16</inkml:trace>
  <inkml:trace contextRef="#ctx0" brushRef="#br0" timeOffset="1838">3493 5856 0,'35'0'31,"-35"35"-15,35 1-1,-35-1 1,35 36-16,1-71 47,-36-36-31,35-34-1,-35 34 1,35 36-1,18 0-15,0 18 16,18 35 0,17-53-16,-18 35 15,-34-35 1,-1-17 0,-35-19-1,35 36-15,-35-70 16,0 17-1,-17 18 1,-19 35 0,-17 0-1,0 70 1,53-35 0,0 1-16,0 17 15,53 0 1,0-53-1,-17 0-15,34-53 16,-70 17 0,71-17-16,-71 0 15,0-35-15,0 18 16,0-18-16,0 17 16,0 18-16,-36 18 15,1-18 1,35 106 15,0-36-31,0 54 16,35 141-1,-35-159 1,0 17-16,36-17 0,-36 0 16,0 0-16,35 17 15</inkml:trace>
  <inkml:trace contextRef="#ctx0" brushRef="#br0" timeOffset="2259.81">4904 5821 0,'0'70'47,"35"-17"-31,-35 0-16,0 0 15,0 18-15,0-36 16,0-106 31,-18-17-32,18 18-15,0-19 16,0 19-16,18-18 16,-18 52-16,35 36 0,0 0 15,18 18 1,-53 53 0,71-18-16,-71-1 15,123 125 1,-123-107-1,36-70-15,-36 71 16</inkml:trace>
  <inkml:trace contextRef="#ctx0" brushRef="#br0" timeOffset="2437.34">4921 5909 0,'18'0'16,"52"0"-1,1-53-15,17 53 16,-17 0-16,-1-53 16</inkml:trace>
  <inkml:trace contextRef="#ctx0" brushRef="#br0" timeOffset="2659.74">5450 5609 0,'0'0'0,"0"-35"16,18 35-16,53-53 15,-18 53-15,88 0 32,-106-35-17</inkml:trace>
  <inkml:trace contextRef="#ctx0" brushRef="#br0" timeOffset="2818.33">5962 5398 0,'-18'0'15,"36"35"17,-18 35-17,0 1-15,0 17 16,0 18-16,0 0 16,0-36-16</inkml:trace>
  <inkml:trace contextRef="#ctx0" brushRef="#br0" timeOffset="3507.72">1482 6668 0,'-89'0'31,"54"0"-31,35 35 32,53-35-17,18 0-15,70 0 16,35 0-16,71 0 15,35 0-15,53 0 16,18 0-16,88 0 16,53 0-16,18 0 15,-1 0-15,459 70 16,-582-70-16,-70 0 16,-71 0-1,-88-35-15,-18 35 16,-230 0 15,37 0-15</inkml:trace>
  <inkml:trace contextRef="#ctx0" brushRef="#br0" timeOffset="4687.32">1305 7602 0,'0'53'62,"0"18"-62,0 17 16,0-17-16,0 17 15,18-35 1,-18-18-16,35 0 0,0 1 16,107-54 15,-54-17-31,-35-18 16,-18 0-16,18 0 15,-53-18-15,0 36 16,0 17-1,-18 18 1,-17 0-16,0 18 16,-18 35-16,53 0 15,0-18 1,17 0-16,36 1 16,-17 17-16,17-18 15,70 0 1,36-35-1,0-53 1,-54-17 0,-105-71-1,0 70-15,0-35 16,-35 18-16,35 35 16,-53 0-16,53 71 46,0 52-46,0 1 16,0 35-16,18-18 16,-18-17-16,0-1 15,0-35-15,0-17 16,0 17-16,-18-35 16</inkml:trace>
  <inkml:trace contextRef="#ctx0" brushRef="#br0" timeOffset="4841.41">1958 7867 0,'0'0'0,"106"-53"32,-36 53-32,19-35 15,-19 35-15,1-53 16</inkml:trace>
  <inkml:trace contextRef="#ctx0" brushRef="#br0" timeOffset="5033.74">2663 7426 0,'0'0'0,"0"-35"15,0 88 16,0-36-31,0 54 16,0-18-16,18 0 16,-18 0-16,0-18 15,35-35-15</inkml:trace>
  <inkml:trace contextRef="#ctx0" brushRef="#br0" timeOffset="5325.28">3228 7514 0,'-88'0'15,"52"0"-15,1 18 16,-18 52 0,53-34-16,0-19 15,71 36-15,-1-18 16,-17 1-16,0 17 15,-18-53-15,-35 53 16,36-53-16,-36 35 16,-18-35-16,-35 35 15,0-35-15,-53 0 16,89 0 0,17-17-1</inkml:trace>
  <inkml:trace contextRef="#ctx0" brushRef="#br0" timeOffset="5984.12">4145 7779 0,'0'0'0,"-35"0"0,35 53 47,0 0-47,18 17 16,-18-17-16,0 0 15,0-18-15,0 1 16,0-72 31,-18-34-47,18-1 16,0-17-16,0-18 15,0 0-15,0 0 16,0 54-16,18 52 31,34 0-15,-52 17-16,53 54 15,-53-18 1,0 17 0,-35-70-16,0 35 15,0-35-15,-1 0 16,1 0-1</inkml:trace>
  <inkml:trace contextRef="#ctx0" brushRef="#br0" timeOffset="6337.82">4322 7743 0,'52'0'32,"-16"0"-17,17 36-15,-36-36 16,36 53 0,0 17-1,-53-34-15,0-19 31,-35-17-31,0 0 16,35-35 0,0 0-16,0-1 15,0 19 1,17 17-16,18-53 16,1 53-16,-1 0 0,0 0 15,18 0-15,-17 0 16</inkml:trace>
  <inkml:trace contextRef="#ctx0" brushRef="#br0" timeOffset="6671.49">4833 7920 0,'35'0'46,"1"0"-46,-1-35 16,18-1 0,-53 1-1,-18 0 1,-35 35 0,-17 0-1,34 17 1,1-17-16,-18 89 15,53-54-15,0 35 16,0-34 0,36 17-1,16-53-15,19 0 16,0 0-16,-19 0 0</inkml:trace>
  <inkml:trace contextRef="#ctx0" brushRef="#br0" timeOffset="7807.85">5186 7743 0,'0'36'47,"70"-1"-31,-70 0-1,53 1-15,-53-1 16,36 35-1,-36-122 32,0-1-31,0 0-16,0 17 16,53 54 15,-1 17-16,-16 18-15,-1-17 0,0-1 16,1 0 0,-1 0-1,-53-70 17,18-53-17,-35 53 1,35-1-16,0 1 31,18 35-31,17 0 16,53 53-1,-53-53 1,1 53-16,-1-53 16,0 70-16,18-34 15,18-36 1,-36-18-1,-35-70 1,0 53 0,0-1-1,-18 36 17,18 18-17,0 53 1,18-36-1,35-35 1,-18 0-16,0 0 16,1 0-1,17-18 1,-53-17 0,0-18-16,0 71 78,35-18-78,-35 35 15,35-35-15,0 0 16,1 35-16,-1-35 16,35 0-1,-34 0-15,-36-53 16,35-70-1,-35 70 1,0 18-16,-35-1 0,-18-52 16,53 18-1,-35 70 1,35 52 31,0 1-32,17 0 1,-17 0 0,0 18-16,35-36 0,-35 0 0,36 18 15</inkml:trace>
  <inkml:trace contextRef="#ctx0" brushRef="#br0" timeOffset="8033.3">6685 7585 0,'0'17'47,"35"36"-47,-35-17 0,36 34 16,-36-17-16,0-18 15,0 18-15,0-17 16,0 16 0</inkml:trace>
  <inkml:trace contextRef="#ctx0" brushRef="#br0" timeOffset="8264.99">6615 7814 0,'0'-35'32,"53"35"-32,17-53 15,-35 53-15,18 0 16,-17 0-16,16 0 16,-52 17-1,36 54 1,-36-36-16,0-17 15,0 53 1</inkml:trace>
  <inkml:trace contextRef="#ctx0" brushRef="#br0" timeOffset="8414.6">6897 7479 0,'0'0'0,"0"35"47</inkml:trace>
  <inkml:trace contextRef="#ctx0" brushRef="#br0" timeOffset="8827.93">7197 7638 0,'-36'53'31,"36"-18"-31,0 0 16,36 0-16,-36 1 15,0-1-15,0 0 16,0 1-1,0-72 32,0-17-47,0-17 0,-36 17 16,36-18 0,0-17-16,0 35 15,36 18-15,-19 35 16,54 0-1,-71 35-15,35 0 16,-35 1-16,0-1 16,-53 18-1,18-53-15,0 0 16,-1 35 0,-17-35-16</inkml:trace>
  <inkml:trace contextRef="#ctx0" brushRef="#br0" timeOffset="9327.18">7497 7673 0,'0'0'0,"0"35"47,0 18-32,0 0 1,35-18 0,0-35-1,0 53-15,1-53 16,-1 0-16,0-35 0,-35 0 16,35-36-1,-35 53 1,-17-34-1,17 69 32,0 18-15,-35-35 108</inkml:trace>
  <inkml:trace contextRef="#ctx0" brushRef="#br0" timeOffset="9683.44">7373 7408 0,'0'0'0,"0"36"62,53 17-62,-53 35 16,0-18-16,0-17 15,0 18-15,0-18 16,0 35 0,0-35-1,53-53 1</inkml:trace>
  <inkml:trace contextRef="#ctx0" brushRef="#br0" timeOffset="10142.42">7708 7673 0,'0'0'0,"0"-35"31,35 105 32,-35-35-63,0 18 16,0 18-16,0 0 15,36-19-15,-36 19 16,0-18-16,0 0 15,53 0-15,-53 17 16,0-17-16,0-18 0,0 1 16,-18-36 15,-35-36-15,18 1-16,-18-18 0,18 18 15,-1 0 1,-17-1-16,124 36 47,-36-52-47</inkml:trace>
  <inkml:trace contextRef="#ctx0" brushRef="#br0" timeOffset="10547.78">8590 7726 0,'0'-35'31,"35"-1"-16,1 36-15,34 0 16,-70 18 0,36-18-16,-36 70 15,0-34-15,0 17 0,-53 17 16,17-34-16,36-1 16,-53-35-16,53 35 15,36-35 16,17 0-15,0 0-16,17 0 16,-35-18-16,1 18 15,-36-35-15,35 35 0,-35-35 16</inkml:trace>
  <inkml:trace contextRef="#ctx0" brushRef="#br0" timeOffset="10992.6">8837 7444 0,'0'0'0,"0"-36"0,-53 36 15,0-88 1,0 88-1,-17 0 1,52 0-16,-52 88 0,-1-17 16,0 52-16,1 18 15,-18-17-15,88-1 16,-71 71 0,89-52-1,52-90 1,19 1-16,140 0 15,-17-53 1,-89-70-16,-35 34 16,-17-34-16,-18 17 15,0-35-15,-53-18 16,0 0-16,-36-194 16,-52 177-1,35 52-15,0 36 0,-17 35 16,17 0-16,-35 88 31</inkml:trace>
  <inkml:trace contextRef="#ctx0" brushRef="#br0" timeOffset="11925.84">1535 8802 0,'-36'0'31,"72"88"-15,-36-17-1,53 17-15,-1 53 16,-52-88 0,0 17-1,0-123 16,53-17-15,-17 35-16,-1 35 16,0-36-16,0 36 15,1 0-15,-1 0 16,-35 36-16,53-36 16,-53 70-16,0-52 0,-18 70 31,-17-53-31,-36-35 15,-17 71-15,35-71 16,18 0-16,0 0 16,35-35-1,35-36 1</inkml:trace>
  <inkml:trace contextRef="#ctx0" brushRef="#br0" timeOffset="12351.17">2064 9049 0,'0'17'16,"35"19"0,-35-1-16,35 53 15,-35-53 1,36-35-16,-36 36 0,53-36 15,17-36 1,-35-34 0,-35 35-16,0-1 15,36 36-15,-36 36 47,35 17-47,-35 35 16,0-18-16,53 1 15,-53-18-15,0 0 0,17 0 32,-87-53-1,35 0-15,-36-18-16,36-17 15,35-1 1</inkml:trace>
  <inkml:trace contextRef="#ctx0" brushRef="#br0" timeOffset="12764.94">3598 9049 0,'0'0'0,"-17"0"15,17 35 17,0 0-17,0 1-15,0 17 16,0-18-16,0 0 16,0 0-16,0-52 46,0-36-30,0-53-16,0 0 0,0 18 16,0 17-1,17 18-15,36 53 16,0 0 0,0 106-16,-53-53 15,53 0-15,-53 18 16,53-1-16,-53 1 15,0 17 1,0-53 0,-53-35-16</inkml:trace>
  <inkml:trace contextRef="#ctx0" brushRef="#br0" timeOffset="12913.33">3528 9119 0,'-35'0'0,"35"-17"16,35 17 0,35-53-1,1 53-15,17 0 0,-17-36 16</inkml:trace>
  <inkml:trace contextRef="#ctx0" brushRef="#br0" timeOffset="13099.83">4039 8749 0,'0'-35'32,"89"35"-32,-37 0 15,19 0-15,0 0 16,-19 0-16</inkml:trace>
  <inkml:trace contextRef="#ctx0" brushRef="#br0" timeOffset="13288.74">4445 8573 0,'0'17'15,"0"18"1,0 1-16,0-1 15,0 0-15,0 18 16,18 18-16,-18-1 16,0 18-16,0-17 15</inkml:trace>
  <inkml:trace contextRef="#ctx0" brushRef="#br0" timeOffset="16226.8">1270 11060 0,'0'-71'0,"0"36"16,0 52 62,0 54-62,0 0-16,0-1 15,0 1-15,0-18 16,0-18-16,0 0 15,0 0 1,0-52 15,0-36-15,0-106-16,0 53 16,0 18-16,0-53 15,35 106 1,1 35-1,16 53 1,-52-1 0,71 90-1,-36 16 1,1-105-16,-36-17 16,0-1-16,35-35 15,-35 53-15,-35-53 31</inkml:trace>
  <inkml:trace contextRef="#ctx0" brushRef="#br0" timeOffset="16418.28">1270 11218 0,'0'-35'15,"53"-18"1,17 53-16,19-35 16,-1 35-16,18-53 15</inkml:trace>
  <inkml:trace contextRef="#ctx0" brushRef="#br0" timeOffset="16661.14">1817 10724 0,'35'-35'31,"18"35"-15,0-35-16,17 35 16,-17 0-1,36 0-15</inkml:trace>
  <inkml:trace contextRef="#ctx0" brushRef="#br0" timeOffset="16892.37">2311 10513 0,'35'0'47,"-35"17"-32,35 89 1,-35-53-16,53 0 15,-53 71 1,0-72-16,0 1 16</inkml:trace>
  <inkml:trace contextRef="#ctx0" brushRef="#br0" timeOffset="17314.45">3263 10707 0,'0'0'16,"-53"0"-16,0 0 16,0 0-1,18 0 1,0 35-16,0 0 16,35 18-1,-71 35-15,71 18 16,-70 18-16,70 105 15,0-176-15,0 0 16,0-18-16,17 18 16,36-53-16,194 0 31,-176 0-31,-36-35 16</inkml:trace>
  <inkml:trace contextRef="#ctx0" brushRef="#br0" timeOffset="22552.03">3704 10989 0,'0'53'2016,"0"0"-2016,0 0 16,0 53-1,0-71-15,0 18 16,0-88 468</inkml:trace>
  <inkml:trace contextRef="#ctx0" brushRef="#br0" timeOffset="23210.98">3739 11042 0,'0'-18'125,"0"-35"-109,0 18-16,18 0 15,-18 0-15,71-1 16,-18-34 0,-18 70-1,0 0 1,-35 17-16,35 124 15,-35-70 1,0 0-16,0-18 16,0-18-16,0 0 15,0 0-15,36 1 16,-36-1 0</inkml:trace>
  <inkml:trace contextRef="#ctx0" brushRef="#br0" timeOffset="23405.24">3704 11113 0,'-17'-36'15,"87"-17"17,1 53-32,17-53 15,-35 53-15</inkml:trace>
  <inkml:trace contextRef="#ctx0" brushRef="#br0" timeOffset="23771.84">4022 10389 0,'0'0'0,"0"-35"16,0-18-1,35 53-15,0 0 16,1 0-16,-1 0 16,-35 18-16,53 17 15,-53 0-15,0 1 16,0-1-16,0 0 16,-36 0-16,-16 18 15,122-53 32,-17 0-47,0 0 16,0 0-16,-18 0 15</inkml:trace>
  <inkml:trace contextRef="#ctx0" brushRef="#br0" timeOffset="24054.08">4410 11254 0,'70'-53'31,"-17"53"-15,0-36-16,0 36 16,18 0-16,-54 0 15,19 0 1,-1 0-16</inkml:trace>
  <inkml:trace contextRef="#ctx0" brushRef="#br0" timeOffset="25005.68">5098 10795 0,'0'0'0,"0"18"437,0-1-437,0 54 16,0-18-16,0 0 16,-53 35-16,53-18 15,0 1-15,0-53 16,70-71 62,-34 17-78,-1 36 16,0-35-16,0 35 15,-35-35-15,36 35 16,-36-35-1,35 35 1,-35 17 47,0 19-63,0-1 15,0 0-15,0 0 16,0 18-16,0-17 15</inkml:trace>
  <inkml:trace contextRef="#ctx0" brushRef="#br0" timeOffset="25467.12">5644 10936 0,'0'18'16,"0"52"-1,0 1 1,0-18-16,0 0 16,0 0-16,0-18 15,0 0-15,0 0 16,0-52 15,0-36-15,0 0-16,0-35 15,0-18 1,0 35-16,0-17 16,53 35-16,-17 18 15,-1 35 1,0 53-1,-35-18-15,35 36 16,-35-18-16,53 0 16,-53 0-16,36 17 0,-36-35 15,0 1-15,35-36 16,-35 35-16,0 0 31,-18-35-15</inkml:trace>
  <inkml:trace contextRef="#ctx0" brushRef="#br0" timeOffset="25646.74">5697 11130 0,'53'-35'31,"0"35"-15,0 0-16,18-53 16,-54 53-16</inkml:trace>
  <inkml:trace contextRef="#ctx0" brushRef="#br0" timeOffset="29789.59">6473 11060 0,'0'-18'203,"-35"18"-188,35 18 267,18-18 186,-36 0 1814,-17 0-2235,0 35-32,-1-35 1,1 0-1,53 0 95,17 0-16,18 0-63,35 0-16,-53 0-15,18 0 16,0 0-16,0-18 16,18 18-16,-54 0 15,-34-35 48,-19 35 15</inkml:trace>
  <inkml:trace contextRef="#ctx0" brushRef="#br0" timeOffset="30313.06">7214 10813 0,'0'-36'0,"-35"36"62,0 0-62,-36 53 16,18-53-16,53 36 15,-53-36 1,53 35-16,0 0 16,71-35-1,-36 35-15,89 1 32,-89-1-17,-35 0 1,0-17-1,-35 35 1,-54-18 0,54-35-16,-18 0 15,18 0 1</inkml:trace>
  <inkml:trace contextRef="#ctx0" brushRef="#br0" timeOffset="31240.66">7426 10813 0,'35'-53'32,"36"53"-17,-18 0-15,0 0 16,0 0-16,-18-36 15,0 36-15,0 0 32,-52 0-17,-19 0 1,-16 0 0,52 36 15,0-1-31,0 0 15,0 1-15,17-1 16,-17 0 0,0 0-16,0 1 0,0 17 15,0 0 1,-17-1 0,-19-52 15,1 0-16,0 0 17,70-35-1,0 35-31,-17 0 16,17 0-16,36 0 0,-18 0 15,-18 0 1,0 0-16,18-17 15</inkml:trace>
  <inkml:trace contextRef="#ctx0" brushRef="#br0" timeOffset="31670.3">8149 10513 0,'18'0'16,"17"0"-1,0 53-15,36 17 16,-1 54-16,-17-36 16,-17 0-16,-36 0 15,0-17-15,0-1 16,0-17-16,-89 18 31,37-71-31,16 35 16,1-35-16,0 0 15</inkml:trace>
  <inkml:trace contextRef="#ctx0" brushRef="#br0" timeOffset="31890.91">9066 11007 0,'0'-36'15,"71"36"-15,0 0 16,17 0-16,-35 0 16,-18 0-16</inkml:trace>
  <inkml:trace contextRef="#ctx0" brushRef="#br0" timeOffset="32041.52">9084 11236 0,'18'0'32,"17"0"-32,18-35 0,35 35 15,-17 0-15,17-36 16</inkml:trace>
  <inkml:trace contextRef="#ctx0" brushRef="#br0" timeOffset="32397.58">10089 10777 0,'0'-35'16,"-35"35"-16,0 0 15,-18 0 1,18 18-16,-1 17 15,1 36-15,-18-19 16,53 1 0,0 18-16,0-53 0,0 17 15,53-35-15,-18 35 16,36-35-16,17 0 0,-35 0 16,0 0-16,0-53 15,-53-17-15,35 17 16,-35 0-16,-35-35 15,-18-1-15,-53 19 16,53 70 0,0 0-16,-35 18 0,53 52 15</inkml:trace>
  <inkml:trace contextRef="#ctx0" brushRef="#br0" timeOffset="35721.53">2893 12471 0,'0'17'31,"0"36"-15,0 18-16,0-18 15,0 17-15,0 18 16,0 1 0,-18-54-16,18 0 15,0-88 32,0-17-31,0 17-16,0-106 15,0 89 1,0-1-16,0 53 0,18 18 16,-18-35-16,35 35 15,0 0 1,18 35-1,-53 18 1,106 177 0,-106-160-1,35 71 1,-35-53 0,36-17-1,-54-71 1</inkml:trace>
  <inkml:trace contextRef="#ctx0" brushRef="#br0" timeOffset="35902.57">2928 12876 0,'0'-53'15,"53"53"1,35-70-16,-35 70 16,35 0-16,-35-35 15</inkml:trace>
  <inkml:trace contextRef="#ctx0" brushRef="#br0" timeOffset="36194.05">3616 12771 0,'18'0'31,"70"-53"-16,-35 53-15,0 0 0,-18 0 16,0 0-16,0 0 16</inkml:trace>
  <inkml:trace contextRef="#ctx0" brushRef="#br0" timeOffset="38755.64">4727 12594 0,'0'-35'47,"-17"35"562,17 18-609</inkml:trace>
  <inkml:trace contextRef="#ctx0" brushRef="#br0" timeOffset="39522.3">4286 12488 0,'0'0'0,"0"18"78,0 70-78,0-17 16,0-1-16,-35-17 16,35 0-16,-35-18 15,35 1-15,0-1 16,70-35 31,-34 0-32,-1 0-15,-18 0 16,36-18-16,-17 18 16,-36-35-16,53 35 15,-53-53-15,52 18 16,-52 0-1,0 70 17,0 0-17,0 0-15,0 1 16,0-1-16,0-17 16,0 52-1,0-35 1,0-17-1,36-18 1,-1-18 0</inkml:trace>
  <inkml:trace contextRef="#ctx0" brushRef="#br0" timeOffset="40245.85">4957 12577 0,'0'0'0,"0"-36"16,17 36 46,18 0-62,1 0 16,-1 0 0,0 0-16,1 0 15,-1 0-15,0 0 16,0-35-16,-52 35 62,-19 18-30,36 52-17,-35-70-15,35 71 16,0-36-16,0 0 16,-35 1-16,35-1 15,0 0 1,18 36-16,-18-18 15,0-18 1,0 0 0,-53 0-1,0-35 1,17 0 0,54 0 46,17 0-46,1-17-1,34 17-15,-17 0 0,0 0 16,-18 0-16,36 0 16</inkml:trace>
  <inkml:trace contextRef="#ctx0" brushRef="#br0" timeOffset="40703.14">5768 12841 0,'0'0'0,"70"0"63,-17-18-47,0 18-16,0 0 15,18-35-15,-1 35 16,19 0-1,-37 0-15,-16 0 16,-54 0 47</inkml:trace>
  <inkml:trace contextRef="#ctx0" brushRef="#br0" timeOffset="41354.61">7056 12471 0,'0'-36'63,"-18"36"-63,-17 0 16,-1 0-16,1 18 15,0-18-15,-18 71 16,18-36-16,-18 0 15,17 18 1,36-18-16,18-35 31,17 36-31,1-36 0,-1 0 16,0 0 0,36 35-16,-36 18 15,-35 0 16,-35-18-15,-1-35-16,1 35 16,-35-35-1,34 36-15,1-36 16,-18 0 0,53-18 15,18 18-16</inkml:trace>
  <inkml:trace contextRef="#ctx0" brushRef="#br0" timeOffset="43432.56">7461 12524 0,'0'70'62,"0"1"-62,53 17 16,-53-18-1,0 1-15,0-18 16,0-18-16,-17 18 16,17-88 30,0-18-46,0-35 16,0-89 0,0 89-16,0 35 15,0 18 1,17 35 0,1 0-1,52 18-15,-70 17 16,53 18-16,-53-18 15,36 18-15,-36 0 16,0-18-16,0 18 0,0 0 16,0-18-16,0 1 15,0-1 1</inkml:trace>
  <inkml:trace contextRef="#ctx0" brushRef="#br0" timeOffset="43598.21">7479 12806 0,'0'-35'32,"88"-18"-17,-35 53 1,0 0-16,17-36 0</inkml:trace>
  <inkml:trace contextRef="#ctx0" brushRef="#br0" timeOffset="43791.36">7902 12365 0,'18'-71'32,"17"71"-32,36-35 0,-18 35 15,0 0-15,-1 0 16</inkml:trace>
  <inkml:trace contextRef="#ctx0" brushRef="#br0" timeOffset="43964.89">8431 12153 0,'0'71'47,"0"-18"-47,0 17 16,0-17-16,0 18 0,0-18 15,0 0-15,0-18 16</inkml:trace>
  <inkml:trace contextRef="#ctx0" brushRef="#br0" timeOffset="44218.78">8890 12647 0,'88'0'32,"0"-35"-32,18 35 15,18 0-15,-71 0 16</inkml:trace>
  <inkml:trace contextRef="#ctx0" brushRef="#br0" timeOffset="44388.08">9066 12912 0,'53'0'31,"36"0"-31,52-18 15,-88 18 1,35-71 0</inkml:trace>
  <inkml:trace contextRef="#ctx0" brushRef="#br0" timeOffset="44742.5">10037 12383 0,'0'0'0,"-36"-36"16,1 36 31,35 18-47,-35 17 16,35 18-1,-36 18-15,36 34 16,0-16-1,36-36 1,-1-53-16,18 0 16,17 0-16,-17 0 15,-17-18-15,-36-17 16,53-1-16,-53-17 16,0 1-16,0-1 0,-36-18 15,-34 36-15,-54 35 16,36 0-1,35 0-15</inkml:trace>
  <inkml:trace contextRef="#ctx0" brushRef="#br0" timeOffset="48480.77">4322 14623 0,'0'-36'0,"0"1"31,52 123 79,-52 0-110,0-35 15,0 18-15,0 0 16,0-19-16,0 1 16,0 0-16,-35-17 15,35-1-15,0 0 16,-35-35-16,35-53 62,0-17-62,0 17 16,0-18-16,0-17 16,0 35-16,0 0 15,0 18-15,0 0 16,0-1-16,53 36 16,-53-53-16,53 53 15,0 0 1,0 0-1,-1 71 1,-52-18-16,0 17 16,0 72-1,0-54 1,0-53-16,36-35 16,-36 53-16,0-71 46</inkml:trace>
  <inkml:trace contextRef="#ctx0" brushRef="#br0" timeOffset="48665.67">4357 14958 0,'0'-35'16,"17"-18"0,54 17-16,-18 1 0,0 35 15,17-35-15,-17 35 16</inkml:trace>
  <inkml:trace contextRef="#ctx0" brushRef="#br0" timeOffset="48890.55">4727 14640 0,'-35'0'15,"35"-17"1,71-36-1,-19 53-15,1 0 16,18-36 0,-36 36-16</inkml:trace>
  <inkml:trace contextRef="#ctx0" brushRef="#br0" timeOffset="49086.91">5115 14429 0,'0'17'32,"0"19"-32,0-1 15,0 18-15,18 0 16,-18 0-16,0 17 16,0-17-16,0 0 15,0-18-15</inkml:trace>
  <inkml:trace contextRef="#ctx0" brushRef="#br0" timeOffset="49663.44">6121 14799 0,'88'0'47,"-35"-35"-47,35 35 16,-35 0-16,-18 0 15,0 0-15</inkml:trace>
  <inkml:trace contextRef="#ctx0" brushRef="#br0" timeOffset="49852.97">6156 15028 0,'71'-17'47,"-1"17"-47,18-53 15,36 53 1,-71 0-1</inkml:trace>
  <inkml:trace contextRef="#ctx0" brushRef="#br0" timeOffset="50810.39">7638 14305 0,'0'53'62,"0"35"-62,0-17 16,0-18-16,0 0 15,0-18-15,0 0 16,0 0-16</inkml:trace>
  <inkml:trace contextRef="#ctx0" brushRef="#br0" timeOffset="51093.74">7408 14834 0,'36'0'32,"17"0"-17,35-17-15,18 17 16,-1 0-16,-16 0 0,-19 0 16,-17 0-16,18 0 15,-54 0-15,19 0 16</inkml:trace>
  <inkml:trace contextRef="#ctx0" brushRef="#br0" timeOffset="51593.45">7902 15205 0,'-35'0'16,"0"0"-1,35 35-15,-53-35 16,0 35-16,18-35 15,-1 36-15,1-1 16,35 0 15,18-35-31,17 0 16,0 0-16,-35 35 16,53-35-16,-18 0 15,1 36 1,-1-1-16,-35 0 31,0 18-31,-71 18 16,1-71-1,35 35 1,-18-35 0,17 0-1,36-18 1</inkml:trace>
  <inkml:trace contextRef="#ctx0" brushRef="#br0" timeOffset="54558.08">8555 14199 0,'-35'53'94,"-1"-17"-78,36-1-16,-53 0 15,53 0 1,-70 36-16,35 35 15,35-53-15,0 35 16,0-18-16,0 19 16,0-36-16,17 17 15,18-70-15,18 35 16,36-35-16,-1-53 16</inkml:trace>
  <inkml:trace contextRef="#ctx0" brushRef="#br0" timeOffset="55625.9">9155 14517 0,'0'0'0,"0"35"78,0 18-78,0 0 16,-53 35-1,53-35-15,-36 18 16,36-18-16,0-18 15,0-70 32,0-54-47,0 19 16,53-18-16,-53-1 16,0 19-16,36-18 15,-36 35-15,0 17 16,35 36-16,0-35 15,0 35 1,-35 18 0,71 17-16,-71 18 15,53 0-15,-18 70 16,-35-70 0,0-17-16,0-1 15,0 35-15,0-34 16</inkml:trace>
  <inkml:trace contextRef="#ctx0" brushRef="#br0" timeOffset="55806.1">9172 14693 0,'0'0'0,"0"-35"16,36-18 15,87 53-31,-70 0 16,0 0-16,-18-35 16</inkml:trace>
  <inkml:trace contextRef="#ctx0" brushRef="#br0" timeOffset="56071.97">9772 14587 0,'35'0'16,"53"0"-1,-17 0 1,-18 0-16,0-17 16,-18 17-16</inkml:trace>
  <inkml:trace contextRef="#ctx0" brushRef="#br0" timeOffset="56590.96">10478 14323 0,'0'0'16,"0"70"31,0-17-31,0 0-1,-36 18-15,36-18 0,0-18 16,0 0-16,0 0 15,0 1-15,0-1 16,53-35 0,-18 0-1,1 0-15,34-71 16,-34 36 0,-36 0 30,0 70-14,0 0-32,0 1 15,-18-1-15,18 0 16,0 1-16,0-1 16,0 18-1</inkml:trace>
  <inkml:trace contextRef="#ctx0" brushRef="#br0" timeOffset="57847.28">11042 14393 0,'18'0'47,"17"0"-47,0 0 16,18 0 0,-18 0-16,1 0 0,-1 0 15,-53 0 32,-35 0-31,18 0-1,0 0 17,35 36-17,0-1 1,0 18-1,0 0 1,0 0 0,0 17-1,17-35 1,-17 1 0,0-1-1,0-17 16,-17-18 1,-36 0-1,88 0 78,0 0-109,1 0 16,-1 0 0,0 0-16,1 0 15,-1 0-15</inkml:trace>
  <inkml:trace contextRef="#ctx0" brushRef="#br0" timeOffset="58221.64">11642 14288 0,'35'0'0,"0"0"16,18 17-1,-18 36-15,-35 35 16,71 18-16,-71-18 16,53 0-16,-53-35 15,0 0-15,0-17 16,0-1-16,0 0 16,-88 18-16,0 0 15,52-53 1</inkml:trace>
  <inkml:trace contextRef="#ctx0" brushRef="#br0" timeOffset="67310.92">6562 16704 0,'0'35'31,"35"-35"0,0 0-31,1 0 16,16 0-16,-16 0 16</inkml:trace>
  <inkml:trace contextRef="#ctx0" brushRef="#br0" timeOffset="67493.45">6491 17039 0,'0'0'0,"71"-35"47,35 35-47,17-53 15,-17 53-15,-18 0 16</inkml:trace>
  <inkml:trace contextRef="#ctx0" brushRef="#br0" timeOffset="67792.75">7920 16334 0,'0'0'0,"0"-36"0,-18 36 0,18-35 31,0 106 0,0-18-31,18-1 16,-18 1-16,53 36 16,-53-1-16,0-35 15,0 0-15</inkml:trace>
  <inkml:trace contextRef="#ctx0" brushRef="#br0" timeOffset="68041.36">7620 17092 0,'53'0'31,"35"-53"-31,-17 53 16,52-70-16,-52 70 16,17-36-16,-35 36 15,17 0-15,-34 0 16</inkml:trace>
  <inkml:trace contextRef="#ctx0" brushRef="#br0" timeOffset="68395.89">8026 17163 0,'0'0'0,"-71"35"16,36-35-1,35 35-15,-35-35 16,35 53 0,17 0-1,19-53-15,16 71 0,-34-18 16,17-53 0,-35 52-16,-17 1 31,-19-53-31,1 0 15,0 0 1,-18 0 0</inkml:trace>
  <inkml:trace contextRef="#ctx0" brushRef="#br0" timeOffset="88607.6">8837 16069 0,'-18'0'32,"-17"0"-1,35 18-31,-35-18 15,35 88-15,-35 53 16,-1-35 0,36 0-16,-141 211 15,88-176-15,53 0 16,0-17-16,0-54 16,0-17-16,53 18 15,0-36-15,35 0 16,1 18-16,-1-17 0,-53-36 15</inkml:trace>
  <inkml:trace contextRef="#ctx0" brushRef="#br0" timeOffset="90122.72">9507 16581 0,'0'-18'32,"18"18"-17,-18-35 1,0-1 15,-18 36 47,18 18-78,-53-18 0,53 35 16,-70-35 0,17 53-16,18-53 0,-1 35 15,1-35 16,35 36 48,0 17-64,0-18 1,0 0-16,0 1 15,0-1 1,0 18 0,0 0-1,18-18 1,-18 0 0,0 53-16,0-52 15,0 17 1,0 17-1,0-52 1,0 52 0,35-70-16,-35 36 15,35-36 17,1 0-17,34-53 1,-35 53-16,1 0 15</inkml:trace>
  <inkml:trace contextRef="#ctx0" brushRef="#br0" timeOffset="90572.19">10001 16404 0,'0'53'63,"0"-35"-63,0 17 15,0 0-15,0 1 16,0-1 0,0 0-16,0 0 15</inkml:trace>
  <inkml:trace contextRef="#ctx0" brushRef="#br0" timeOffset="90978.55">10513 16281 0,'0'0'0,"0"17"47,35 19-32,-35-1-15,0 0 16,0 18 0,35-53-16,-35 35 15,36-35 1,-1 0-1,0-17-15,-35-19 32,0 54-1,0 17-15,35 1-16,-35-1 15,36 35 1,-36-34-1</inkml:trace>
  <inkml:trace contextRef="#ctx0" brushRef="#br0" timeOffset="91444.8">9878 17092 0,'0'0'0,"53"-18"47,-18 18-47,0 0 15,1 0-15,-19 0 16,-17 71 0,0-36-1,0 1-15,-17-1 16,17 0-16,-53-35 15,53 18-15,17-18 32,19 0-17,-1 0-15,0 0 16,0 0-16,1 0 16,-1 0-1</inkml:trace>
  <inkml:trace contextRef="#ctx0" brushRef="#br0" timeOffset="91905.31">10689 17039 0,'0'-35'0,"18"35"16,35 0 0,-18 0-1,-35 18 1,0 17-16,0 0 16,-18 18-1,-52-18 1,87-35 31,19 0-32,-1 0-15,0 53 16,18-18-16,-53 1 31,0-1-31,-53-35 16,18 0-16,-18 35 15,18-35-15,0 0 16,-1 0 0,36-17-1</inkml:trace>
  <inkml:trace contextRef="#ctx0" brushRef="#br0" timeOffset="92607.95">11130 16175 0,'0'0'0,"0"-35"0,18-1 31,35 36-31,17 0 16,-34 0 0,-36 36-1,35 34-15,-35-17 0,0 18 16,35 52-1,-35-17-15,0 0 16,53 17-16,-53-17 0,53-18 16,-53-35-16,35 18 15,-35-54-15,0 19 16,0 34 0,-17-17-1,17-18 1,-36-35 78,1 0-79,0 0 1,-1-17-1</inkml:trace>
  <inkml:trace contextRef="#ctx0" brushRef="#br0" timeOffset="92945.64">11836 16792 0,'0'-17'31,"53"17"-15,0 0-16,17 0 15,-35-53-15,1 53 16,-1 0 0</inkml:trace>
  <inkml:trace contextRef="#ctx0" brushRef="#br0" timeOffset="93752.66">12894 16175 0,'0'-35'15,"0"52"32,0 19-47,0-1 16,0 0-1,0 18-15,0-18 16,0 1-16,0-1 16,53-35-1,35 0 1,-53 0-16,1-18 15,-1-17 1,-35 105 31,0-34-31,0-1-16,0-17 15,0 17-15,0 0 16,0 0-16,35 1 15,-35-1-15,0 0 16</inkml:trace>
  <inkml:trace contextRef="#ctx0" brushRef="#br0" timeOffset="94200.95">13988 16228 0,'0'0'0,"-53"0"16,17 17 0,36 72-1,0-54-15,0 0 16,0 0 0,0 1-1,18-36-15,53 0 16,-36 0-16,0 0 15,36-53 1,-71 18-16,0-36 16,-36 36-1,36-1-15,-88 1 16,53 35-16,0 18 31</inkml:trace>
  <inkml:trace contextRef="#ctx0" brushRef="#br0" timeOffset="94954.52">13212 17268 0,'0'36'31,"0"52"-15,-36-53 15,36 1-31,0-1 16,18-18 0,35-17-16,17 0 15,-34-17 1,34-71-1,-70 52-15,0-17 16,0 0-16,0 18 16,-17 35-16,-19-35 15,1 35-15,0 0 16,-1 18-16,36 17 16,-35 18-16,35 35 15</inkml:trace>
  <inkml:trace contextRef="#ctx0" brushRef="#br0" timeOffset="95368.52">14005 17145 0,'36'35'47,"-36"1"-47,0-1 16,0 0 0,0 18-16,52-18 31,-34-35-16,17 0-15,-35-35 16,71 35-16,-71-53 16,35 53-16,-35 35 47,0 1-32,0-1-15,0 18 16,0-18-16,0 0 15,0 18-15</inkml:trace>
  <inkml:trace contextRef="#ctx0" brushRef="#br0" timeOffset="96355.32">12559 15893 0,'-18'0'93,"-52"35"-77,34 0 0,1 18-1,35-18 16,0 36-31,0-18 16,18 17 0,-18-17-16,0 0 0,53 0 15,-53 141 1,0-106 0,0-35-16,0 0 15,0 0-15,0 18 16,0-18-16,0 0 15,0-1-15,35 19 16,-35-18-16,35 0 16,1 35-1,-36-53 1,0 1-16,35-36 16,18 0-1,17 0-15,1 0 16,70-18-1</inkml:trace>
  <inkml:trace contextRef="#ctx0" brushRef="#br0" timeOffset="97281.97">14340 15963 0,'0'-35'0,"36"35"63,34 0-48,-17 70 1,-53-17-16,53 18 16,-53 0-16,0 17 15,35 0-15,-35-18 16,0 36-16,0 35 15,53 124 1,-53-124 0,0-35-1,-17-36 1,17 1 0,0 0-1,0-36-15,0 0 16,0 0-16,0 18 15,17-53-15,-17 36 16,0-1 0,-17-35 46,-19 0-31,1 0-15,0 0 0</inkml:trace>
  <inkml:trace contextRef="#ctx0" brushRef="#br0" timeOffset="98431">14975 15857 0,'0'0'16,"0"-35"-1,36 88 32,-36 0-31,53 35-16,0 0 15,-18 18-15,18 18 16,0-1-16,0 1 16,-1 17-1,-52 123 1,0-123-16,0 106 16,-70-123-16,35-36 15,-54 53 1,54-35-1,-35-71-15,70 0 16,-53-35-16,53 36 16,-36-36-1,36-36 1</inkml:trace>
  <inkml:trace contextRef="#ctx0" brushRef="#br0" timeOffset="98864.14">15857 16863 0,'53'0'31,"18"-53"-31,-18 53 16,0 0-16,35 0 15,-35 0-15,0 0 16,-18 0-1</inkml:trace>
  <inkml:trace contextRef="#ctx0" brushRef="#br0" timeOffset="99045.37">15840 17039 0,'53'0'31,"35"0"-31,18 0 16,0 0-16,-1 0 15,-16 0-15,-54 0 16</inkml:trace>
  <inkml:trace contextRef="#ctx0" brushRef="#br0" timeOffset="101333.57">17551 15910 0,'17'0'31,"-17"-35"-31,53 70 47,-53 18-31,0 0-16,0 35 0,36 1 16,-36-19-16,0 18 15,0-52-15</inkml:trace>
  <inkml:trace contextRef="#ctx0" brushRef="#br0" timeOffset="101566.11">17198 16810 0,'18'0'31,"87"0"-15,37 0-16,-19-18 0,-17 18 0,-36 0 15,19 0-15,-37 0 16,-16 0-16,-1 36 16</inkml:trace>
  <inkml:trace contextRef="#ctx0" brushRef="#br0" timeOffset="101897.23">17709 17180 0,'0'0'15,"-105"36"1,69-36-16,36 35 0,-35-35 15,35 53 1,35 17 0,1-70-16,-1 53 15,-35-17-15,70-36 16,-70 52-16,0-16 16,-17-36-1,-89 35 1,0-35-1,53 0 1,18-35 0,35-1-16</inkml:trace>
  <inkml:trace contextRef="#ctx0" brushRef="#br0" timeOffset="102079.53">17551 17321 0,'-36'0'16,"107"-70"-1,0 70-15,17-53 16,-18 53-16,-17 0 16,0 0-16,18 0 0</inkml:trace>
  <inkml:trace contextRef="#ctx0" brushRef="#br0" timeOffset="102530.18">19138 16087 0,'0'0'0,"-17"0"31,-36 0-15,17 0-16,1 53 15,-35 52-15,17 89 16,0 18-16,0 17 16,0 54-16,53-36 15,-53-71-15,53-35 16,0-17-16,53-36 0,-18-35 15,18 0-15,-18-18 16,1-35-16,-1 0 16,0 0-1</inkml:trace>
  <inkml:trace contextRef="#ctx0" brushRef="#br0" timeOffset="104893.19">19579 16404 0,'-35'0'16,"70"0"46,18 0-62,0 0 16,0 0-16,17 0 15,-34 0-15,17 0 16</inkml:trace>
  <inkml:trace contextRef="#ctx0" brushRef="#br0" timeOffset="105361.26">20267 16245 0,'0'0'0,"0"-70"16,18 70 0,17 0-1,0 0-15,1 53 31,-36-18-31,0 0 0,0 1 16,0-1-16,-18-35 16,-17 53-16,-1-53 15,-17 0 1,53 35 15,18-35-15,17 0-16,1 0 15,-1 35 1,-35 18 0,0 0-1,0-18 1,-53 18-16,35-53 16,-17 0-16,0 0 15,0 0 1,35-17-1</inkml:trace>
  <inkml:trace contextRef="#ctx0" brushRef="#br0" timeOffset="106291.06">21908 16087 0,'-36'17'63,"36"19"-63,-53 34 16,53-17-16,-35 0 15,35-18-15,0 1 16,0-1-16,0 0 15,71 0 1,-54-35-16,19 0 16,-1 0-16,35 0 15,-70-17 1,53 17-16,-53-18 16,0 53 30,0 18-46,-35 71 16,0 17 0,35-123-1,0 17-15,-36-35 0</inkml:trace>
  <inkml:trace contextRef="#ctx0" brushRef="#br0" timeOffset="107042.07">19914 17427 0,'0'0'0,"0"-35"16,36 0-1,-1 35-15,0 0 16,18 17 0,-53 36-1,0 18 1,-35-36-16,-36 18 16,18-18-16,18 1 15,0-36-15,35 35 0,35-35 31,53 0-15,18 0 0,0 0-16,-36 0 15,1 0-15,-53 0 0</inkml:trace>
  <inkml:trace contextRef="#ctx0" brushRef="#br0" timeOffset="107575.23">21537 17621 0,'0'0'0,"35"0"31,1 0-15,17 0-16,17 0 15,-17 0-15,0 0 16,70 0 0,-105 0-16,17 0 15</inkml:trace>
  <inkml:trace contextRef="#ctx0" brushRef="#br0" timeOffset="107826.16">22401 17427 0,'0'0'0,"0"36"31,0-1-15,18 35-1,-18-17-15,0-17 16,0-1-16,0 0 0,0 0 16,-18-35-16,18 36 15,-53-36-15</inkml:trace>
  <inkml:trace contextRef="#ctx0" brushRef="#br0" timeOffset="109920.25">22701 15875 0,'53'-53'47,"-18"53"-31,36 0-16,-18 0 15,0 0-15,-18 0 16,0 0-16,-35 53 16,53-18-16,-53 18 15,0 35-15,0 89 16,0 105 0,0-17-1,0 17 1,0-35-1,0-141-15,0 17 16,0-17-16,0 0 16,0-18-16,0-18 15,0 19-15,0-19 16,0-17-16,0-18 16,0 1-16,0 17 15,0-18 1,0 18 15,0 17-15,0-17-1,0 0 1,0-18 0,-35-35 30,-18 0-30,-35 0-16,17 0 16,18 0-16,18 0 15,0-17 1</inkml:trace>
  <inkml:trace contextRef="#ctx0" brushRef="#br0" timeOffset="111510.08">19403 15875 0,'0'0'0,"-18"0"47,-17 0-32,0 18 1,-1-18-16,1 70 15,-36-70-15,19 53 16,-1-53 0,17 35-16,-34 1 15,35-1 1,35 0 0,-36-35-16,36 36 15,0 34 1,0-52-16,-35 105 15,35 18 1,0-35 0,0-53-16,0 18 15,-35-1-15,35-17 16,0 18-16,0-18 16,0-1-16,0 1 15,0 18-15,0-18 16,0 0-16,0 0 15,0 0-15,0 17 16,0 36-16,0-53 16,0 35-1,0-53 1,0 1-16,0-1 16,-36 18-1,36 0 1,0 53-1,0-89 1,0 19-16,0-1 16,0 0-16,0 0 31,0 1 63,18-36-79,35 0 1,0 0 0,-53 35-1,35-35 48,36 0-48,-1-18-15,-17 18 16,0 0-16,0 0 0,18 0 16,-36 0-16,-53 0 78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7:59:04.5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582 8925 0,'0'0'0,"0"-17"110,0-1-95,35-53 17,-35 36-32,36 0 31,-36 0-15,35 35-16,-35-36 0,35 36 15,-35-35-15,18 35 16,-18-35-16,53 0 15,-53-1 1,35 36 0,-35-35-1,53-18-15,-18 18 16,0-1 0,1 36 15,-36-35-31,35 35 15,-35-35 1,35 0 0,0 35-1,1-36 1,-1 36 15,0-35-15,1 0-16,-1 35 15,0-35 17,0 35-32,-35-36 15,36 36 1,-1-35 0,36-18-1,-36 53 1,0 0-1,0-18 1,18-34 0,18 52-1,-1-36 1,-34 36 0,-1 0-1,0 0 1,-35-35-1,53 35-15,-18 0 0,1 0 16,34 0 0,-34 0-1,16 0 1,1 0 0,0 0-1,35 0-15,-17 0 16,0 0-1,17 0 17,-53 0-17,-17 0 1,88 0-16,-54 0 16,19 0 15,0 0-16,-36 18 1,88-18 0,-70 0-16,-17 0 31,-54 0 16,0 0-32</inkml:trace>
  <inkml:trace contextRef="#ctx0" brushRef="#br0" timeOffset="1117.04">13494 8467 0,'0'0'0,"0"-36"32,0 54 61,0 53-77,0-18 0,0-18-16,0 18 15,-36-18 1,36 0-16,0 18 15,0-18 1,0 1 31,0-1-31,0 0-1,18-35 48,35 0-48,0 0-15,-18 0 32,1 0-17,16 0 1,1 0-1,18 0 17,-18 0-32,0 0 15,-18 0 17,0 0-17,1 0 1</inkml:trace>
  <inkml:trace contextRef="#ctx0" brushRef="#br0" timeOffset="2933.69">16051 7902 0,'18'0'47,"17"0"47,1 0-78,52 0-16,-53 0 15,89 0 17,-36 0-17,-18 0 1,-52 0-16,52 0 15,19-17 1,-1 17 0,35 0-1,-17 0 1,-53 0 0,-18-36-16,1 36 15,34 0 1,-35 0-16,1 0 15,-1-35-15,36 35 16,-1-35 0,-70-1-16,53 36 15,-53-35 1,35 0 0,-35 0-1,0-18 1,36-18-1,-1-70 17,0 88-17,18 0 1,-53-17 0,35-1-1,-35 1-15,36-1 16,-36 36-1,35 35 1,-35-36-16,0 1 16,0-18-1,0 18 1,0 0 0,35 35-1,-35-36-15,0 1 16,0 18-1,0-19 17,0 1-17,0 0 1,35 35 0,-35-36-1,0 1 1,0-18 15,0 18-15,36 35-1,-36-35-15,0-1 47</inkml:trace>
  <inkml:trace contextRef="#ctx0" brushRef="#br0" timeOffset="5985.98">12735 9843 0,'0'-36'16,"36"36"-16,-36-35 16,35 35-1,-35-35 563,-18 35-578</inkml:trace>
  <inkml:trace contextRef="#ctx0" brushRef="#br0" timeOffset="9259.58">11659 15628 0,'0'18'15,"0"17"63,0-53-15,0-17-47,0-18-1,0 0 1,0 18-16,0 0 15,0-1-15,0-17 16,0 18 0,-35 0-16,35 0 15,0-36 1,0 1 0,0-1-1,-35 0 1,35 1-1,0 17 1,0 18 0,0-1-1,-36 36-15,36-35 16,0 0 0,0-18-1,0-35 1,0 52-1,0-16 1,0-1 0,0 0-1,0-18 1,0 18-16,0-53 31,0 71-15,0 0-1,0-18 1,0 0 0,0-18-1,0 19 1,0-1 0,0 0-1,0 0 1,0-18-1,0 18 1,18 0 0,-18 18-16,0 0 15,0-36 1,0 1 0,0 17-1,35-18 1,-35-35-1,0 89-15,0-89 16,53 0 0,-53-17 15,36 87-31,-36 1 16,0-35-16,35 17 15,-35-53 1,70-71-1,-70 160 1,53-54-16,-17-52 31,-1 87-15,0-52 0,0 0-1,18-18 1,-17-17-1,-1 52 1,18 18 0,0 18-1,-18-36-15,0 19 32,1-19-17,-1 0 1,-35 36-1,70-35-15,-70 17 16,36-18 0,-1 1-1,-35-54 1,35 18 0,36-35 15,-36 106-16,-35 0 1,35-54 0,-35 19-1,36 35 1,-36-18-16,35-18 31,-35 36-15,0-18-1,0 0 1,0 18 0,35 35-1,-35-36 32,0-16-16,35 52-31,-35-36 16,0 1 0,0 0 46,-105 141-15</inkml:trace>
  <inkml:trace contextRef="#ctx0" brushRef="#br0" timeOffset="11028">12682 9895 0,'0'-35'47,"0"88"140,0 0-171,-35-18-16,35 1 16,0-1-16,-35 0 15,0 36 1,-1-36-1,36 0 1,0-52 31,18 17-47,-18-53 16,0 17-16,35-34 15,0-1 16,-35 54-15,0-19 0,36-17-1,-1 1 1,18 16 0,-35 36 15,-18 18-16,35-18-15,0 35 16,-35 0 0,53-35-16,0 36 15,0 17 1,-18 17 0,0 1-1,1-71 16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7:11.39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305 2858 0,'-35'0'110,"70"0"-17,1 35-77,52-35 0,-53 0-16,0 35 0,1-35 15,17 0 1,-1 0 0,1 0-1,18 0 1,-18 0-1,0 0 1,0 0 0,17 35-1,1-35 1,-36 0-16,0 0 16,1 0-16,-1 0 15,35 0 1,-34 0-1,52 0 1,0 0 0,36 0-1,-89 0-15,18 0 16,0 0-16,-18 0 16,0 0-16,1 0 0,69 0 31,-34 0-16,-36 0-15,0 0 16,1 0-16,-1 0 16,0 0-16,36 0 15,17 0 1,-35 0 0,0 0-16,0 0 15,70 0-15,-70 0 16,0 0-1,-18 0-15,1 0 16,17 0 0,35 0-1,-18 53 1,89-53 0,-35 0-1,-89 36-15,0-36 16,0 0-1,-52 0 79,17 35-94,-36-35 16,-16 0-1,-54 35 1,53-35-16,-18 0 16,-52 35-16,17-35 15,-35 0-15,35 0 16,-35 0 0,70 0-16,-17 0 15,35 0-15,0 0 16,-17 0-16,34 36 0,-16-36 15,-1 0-15,0 0 16,0 0 0,18 0-16,-1 0 0,-34 0 15,34 53 1,-105-53 15,71 0-15,-1 0-1,1 0 1,-19 0 0,54 35-1,-35-35 1,34 0-16,1 0 16,0 0-16,-1 0 15,1 0-15,0 0 16,0 0-16,-36 0 15,53 0-15,-17 0 16,0 0-16,0 0 16,35-18-1,-36 18 17,1 0-1,35 18-31,-53-18 0,18 0 15,-36 0 17,18 0-32,53 35 47,-53-35 46,71 0 1,0 0-78,70 0-16,-53 0 15,18 0 1,35 0-16,-17 0 16,35 0-16,17 35 15,230-35 1,-124 53-1,-123-53-15,194 0 32,-141 0-17,-106 0-15,17 0 16,-17 0-16,0 0 16,0 0-16,18 0 15,-36-17-15,18 17 16,0 0-16,0 0 0,-1 0 15,37 0-15,52-36 32,-35 36-17,-36 0-15,-17-53 16,0 53-16,18 0 16,-36-35-1,0 35-15,71 0 16,-71 0-1,53 0 17,-35 0-17,-17 0-15,-1 0 16,0 0-16,0 0 16,18 0-16,0 0 15,0 0-15,-18 0 0,18 0 16,-17 0-16,-1 0 15,0 0-15,36-35 16,-1 35 15,-34 0-31,34 0 16,-35 0-16,1 0 16,17 0-1,105 0 1,-34 0-1,-54 0-15,54 0 16,-18 0 0,-53 0-16,17 0 15,-17 0 1,-18 0-16,18 0 0,0 0 16,0 0-16,-18 0 15,18 0-15,18 0 16,-18 0-16,0 0 15,0 0-15,0 0 16,17 0-16,-17 0 16,0 0-16,0 18 15,17-18-15,36 0 16,-53 0 0,18 0-1,-36 0-15,0 35 16,36-35-1,70 0 1,-106 0 0,0 0-16,-17 0 15,17 0 1,36 0-16,-71 35 375,35 36-344,1-36-15,-36 0-1,35-35-15,-35 36 47,35-36-31,36 0 78,-36 0-94,35-36 15,-17 36 1,0-35-16,0 35 16,88-35-1,-52 35-15,-19 0 16,18 0-16,71-53 15,-71 53-15,-35 0 16,0 0 0,0 0-16,88 0 15,-70 0-15,17 0 16,-18 0-16,89 0 16,-71 0-1,-17 0-15,-18 0 16,106 0 15,-36 0-15,-17 35-1,17-35-15,-17 0 16,-53 0 0,18 0-1,-18 0-15,-1 0 16,-16 0-16,70 0 15,-36 0-15,-17 0 16,0 0-16,0 0 16,0 0-16,17 0 15,-52 0-15,53 0 16,-19 0-16,1 35 16,0-35-16,35 0 15,-17 0-15,0 0 16,-18 0-16,-1 0 0,1 0 15,0 0-15,53 0 16,-71 0 0,-17 0-16,17 0 15,1 0 1,16 0-16,19 36 0,-18-36 16,18 0-1,-19 0 1,1 0-16,53 35 15,18-35 1,-71 0 0,-1 53-16,-16-53 15,-1 0-15,36 0 16,-18 0-16,105-35 31,-140 35-15,17 0-16,36 0 15,-89 0 1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7:12.41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585 2981 0,'-53'0'16,"18"0"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7:12.50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461 2928 0,'0'0'16,"-35"0"-16,-18 0 15,-17-35 1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7:14.94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985 2893 0,'0'0'0,"-35"0"0,-1 0 32,36 17 61,18-17-93,17 0 16,1 0-16,34 36 16,-17-36-16,18 0 15,17 0-15,-35 0 16,0 0-16,0 0 15,17 35-15,1-35 16,17 0-16,-18 0 16,19 0-16,-19 0 15,177 0 1,-106 0-16,124 0 16,-159 0-1,0 0-15,-1 0 0,-16 0 16,-19 0-1,230 0 1,-229 0 0,87 0-16,19-18 15,-124 18 1,0 0-16,-1-35 0,125 35 31,-89 0-15,-17 0-16,17 0 15,-18 0-15,1 0 16,35 0-16,17-53 16,-35 53-16,-17 0 0,17 0 15,-35 0-15,0 0 16,0 0-16,17 0 16,-17 0-16,88-53 15,-70 53 1,17 0-16,-17 0 0,52 0 31,-87-35-31,52 35 16,0 0-1,-35 0 1,70 0-16,-70 0 16,0 0-1,0 0-15,0 0 0,18 0 16,-19 0-16,1 0 15,0 0 1,0 0-16,18 0 0,-18 0 16,0 0-16,-1 0 15,1 0-15,106 0 16,-88 0 0,-18 0-16,0 0 15,-1 0-15,72 0 16,-71 0-16,0 0 15,0 0-15,123 35 32,-70-35-17,17 0 1,-52 0 0,-18 0-1,53 36 1,-53-36-16,-18 0 15,18 0-15,-18 0 16,0 35-16,1-35 16,-1 0-16,0 0 15,0 0-15,36 0 16,-36 35 0,1-35-16,-1 0 15,0 0-15,0 35 0,1-35 16,34 36-1,1-36 1,-71 35 93,-53-35-93,-18 0 0,-35 0-1,54 0 1,-37 0-16,19 0 16,-18 0-1,17 0-15,-17 0 0,17 0 16,-17-18-16,-71 18 15,89 0 1,-18-53-16,-1 53 16,19 0-16,17 0 0,0 0 15,-18-35-15,19 35 16,-1 0 0,17 0-16,-17 0 0,-70 0 31,70-35-31,-70 35 15,-19 0 1,72 0 0,-1 0-1,-17 0 1,-18 0 0,53 0-1,1 0-15,-19 0 16,18 0-16,0 0 15,0 0-15,-17 0 16,17 0-16,0 0 0,0 0 16,-35 0-16,35 0 15,0 0-15,-88 0 16,70 0 0,-17 0-16,17 0 15,19 0-15,-19 0 16,-35 0-1,53 0-15,0 0 16,-70 0 0,70 0-16,-53 0 15,36 0 1,17 0-16,-18 0 16,36 0-16,17 0 15,-17 0 1,0 0 15,35 17 0,-36-17-15,36 36-16,36-36 16,-1 0-1,53 35 1,-17-35-16,17 0 15,18 0-15,-1 0 16,19 53-16,-18-53 16,0 0-16,17 53 15,-17-53-15,317 35 32,-193 18-17,-142-53 1,18 0-1,-53 0-15,70 0 16,-70 0-16,0 0 16,0 0-16,-18 0 15,0 0-15,18 0 16,-18 0-16,89 0 16,-71 0-1,0 0-15,35 0 16,-17 0-1,-19 0-15,19 0 16,-18 0-16,17 0 0,72 35 16,-19-35-1,-35 0 1,53 36 0,18-36-1,-88 52 1,17-52-16,35 0 15,-34 36 1,-37-36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7:18.40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851 3104 0,'-36'0'0,"54"0"47,-18-17-31,70 17-16,-34 0 16,17 0-16,-18 0 15,36 0-15,-19 0 16,1 0-16,18 0 15,17 0-15,71 17 16,-71-17 0,-17 0-16,17 0 15,-18 0-15,19 0 16,34 0 0,-70 0-16,53 0 15,-53 0 1,0 53-16,0-53 15,123 0 1,-123 0 0,0 0-16,17 0 15,36 0 1,-35 0-16,-36 0 16,0 0-1,18 0-15,-18 0 16,107 36-1,-72-36 1,-17 35-16,-18-35 16,1 0-1,-1 35-15,18-35 16,-71 0 46,-17 0-46,-18 0 0,18 0-1,-1 0-15,1 0 16,0 0-16,0 0 16,-1 0-16,-17 0 15,-17 0-15,17 0 16,0 0-16,0 0 15,0 0-15,-17 0 16,17 0-16,0 0 16,17 0-16,1 0 15,0 0-15,0 0 16,-1 0-16,19 0 16,-19 0-16,1 0 15,-35 0 1,17 0-16,0 0 0,-53 0 15,35 0 1,18 0-16,-17 0 16,17 0-1,-18 0 1,19 0 0,-1 0-1,0 0 1,0 0-1,-18 0 1,18 0 0,18 0-1,-36 0-15,19 0 0,-1 0 16,-36 0 0,54 0-16,0 0 15,0 0 1,-1 0-16,-34 35 15,17-35 1,18 0-16,-18 0 31,0 0-31,17 0 16,1 0-16,0 0 16,0 0-16,105 0 46,-17 0-30,0 0-16,0 0 16,0 0-1,17 0-15,1 0 16,123 0 0,-88 0-16,0 0 15,194-35 1,-159 35-1,282 0-15,-158 0 16,-107 0 0,-87 0-1,-18-35-15,17 35 16,-34 0-16,17 0 16,-18 0-16,0 0 15,36-35-15,-36 35 16,-17 0-16,17 0 15,0 0-15,0 0 32,-35-36-32,36 36 31,34 0-15,1 0 15,-1 0 16,-70-35-32,53 35-15,0 0 16,-53-35 0,35 35-1,-35-35 32,-17 35-31,-36 0-16,18-36 15,-1 36-15,-17 0 16,-35-70-16,0 70 16,0-36-16,17 36 15,18-35-15,-17 35 16,35 0-16,-18 0 15,17 0 1,1 0-16,-36 0 16,36 0-16,-88-53 15,70 53 1,18 0-16,-71 0 16,-18 0-1,107 0-15,-19 0 16,1 0-16,0 0 15,-1 0 1,-34 0 0,-1 0-1,1 0 1,35 0-16,-54 0 16,54 0-1,-18 0-15,0 0 31,18 0-31,35 18 16,-53-18 0,0 0-16,18 0 15,-18 0 1,-53 0 0,53 0-1,-17 35 1,70 0 156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7:29.98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676 5362 0,'17'0'235,"54"0"-220,-36 0-15,-17 0 16,52 0 0,-17 0-1,0 0 1,-18 0-1,18 0-15,-17 0 16,-1 0 0,0 0-16,18-53 15,0 53-15,17 0 16,-17 0-16,0 0 16,0 0-16,71 0 15,-71 0-15,0 0 16,-1-35-16,19 35 15,35 0 1,-53-35-16,17 35 16,-17 0-16,0 0 15,0 0-15,-18 0 16,36 0-16,-36 0 16,0 0-1,1 0-15,-1 0 16,71 0-16,-53 0 15,70 0 1,-35 0 0,-35 0-1,-17 0 1,-1-36 15,0 36-15,18 0-1,-18 0-15,18 0 16,-17 0 0,-1 0-16,0 0 0,0 0 15,1 0-15,52 0 16,-53 0 0,18 0-1,-53 18 32,0 17-31,0-17-1,35-18 1,-35 71-16,0-18 16,0-18-1,36 0-15,-36 0 16,0 18-1,0 0-15,0 0 16,0 18 0,0-18-1,0-1 1,0-16 0,0-1-1,0 18 1,0-18 15,-18-35 47,-35 0-62,18 0-16,0 0 15,-1 0-15,-17 0 16,18 0 0,-71 0-1,53 0-15,0 0 16,-35 0-16,18 0 16,-1 0-1,36 0 1,0 0-16,-18 0 15,17 0 1,1 0-16,0 0 16,-1 0-16,1 0 15,0 0-15,0 0 16,-1 0-16,1 0 16,0 0-16,0 0 15,-71 36 1,70-36-16,1 0 15,-18 0-15,0 0 16,-17 0-16,-36 0 16,53 0-1,0 0-15,-17 0 0,-89 0 32,-18 0-1,72 0-31,69 0 15,1 0-15,0 0 16,-1 0-16,1 0 0,-35 0 16,34 0-1,19 0 1,-54 0 0,36 0-16,17 0 31,-17 0-16,-36 0-15,18 0 32,18 0-17,0 0 1,35-18-16,-35 18 16,-1 0-1,19 0 1,-19 0-1,36-35 1,-35 35 0,35-36-1,0 19 1,0-54 0,-35 71-16,35-141 31,0 106-31,0-1 15,0-69 1,0 87 0,-35-53-1,35 36 1,17 35 109,19 0-109,-1 0-1,0 0-15,18-35 16,0 35-16,88 0 15,-70 0 1,17 0-16,141 35 16,-123-35-16,-36 0 15,125-35 1,-90 35-16,72-35 16,-71-1-1,-36 36 1,1 0-1,-36 0 1,0 0-16,1 0 16,-1 0-1,124 0 1,-36 0 0,-70 0-16,53 0 15,-53 0 1,17 0-16,-17 0 15,0 0-15,53 0 16,-36 0-16,-34 0 16,-1 0-16,-17 0 15,17 0-15,35 0 16,1 0 0,-36 18-1,18-18 1,-17 0-16,-36 35 15,35-35-15,18 0 32,17 36-17,1-36 1,-36 35 0,18-35-16,-141 0 109,53 0-109,-36 0 31,36 0-31,-1 35 0,1-35 16,0 0-1,-18 0-15,-35 35 16,17-35 15,36 0-31,0 0 0,-1 0 16,-17 0-16,1 0 16,-1 0-1,-18 0-15,18 0 0,0 0 16,-53 0-1,36 53-15,17-53 16,0 0-16,-88 0 16,88 0-1,-35 0-15,35 0 16,-124 36 0,54-36-1,70 0 1,0 0-16,-53 0 15,36 0 1,-18 0-16,35 0 16,17 0-16,1 0 15,0 0-15,0 0 16,-1 0 0,1 0-16,17 0 15,-17 0-15,0 0 16,0 0-16,-1 0 15,-17 0 1,-17 0-16,52 0 16,-17 0-1,35 35 1,-35-35-16,-1 0 16,36 35-1,-35-35-15,0 0 16,35 35 46,17-35-30,36 0-17,53 0 1,-71 0-16,18 0 15,88 36 1,-70-36-16,17 35 16,71 18-1,-71-53-15,71 0 16,-89 0 0,19 0-16,69 0 15,-69-35-15,16 35 16,-34 0-16,52-36 31,-87 36-31,105-35 31,-71 35-15,-34 0-16,-1-35 16,0 35-16,-17 0 15,17 0-15,0 0 16,1 0-16,-1 0 15,0 0-15,1 0 16,69 0 0,-69 0-1,-1 0-15,35 0 16,-34 0-16,-1 0 16,0 17-1,18-17 1,-17 0-1,-36 36 1,-18-36 31,-35 0-31,18 0-1,-18 0-15,-35 0 16,17 0-16,-35 0 15,0 0-15,-17 0 16,-124-36 0,-265 36-1,265 0 1,142 0 0,-89 0-16,141 0 15,0 0-15,-35 0 16,52 0-1,1 0-15,-36 0 16,-17 0 0,53 0-16,0-35 15,-1 35-15,1 0 16,18 0 0,-19 0-16,-34 0 15,17 0 1,0 0-1,18 0-15,-1 0 16,1 0-16,0 0 16,-18 18-1,18-18 1,35 35 15,0 0-15,-36-35-1,36 36 1,18-36 47,35 0-48,0 0 1,0 35-1,-53 0 17,0 0-17,0-17 17,0 17-32,0 1 15,0-1 1,0 0-1,35-35 17,-17 0-17,52 0 1,-35-17-16,1 17 16,87 0-1,-35 0 1,177-36-1,-36 36 1,-88 0 0,-70 0-16,-18 0 15,-18 0 1,0 0-16,1 0 0,69-53 16,19 53-1,-71 0 1,0 0-16,35-35 15,-35 35-15,70 0 16,-87 0 0,-1 0-16,0 0 15,18 0 1,53 0 0,17 0-1,-17 0 1,-35 0-1,-36 0-15,0 0 16,1 0 15,17 0-31,-1 0 16,-16 0 0,-1 0 15,18 0 0,0 0-15,-53 18-16,35-18 15,-52 0 48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7:43.66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716 6403 0,'0'-18'188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7:44.30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739 6332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7:46.14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798 6473 0,'-18'0'1421,"-17"0"-1405,-18-17-16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3T05:47:47.31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734 6403 0,'0'-53'53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535E71-A13A-4D4C-B43B-0F9FD158B762}" type="datetimeFigureOut">
              <a:rPr lang="en-US" smtClean="0"/>
              <a:pPr/>
              <a:t>5/11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009D94-FE9A-4216-BE4A-7347D2E1D1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95710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D0FFBB-01B1-4D32-B3D5-16A276B4F7F2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05677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009D94-FE9A-4216-BE4A-7347D2E1D181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61999"/>
            <a:ext cx="9141619" cy="533400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70263" y="761999"/>
            <a:ext cx="2925318" cy="5334001"/>
          </a:xfrm>
          <a:prstGeom prst="rect">
            <a:avLst/>
          </a:prstGeom>
          <a:solidFill>
            <a:srgbClr val="C8C8C8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9848" y="1298448"/>
            <a:ext cx="7315200" cy="3255264"/>
          </a:xfrm>
        </p:spPr>
        <p:txBody>
          <a:bodyPr anchor="b">
            <a:normAutofit/>
          </a:bodyPr>
          <a:lstStyle>
            <a:lvl1pPr algn="l">
              <a:defRPr sz="5900" spc="-100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15" y="4670246"/>
            <a:ext cx="7315200" cy="914400"/>
          </a:xfrm>
        </p:spPr>
        <p:txBody>
          <a:bodyPr anchor="t">
            <a:normAutofit/>
          </a:bodyPr>
          <a:lstStyle>
            <a:lvl1pPr marL="0" indent="0" algn="l">
              <a:buNone/>
              <a:defRPr sz="2200" cap="none" spc="0" baseline="0">
                <a:solidFill>
                  <a:schemeClr val="accent1">
                    <a:lumMod val="20000"/>
                    <a:lumOff val="80000"/>
                  </a:schemeClr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11-05-2024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486396109"/>
      </p:ext>
    </p:extLst>
  </p:cSld>
  <p:clrMapOvr>
    <a:masterClrMapping/>
  </p:clrMapOvr>
  <p:transition spd="slow"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11-05-2024</a:t>
            </a:fld>
            <a:endParaRPr lang="en-IN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55258014"/>
      </p:ext>
    </p:extLst>
  </p:cSld>
  <p:clrMapOvr>
    <a:masterClrMapping/>
  </p:clrMapOvr>
  <p:transition spd="slow"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81000" y="990600"/>
            <a:ext cx="2819400" cy="4953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67912" y="868680"/>
            <a:ext cx="7315200" cy="5120640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11-05-2024</a:t>
            </a:fld>
            <a:endParaRPr lang="en-IN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715232428"/>
      </p:ext>
    </p:extLst>
  </p:cSld>
  <p:clrMapOvr>
    <a:masterClrMapping/>
  </p:clrMapOvr>
  <p:transition spd="slow">
    <p:randomBar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1-05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88289"/>
      </p:ext>
    </p:extLst>
  </p:cSld>
  <p:clrMapOvr>
    <a:masterClrMapping/>
  </p:clrMapOvr>
  <p:transition spd="slow">
    <p:randomBar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1-05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6553611"/>
      </p:ext>
    </p:extLst>
  </p:cSld>
  <p:clrMapOvr>
    <a:masterClrMapping/>
  </p:clrMapOvr>
  <p:transition spd="slow">
    <p:randomBar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1-05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42188"/>
      </p:ext>
    </p:extLst>
  </p:cSld>
  <p:clrMapOvr>
    <a:masterClrMapping/>
  </p:clrMapOvr>
  <p:transition spd="slow">
    <p:randomBar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1-05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3205827"/>
      </p:ext>
    </p:extLst>
  </p:cSld>
  <p:clrMapOvr>
    <a:masterClrMapping/>
  </p:clrMapOvr>
  <p:transition spd="slow">
    <p:randomBar dir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1-05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548574"/>
      </p:ext>
    </p:extLst>
  </p:cSld>
  <p:clrMapOvr>
    <a:masterClrMapping/>
  </p:clrMapOvr>
  <p:transition spd="slow">
    <p:randomBar dir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1-05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0896881"/>
      </p:ext>
    </p:extLst>
  </p:cSld>
  <p:clrMapOvr>
    <a:masterClrMapping/>
  </p:clrMapOvr>
  <p:transition spd="slow">
    <p:randomBar dir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1-05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895870"/>
      </p:ext>
    </p:extLst>
  </p:cSld>
  <p:clrMapOvr>
    <a:masterClrMapping/>
  </p:clrMapOvr>
  <p:transition spd="slow">
    <p:randomBar dir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1-05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2052742"/>
      </p:ext>
    </p:extLst>
  </p:cSld>
  <p:clrMapOvr>
    <a:masterClrMapping/>
  </p:clrMapOvr>
  <p:transition spd="slow"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11-05-2024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681021589"/>
      </p:ext>
    </p:extLst>
  </p:cSld>
  <p:clrMapOvr>
    <a:masterClrMapping/>
  </p:clrMapOvr>
  <p:transition spd="slow">
    <p:randomBar dir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1-05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1561668"/>
      </p:ext>
    </p:extLst>
  </p:cSld>
  <p:clrMapOvr>
    <a:masterClrMapping/>
  </p:clrMapOvr>
  <p:transition spd="slow">
    <p:randomBar dir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1-05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7623809"/>
      </p:ext>
    </p:extLst>
  </p:cSld>
  <p:clrMapOvr>
    <a:masterClrMapping/>
  </p:clrMapOvr>
  <p:transition spd="slow">
    <p:randomBar dir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1-05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926229"/>
      </p:ext>
    </p:extLst>
  </p:cSld>
  <p:clrMapOvr>
    <a:masterClrMapping/>
  </p:clrMapOvr>
  <p:transition spd="slow"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67912" y="1298448"/>
            <a:ext cx="7315200" cy="3255264"/>
          </a:xfrm>
        </p:spPr>
        <p:txBody>
          <a:bodyPr anchor="b">
            <a:normAutofit/>
          </a:bodyPr>
          <a:lstStyle>
            <a:lvl1pPr>
              <a:defRPr sz="5900" b="0" spc="-1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86200" y="4672584"/>
            <a:ext cx="7315200" cy="914400"/>
          </a:xfrm>
        </p:spPr>
        <p:txBody>
          <a:bodyPr anchor="t">
            <a:normAutofit/>
          </a:bodyPr>
          <a:lstStyle>
            <a:lvl1pPr marL="0" indent="0">
              <a:buNone/>
              <a:defRPr sz="2200" cap="none" spc="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11-05-2024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27244127"/>
      </p:ext>
    </p:extLst>
  </p:cSld>
  <p:clrMapOvr>
    <a:masterClrMapping/>
  </p:clrMapOvr>
  <p:transition spd="slow"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67912" y="868680"/>
            <a:ext cx="3474720" cy="5120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818120" y="868680"/>
            <a:ext cx="3474720" cy="5120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11-05-2024</a:t>
            </a:fld>
            <a:endParaRPr lang="en-IN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20009979"/>
      </p:ext>
    </p:extLst>
  </p:cSld>
  <p:clrMapOvr>
    <a:masterClrMapping/>
  </p:clrMapOvr>
  <p:transition spd="slow"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67912" y="1023586"/>
            <a:ext cx="3474720" cy="8077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7912" y="1930936"/>
            <a:ext cx="3474720" cy="402336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818463" y="1023586"/>
            <a:ext cx="3474720" cy="813171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818463" y="1930936"/>
            <a:ext cx="3474720" cy="402336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11-05-2024</a:t>
            </a:fld>
            <a:endParaRPr lang="en-IN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49948639"/>
      </p:ext>
    </p:extLst>
  </p:cSld>
  <p:clrMapOvr>
    <a:masterClrMapping/>
  </p:clrMapOvr>
  <p:transition spd="slow"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11-05-2024</a:t>
            </a:fld>
            <a:endParaRPr lang="en-IN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419162616"/>
      </p:ext>
    </p:extLst>
  </p:cSld>
  <p:clrMapOvr>
    <a:masterClrMapping/>
  </p:clrMapOvr>
  <p:transition spd="slow"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11-05-2024</a:t>
            </a:fld>
            <a:endParaRPr lang="en-I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97517975"/>
      </p:ext>
    </p:extLst>
  </p:cSld>
  <p:clrMapOvr>
    <a:masterClrMapping/>
  </p:clrMapOvr>
  <p:transition spd="slow"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6032" y="1143000"/>
            <a:ext cx="2834640" cy="2377440"/>
          </a:xfrm>
        </p:spPr>
        <p:txBody>
          <a:bodyPr anchor="b">
            <a:normAutofit/>
          </a:bodyPr>
          <a:lstStyle>
            <a:lvl1pPr>
              <a:defRPr sz="3200" b="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7912" y="868680"/>
            <a:ext cx="7315200" cy="5120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6032" y="3494176"/>
            <a:ext cx="2834640" cy="2321990"/>
          </a:xfrm>
        </p:spPr>
        <p:txBody>
          <a:bodyPr anchor="t">
            <a:normAutofit/>
          </a:bodyPr>
          <a:lstStyle>
            <a:lvl1pPr marL="0" indent="0">
              <a:lnSpc>
                <a:spcPct val="100000"/>
              </a:lnSpc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11-05-2024</a:t>
            </a:fld>
            <a:endParaRPr lang="en-IN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870467592"/>
      </p:ext>
    </p:extLst>
  </p:cSld>
  <p:clrMapOvr>
    <a:masterClrMapping/>
  </p:clrMapOvr>
  <p:transition spd="slow"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6032" y="1143000"/>
            <a:ext cx="2834640" cy="237744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570644" y="767419"/>
            <a:ext cx="8115230" cy="5330952"/>
          </a:xfrm>
          <a:solidFill>
            <a:schemeClr val="bg1">
              <a:lumMod val="75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6032" y="3493008"/>
            <a:ext cx="2834640" cy="2322576"/>
          </a:xfrm>
        </p:spPr>
        <p:txBody>
          <a:bodyPr anchor="t">
            <a:normAutofit/>
          </a:bodyPr>
          <a:lstStyle>
            <a:lvl1pPr marL="0" indent="0">
              <a:lnSpc>
                <a:spcPct val="100000"/>
              </a:lnSpc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11-05-2024</a:t>
            </a:fld>
            <a:endParaRPr lang="en-IN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3499101" y="6356350"/>
            <a:ext cx="5911517" cy="365125"/>
          </a:xfrm>
        </p:spPr>
        <p:txBody>
          <a:bodyPr/>
          <a:lstStyle/>
          <a:p>
            <a:endParaRPr lang="en-IN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37702906"/>
      </p:ext>
    </p:extLst>
  </p:cSld>
  <p:clrMapOvr>
    <a:masterClrMapping/>
  </p:clrMapOvr>
  <p:transition spd="slow"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758952"/>
            <a:ext cx="3443590" cy="533095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2919" y="1123837"/>
            <a:ext cx="2947482" cy="46011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11815864" y="758952"/>
            <a:ext cx="384048" cy="5330952"/>
          </a:xfrm>
          <a:prstGeom prst="rect">
            <a:avLst/>
          </a:prstGeom>
          <a:solidFill>
            <a:srgbClr val="C8C8C8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69268" y="864108"/>
            <a:ext cx="7315200" cy="51206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62465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FB6E4831-481F-4AF1-9D8E-170CD6E1C3F5}" type="datetimeFigureOut">
              <a:rPr lang="en-IN" smtClean="0"/>
              <a:pPr/>
              <a:t>11-05-2024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869268" y="6356350"/>
            <a:ext cx="59115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34135" y="6356350"/>
            <a:ext cx="15309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accent1"/>
                </a:solidFill>
              </a:defRPr>
            </a:lvl1pPr>
          </a:lstStyle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089974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slow">
    <p:randomBar dir="vert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spc="-60" baseline="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1430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6002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20574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1-05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051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 spd="slow">
    <p:randomBar dir="vert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53.xml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customXml" Target="../ink/ink54.xml"/><Relationship Id="rId7" Type="http://schemas.openxmlformats.org/officeDocument/2006/relationships/customXml" Target="../ink/ink56.xml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00.emf"/><Relationship Id="rId5" Type="http://schemas.openxmlformats.org/officeDocument/2006/relationships/customXml" Target="../ink/ink55.xml"/><Relationship Id="rId4" Type="http://schemas.openxmlformats.org/officeDocument/2006/relationships/image" Target="../media/image59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57.xml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10.e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.emf"/><Relationship Id="rId18" Type="http://schemas.openxmlformats.org/officeDocument/2006/relationships/customXml" Target="../ink/ink66.xml"/><Relationship Id="rId26" Type="http://schemas.openxmlformats.org/officeDocument/2006/relationships/customXml" Target="../ink/ink70.xml"/><Relationship Id="rId39" Type="http://schemas.openxmlformats.org/officeDocument/2006/relationships/image" Target="../media/image80.emf"/><Relationship Id="rId21" Type="http://schemas.openxmlformats.org/officeDocument/2006/relationships/image" Target="../media/image71.emf"/><Relationship Id="rId34" Type="http://schemas.openxmlformats.org/officeDocument/2006/relationships/customXml" Target="../ink/ink74.xml"/><Relationship Id="rId42" Type="http://schemas.openxmlformats.org/officeDocument/2006/relationships/customXml" Target="../ink/ink78.xml"/><Relationship Id="rId7" Type="http://schemas.openxmlformats.org/officeDocument/2006/relationships/image" Target="../media/image640.emf"/><Relationship Id="rId2" Type="http://schemas.openxmlformats.org/officeDocument/2006/relationships/customXml" Target="../ink/ink58.xml"/><Relationship Id="rId16" Type="http://schemas.openxmlformats.org/officeDocument/2006/relationships/customXml" Target="../ink/ink65.xml"/><Relationship Id="rId20" Type="http://schemas.openxmlformats.org/officeDocument/2006/relationships/customXml" Target="../ink/ink67.xml"/><Relationship Id="rId29" Type="http://schemas.openxmlformats.org/officeDocument/2006/relationships/image" Target="../media/image75.emf"/><Relationship Id="rId41" Type="http://schemas.openxmlformats.org/officeDocument/2006/relationships/image" Target="../media/image81.emf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60.xml"/><Relationship Id="rId11" Type="http://schemas.openxmlformats.org/officeDocument/2006/relationships/image" Target="../media/image66.emf"/><Relationship Id="rId24" Type="http://schemas.openxmlformats.org/officeDocument/2006/relationships/customXml" Target="../ink/ink69.xml"/><Relationship Id="rId32" Type="http://schemas.openxmlformats.org/officeDocument/2006/relationships/customXml" Target="../ink/ink73.xml"/><Relationship Id="rId37" Type="http://schemas.openxmlformats.org/officeDocument/2006/relationships/image" Target="../media/image79.emf"/><Relationship Id="rId40" Type="http://schemas.openxmlformats.org/officeDocument/2006/relationships/customXml" Target="../ink/ink77.xml"/><Relationship Id="rId5" Type="http://schemas.openxmlformats.org/officeDocument/2006/relationships/image" Target="../media/image630.emf"/><Relationship Id="rId15" Type="http://schemas.openxmlformats.org/officeDocument/2006/relationships/image" Target="../media/image68.emf"/><Relationship Id="rId23" Type="http://schemas.openxmlformats.org/officeDocument/2006/relationships/image" Target="../media/image72.emf"/><Relationship Id="rId28" Type="http://schemas.openxmlformats.org/officeDocument/2006/relationships/customXml" Target="../ink/ink71.xml"/><Relationship Id="rId36" Type="http://schemas.openxmlformats.org/officeDocument/2006/relationships/customXml" Target="../ink/ink75.xml"/><Relationship Id="rId10" Type="http://schemas.openxmlformats.org/officeDocument/2006/relationships/customXml" Target="../ink/ink62.xml"/><Relationship Id="rId19" Type="http://schemas.openxmlformats.org/officeDocument/2006/relationships/image" Target="../media/image70.emf"/><Relationship Id="rId31" Type="http://schemas.openxmlformats.org/officeDocument/2006/relationships/image" Target="../media/image76.emf"/><Relationship Id="rId4" Type="http://schemas.openxmlformats.org/officeDocument/2006/relationships/customXml" Target="../ink/ink59.xml"/><Relationship Id="rId9" Type="http://schemas.openxmlformats.org/officeDocument/2006/relationships/image" Target="../media/image650.emf"/><Relationship Id="rId14" Type="http://schemas.openxmlformats.org/officeDocument/2006/relationships/customXml" Target="../ink/ink64.xml"/><Relationship Id="rId22" Type="http://schemas.openxmlformats.org/officeDocument/2006/relationships/customXml" Target="../ink/ink68.xml"/><Relationship Id="rId27" Type="http://schemas.openxmlformats.org/officeDocument/2006/relationships/image" Target="../media/image74.emf"/><Relationship Id="rId30" Type="http://schemas.openxmlformats.org/officeDocument/2006/relationships/customXml" Target="../ink/ink72.xml"/><Relationship Id="rId35" Type="http://schemas.openxmlformats.org/officeDocument/2006/relationships/image" Target="../media/image78.emf"/><Relationship Id="rId43" Type="http://schemas.openxmlformats.org/officeDocument/2006/relationships/image" Target="../media/image82.emf"/><Relationship Id="rId8" Type="http://schemas.openxmlformats.org/officeDocument/2006/relationships/customXml" Target="../ink/ink61.xml"/><Relationship Id="rId3" Type="http://schemas.openxmlformats.org/officeDocument/2006/relationships/image" Target="../media/image620.emf"/><Relationship Id="rId12" Type="http://schemas.openxmlformats.org/officeDocument/2006/relationships/customXml" Target="../ink/ink63.xml"/><Relationship Id="rId17" Type="http://schemas.openxmlformats.org/officeDocument/2006/relationships/image" Target="../media/image69.emf"/><Relationship Id="rId25" Type="http://schemas.openxmlformats.org/officeDocument/2006/relationships/image" Target="../media/image73.emf"/><Relationship Id="rId33" Type="http://schemas.openxmlformats.org/officeDocument/2006/relationships/image" Target="../media/image77.emf"/><Relationship Id="rId38" Type="http://schemas.openxmlformats.org/officeDocument/2006/relationships/customXml" Target="../ink/ink7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ustomXml" Target="../ink/ink79.xml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5.emf"/><Relationship Id="rId5" Type="http://schemas.openxmlformats.org/officeDocument/2006/relationships/customXml" Target="../ink/ink80.xml"/><Relationship Id="rId4" Type="http://schemas.openxmlformats.org/officeDocument/2006/relationships/image" Target="../media/image8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customXml" Target="../ink/ink81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customXml" Target="../ink/ink82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customXml" Target="../ink/ink83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7" Type="http://schemas.openxmlformats.org/officeDocument/2006/relationships/image" Target="../media/image91.e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85.xml"/><Relationship Id="rId5" Type="http://schemas.openxmlformats.org/officeDocument/2006/relationships/image" Target="../media/image900.emf"/><Relationship Id="rId4" Type="http://schemas.openxmlformats.org/officeDocument/2006/relationships/customXml" Target="../ink/ink8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0.emf"/><Relationship Id="rId2" Type="http://schemas.openxmlformats.org/officeDocument/2006/relationships/customXml" Target="../ink/ink8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2.emf"/><Relationship Id="rId4" Type="http://schemas.openxmlformats.org/officeDocument/2006/relationships/customXml" Target="../ink/ink8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customXml" Target="../ink/ink88.xm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customXml" Target="../ink/ink89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02.xml"/><Relationship Id="rId21" Type="http://schemas.openxmlformats.org/officeDocument/2006/relationships/image" Target="../media/image104.emf"/><Relationship Id="rId42" Type="http://schemas.openxmlformats.org/officeDocument/2006/relationships/customXml" Target="../ink/ink111.xml"/><Relationship Id="rId47" Type="http://schemas.openxmlformats.org/officeDocument/2006/relationships/image" Target="../media/image116.emf"/><Relationship Id="rId63" Type="http://schemas.openxmlformats.org/officeDocument/2006/relationships/image" Target="../media/image124.emf"/><Relationship Id="rId68" Type="http://schemas.openxmlformats.org/officeDocument/2006/relationships/customXml" Target="../ink/ink124.xml"/><Relationship Id="rId16" Type="http://schemas.openxmlformats.org/officeDocument/2006/relationships/customXml" Target="../ink/ink97.xml"/><Relationship Id="rId11" Type="http://schemas.openxmlformats.org/officeDocument/2006/relationships/image" Target="../media/image99.emf"/><Relationship Id="rId32" Type="http://schemas.openxmlformats.org/officeDocument/2006/relationships/customXml" Target="../ink/ink105.xml"/><Relationship Id="rId37" Type="http://schemas.openxmlformats.org/officeDocument/2006/relationships/image" Target="../media/image111.emf"/><Relationship Id="rId53" Type="http://schemas.openxmlformats.org/officeDocument/2006/relationships/image" Target="../media/image119.emf"/><Relationship Id="rId58" Type="http://schemas.openxmlformats.org/officeDocument/2006/relationships/customXml" Target="../ink/ink119.xml"/><Relationship Id="rId74" Type="http://schemas.openxmlformats.org/officeDocument/2006/relationships/customXml" Target="../ink/ink127.xml"/><Relationship Id="rId79" Type="http://schemas.openxmlformats.org/officeDocument/2006/relationships/image" Target="../media/image132.emf"/><Relationship Id="rId5" Type="http://schemas.openxmlformats.org/officeDocument/2006/relationships/image" Target="../media/image96.emf"/><Relationship Id="rId61" Type="http://schemas.openxmlformats.org/officeDocument/2006/relationships/image" Target="../media/image123.emf"/><Relationship Id="rId82" Type="http://schemas.openxmlformats.org/officeDocument/2006/relationships/customXml" Target="../ink/ink132.xml"/><Relationship Id="rId19" Type="http://schemas.openxmlformats.org/officeDocument/2006/relationships/image" Target="../media/image103.emf"/><Relationship Id="rId14" Type="http://schemas.openxmlformats.org/officeDocument/2006/relationships/customXml" Target="../ink/ink96.xml"/><Relationship Id="rId22" Type="http://schemas.openxmlformats.org/officeDocument/2006/relationships/customXml" Target="../ink/ink100.xml"/><Relationship Id="rId27" Type="http://schemas.openxmlformats.org/officeDocument/2006/relationships/image" Target="../media/image107.emf"/><Relationship Id="rId30" Type="http://schemas.openxmlformats.org/officeDocument/2006/relationships/customXml" Target="../ink/ink104.xml"/><Relationship Id="rId35" Type="http://schemas.openxmlformats.org/officeDocument/2006/relationships/customXml" Target="../ink/ink107.xml"/><Relationship Id="rId43" Type="http://schemas.openxmlformats.org/officeDocument/2006/relationships/image" Target="../media/image114.emf"/><Relationship Id="rId48" Type="http://schemas.openxmlformats.org/officeDocument/2006/relationships/customXml" Target="../ink/ink114.xml"/><Relationship Id="rId56" Type="http://schemas.openxmlformats.org/officeDocument/2006/relationships/customXml" Target="../ink/ink118.xml"/><Relationship Id="rId64" Type="http://schemas.openxmlformats.org/officeDocument/2006/relationships/customXml" Target="../ink/ink122.xml"/><Relationship Id="rId69" Type="http://schemas.openxmlformats.org/officeDocument/2006/relationships/image" Target="../media/image127.emf"/><Relationship Id="rId77" Type="http://schemas.openxmlformats.org/officeDocument/2006/relationships/image" Target="../media/image131.emf"/><Relationship Id="rId8" Type="http://schemas.openxmlformats.org/officeDocument/2006/relationships/customXml" Target="../ink/ink93.xml"/><Relationship Id="rId51" Type="http://schemas.openxmlformats.org/officeDocument/2006/relationships/image" Target="../media/image118.emf"/><Relationship Id="rId72" Type="http://schemas.openxmlformats.org/officeDocument/2006/relationships/customXml" Target="../ink/ink126.xml"/><Relationship Id="rId80" Type="http://schemas.openxmlformats.org/officeDocument/2006/relationships/customXml" Target="../ink/ink130.xml"/><Relationship Id="rId3" Type="http://schemas.openxmlformats.org/officeDocument/2006/relationships/image" Target="../media/image95.emf"/><Relationship Id="rId12" Type="http://schemas.openxmlformats.org/officeDocument/2006/relationships/customXml" Target="../ink/ink95.xml"/><Relationship Id="rId17" Type="http://schemas.openxmlformats.org/officeDocument/2006/relationships/image" Target="../media/image102.emf"/><Relationship Id="rId25" Type="http://schemas.openxmlformats.org/officeDocument/2006/relationships/image" Target="../media/image106.emf"/><Relationship Id="rId33" Type="http://schemas.openxmlformats.org/officeDocument/2006/relationships/image" Target="../media/image110.emf"/><Relationship Id="rId38" Type="http://schemas.openxmlformats.org/officeDocument/2006/relationships/customXml" Target="../ink/ink109.xml"/><Relationship Id="rId46" Type="http://schemas.openxmlformats.org/officeDocument/2006/relationships/customXml" Target="../ink/ink113.xml"/><Relationship Id="rId59" Type="http://schemas.openxmlformats.org/officeDocument/2006/relationships/image" Target="../media/image122.emf"/><Relationship Id="rId67" Type="http://schemas.openxmlformats.org/officeDocument/2006/relationships/image" Target="../media/image126.emf"/><Relationship Id="rId20" Type="http://schemas.openxmlformats.org/officeDocument/2006/relationships/customXml" Target="../ink/ink99.xml"/><Relationship Id="rId41" Type="http://schemas.openxmlformats.org/officeDocument/2006/relationships/image" Target="../media/image113.emf"/><Relationship Id="rId54" Type="http://schemas.openxmlformats.org/officeDocument/2006/relationships/customXml" Target="../ink/ink117.xml"/><Relationship Id="rId62" Type="http://schemas.openxmlformats.org/officeDocument/2006/relationships/customXml" Target="../ink/ink121.xml"/><Relationship Id="rId70" Type="http://schemas.openxmlformats.org/officeDocument/2006/relationships/customXml" Target="../ink/ink125.xml"/><Relationship Id="rId75" Type="http://schemas.openxmlformats.org/officeDocument/2006/relationships/image" Target="../media/image130.emf"/><Relationship Id="rId83" Type="http://schemas.openxmlformats.org/officeDocument/2006/relationships/image" Target="../media/image133.emf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92.xml"/><Relationship Id="rId15" Type="http://schemas.openxmlformats.org/officeDocument/2006/relationships/image" Target="../media/image101.emf"/><Relationship Id="rId23" Type="http://schemas.openxmlformats.org/officeDocument/2006/relationships/image" Target="../media/image105.emf"/><Relationship Id="rId28" Type="http://schemas.openxmlformats.org/officeDocument/2006/relationships/customXml" Target="../ink/ink103.xml"/><Relationship Id="rId36" Type="http://schemas.openxmlformats.org/officeDocument/2006/relationships/customXml" Target="../ink/ink108.xml"/><Relationship Id="rId49" Type="http://schemas.openxmlformats.org/officeDocument/2006/relationships/image" Target="../media/image117.emf"/><Relationship Id="rId57" Type="http://schemas.openxmlformats.org/officeDocument/2006/relationships/image" Target="../media/image121.emf"/><Relationship Id="rId10" Type="http://schemas.openxmlformats.org/officeDocument/2006/relationships/customXml" Target="../ink/ink94.xml"/><Relationship Id="rId31" Type="http://schemas.openxmlformats.org/officeDocument/2006/relationships/image" Target="../media/image109.emf"/><Relationship Id="rId44" Type="http://schemas.openxmlformats.org/officeDocument/2006/relationships/customXml" Target="../ink/ink112.xml"/><Relationship Id="rId52" Type="http://schemas.openxmlformats.org/officeDocument/2006/relationships/customXml" Target="../ink/ink116.xml"/><Relationship Id="rId60" Type="http://schemas.openxmlformats.org/officeDocument/2006/relationships/customXml" Target="../ink/ink120.xml"/><Relationship Id="rId65" Type="http://schemas.openxmlformats.org/officeDocument/2006/relationships/image" Target="../media/image125.emf"/><Relationship Id="rId73" Type="http://schemas.openxmlformats.org/officeDocument/2006/relationships/image" Target="../media/image129.emf"/><Relationship Id="rId78" Type="http://schemas.openxmlformats.org/officeDocument/2006/relationships/customXml" Target="../ink/ink129.xml"/><Relationship Id="rId81" Type="http://schemas.openxmlformats.org/officeDocument/2006/relationships/customXml" Target="../ink/ink131.xml"/><Relationship Id="rId4" Type="http://schemas.openxmlformats.org/officeDocument/2006/relationships/customXml" Target="../ink/ink91.xml"/><Relationship Id="rId9" Type="http://schemas.openxmlformats.org/officeDocument/2006/relationships/image" Target="../media/image98.emf"/><Relationship Id="rId13" Type="http://schemas.openxmlformats.org/officeDocument/2006/relationships/image" Target="../media/image100.emf"/><Relationship Id="rId18" Type="http://schemas.openxmlformats.org/officeDocument/2006/relationships/customXml" Target="../ink/ink98.xml"/><Relationship Id="rId39" Type="http://schemas.openxmlformats.org/officeDocument/2006/relationships/image" Target="../media/image112.emf"/><Relationship Id="rId34" Type="http://schemas.openxmlformats.org/officeDocument/2006/relationships/customXml" Target="../ink/ink106.xml"/><Relationship Id="rId50" Type="http://schemas.openxmlformats.org/officeDocument/2006/relationships/customXml" Target="../ink/ink115.xml"/><Relationship Id="rId55" Type="http://schemas.openxmlformats.org/officeDocument/2006/relationships/image" Target="../media/image120.emf"/><Relationship Id="rId76" Type="http://schemas.openxmlformats.org/officeDocument/2006/relationships/customXml" Target="../ink/ink128.xml"/><Relationship Id="rId7" Type="http://schemas.openxmlformats.org/officeDocument/2006/relationships/image" Target="../media/image97.emf"/><Relationship Id="rId71" Type="http://schemas.openxmlformats.org/officeDocument/2006/relationships/image" Target="../media/image128.emf"/><Relationship Id="rId2" Type="http://schemas.openxmlformats.org/officeDocument/2006/relationships/customXml" Target="../ink/ink90.xml"/><Relationship Id="rId29" Type="http://schemas.openxmlformats.org/officeDocument/2006/relationships/image" Target="../media/image108.emf"/><Relationship Id="rId24" Type="http://schemas.openxmlformats.org/officeDocument/2006/relationships/customXml" Target="../ink/ink101.xml"/><Relationship Id="rId40" Type="http://schemas.openxmlformats.org/officeDocument/2006/relationships/customXml" Target="../ink/ink110.xml"/><Relationship Id="rId45" Type="http://schemas.openxmlformats.org/officeDocument/2006/relationships/image" Target="../media/image115.emf"/><Relationship Id="rId66" Type="http://schemas.openxmlformats.org/officeDocument/2006/relationships/customXml" Target="../ink/ink12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36.xml"/><Relationship Id="rId13" Type="http://schemas.openxmlformats.org/officeDocument/2006/relationships/image" Target="../media/image139.emf"/><Relationship Id="rId3" Type="http://schemas.openxmlformats.org/officeDocument/2006/relationships/image" Target="../media/image134.emf"/><Relationship Id="rId7" Type="http://schemas.openxmlformats.org/officeDocument/2006/relationships/image" Target="../media/image136.emf"/><Relationship Id="rId12" Type="http://schemas.openxmlformats.org/officeDocument/2006/relationships/customXml" Target="../ink/ink138.xml"/><Relationship Id="rId2" Type="http://schemas.openxmlformats.org/officeDocument/2006/relationships/customXml" Target="../ink/ink133.xml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135.xml"/><Relationship Id="rId11" Type="http://schemas.openxmlformats.org/officeDocument/2006/relationships/image" Target="../media/image138.emf"/><Relationship Id="rId5" Type="http://schemas.openxmlformats.org/officeDocument/2006/relationships/image" Target="../media/image135.emf"/><Relationship Id="rId10" Type="http://schemas.openxmlformats.org/officeDocument/2006/relationships/customXml" Target="../ink/ink137.xml"/><Relationship Id="rId4" Type="http://schemas.openxmlformats.org/officeDocument/2006/relationships/customXml" Target="../ink/ink134.xml"/><Relationship Id="rId9" Type="http://schemas.openxmlformats.org/officeDocument/2006/relationships/image" Target="../media/image13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customXml" Target="../ink/ink139.xml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customXml" Target="../ink/ink6.xml"/><Relationship Id="rId18" Type="http://schemas.openxmlformats.org/officeDocument/2006/relationships/image" Target="../media/image9.emf"/><Relationship Id="rId3" Type="http://schemas.openxmlformats.org/officeDocument/2006/relationships/image" Target="../media/image2.wmf"/><Relationship Id="rId7" Type="http://schemas.openxmlformats.org/officeDocument/2006/relationships/customXml" Target="../ink/ink3.xml"/><Relationship Id="rId12" Type="http://schemas.openxmlformats.org/officeDocument/2006/relationships/image" Target="../media/image6.emf"/><Relationship Id="rId17" Type="http://schemas.openxmlformats.org/officeDocument/2006/relationships/customXml" Target="../ink/ink8.xml"/><Relationship Id="rId2" Type="http://schemas.openxmlformats.org/officeDocument/2006/relationships/oleObject" Target="../embeddings/oleObject1.bin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.emf"/><Relationship Id="rId11" Type="http://schemas.openxmlformats.org/officeDocument/2006/relationships/customXml" Target="../ink/ink5.xml"/><Relationship Id="rId15" Type="http://schemas.openxmlformats.org/officeDocument/2006/relationships/customXml" Target="../ink/ink7.xml"/><Relationship Id="rId10" Type="http://schemas.openxmlformats.org/officeDocument/2006/relationships/image" Target="../media/image5.emf"/><Relationship Id="rId19" Type="http://schemas.openxmlformats.org/officeDocument/2006/relationships/customXml" Target="../ink/ink9.xml"/><Relationship Id="rId4" Type="http://schemas.openxmlformats.org/officeDocument/2006/relationships/customXml" Target="../ink/ink2.xml"/><Relationship Id="rId9" Type="http://schemas.openxmlformats.org/officeDocument/2006/relationships/customXml" Target="../ink/ink4.xml"/><Relationship Id="rId14" Type="http://schemas.openxmlformats.org/officeDocument/2006/relationships/image" Target="../media/image7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13" Type="http://schemas.openxmlformats.org/officeDocument/2006/relationships/customXml" Target="../ink/ink145.xml"/><Relationship Id="rId18" Type="http://schemas.openxmlformats.org/officeDocument/2006/relationships/image" Target="../media/image151.emf"/><Relationship Id="rId3" Type="http://schemas.openxmlformats.org/officeDocument/2006/relationships/customXml" Target="../ink/ink140.xml"/><Relationship Id="rId7" Type="http://schemas.openxmlformats.org/officeDocument/2006/relationships/customXml" Target="../ink/ink142.xml"/><Relationship Id="rId12" Type="http://schemas.openxmlformats.org/officeDocument/2006/relationships/image" Target="../media/image148.emf"/><Relationship Id="rId17" Type="http://schemas.openxmlformats.org/officeDocument/2006/relationships/customXml" Target="../ink/ink147.xml"/><Relationship Id="rId2" Type="http://schemas.openxmlformats.org/officeDocument/2006/relationships/image" Target="../media/image90.emf"/><Relationship Id="rId16" Type="http://schemas.openxmlformats.org/officeDocument/2006/relationships/image" Target="../media/image150.emf"/><Relationship Id="rId20" Type="http://schemas.openxmlformats.org/officeDocument/2006/relationships/image" Target="../media/image152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5.emf"/><Relationship Id="rId11" Type="http://schemas.openxmlformats.org/officeDocument/2006/relationships/customXml" Target="../ink/ink144.xml"/><Relationship Id="rId5" Type="http://schemas.openxmlformats.org/officeDocument/2006/relationships/customXml" Target="../ink/ink141.xml"/><Relationship Id="rId15" Type="http://schemas.openxmlformats.org/officeDocument/2006/relationships/customXml" Target="../ink/ink146.xml"/><Relationship Id="rId10" Type="http://schemas.openxmlformats.org/officeDocument/2006/relationships/image" Target="../media/image147.emf"/><Relationship Id="rId19" Type="http://schemas.openxmlformats.org/officeDocument/2006/relationships/customXml" Target="../ink/ink148.xml"/><Relationship Id="rId4" Type="http://schemas.openxmlformats.org/officeDocument/2006/relationships/image" Target="../media/image144.emf"/><Relationship Id="rId9" Type="http://schemas.openxmlformats.org/officeDocument/2006/relationships/customXml" Target="../ink/ink143.xml"/><Relationship Id="rId14" Type="http://schemas.openxmlformats.org/officeDocument/2006/relationships/image" Target="../media/image149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customXml" Target="../ink/ink152.xml"/><Relationship Id="rId13" Type="http://schemas.openxmlformats.org/officeDocument/2006/relationships/image" Target="../media/image158.emf"/><Relationship Id="rId3" Type="http://schemas.openxmlformats.org/officeDocument/2006/relationships/image" Target="../media/image153.emf"/><Relationship Id="rId7" Type="http://schemas.openxmlformats.org/officeDocument/2006/relationships/image" Target="../media/image155.emf"/><Relationship Id="rId12" Type="http://schemas.openxmlformats.org/officeDocument/2006/relationships/customXml" Target="../ink/ink154.xml"/><Relationship Id="rId2" Type="http://schemas.openxmlformats.org/officeDocument/2006/relationships/customXml" Target="../ink/ink149.xml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151.xml"/><Relationship Id="rId11" Type="http://schemas.openxmlformats.org/officeDocument/2006/relationships/image" Target="../media/image157.emf"/><Relationship Id="rId5" Type="http://schemas.openxmlformats.org/officeDocument/2006/relationships/image" Target="../media/image154.emf"/><Relationship Id="rId10" Type="http://schemas.openxmlformats.org/officeDocument/2006/relationships/customXml" Target="../ink/ink153.xml"/><Relationship Id="rId4" Type="http://schemas.openxmlformats.org/officeDocument/2006/relationships/customXml" Target="../ink/ink150.xml"/><Relationship Id="rId9" Type="http://schemas.openxmlformats.org/officeDocument/2006/relationships/image" Target="../media/image156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0.emf"/><Relationship Id="rId7" Type="http://schemas.openxmlformats.org/officeDocument/2006/relationships/image" Target="../media/image1560.emf"/><Relationship Id="rId2" Type="http://schemas.openxmlformats.org/officeDocument/2006/relationships/customXml" Target="../ink/ink155.xml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157.xml"/><Relationship Id="rId5" Type="http://schemas.openxmlformats.org/officeDocument/2006/relationships/image" Target="../media/image1550.emf"/><Relationship Id="rId4" Type="http://schemas.openxmlformats.org/officeDocument/2006/relationships/customXml" Target="../ink/ink15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0.emf"/><Relationship Id="rId2" Type="http://schemas.openxmlformats.org/officeDocument/2006/relationships/customXml" Target="../ink/ink158.xml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0.emf"/><Relationship Id="rId2" Type="http://schemas.openxmlformats.org/officeDocument/2006/relationships/customXml" Target="../ink/ink159.xml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emf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0.emf"/><Relationship Id="rId2" Type="http://schemas.openxmlformats.org/officeDocument/2006/relationships/customXml" Target="../ink/ink160.xml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emf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61.xml"/><Relationship Id="rId2" Type="http://schemas.openxmlformats.org/officeDocument/2006/relationships/image" Target="../media/image141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3.xml"/><Relationship Id="rId13" Type="http://schemas.openxmlformats.org/officeDocument/2006/relationships/image" Target="../media/image16.emf"/><Relationship Id="rId18" Type="http://schemas.openxmlformats.org/officeDocument/2006/relationships/customXml" Target="../ink/ink18.xml"/><Relationship Id="rId3" Type="http://schemas.openxmlformats.org/officeDocument/2006/relationships/image" Target="../media/image11.emf"/><Relationship Id="rId21" Type="http://schemas.openxmlformats.org/officeDocument/2006/relationships/image" Target="../media/image20.emf"/><Relationship Id="rId7" Type="http://schemas.openxmlformats.org/officeDocument/2006/relationships/image" Target="../media/image13.emf"/><Relationship Id="rId12" Type="http://schemas.openxmlformats.org/officeDocument/2006/relationships/customXml" Target="../ink/ink15.xml"/><Relationship Id="rId17" Type="http://schemas.openxmlformats.org/officeDocument/2006/relationships/image" Target="../media/image18.emf"/><Relationship Id="rId2" Type="http://schemas.openxmlformats.org/officeDocument/2006/relationships/customXml" Target="../ink/ink10.xml"/><Relationship Id="rId16" Type="http://schemas.openxmlformats.org/officeDocument/2006/relationships/customXml" Target="../ink/ink17.xml"/><Relationship Id="rId20" Type="http://schemas.openxmlformats.org/officeDocument/2006/relationships/customXml" Target="../ink/ink19.xml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12.xml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5" Type="http://schemas.openxmlformats.org/officeDocument/2006/relationships/image" Target="../media/image17.emf"/><Relationship Id="rId23" Type="http://schemas.openxmlformats.org/officeDocument/2006/relationships/image" Target="../media/image21.emf"/><Relationship Id="rId10" Type="http://schemas.openxmlformats.org/officeDocument/2006/relationships/customXml" Target="../ink/ink14.xml"/><Relationship Id="rId19" Type="http://schemas.openxmlformats.org/officeDocument/2006/relationships/image" Target="../media/image19.emf"/><Relationship Id="rId4" Type="http://schemas.openxmlformats.org/officeDocument/2006/relationships/customXml" Target="../ink/ink11.xml"/><Relationship Id="rId9" Type="http://schemas.openxmlformats.org/officeDocument/2006/relationships/image" Target="../media/image14.emf"/><Relationship Id="rId14" Type="http://schemas.openxmlformats.org/officeDocument/2006/relationships/customXml" Target="../ink/ink16.xml"/><Relationship Id="rId22" Type="http://schemas.openxmlformats.org/officeDocument/2006/relationships/customXml" Target="../ink/ink20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2" Type="http://schemas.openxmlformats.org/officeDocument/2006/relationships/customXml" Target="../ink/ink162.xml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emf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63.xml"/><Relationship Id="rId2" Type="http://schemas.openxmlformats.org/officeDocument/2006/relationships/image" Target="../media/image159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5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64.xml"/><Relationship Id="rId2" Type="http://schemas.openxmlformats.org/officeDocument/2006/relationships/image" Target="../media/image160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68.emf"/><Relationship Id="rId5" Type="http://schemas.openxmlformats.org/officeDocument/2006/relationships/customXml" Target="../ink/ink165.xml"/><Relationship Id="rId4" Type="http://schemas.openxmlformats.org/officeDocument/2006/relationships/image" Target="../media/image167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emf"/><Relationship Id="rId2" Type="http://schemas.openxmlformats.org/officeDocument/2006/relationships/image" Target="../media/image163.em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71.emf"/><Relationship Id="rId4" Type="http://schemas.openxmlformats.org/officeDocument/2006/relationships/customXml" Target="../ink/ink16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2" Type="http://schemas.openxmlformats.org/officeDocument/2006/relationships/customXml" Target="../ink/ink167.xml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emf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emf"/><Relationship Id="rId2" Type="http://schemas.openxmlformats.org/officeDocument/2006/relationships/customXml" Target="../ink/ink168.xml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69.xml"/><Relationship Id="rId2" Type="http://schemas.openxmlformats.org/officeDocument/2006/relationships/image" Target="../media/image169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customXml" Target="../ink/ink24.xml"/><Relationship Id="rId18" Type="http://schemas.openxmlformats.org/officeDocument/2006/relationships/image" Target="../media/image29.emf"/><Relationship Id="rId3" Type="http://schemas.openxmlformats.org/officeDocument/2006/relationships/image" Target="../media/image3.wmf"/><Relationship Id="rId12" Type="http://schemas.openxmlformats.org/officeDocument/2006/relationships/image" Target="../media/image26.emf"/><Relationship Id="rId17" Type="http://schemas.openxmlformats.org/officeDocument/2006/relationships/customXml" Target="../ink/ink26.xml"/><Relationship Id="rId2" Type="http://schemas.openxmlformats.org/officeDocument/2006/relationships/oleObject" Target="../embeddings/oleObject2.bin"/><Relationship Id="rId16" Type="http://schemas.openxmlformats.org/officeDocument/2006/relationships/image" Target="../media/image28.emf"/><Relationship Id="rId20" Type="http://schemas.openxmlformats.org/officeDocument/2006/relationships/image" Target="../media/image22.emf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21.xml"/><Relationship Id="rId11" Type="http://schemas.openxmlformats.org/officeDocument/2006/relationships/customXml" Target="../ink/ink23.xml"/><Relationship Id="rId5" Type="http://schemas.openxmlformats.org/officeDocument/2006/relationships/image" Target="../media/image4.wmf"/><Relationship Id="rId15" Type="http://schemas.openxmlformats.org/officeDocument/2006/relationships/customXml" Target="../ink/ink25.xml"/><Relationship Id="rId10" Type="http://schemas.openxmlformats.org/officeDocument/2006/relationships/image" Target="../media/image25.emf"/><Relationship Id="rId19" Type="http://schemas.openxmlformats.org/officeDocument/2006/relationships/customXml" Target="../ink/ink27.xml"/><Relationship Id="rId4" Type="http://schemas.openxmlformats.org/officeDocument/2006/relationships/oleObject" Target="../embeddings/oleObject3.bin"/><Relationship Id="rId9" Type="http://schemas.openxmlformats.org/officeDocument/2006/relationships/customXml" Target="../ink/ink22.xml"/><Relationship Id="rId14" Type="http://schemas.openxmlformats.org/officeDocument/2006/relationships/image" Target="../media/image27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70.xml"/><Relationship Id="rId2" Type="http://schemas.openxmlformats.org/officeDocument/2006/relationships/image" Target="../media/image170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5.emf"/><Relationship Id="rId5" Type="http://schemas.openxmlformats.org/officeDocument/2006/relationships/customXml" Target="../ink/ink171.xml"/><Relationship Id="rId4" Type="http://schemas.openxmlformats.org/officeDocument/2006/relationships/image" Target="../media/image182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3" Type="http://schemas.openxmlformats.org/officeDocument/2006/relationships/image" Target="../media/image173.emf"/><Relationship Id="rId7" Type="http://schemas.openxmlformats.org/officeDocument/2006/relationships/image" Target="../media/image181.emf"/><Relationship Id="rId2" Type="http://schemas.openxmlformats.org/officeDocument/2006/relationships/image" Target="../media/image172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9.emf"/><Relationship Id="rId5" Type="http://schemas.openxmlformats.org/officeDocument/2006/relationships/image" Target="../media/image177.emf"/><Relationship Id="rId10" Type="http://schemas.openxmlformats.org/officeDocument/2006/relationships/image" Target="../media/image190.emf"/><Relationship Id="rId4" Type="http://schemas.openxmlformats.org/officeDocument/2006/relationships/image" Target="../media/image174.emf"/><Relationship Id="rId9" Type="http://schemas.openxmlformats.org/officeDocument/2006/relationships/customXml" Target="../ink/ink17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customXml" Target="../ink/ink32.xml"/><Relationship Id="rId18" Type="http://schemas.openxmlformats.org/officeDocument/2006/relationships/image" Target="../media/image37.emf"/><Relationship Id="rId26" Type="http://schemas.openxmlformats.org/officeDocument/2006/relationships/image" Target="../media/image41.emf"/><Relationship Id="rId39" Type="http://schemas.openxmlformats.org/officeDocument/2006/relationships/customXml" Target="../ink/ink45.xml"/><Relationship Id="rId21" Type="http://schemas.openxmlformats.org/officeDocument/2006/relationships/customXml" Target="../ink/ink36.xml"/><Relationship Id="rId34" Type="http://schemas.openxmlformats.org/officeDocument/2006/relationships/image" Target="../media/image45.emf"/><Relationship Id="rId42" Type="http://schemas.openxmlformats.org/officeDocument/2006/relationships/image" Target="../media/image49.emf"/><Relationship Id="rId47" Type="http://schemas.openxmlformats.org/officeDocument/2006/relationships/customXml" Target="../ink/ink49.xml"/><Relationship Id="rId50" Type="http://schemas.openxmlformats.org/officeDocument/2006/relationships/image" Target="../media/image53.emf"/><Relationship Id="rId7" Type="http://schemas.openxmlformats.org/officeDocument/2006/relationships/customXml" Target="../ink/ink29.xml"/><Relationship Id="rId2" Type="http://schemas.openxmlformats.org/officeDocument/2006/relationships/oleObject" Target="../embeddings/oleObject4.bin"/><Relationship Id="rId16" Type="http://schemas.openxmlformats.org/officeDocument/2006/relationships/image" Target="../media/image36.emf"/><Relationship Id="rId29" Type="http://schemas.openxmlformats.org/officeDocument/2006/relationships/customXml" Target="../ink/ink40.xml"/><Relationship Id="rId11" Type="http://schemas.openxmlformats.org/officeDocument/2006/relationships/customXml" Target="../ink/ink31.xml"/><Relationship Id="rId24" Type="http://schemas.openxmlformats.org/officeDocument/2006/relationships/image" Target="../media/image40.emf"/><Relationship Id="rId32" Type="http://schemas.openxmlformats.org/officeDocument/2006/relationships/image" Target="../media/image44.emf"/><Relationship Id="rId37" Type="http://schemas.openxmlformats.org/officeDocument/2006/relationships/customXml" Target="../ink/ink44.xml"/><Relationship Id="rId40" Type="http://schemas.openxmlformats.org/officeDocument/2006/relationships/image" Target="../media/image48.emf"/><Relationship Id="rId45" Type="http://schemas.openxmlformats.org/officeDocument/2006/relationships/customXml" Target="../ink/ink48.xml"/><Relationship Id="rId15" Type="http://schemas.openxmlformats.org/officeDocument/2006/relationships/customXml" Target="../ink/ink33.xml"/><Relationship Id="rId23" Type="http://schemas.openxmlformats.org/officeDocument/2006/relationships/customXml" Target="../ink/ink37.xml"/><Relationship Id="rId28" Type="http://schemas.openxmlformats.org/officeDocument/2006/relationships/image" Target="../media/image42.emf"/><Relationship Id="rId36" Type="http://schemas.openxmlformats.org/officeDocument/2006/relationships/image" Target="../media/image46.emf"/><Relationship Id="rId49" Type="http://schemas.openxmlformats.org/officeDocument/2006/relationships/customXml" Target="../ink/ink50.xml"/><Relationship Id="rId10" Type="http://schemas.openxmlformats.org/officeDocument/2006/relationships/image" Target="../media/image33.emf"/><Relationship Id="rId19" Type="http://schemas.openxmlformats.org/officeDocument/2006/relationships/customXml" Target="../ink/ink35.xml"/><Relationship Id="rId31" Type="http://schemas.openxmlformats.org/officeDocument/2006/relationships/customXml" Target="../ink/ink41.xml"/><Relationship Id="rId44" Type="http://schemas.openxmlformats.org/officeDocument/2006/relationships/image" Target="../media/image50.emf"/><Relationship Id="rId4" Type="http://schemas.openxmlformats.org/officeDocument/2006/relationships/customXml" Target="../ink/ink28.xml"/><Relationship Id="rId9" Type="http://schemas.openxmlformats.org/officeDocument/2006/relationships/customXml" Target="../ink/ink30.xml"/><Relationship Id="rId14" Type="http://schemas.openxmlformats.org/officeDocument/2006/relationships/image" Target="../media/image35.emf"/><Relationship Id="rId22" Type="http://schemas.openxmlformats.org/officeDocument/2006/relationships/image" Target="../media/image39.emf"/><Relationship Id="rId27" Type="http://schemas.openxmlformats.org/officeDocument/2006/relationships/customXml" Target="../ink/ink39.xml"/><Relationship Id="rId30" Type="http://schemas.openxmlformats.org/officeDocument/2006/relationships/image" Target="../media/image43.emf"/><Relationship Id="rId35" Type="http://schemas.openxmlformats.org/officeDocument/2006/relationships/customXml" Target="../ink/ink43.xml"/><Relationship Id="rId43" Type="http://schemas.openxmlformats.org/officeDocument/2006/relationships/customXml" Target="../ink/ink47.xml"/><Relationship Id="rId48" Type="http://schemas.openxmlformats.org/officeDocument/2006/relationships/image" Target="../media/image52.emf"/><Relationship Id="rId8" Type="http://schemas.openxmlformats.org/officeDocument/2006/relationships/image" Target="../media/image32.emf"/><Relationship Id="rId3" Type="http://schemas.openxmlformats.org/officeDocument/2006/relationships/image" Target="../media/image5.wmf"/><Relationship Id="rId12" Type="http://schemas.openxmlformats.org/officeDocument/2006/relationships/image" Target="../media/image34.emf"/><Relationship Id="rId17" Type="http://schemas.openxmlformats.org/officeDocument/2006/relationships/customXml" Target="../ink/ink34.xml"/><Relationship Id="rId25" Type="http://schemas.openxmlformats.org/officeDocument/2006/relationships/customXml" Target="../ink/ink38.xml"/><Relationship Id="rId33" Type="http://schemas.openxmlformats.org/officeDocument/2006/relationships/customXml" Target="../ink/ink42.xml"/><Relationship Id="rId38" Type="http://schemas.openxmlformats.org/officeDocument/2006/relationships/image" Target="../media/image47.emf"/><Relationship Id="rId46" Type="http://schemas.openxmlformats.org/officeDocument/2006/relationships/image" Target="../media/image51.emf"/><Relationship Id="rId20" Type="http://schemas.openxmlformats.org/officeDocument/2006/relationships/image" Target="../media/image38.emf"/><Relationship Id="rId41" Type="http://schemas.openxmlformats.org/officeDocument/2006/relationships/customXml" Target="../ink/ink4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ustomXml" Target="../ink/ink51.xml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image" Target="../media/image30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8.bin"/><Relationship Id="rId11" Type="http://schemas.openxmlformats.org/officeDocument/2006/relationships/customXml" Target="../ink/ink52.xml"/><Relationship Id="rId5" Type="http://schemas.openxmlformats.org/officeDocument/2006/relationships/image" Target="../media/image8.wmf"/><Relationship Id="rId10" Type="http://schemas.openxmlformats.org/officeDocument/2006/relationships/image" Target="../media/image58.e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733" y="841791"/>
            <a:ext cx="2734471" cy="91331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345419" y="1755104"/>
            <a:ext cx="2743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Department of ICT</a:t>
            </a: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1069848" y="850505"/>
            <a:ext cx="7315200" cy="44794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/>
              </a:buClr>
              <a:buFont typeface="Wingdings 2" pitchFamily="18" charset="2"/>
              <a:buNone/>
              <a:defRPr sz="2200" kern="1200" cap="none" spc="0" baseline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 sz="72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9299644" y="2302152"/>
            <a:ext cx="289235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Unit no:- </a:t>
            </a:r>
            <a:r>
              <a:rPr lang="en-IN" sz="2200" dirty="0">
                <a:latin typeface="CastleT" panose="020E0602050706020204" pitchFamily="34" charset="0"/>
              </a:rPr>
              <a:t>2</a:t>
            </a:r>
          </a:p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Unit title: </a:t>
            </a:r>
          </a:p>
          <a:p>
            <a:r>
              <a:rPr lang="en-IN" sz="2200" dirty="0">
                <a:latin typeface="CastleT" panose="020E0602050706020204" pitchFamily="34" charset="0"/>
              </a:rPr>
              <a:t>Matrix Algebra 2</a:t>
            </a:r>
          </a:p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Subject name : </a:t>
            </a:r>
            <a:r>
              <a:rPr lang="en-IN" sz="2200" dirty="0">
                <a:latin typeface="CastleT" panose="020E0602050706020204" pitchFamily="34" charset="0"/>
              </a:rPr>
              <a:t>MAVC</a:t>
            </a:r>
          </a:p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Code</a:t>
            </a:r>
            <a:r>
              <a:rPr lang="en-IN" sz="2200">
                <a:solidFill>
                  <a:srgbClr val="0098A3"/>
                </a:solidFill>
                <a:latin typeface="CastleT" panose="020E0602050706020204" pitchFamily="34" charset="0"/>
              </a:rPr>
              <a:t>:</a:t>
            </a:r>
            <a:r>
              <a:rPr lang="en-IN" sz="2200">
                <a:latin typeface="CastleT" panose="020E0602050706020204" pitchFamily="34" charset="0"/>
              </a:rPr>
              <a:t>01MA0105</a:t>
            </a:r>
            <a:endParaRPr lang="en-IN" sz="2200" dirty="0">
              <a:latin typeface="CastleT" panose="020E0602050706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06437" y="815925"/>
            <a:ext cx="83984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281354" y="2067952"/>
            <a:ext cx="886264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.E Sem : II (ICT) (MU)</a:t>
            </a:r>
          </a:p>
          <a:p>
            <a:r>
              <a:rPr lang="en-US" alt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bject Name: 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VC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299644" y="4931923"/>
            <a:ext cx="28923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/>
              <a:t>Instructor: </a:t>
            </a:r>
            <a:endParaRPr lang="en-US" sz="2000" b="1" dirty="0"/>
          </a:p>
          <a:p>
            <a:r>
              <a:rPr lang="en-US" sz="2000" b="1" dirty="0"/>
              <a:t>Prof. </a:t>
            </a:r>
            <a:r>
              <a:rPr lang="en-US" sz="2000" b="1" dirty="0" err="1"/>
              <a:t>Foram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1965674751"/>
      </p:ext>
    </p:extLst>
  </p:cSld>
  <p:clrMapOvr>
    <a:masterClrMapping/>
  </p:clrMapOvr>
  <p:transition spd="slow">
    <p:randomBar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1133061"/>
          </a:xfr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lvl="0"/>
            <a:r>
              <a:rPr lang="en-IN" sz="4000" b="1" dirty="0">
                <a:solidFill>
                  <a:schemeClr val="bg1"/>
                </a:solidFill>
              </a:rPr>
              <a:t>Find the Eigen values, </a:t>
            </a:r>
            <a:r>
              <a:rPr lang="en-IN" sz="4000" b="1" dirty="0" err="1">
                <a:solidFill>
                  <a:schemeClr val="bg1"/>
                </a:solidFill>
              </a:rPr>
              <a:t>eigen</a:t>
            </a:r>
            <a:r>
              <a:rPr lang="en-IN" sz="4000" b="1" dirty="0">
                <a:solidFill>
                  <a:schemeClr val="bg1"/>
                </a:solidFill>
              </a:rPr>
              <a:t> vectors and bases for </a:t>
            </a:r>
            <a:r>
              <a:rPr lang="en-IN" sz="4000" b="1" dirty="0" err="1">
                <a:solidFill>
                  <a:schemeClr val="bg1"/>
                </a:solidFill>
              </a:rPr>
              <a:t>eigenspaces</a:t>
            </a:r>
            <a:r>
              <a:rPr lang="en-IN" sz="4000" b="1" dirty="0">
                <a:solidFill>
                  <a:schemeClr val="bg1"/>
                </a:solidFill>
              </a:rPr>
              <a:t> for the following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72817"/>
            <a:ext cx="12191999" cy="5685183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24379" y="1060976"/>
            <a:ext cx="1177955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         </a:t>
            </a:r>
          </a:p>
          <a:p>
            <a:r>
              <a:rPr lang="en-US" sz="3200" dirty="0"/>
              <a:t>      </a:t>
            </a:r>
          </a:p>
        </p:txBody>
      </p:sp>
      <p:graphicFrame>
        <p:nvGraphicFramePr>
          <p:cNvPr id="86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820515"/>
              </p:ext>
            </p:extLst>
          </p:nvPr>
        </p:nvGraphicFramePr>
        <p:xfrm>
          <a:off x="2346325" y="1443038"/>
          <a:ext cx="2484438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720" imgH="711000" progId="Equation.DSMT4">
                  <p:embed/>
                </p:oleObj>
              </mc:Choice>
              <mc:Fallback>
                <p:oleObj name="Equation" r:id="rId3" imgW="126972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1443038"/>
                        <a:ext cx="2484438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827436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sz="4000" b="1" dirty="0">
                <a:solidFill>
                  <a:schemeClr val="bg1"/>
                </a:solidFill>
              </a:rPr>
              <a:t>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457200" indent="-457200" algn="just">
              <a:buNone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None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24379" y="1060976"/>
            <a:ext cx="1177955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         </a:t>
            </a:r>
          </a:p>
          <a:p>
            <a:r>
              <a:rPr lang="en-US" sz="3200" dirty="0"/>
              <a:t>      </a:t>
            </a:r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903825"/>
              </p:ext>
            </p:extLst>
          </p:nvPr>
        </p:nvGraphicFramePr>
        <p:xfrm>
          <a:off x="6626074" y="894755"/>
          <a:ext cx="5341547" cy="4799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11400" imgH="3314520" progId="Equation.DSMT4">
                  <p:embed/>
                </p:oleObj>
              </mc:Choice>
              <mc:Fallback>
                <p:oleObj name="Equation" r:id="rId2" imgW="3911400" imgH="3314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074" y="894755"/>
                        <a:ext cx="5341547" cy="4799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87840"/>
              </p:ext>
            </p:extLst>
          </p:nvPr>
        </p:nvGraphicFramePr>
        <p:xfrm>
          <a:off x="188068" y="1060976"/>
          <a:ext cx="6202018" cy="485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14800" imgH="3047760" progId="Equation.DSMT4">
                  <p:embed/>
                </p:oleObj>
              </mc:Choice>
              <mc:Fallback>
                <p:oleObj name="Equation" r:id="rId4" imgW="4114800" imgH="3047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68" y="1060976"/>
                        <a:ext cx="6202018" cy="4855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827436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endParaRPr lang="en-IN" sz="4000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24379" y="1060976"/>
            <a:ext cx="1177955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         </a:t>
            </a:r>
          </a:p>
          <a:p>
            <a:r>
              <a:rPr lang="en-US" sz="3200" dirty="0"/>
              <a:t>     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7B491F3-C1D2-4FEF-9786-442F54837D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851" y="2071687"/>
            <a:ext cx="2933700" cy="2714625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AB9CA9B-C06A-49F3-941C-1AA58653AB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1402" y="810705"/>
            <a:ext cx="8480597" cy="5569774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  <p:extLst>
      <p:ext uri="{BB962C8B-B14F-4D97-AF65-F5344CB8AC3E}">
        <p14:creationId xmlns:p14="http://schemas.microsoft.com/office/powerpoint/2010/main" val="330512940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endParaRPr lang="en-IN" sz="4000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06223" y="1060976"/>
            <a:ext cx="1177955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         </a:t>
            </a:r>
          </a:p>
          <a:p>
            <a:r>
              <a:rPr lang="en-US" sz="3200" dirty="0"/>
              <a:t>      </a:t>
            </a:r>
          </a:p>
        </p:txBody>
      </p:sp>
      <p:graphicFrame>
        <p:nvGraphicFramePr>
          <p:cNvPr id="88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972372"/>
              </p:ext>
            </p:extLst>
          </p:nvPr>
        </p:nvGraphicFramePr>
        <p:xfrm>
          <a:off x="4554538" y="4024313"/>
          <a:ext cx="1778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634680" progId="Equation.DSMT4">
                  <p:embed/>
                </p:oleObj>
              </mc:Choice>
              <mc:Fallback>
                <p:oleObj name="Equation" r:id="rId2" imgW="11412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4024313"/>
                        <a:ext cx="1778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DC490FE-96FB-47E3-A468-8C497BFD91BE}"/>
              </a:ext>
            </a:extLst>
          </p:cNvPr>
          <p:cNvSpPr txBox="1"/>
          <p:nvPr/>
        </p:nvSpPr>
        <p:spPr>
          <a:xfrm>
            <a:off x="2913380" y="3249414"/>
            <a:ext cx="62534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IN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24512397-B260-4EB7-BC70-1B02C0E126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223" y="1894721"/>
            <a:ext cx="2552700" cy="3448050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66A73A97-E7DF-44AC-87F1-6C698AD682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57129" y="823231"/>
            <a:ext cx="8905875" cy="5749262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C80F9AF-E59E-4F1C-A5E9-DCC5D9CFE2A2}"/>
                  </a:ext>
                </a:extLst>
              </p14:cNvPr>
              <p14:cNvContentPartPr/>
              <p14:nvPr/>
            </p14:nvContentPartPr>
            <p14:xfrm>
              <a:off x="990720" y="2241720"/>
              <a:ext cx="4165920" cy="33847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C80F9AF-E59E-4F1C-A5E9-DCC5D9CFE2A2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81360" y="2232360"/>
                <a:ext cx="4184640" cy="3403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9827436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endParaRPr lang="en-IN" sz="4000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24379" y="1060976"/>
            <a:ext cx="1177955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         </a:t>
            </a:r>
          </a:p>
          <a:p>
            <a:r>
              <a:rPr lang="en-US" sz="3200" dirty="0"/>
              <a:t>     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1989528-CD8A-4BF1-B818-E7C7E1E8B3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068" y="1574185"/>
            <a:ext cx="2581275" cy="3448050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CC5C29F-5B14-4B16-B534-8211DDD1C4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0387" y="1060976"/>
            <a:ext cx="8572500" cy="4752975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  <p:extLst>
      <p:ext uri="{BB962C8B-B14F-4D97-AF65-F5344CB8AC3E}">
        <p14:creationId xmlns:p14="http://schemas.microsoft.com/office/powerpoint/2010/main" val="176285253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endParaRPr lang="en-IN" sz="4000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24379" y="1060976"/>
            <a:ext cx="1177955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         </a:t>
            </a:r>
          </a:p>
          <a:p>
            <a:r>
              <a:rPr lang="en-US" sz="3200" dirty="0"/>
              <a:t>     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8630A57-79B7-4A32-9FDB-35297183C8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379" y="1060976"/>
            <a:ext cx="1657350" cy="11811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8D152F6-A512-41C8-B9FE-8A4ECB940662}"/>
                  </a:ext>
                </a:extLst>
              </p14:cNvPr>
              <p14:cNvContentPartPr/>
              <p14:nvPr/>
            </p14:nvContentPartPr>
            <p14:xfrm>
              <a:off x="12600" y="571680"/>
              <a:ext cx="11709720" cy="60580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8D152F6-A512-41C8-B9FE-8A4ECB94066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240" y="562320"/>
                <a:ext cx="11728440" cy="607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CB34CF71-BC18-455F-A559-CC2E45A5F43C}"/>
                  </a:ext>
                </a:extLst>
              </p14:cNvPr>
              <p14:cNvContentPartPr/>
              <p14:nvPr/>
            </p14:nvContentPartPr>
            <p14:xfrm>
              <a:off x="4127400" y="1390680"/>
              <a:ext cx="1772280" cy="2988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CB34CF71-BC18-455F-A559-CC2E45A5F43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118040" y="1381320"/>
                <a:ext cx="1791000" cy="31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87FA2B97-EF80-4B01-8AF2-05364AEEBBDB}"/>
                  </a:ext>
                </a:extLst>
              </p14:cNvPr>
              <p14:cNvContentPartPr/>
              <p14:nvPr/>
            </p14:nvContentPartPr>
            <p14:xfrm>
              <a:off x="4857840" y="1327320"/>
              <a:ext cx="901800" cy="572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87FA2B97-EF80-4B01-8AF2-05364AEEBBDB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848480" y="1317960"/>
                <a:ext cx="920520" cy="75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5219519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endParaRPr lang="en-IN" sz="4000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24379" y="1060976"/>
            <a:ext cx="1177955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         </a:t>
            </a:r>
          </a:p>
          <a:p>
            <a:r>
              <a:rPr lang="en-US" sz="3200" dirty="0"/>
              <a:t>     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5C25A91-FFCE-43B7-92F6-698082E84B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12" y="1207365"/>
            <a:ext cx="2114550" cy="11811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BA93D56-87C6-4AB2-A92F-7381D040B897}"/>
                  </a:ext>
                </a:extLst>
              </p14:cNvPr>
              <p14:cNvContentPartPr/>
              <p14:nvPr/>
            </p14:nvContentPartPr>
            <p14:xfrm>
              <a:off x="2209680" y="857160"/>
              <a:ext cx="825840" cy="4514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BA93D56-87C6-4AB2-A92F-7381D040B89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00320" y="847800"/>
                <a:ext cx="844560" cy="470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9277098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5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lvl="0"/>
            <a:r>
              <a:rPr lang="en-IN" dirty="0">
                <a:solidFill>
                  <a:schemeClr val="tx1"/>
                </a:solidFill>
              </a:rPr>
              <a:t>Algebraic and Geometric Multiplicity of an Eigenval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060976"/>
            <a:ext cx="1177955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         </a:t>
            </a:r>
          </a:p>
          <a:p>
            <a:r>
              <a:rPr lang="en-US" sz="3200" dirty="0"/>
              <a:t>      If the eigenvalue </a:t>
            </a:r>
            <a:r>
              <a:rPr lang="el-GR" sz="3200" dirty="0"/>
              <a:t>λ</a:t>
            </a:r>
            <a:r>
              <a:rPr lang="en-IN" sz="3200" dirty="0"/>
              <a:t> of the equation det(A-</a:t>
            </a:r>
            <a:r>
              <a:rPr lang="el-GR" sz="3200" dirty="0"/>
              <a:t> λ</a:t>
            </a:r>
            <a:r>
              <a:rPr lang="en-IN" sz="3200" dirty="0"/>
              <a:t>I)=0 is repeated n times then n is called the algebraic multiplicity of </a:t>
            </a:r>
            <a:r>
              <a:rPr lang="el-GR" sz="3200" dirty="0"/>
              <a:t>λ</a:t>
            </a:r>
            <a:r>
              <a:rPr lang="en-IN" sz="3200" dirty="0"/>
              <a:t>. The number of linearly independent eigenvectors is the difference between the number of unknowns and the rank of the corresponding matrix A-</a:t>
            </a:r>
            <a:r>
              <a:rPr lang="el-GR" sz="3200" dirty="0"/>
              <a:t> λ</a:t>
            </a:r>
            <a:r>
              <a:rPr lang="en-IN" sz="3200" dirty="0"/>
              <a:t>I and is known as geometric multiplicity of eigenvalue </a:t>
            </a:r>
            <a:r>
              <a:rPr lang="el-GR" sz="3200" dirty="0"/>
              <a:t>λ</a:t>
            </a:r>
            <a:r>
              <a:rPr lang="en-IN" sz="3200" dirty="0"/>
              <a:t>.</a:t>
            </a:r>
            <a:r>
              <a:rPr lang="en-US" sz="3200" dirty="0"/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DAF755B6-331E-4171-938B-F84FB061B05A}"/>
                  </a:ext>
                </a:extLst>
              </p14:cNvPr>
              <p14:cNvContentPartPr/>
              <p14:nvPr/>
            </p14:nvContentPartPr>
            <p14:xfrm>
              <a:off x="8788320" y="3276720"/>
              <a:ext cx="89280" cy="320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DAF755B6-331E-4171-938B-F84FB061B05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772480" y="3213360"/>
                <a:ext cx="120600" cy="15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B4855E7E-B5FB-4B1C-B109-94DDE5676FEE}"/>
                  </a:ext>
                </a:extLst>
              </p14:cNvPr>
              <p14:cNvContentPartPr/>
              <p14:nvPr/>
            </p14:nvContentPartPr>
            <p14:xfrm>
              <a:off x="10414080" y="1797120"/>
              <a:ext cx="1162440" cy="14004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B4855E7E-B5FB-4B1C-B109-94DDE5676FE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398240" y="1733760"/>
                <a:ext cx="1193760" cy="26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031EE064-D1C1-440D-AA7A-8923ACBBD134}"/>
                  </a:ext>
                </a:extLst>
              </p14:cNvPr>
              <p14:cNvContentPartPr/>
              <p14:nvPr/>
            </p14:nvContentPartPr>
            <p14:xfrm>
              <a:off x="870120" y="2355840"/>
              <a:ext cx="400320" cy="108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031EE064-D1C1-440D-AA7A-8923ACBBD13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54280" y="2292480"/>
                <a:ext cx="431640" cy="23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E7691531-DF31-4973-9780-568DC45BDC7F}"/>
                  </a:ext>
                </a:extLst>
              </p14:cNvPr>
              <p14:cNvContentPartPr/>
              <p14:nvPr/>
            </p14:nvContentPartPr>
            <p14:xfrm>
              <a:off x="3295800" y="2349360"/>
              <a:ext cx="3403800" cy="831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E7691531-DF31-4973-9780-568DC45BDC7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279960" y="2286000"/>
                <a:ext cx="3435120" cy="20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D060C402-AA45-4E44-B983-39EDA5B8439E}"/>
                  </a:ext>
                </a:extLst>
              </p14:cNvPr>
              <p14:cNvContentPartPr/>
              <p14:nvPr/>
            </p14:nvContentPartPr>
            <p14:xfrm>
              <a:off x="5467320" y="2730600"/>
              <a:ext cx="1683000" cy="2350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D060C402-AA45-4E44-B983-39EDA5B8439E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451480" y="2667240"/>
                <a:ext cx="1714320" cy="36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4759B25-E82C-4503-9B3D-1096281F8237}"/>
                  </a:ext>
                </a:extLst>
              </p14:cNvPr>
              <p14:cNvContentPartPr/>
              <p14:nvPr/>
            </p14:nvContentPartPr>
            <p14:xfrm>
              <a:off x="5505480" y="2882880"/>
              <a:ext cx="1346400" cy="9576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4759B25-E82C-4503-9B3D-1096281F8237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489640" y="2819520"/>
                <a:ext cx="1377720" cy="22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F8F17413-CBA2-4608-BD9C-C4E518C02450}"/>
                  </a:ext>
                </a:extLst>
              </p14:cNvPr>
              <p14:cNvContentPartPr/>
              <p14:nvPr/>
            </p14:nvContentPartPr>
            <p14:xfrm>
              <a:off x="6845400" y="2819520"/>
              <a:ext cx="1162440" cy="129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F8F17413-CBA2-4608-BD9C-C4E518C02450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829560" y="2756160"/>
                <a:ext cx="1193760" cy="13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08A004CC-C479-4DF2-88D3-89FE5EB220C6}"/>
                  </a:ext>
                </a:extLst>
              </p14:cNvPr>
              <p14:cNvContentPartPr/>
              <p14:nvPr/>
            </p14:nvContentPartPr>
            <p14:xfrm>
              <a:off x="6426360" y="2933640"/>
              <a:ext cx="2578320" cy="4500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08A004CC-C479-4DF2-88D3-89FE5EB220C6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410520" y="2870280"/>
                <a:ext cx="2609640" cy="17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4992CDCF-BB87-4EE8-83BF-CB9B810283CF}"/>
                  </a:ext>
                </a:extLst>
              </p14:cNvPr>
              <p14:cNvContentPartPr/>
              <p14:nvPr/>
            </p14:nvContentPartPr>
            <p14:xfrm>
              <a:off x="8972640" y="2933640"/>
              <a:ext cx="255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4992CDCF-BB87-4EE8-83BF-CB9B810283CF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8956800" y="2870280"/>
                <a:ext cx="5688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A0E5B11A-125E-49B3-8723-6F0CBE171B07}"/>
                  </a:ext>
                </a:extLst>
              </p14:cNvPr>
              <p14:cNvContentPartPr/>
              <p14:nvPr/>
            </p14:nvContentPartPr>
            <p14:xfrm>
              <a:off x="8058240" y="2889360"/>
              <a:ext cx="1257480" cy="129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A0E5B11A-125E-49B3-8723-6F0CBE171B07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042400" y="2826000"/>
                <a:ext cx="1288800" cy="13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45A1EE37-86D9-44CD-9736-00CAA0527069}"/>
                  </a:ext>
                </a:extLst>
              </p14:cNvPr>
              <p14:cNvContentPartPr/>
              <p14:nvPr/>
            </p14:nvContentPartPr>
            <p14:xfrm>
              <a:off x="9175680" y="2813040"/>
              <a:ext cx="1626120" cy="766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45A1EE37-86D9-44CD-9736-00CAA0527069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9159840" y="2749680"/>
                <a:ext cx="1657440" cy="20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40F99536-A746-473A-B04C-9434FD66B3B2}"/>
                  </a:ext>
                </a:extLst>
              </p14:cNvPr>
              <p14:cNvContentPartPr/>
              <p14:nvPr/>
            </p14:nvContentPartPr>
            <p14:xfrm>
              <a:off x="69840" y="3276720"/>
              <a:ext cx="1702080" cy="11448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40F99536-A746-473A-B04C-9434FD66B3B2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4000" y="3213360"/>
                <a:ext cx="1733400" cy="24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B287E6B8-C1F8-4F65-B810-3496A9B4EC0C}"/>
                  </a:ext>
                </a:extLst>
              </p14:cNvPr>
              <p14:cNvContentPartPr/>
              <p14:nvPr/>
            </p14:nvContentPartPr>
            <p14:xfrm>
              <a:off x="2622600" y="3314880"/>
              <a:ext cx="2356200" cy="8280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B287E6B8-C1F8-4F65-B810-3496A9B4EC0C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2606760" y="3251520"/>
                <a:ext cx="2387520" cy="20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E356A1E9-9864-4BC2-A83D-3C5BF7511697}"/>
                  </a:ext>
                </a:extLst>
              </p14:cNvPr>
              <p14:cNvContentPartPr/>
              <p14:nvPr/>
            </p14:nvContentPartPr>
            <p14:xfrm>
              <a:off x="5156280" y="3282840"/>
              <a:ext cx="2483280" cy="12744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E356A1E9-9864-4BC2-A83D-3C5BF7511697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140440" y="3219480"/>
                <a:ext cx="2514600" cy="25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95808B9F-B16E-4ECC-972E-9F20E19A2ECA}"/>
                  </a:ext>
                </a:extLst>
              </p14:cNvPr>
              <p14:cNvContentPartPr/>
              <p14:nvPr/>
            </p14:nvContentPartPr>
            <p14:xfrm>
              <a:off x="7594560" y="3193920"/>
              <a:ext cx="1791000" cy="20988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95808B9F-B16E-4ECC-972E-9F20E19A2ECA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578720" y="3130560"/>
                <a:ext cx="1822320" cy="33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0859AB27-0A25-4443-8225-0720CA9ACE96}"/>
                  </a:ext>
                </a:extLst>
              </p14:cNvPr>
              <p14:cNvContentPartPr/>
              <p14:nvPr/>
            </p14:nvContentPartPr>
            <p14:xfrm>
              <a:off x="7740720" y="3251160"/>
              <a:ext cx="997200" cy="15912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0859AB27-0A25-4443-8225-0720CA9ACE96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7724880" y="3187800"/>
                <a:ext cx="1028520" cy="28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4B6D66A7-6D9C-454E-869A-1FAF82A2701A}"/>
                  </a:ext>
                </a:extLst>
              </p14:cNvPr>
              <p14:cNvContentPartPr/>
              <p14:nvPr/>
            </p14:nvContentPartPr>
            <p14:xfrm>
              <a:off x="133200" y="4902120"/>
              <a:ext cx="114840" cy="10188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4B6D66A7-6D9C-454E-869A-1FAF82A2701A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17360" y="4838760"/>
                <a:ext cx="146160" cy="22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0D915B09-4589-46DA-B1B6-6A94FEEA79C8}"/>
                  </a:ext>
                </a:extLst>
              </p14:cNvPr>
              <p14:cNvContentPartPr/>
              <p14:nvPr/>
            </p14:nvContentPartPr>
            <p14:xfrm>
              <a:off x="285840" y="4915080"/>
              <a:ext cx="108360" cy="12708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0D915B09-4589-46DA-B1B6-6A94FEEA79C8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70000" y="4851720"/>
                <a:ext cx="139680" cy="25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ED0FDB93-D8B0-423F-A4F7-4ECFBB946C0F}"/>
                  </a:ext>
                </a:extLst>
              </p14:cNvPr>
              <p14:cNvContentPartPr/>
              <p14:nvPr/>
            </p14:nvContentPartPr>
            <p14:xfrm>
              <a:off x="1746360" y="3753000"/>
              <a:ext cx="3429360" cy="15912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ED0FDB93-D8B0-423F-A4F7-4ECFBB946C0F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1730520" y="3689640"/>
                <a:ext cx="3460680" cy="28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CD08CF3C-2506-4526-9E9D-F2FB241A1E49}"/>
                  </a:ext>
                </a:extLst>
              </p14:cNvPr>
              <p14:cNvContentPartPr/>
              <p14:nvPr/>
            </p14:nvContentPartPr>
            <p14:xfrm>
              <a:off x="4927680" y="3746520"/>
              <a:ext cx="324000" cy="36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CD08CF3C-2506-4526-9E9D-F2FB241A1E49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911840" y="3683160"/>
                <a:ext cx="35532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9A78C3B3-1F05-4128-863D-DD698CA0F47F}"/>
                  </a:ext>
                </a:extLst>
              </p14:cNvPr>
              <p14:cNvContentPartPr/>
              <p14:nvPr/>
            </p14:nvContentPartPr>
            <p14:xfrm>
              <a:off x="2806560" y="939960"/>
              <a:ext cx="5734440" cy="74952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9A78C3B3-1F05-4128-863D-DD698CA0F47F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797200" y="930600"/>
                <a:ext cx="5753160" cy="76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9827436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5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lvl="0"/>
            <a:r>
              <a:rPr lang="en-IN" dirty="0">
                <a:solidFill>
                  <a:schemeClr val="tx1"/>
                </a:solidFill>
              </a:rPr>
              <a:t>Algebraic and Geometric Multiplicity of an Eigenval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060976"/>
            <a:ext cx="1177955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         Determine A.M. and G.M. of each eigen value of the following matrices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F350ABF-145E-4FA1-AA9B-42D0D69985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2975" y="2267973"/>
            <a:ext cx="3228975" cy="11811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F9F4F8EF-1B3F-437E-87E1-5967A3C5C5F9}"/>
                  </a:ext>
                </a:extLst>
              </p14:cNvPr>
              <p14:cNvContentPartPr/>
              <p14:nvPr/>
            </p14:nvContentPartPr>
            <p14:xfrm>
              <a:off x="920880" y="1587600"/>
              <a:ext cx="10096560" cy="43880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F9F4F8EF-1B3F-437E-87E1-5967A3C5C5F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11520" y="1578240"/>
                <a:ext cx="10115280" cy="440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2A160D37-ACDE-4DD2-A6E7-0DFDEC177EA0}"/>
                  </a:ext>
                </a:extLst>
              </p14:cNvPr>
              <p14:cNvContentPartPr/>
              <p14:nvPr/>
            </p14:nvContentPartPr>
            <p14:xfrm>
              <a:off x="139680" y="958680"/>
              <a:ext cx="5296320" cy="47502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2A160D37-ACDE-4DD2-A6E7-0DFDEC177EA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30320" y="949320"/>
                <a:ext cx="5315040" cy="476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7981109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034B64-CE9A-4627-8786-EF09D4CBC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59936C-0918-4F7C-A181-2A6B9CF1BC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185C564-2EB7-4639-872F-DFB5546BE9E4}"/>
                  </a:ext>
                </a:extLst>
              </p14:cNvPr>
              <p14:cNvContentPartPr/>
              <p14:nvPr/>
            </p14:nvContentPartPr>
            <p14:xfrm>
              <a:off x="228600" y="825480"/>
              <a:ext cx="11690640" cy="56646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185C564-2EB7-4639-872F-DFB5546BE9E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9240" y="816120"/>
                <a:ext cx="11709360" cy="5683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90624654"/>
      </p:ext>
    </p:extLst>
  </p:cSld>
  <p:clrMapOvr>
    <a:masterClrMapping/>
  </p:clrMapOvr>
  <p:transition spd="slow">
    <p:randomBar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sz="4000" b="1" dirty="0">
                <a:solidFill>
                  <a:schemeClr val="bg1"/>
                </a:solidFill>
              </a:rPr>
              <a:t>Cont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24379" y="1060976"/>
            <a:ext cx="1177955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         </a:t>
            </a:r>
          </a:p>
          <a:p>
            <a:r>
              <a:rPr lang="en-US" sz="3200" dirty="0"/>
              <a:t>           Determinant and their properties (done in Lab)</a:t>
            </a:r>
          </a:p>
          <a:p>
            <a:r>
              <a:rPr lang="en-US" sz="3200" dirty="0"/>
              <a:t>           Eigen values and </a:t>
            </a:r>
            <a:r>
              <a:rPr lang="en-US" sz="3200" dirty="0" err="1"/>
              <a:t>eigen</a:t>
            </a:r>
            <a:r>
              <a:rPr lang="en-US" sz="3200" dirty="0"/>
              <a:t> vectors of matrix</a:t>
            </a:r>
          </a:p>
          <a:p>
            <a:r>
              <a:rPr lang="en-US" sz="3200" dirty="0"/>
              <a:t>           </a:t>
            </a:r>
            <a:r>
              <a:rPr lang="en-US" sz="3200" dirty="0" err="1"/>
              <a:t>Cayley</a:t>
            </a:r>
            <a:r>
              <a:rPr lang="en-US" sz="3200" dirty="0"/>
              <a:t> - Hamilton theorem</a:t>
            </a:r>
          </a:p>
          <a:p>
            <a:r>
              <a:rPr lang="en-US" sz="3200" dirty="0"/>
              <a:t>           Quadratic and Canonical forms</a:t>
            </a:r>
          </a:p>
          <a:p>
            <a:r>
              <a:rPr lang="en-US" sz="3200" dirty="0"/>
              <a:t>           Types of matrices and their properties (done in Lab)</a:t>
            </a:r>
          </a:p>
          <a:p>
            <a:endParaRPr lang="en-US" sz="3200" dirty="0"/>
          </a:p>
        </p:txBody>
      </p:sp>
      <p:sp>
        <p:nvSpPr>
          <p:cNvPr id="5" name="Right Arrow 4"/>
          <p:cNvSpPr/>
          <p:nvPr/>
        </p:nvSpPr>
        <p:spPr>
          <a:xfrm>
            <a:off x="270933" y="1354667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9EA53E64-4982-4347-9563-7F36E2C56A0F}"/>
                  </a:ext>
                </a:extLst>
              </p14:cNvPr>
              <p14:cNvContentPartPr/>
              <p14:nvPr/>
            </p14:nvContentPartPr>
            <p14:xfrm>
              <a:off x="1886040" y="2508120"/>
              <a:ext cx="4324680" cy="957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9EA53E64-4982-4347-9563-7F36E2C56A0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76680" y="2498760"/>
                <a:ext cx="4343400" cy="11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9827436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B8FCD2-2185-4425-BBF9-8EE1182D17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C792A0-9167-4FE5-A2FB-EE6AD81DD8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66918722-B241-4365-AFF1-DC02EBA69B2A}"/>
                  </a:ext>
                </a:extLst>
              </p14:cNvPr>
              <p14:cNvContentPartPr/>
              <p14:nvPr/>
            </p14:nvContentPartPr>
            <p14:xfrm>
              <a:off x="228600" y="755640"/>
              <a:ext cx="10757160" cy="56390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66918722-B241-4365-AFF1-DC02EBA69B2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9240" y="746280"/>
                <a:ext cx="10775880" cy="5657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30629034"/>
      </p:ext>
    </p:extLst>
  </p:cSld>
  <p:clrMapOvr>
    <a:masterClrMapping/>
  </p:clrMapOvr>
  <p:transition spd="slow">
    <p:randomBar dir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4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dirty="0">
                <a:solidFill>
                  <a:schemeClr val="tx1"/>
                </a:solidFill>
              </a:rPr>
              <a:t>Cayley Hamilton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None/>
            </a:pPr>
            <a:r>
              <a:rPr lang="en-IN" sz="36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Every square matrix satisfies its own characteristic equation.</a:t>
            </a: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060976"/>
            <a:ext cx="117795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        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D3707063-E0E6-4DC5-AC48-B1F504C79082}"/>
                  </a:ext>
                </a:extLst>
              </p14:cNvPr>
              <p14:cNvContentPartPr/>
              <p14:nvPr/>
            </p14:nvContentPartPr>
            <p14:xfrm>
              <a:off x="1295280" y="2266920"/>
              <a:ext cx="9906480" cy="38041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D3707063-E0E6-4DC5-AC48-B1F504C7908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85920" y="2257560"/>
                <a:ext cx="9925200" cy="382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419190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4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dirty="0">
                <a:solidFill>
                  <a:schemeClr val="tx1"/>
                </a:solidFill>
              </a:rPr>
              <a:t>Cayley Hamilton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0" y="810705"/>
            <a:ext cx="1177955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         Verify </a:t>
            </a:r>
            <a:r>
              <a:rPr lang="en-US" sz="3200" dirty="0" err="1"/>
              <a:t>cayley</a:t>
            </a:r>
            <a:r>
              <a:rPr lang="en-US" sz="3200" dirty="0"/>
              <a:t> Hamilton </a:t>
            </a:r>
            <a:r>
              <a:rPr lang="en-US" sz="3200" dirty="0" err="1"/>
              <a:t>thm</a:t>
            </a:r>
            <a:r>
              <a:rPr lang="en-US" sz="3200" dirty="0"/>
              <a:t>. For the following matrix and hence find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2F625B-4D9A-44F0-BC36-62FBDC2544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5351" y="1349314"/>
            <a:ext cx="1257300" cy="39052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54F4A5C-E32C-4F37-8ABE-C25599718C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425" y="1887923"/>
            <a:ext cx="1952625" cy="11811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700658F0-B15F-4372-908E-DAF95CD0E3BC}"/>
                  </a:ext>
                </a:extLst>
              </p14:cNvPr>
              <p14:cNvContentPartPr/>
              <p14:nvPr/>
            </p14:nvContentPartPr>
            <p14:xfrm>
              <a:off x="12600" y="1333440"/>
              <a:ext cx="11614680" cy="54867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700658F0-B15F-4372-908E-DAF95CD0E3B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240" y="1324080"/>
                <a:ext cx="11633400" cy="550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08A16E1E-32AC-461A-961F-F9D8CA5BBA64}"/>
                  </a:ext>
                </a:extLst>
              </p14:cNvPr>
              <p14:cNvContentPartPr/>
              <p14:nvPr/>
            </p14:nvContentPartPr>
            <p14:xfrm>
              <a:off x="63360" y="1854360"/>
              <a:ext cx="7950600" cy="32385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08A16E1E-32AC-461A-961F-F9D8CA5BBA6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4000" y="1845000"/>
                <a:ext cx="7969320" cy="3257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0860330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20B2C-E307-45D3-A5DB-F2CDA551C4BD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95CCCD-0E3E-4908-84FB-09DE85910E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EC66D44-E1E9-4742-8D7D-5283B76937BD}"/>
                  </a:ext>
                </a:extLst>
              </p14:cNvPr>
              <p14:cNvContentPartPr/>
              <p14:nvPr/>
            </p14:nvContentPartPr>
            <p14:xfrm>
              <a:off x="190440" y="851040"/>
              <a:ext cx="11125800" cy="59817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EC66D44-E1E9-4742-8D7D-5283B76937B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1080" y="841680"/>
                <a:ext cx="11144520" cy="600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1DAC2EA6-7FD3-47CB-A477-9AE14D478A5F}"/>
                  </a:ext>
                </a:extLst>
              </p14:cNvPr>
              <p14:cNvContentPartPr/>
              <p14:nvPr/>
            </p14:nvContentPartPr>
            <p14:xfrm>
              <a:off x="11633040" y="5124600"/>
              <a:ext cx="89280" cy="511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1DAC2EA6-7FD3-47CB-A477-9AE14D478A5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623680" y="5115240"/>
                <a:ext cx="108000" cy="69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87002785"/>
      </p:ext>
    </p:extLst>
  </p:cSld>
  <p:clrMapOvr>
    <a:masterClrMapping/>
  </p:clrMapOvr>
  <p:transition spd="slow">
    <p:randomBar dir="vert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D53BF8-0D22-4CFA-A3E1-563731BD696F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08D37A-AC95-47A5-AD87-3E75FB7EC0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CFD9B3C-6CEB-4F03-AF33-DFC52FCC7B89}"/>
                  </a:ext>
                </a:extLst>
              </p14:cNvPr>
              <p14:cNvContentPartPr/>
              <p14:nvPr/>
            </p14:nvContentPartPr>
            <p14:xfrm>
              <a:off x="203040" y="444600"/>
              <a:ext cx="11475000" cy="61596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CFD9B3C-6CEB-4F03-AF33-DFC52FCC7B8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3680" y="435240"/>
                <a:ext cx="11493720" cy="6178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64833087"/>
      </p:ext>
    </p:extLst>
  </p:cSld>
  <p:clrMapOvr>
    <a:masterClrMapping/>
  </p:clrMapOvr>
  <p:transition spd="slow">
    <p:randomBar dir="vert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E5F9B0-5947-4E18-B5F4-8D5DFC7D60B7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77443-FF81-4AE3-A0E3-485D915535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2D7C9D8-FFB8-4D25-8809-1261EBDAA5C5}"/>
                  </a:ext>
                </a:extLst>
              </p14:cNvPr>
              <p14:cNvContentPartPr/>
              <p14:nvPr/>
            </p14:nvContentPartPr>
            <p14:xfrm>
              <a:off x="457200" y="1930320"/>
              <a:ext cx="7855200" cy="47437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2D7C9D8-FFB8-4D25-8809-1261EBDAA5C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47840" y="1920960"/>
                <a:ext cx="7873920" cy="4762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61081145"/>
      </p:ext>
    </p:extLst>
  </p:cSld>
  <p:clrMapOvr>
    <a:masterClrMapping/>
  </p:clrMapOvr>
  <p:transition spd="slow">
    <p:randomBar dir="vert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rgbClr val="00B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dirty="0">
                <a:solidFill>
                  <a:schemeClr val="tx1"/>
                </a:solidFill>
              </a:rPr>
              <a:t>Similarity of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0" y="800766"/>
            <a:ext cx="11779553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If A and B are two square matrices of order n then B is said to be similar to A, if there exists a non-singular matrix P such that</a:t>
            </a:r>
          </a:p>
          <a:p>
            <a:r>
              <a:rPr lang="en-US" sz="3200" dirty="0"/>
              <a:t>                                                       B=P</a:t>
            </a:r>
            <a:r>
              <a:rPr lang="en-US" sz="3200" baseline="30000" dirty="0"/>
              <a:t>-1</a:t>
            </a:r>
            <a:r>
              <a:rPr lang="en-US" sz="3200" dirty="0"/>
              <a:t>AP</a:t>
            </a:r>
          </a:p>
          <a:p>
            <a:endParaRPr lang="en-US" sz="3200" dirty="0"/>
          </a:p>
          <a:p>
            <a:r>
              <a:rPr lang="en-US" sz="3200" dirty="0"/>
              <a:t>Theorem:</a:t>
            </a:r>
          </a:p>
          <a:p>
            <a:r>
              <a:rPr lang="en-US" sz="3200" dirty="0"/>
              <a:t>Similar matrices have the same characteristic polynomial and hence the same eigenvalues. If X is an eigenvector of A corresponding to the eigenvalue </a:t>
            </a:r>
            <a:r>
              <a:rPr lang="el-GR" sz="3200" dirty="0"/>
              <a:t>λ</a:t>
            </a:r>
            <a:r>
              <a:rPr lang="en-IN" sz="3200" dirty="0"/>
              <a:t>, then P</a:t>
            </a:r>
            <a:r>
              <a:rPr lang="en-IN" sz="3200" baseline="30000" dirty="0"/>
              <a:t>-1</a:t>
            </a:r>
            <a:r>
              <a:rPr lang="en-IN" sz="3200" dirty="0"/>
              <a:t>X is an eigenvector of B corresponding to the eigenvalue </a:t>
            </a:r>
            <a:r>
              <a:rPr lang="el-GR" sz="3200" dirty="0"/>
              <a:t>λ</a:t>
            </a:r>
            <a:r>
              <a:rPr lang="en-IN" sz="3200" dirty="0"/>
              <a:t> where </a:t>
            </a:r>
            <a:r>
              <a:rPr lang="en-US" sz="3200" dirty="0"/>
              <a:t>B=P</a:t>
            </a:r>
            <a:r>
              <a:rPr lang="en-US" sz="3200" baseline="30000" dirty="0"/>
              <a:t>-1</a:t>
            </a:r>
            <a:r>
              <a:rPr lang="en-US" sz="3200" dirty="0"/>
              <a:t>AP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51AB968C-8616-43AC-93E9-CCDB4A4C5DF9}"/>
                  </a:ext>
                </a:extLst>
              </p14:cNvPr>
              <p14:cNvContentPartPr/>
              <p14:nvPr/>
            </p14:nvContentPartPr>
            <p14:xfrm>
              <a:off x="457200" y="1028880"/>
              <a:ext cx="4331160" cy="2415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51AB968C-8616-43AC-93E9-CCDB4A4C5DF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41360" y="965520"/>
                <a:ext cx="4362480" cy="36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DEBAEA4F-6BC2-4579-8A2E-BAF38F3C7705}"/>
                  </a:ext>
                </a:extLst>
              </p14:cNvPr>
              <p14:cNvContentPartPr/>
              <p14:nvPr/>
            </p14:nvContentPartPr>
            <p14:xfrm>
              <a:off x="2698920" y="1073160"/>
              <a:ext cx="3204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DEBAEA4F-6BC2-4579-8A2E-BAF38F3C770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83080" y="1009800"/>
                <a:ext cx="6336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8566036E-B2B8-4DCF-A517-DADB2D1B1803}"/>
                  </a:ext>
                </a:extLst>
              </p14:cNvPr>
              <p14:cNvContentPartPr/>
              <p14:nvPr/>
            </p14:nvContentPartPr>
            <p14:xfrm>
              <a:off x="2629080" y="1041480"/>
              <a:ext cx="57240" cy="129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8566036E-B2B8-4DCF-A517-DADB2D1B1803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613240" y="978120"/>
                <a:ext cx="88560" cy="13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66422D0E-18CE-476D-870E-F72260E171FF}"/>
                  </a:ext>
                </a:extLst>
              </p14:cNvPr>
              <p14:cNvContentPartPr/>
              <p14:nvPr/>
            </p14:nvContentPartPr>
            <p14:xfrm>
              <a:off x="2489040" y="1003320"/>
              <a:ext cx="2896200" cy="1972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66422D0E-18CE-476D-870E-F72260E171F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473200" y="939960"/>
                <a:ext cx="2927520" cy="32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762B99A4-7549-4A5D-B999-CCE529162199}"/>
                  </a:ext>
                </a:extLst>
              </p14:cNvPr>
              <p14:cNvContentPartPr/>
              <p14:nvPr/>
            </p14:nvContentPartPr>
            <p14:xfrm>
              <a:off x="6337440" y="1015920"/>
              <a:ext cx="1111320" cy="17172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762B99A4-7549-4A5D-B999-CCE52916219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321600" y="952560"/>
                <a:ext cx="1142640" cy="29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A1DEA493-1536-42F5-8AED-B736134BECC3}"/>
                  </a:ext>
                </a:extLst>
              </p14:cNvPr>
              <p14:cNvContentPartPr/>
              <p14:nvPr/>
            </p14:nvContentPartPr>
            <p14:xfrm>
              <a:off x="5194440" y="1873080"/>
              <a:ext cx="1206720" cy="30528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A1DEA493-1536-42F5-8AED-B736134BECC3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178600" y="1809720"/>
                <a:ext cx="1238040" cy="43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898369B4-F98A-4982-A631-7286F515EB0B}"/>
                  </a:ext>
                </a:extLst>
              </p14:cNvPr>
              <p14:cNvContentPartPr/>
              <p14:nvPr/>
            </p14:nvContentPartPr>
            <p14:xfrm>
              <a:off x="5657760" y="2298600"/>
              <a:ext cx="360" cy="68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898369B4-F98A-4982-A631-7286F515EB0B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641920" y="2235240"/>
                <a:ext cx="31680" cy="13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93041074-B4F5-4E79-A596-72030DD88B5F}"/>
                  </a:ext>
                </a:extLst>
              </p14:cNvPr>
              <p14:cNvContentPartPr/>
              <p14:nvPr/>
            </p14:nvContentPartPr>
            <p14:xfrm>
              <a:off x="6026040" y="2279520"/>
              <a:ext cx="360" cy="3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93041074-B4F5-4E79-A596-72030DD88B5F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010200" y="2216160"/>
                <a:ext cx="3168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ACEE3FAE-1DDD-4428-B026-974062762DE7}"/>
                  </a:ext>
                </a:extLst>
              </p14:cNvPr>
              <p14:cNvContentPartPr/>
              <p14:nvPr/>
            </p14:nvContentPartPr>
            <p14:xfrm>
              <a:off x="6369120" y="2324160"/>
              <a:ext cx="38520" cy="648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ACEE3FAE-1DDD-4428-B026-974062762DE7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353280" y="2260800"/>
                <a:ext cx="69840" cy="13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B4502E03-F00A-47F4-A60B-D9E84C74E345}"/>
                  </a:ext>
                </a:extLst>
              </p14:cNvPr>
              <p14:cNvContentPartPr/>
              <p14:nvPr/>
            </p14:nvContentPartPr>
            <p14:xfrm>
              <a:off x="5664240" y="2286000"/>
              <a:ext cx="360" cy="1944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B4502E03-F00A-47F4-A60B-D9E84C74E345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648400" y="2222640"/>
                <a:ext cx="31680" cy="14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0CB7A7E6-EF52-4CEE-910F-FDF67B8549B6}"/>
                  </a:ext>
                </a:extLst>
              </p14:cNvPr>
              <p14:cNvContentPartPr/>
              <p14:nvPr/>
            </p14:nvContentPartPr>
            <p14:xfrm>
              <a:off x="5632560" y="2266920"/>
              <a:ext cx="12960" cy="3852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0CB7A7E6-EF52-4CEE-910F-FDF67B8549B6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616720" y="2203560"/>
                <a:ext cx="44280" cy="16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ECFE3A15-512F-4D57-A928-04D5EA10B6D0}"/>
                  </a:ext>
                </a:extLst>
              </p14:cNvPr>
              <p14:cNvContentPartPr/>
              <p14:nvPr/>
            </p14:nvContentPartPr>
            <p14:xfrm>
              <a:off x="5289480" y="2298600"/>
              <a:ext cx="32040" cy="1332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ECFE3A15-512F-4D57-A928-04D5EA10B6D0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273640" y="2235240"/>
                <a:ext cx="63360" cy="14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D7B30CD6-B07D-4B45-84E7-FC597E95CE2E}"/>
                  </a:ext>
                </a:extLst>
              </p14:cNvPr>
              <p14:cNvContentPartPr/>
              <p14:nvPr/>
            </p14:nvContentPartPr>
            <p14:xfrm>
              <a:off x="5194440" y="2324160"/>
              <a:ext cx="997200" cy="70524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D7B30CD6-B07D-4B45-84E7-FC597E95CE2E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178600" y="2260800"/>
                <a:ext cx="1028520" cy="83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D4807ECF-08A0-49A4-8C0D-696D9905CC5F}"/>
                  </a:ext>
                </a:extLst>
              </p14:cNvPr>
              <p14:cNvContentPartPr/>
              <p14:nvPr/>
            </p14:nvContentPartPr>
            <p14:xfrm>
              <a:off x="5187960" y="2273400"/>
              <a:ext cx="991080" cy="65448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D4807ECF-08A0-49A4-8C0D-696D9905CC5F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172120" y="2210040"/>
                <a:ext cx="1022400" cy="78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6C34E6A8-B2A4-4BC0-B2CC-9B7B5AEF4F48}"/>
                  </a:ext>
                </a:extLst>
              </p14:cNvPr>
              <p14:cNvContentPartPr/>
              <p14:nvPr/>
            </p14:nvContentPartPr>
            <p14:xfrm>
              <a:off x="5245200" y="2216160"/>
              <a:ext cx="12960" cy="2592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6C34E6A8-B2A4-4BC0-B2CC-9B7B5AEF4F48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229360" y="2152800"/>
                <a:ext cx="44280" cy="15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B6D6B1DC-2888-49C8-9E23-340F25332FAB}"/>
                  </a:ext>
                </a:extLst>
              </p14:cNvPr>
              <p14:cNvContentPartPr/>
              <p14:nvPr/>
            </p14:nvContentPartPr>
            <p14:xfrm>
              <a:off x="6172200" y="2241720"/>
              <a:ext cx="12960" cy="648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B6D6B1DC-2888-49C8-9E23-340F25332FAB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6156360" y="2178360"/>
                <a:ext cx="44280" cy="13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79E1667F-815F-484D-AF19-410F443E2A7B}"/>
                  </a:ext>
                </a:extLst>
              </p14:cNvPr>
              <p14:cNvContentPartPr/>
              <p14:nvPr/>
            </p14:nvContentPartPr>
            <p14:xfrm>
              <a:off x="5302080" y="2266920"/>
              <a:ext cx="360" cy="36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79E1667F-815F-484D-AF19-410F443E2A7B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286240" y="2203560"/>
                <a:ext cx="3168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ED2B3FE2-E51D-42F2-B4F6-542BAB0D37C6}"/>
                  </a:ext>
                </a:extLst>
              </p14:cNvPr>
              <p14:cNvContentPartPr/>
              <p14:nvPr/>
            </p14:nvContentPartPr>
            <p14:xfrm>
              <a:off x="5937120" y="2336760"/>
              <a:ext cx="360" cy="36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ED2B3FE2-E51D-42F2-B4F6-542BAB0D37C6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921280" y="2273400"/>
                <a:ext cx="3168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84D8931E-CCE6-482B-B703-5480737741F5}"/>
                  </a:ext>
                </a:extLst>
              </p14:cNvPr>
              <p14:cNvContentPartPr/>
              <p14:nvPr/>
            </p14:nvContentPartPr>
            <p14:xfrm>
              <a:off x="114480" y="3460680"/>
              <a:ext cx="2133720" cy="13392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84D8931E-CCE6-482B-B703-5480737741F5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98640" y="3397320"/>
                <a:ext cx="2165040" cy="26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5241EE98-9E4F-4102-9DB1-0253FF3C63DF}"/>
                  </a:ext>
                </a:extLst>
              </p14:cNvPr>
              <p14:cNvContentPartPr/>
              <p14:nvPr/>
            </p14:nvContentPartPr>
            <p14:xfrm>
              <a:off x="425520" y="3581280"/>
              <a:ext cx="2063880" cy="4500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5241EE98-9E4F-4102-9DB1-0253FF3C63DF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09680" y="3517920"/>
                <a:ext cx="2095200" cy="17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0A6DA846-128A-4468-AE5F-6E80907AED8E}"/>
                  </a:ext>
                </a:extLst>
              </p14:cNvPr>
              <p14:cNvContentPartPr/>
              <p14:nvPr/>
            </p14:nvContentPartPr>
            <p14:xfrm>
              <a:off x="2254320" y="3473280"/>
              <a:ext cx="2705400" cy="22284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0A6DA846-128A-4468-AE5F-6E80907AED8E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238480" y="3409920"/>
                <a:ext cx="2736720" cy="34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258D080B-4250-466E-AFCC-5874CCF98759}"/>
                  </a:ext>
                </a:extLst>
              </p14:cNvPr>
              <p14:cNvContentPartPr/>
              <p14:nvPr/>
            </p14:nvContentPartPr>
            <p14:xfrm>
              <a:off x="2324160" y="3587760"/>
              <a:ext cx="2438640" cy="10836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258D080B-4250-466E-AFCC-5874CCF98759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308320" y="3524400"/>
                <a:ext cx="2469960" cy="23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2D3FC0EA-F438-4BE3-993F-2D14A883ADD6}"/>
                  </a:ext>
                </a:extLst>
              </p14:cNvPr>
              <p14:cNvContentPartPr/>
              <p14:nvPr/>
            </p14:nvContentPartPr>
            <p14:xfrm>
              <a:off x="3613320" y="3581280"/>
              <a:ext cx="1771920" cy="3240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2D3FC0EA-F438-4BE3-993F-2D14A883ADD6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597480" y="3517920"/>
                <a:ext cx="1803240" cy="15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A0770E05-FCF0-4D20-A655-E1EBBF333B50}"/>
                  </a:ext>
                </a:extLst>
              </p14:cNvPr>
              <p14:cNvContentPartPr/>
              <p14:nvPr/>
            </p14:nvContentPartPr>
            <p14:xfrm>
              <a:off x="5581800" y="3517920"/>
              <a:ext cx="1733760" cy="10188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A0770E05-FCF0-4D20-A655-E1EBBF333B50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5565960" y="3454560"/>
                <a:ext cx="1765080" cy="22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D677185F-7C3B-4B06-9834-F3BDE0CB7CA3}"/>
                  </a:ext>
                </a:extLst>
              </p14:cNvPr>
              <p14:cNvContentPartPr/>
              <p14:nvPr/>
            </p14:nvContentPartPr>
            <p14:xfrm>
              <a:off x="5460840" y="3498840"/>
              <a:ext cx="5512320" cy="17820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D677185F-7C3B-4B06-9834-F3BDE0CB7CA3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5445000" y="3435480"/>
                <a:ext cx="5543640" cy="30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D206418D-F41A-416F-A2FF-C221445074F8}"/>
                  </a:ext>
                </a:extLst>
              </p14:cNvPr>
              <p14:cNvContentPartPr/>
              <p14:nvPr/>
            </p14:nvContentPartPr>
            <p14:xfrm>
              <a:off x="9468000" y="3486240"/>
              <a:ext cx="1505160" cy="8928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D206418D-F41A-416F-A2FF-C221445074F8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9452160" y="3422880"/>
                <a:ext cx="153648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EAE56975-1E7C-42AB-972F-3CF01CD3364C}"/>
                  </a:ext>
                </a:extLst>
              </p14:cNvPr>
              <p14:cNvContentPartPr/>
              <p14:nvPr/>
            </p14:nvContentPartPr>
            <p14:xfrm>
              <a:off x="88920" y="3848040"/>
              <a:ext cx="3416760" cy="27360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EAE56975-1E7C-42AB-972F-3CF01CD3364C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73080" y="3784680"/>
                <a:ext cx="3448080" cy="40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F43A535B-D89F-481F-ACD4-8DA5FC71B8A9}"/>
                  </a:ext>
                </a:extLst>
              </p14:cNvPr>
              <p14:cNvContentPartPr/>
              <p14:nvPr/>
            </p14:nvContentPartPr>
            <p14:xfrm>
              <a:off x="5257800" y="2286000"/>
              <a:ext cx="12960" cy="1296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F43A535B-D89F-481F-ACD4-8DA5FC71B8A9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5241960" y="2222640"/>
                <a:ext cx="44280" cy="13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7FB1CF4B-8232-4663-B936-4D44695177BD}"/>
                  </a:ext>
                </a:extLst>
              </p14:cNvPr>
              <p14:cNvContentPartPr/>
              <p14:nvPr/>
            </p14:nvContentPartPr>
            <p14:xfrm>
              <a:off x="6159600" y="2273400"/>
              <a:ext cx="12960" cy="1296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7FB1CF4B-8232-4663-B936-4D44695177BD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6143760" y="2210040"/>
                <a:ext cx="44280" cy="13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03DFCA7B-BC45-49D4-9783-4E6B22B2255B}"/>
                  </a:ext>
                </a:extLst>
              </p14:cNvPr>
              <p14:cNvContentPartPr/>
              <p14:nvPr/>
            </p14:nvContentPartPr>
            <p14:xfrm>
              <a:off x="4172040" y="3962520"/>
              <a:ext cx="254160" cy="3852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03DFCA7B-BC45-49D4-9783-4E6B22B2255B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4156200" y="3899160"/>
                <a:ext cx="285480" cy="16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9229DB8A-EE1C-43BD-96AF-9A53CE9C4D3E}"/>
                  </a:ext>
                </a:extLst>
              </p14:cNvPr>
              <p14:cNvContentPartPr/>
              <p14:nvPr/>
            </p14:nvContentPartPr>
            <p14:xfrm>
              <a:off x="4197240" y="4044960"/>
              <a:ext cx="336960" cy="7020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9229DB8A-EE1C-43BD-96AF-9A53CE9C4D3E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181400" y="3981600"/>
                <a:ext cx="368280" cy="19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A11E7BD7-2370-4550-AEEB-00F2B5F9D22E}"/>
                  </a:ext>
                </a:extLst>
              </p14:cNvPr>
              <p14:cNvContentPartPr/>
              <p14:nvPr/>
            </p14:nvContentPartPr>
            <p14:xfrm>
              <a:off x="5315040" y="3930480"/>
              <a:ext cx="2057760" cy="17208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A11E7BD7-2370-4550-AEEB-00F2B5F9D22E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5299200" y="3867120"/>
                <a:ext cx="2089080" cy="29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3C634D54-97EC-41B6-8233-21DA4DF4C0E2}"/>
                  </a:ext>
                </a:extLst>
              </p14:cNvPr>
              <p14:cNvContentPartPr/>
              <p14:nvPr/>
            </p14:nvContentPartPr>
            <p14:xfrm>
              <a:off x="7765920" y="4064040"/>
              <a:ext cx="235440" cy="12744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3C634D54-97EC-41B6-8233-21DA4DF4C0E2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7750080" y="4000680"/>
                <a:ext cx="266760" cy="25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BAE8D84C-93D2-4185-BCBC-CB362B50302C}"/>
                  </a:ext>
                </a:extLst>
              </p14:cNvPr>
              <p14:cNvContentPartPr/>
              <p14:nvPr/>
            </p14:nvContentPartPr>
            <p14:xfrm>
              <a:off x="3232080" y="4464000"/>
              <a:ext cx="565560" cy="4500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BAE8D84C-93D2-4185-BCBC-CB362B50302C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3216240" y="4400640"/>
                <a:ext cx="596880" cy="17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E280857E-97E1-4206-B04C-988FF96949E3}"/>
                  </a:ext>
                </a:extLst>
              </p14:cNvPr>
              <p14:cNvContentPartPr/>
              <p14:nvPr/>
            </p14:nvContentPartPr>
            <p14:xfrm>
              <a:off x="3416400" y="4540320"/>
              <a:ext cx="349560" cy="3852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E280857E-97E1-4206-B04C-988FF96949E3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3400560" y="4476960"/>
                <a:ext cx="380880" cy="16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B83C218F-30CC-4F00-B547-FD2897E23FFD}"/>
                  </a:ext>
                </a:extLst>
              </p14:cNvPr>
              <p14:cNvContentPartPr/>
              <p14:nvPr/>
            </p14:nvContentPartPr>
            <p14:xfrm>
              <a:off x="3473280" y="4578480"/>
              <a:ext cx="444960" cy="5724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B83C218F-30CC-4F00-B547-FD2897E23FFD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3457440" y="4515120"/>
                <a:ext cx="476280" cy="18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8D2BCBE4-FF60-404C-8A88-35CC96483DF4}"/>
                  </a:ext>
                </a:extLst>
              </p14:cNvPr>
              <p14:cNvContentPartPr/>
              <p14:nvPr/>
            </p14:nvContentPartPr>
            <p14:xfrm>
              <a:off x="7232760" y="4495680"/>
              <a:ext cx="222480" cy="10224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8D2BCBE4-FF60-404C-8A88-35CC96483DF4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7216920" y="4432320"/>
                <a:ext cx="253800" cy="22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77AA3F00-0A07-47B8-B541-39B8E93D722E}"/>
                  </a:ext>
                </a:extLst>
              </p14:cNvPr>
              <p14:cNvContentPartPr/>
              <p14:nvPr/>
            </p14:nvContentPartPr>
            <p14:xfrm>
              <a:off x="6178680" y="2222640"/>
              <a:ext cx="360" cy="1944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77AA3F00-0A07-47B8-B541-39B8E93D722E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6162840" y="2159280"/>
                <a:ext cx="31680" cy="14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95F9DCA3-8095-4AF9-A5C8-0E89AC7BB00B}"/>
                  </a:ext>
                </a:extLst>
              </p14:cNvPr>
              <p14:cNvContentPartPr/>
              <p14:nvPr/>
            </p14:nvContentPartPr>
            <p14:xfrm>
              <a:off x="6134040" y="2336760"/>
              <a:ext cx="12960" cy="36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95F9DCA3-8095-4AF9-A5C8-0E89AC7BB00B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6118200" y="2273400"/>
                <a:ext cx="4428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B6A34442-70A2-406B-96FD-CFA0F1525E1C}"/>
                  </a:ext>
                </a:extLst>
              </p14:cNvPr>
              <p14:cNvContentPartPr/>
              <p14:nvPr/>
            </p14:nvContentPartPr>
            <p14:xfrm>
              <a:off x="6153120" y="2336760"/>
              <a:ext cx="6840" cy="36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B6A34442-70A2-406B-96FD-CFA0F1525E1C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6137280" y="2273400"/>
                <a:ext cx="3816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E76C353C-36BB-47CD-ACF5-37AA3CBD336A}"/>
                  </a:ext>
                </a:extLst>
              </p14:cNvPr>
              <p14:cNvContentPartPr/>
              <p14:nvPr/>
            </p14:nvContentPartPr>
            <p14:xfrm>
              <a:off x="6153120" y="2336760"/>
              <a:ext cx="360" cy="36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E76C353C-36BB-47CD-ACF5-37AA3CBD336A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137280" y="2273400"/>
                <a:ext cx="3168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470ED602-5A86-45E6-92F7-F3E0636BF4C5}"/>
                  </a:ext>
                </a:extLst>
              </p14:cNvPr>
              <p14:cNvContentPartPr/>
              <p14:nvPr/>
            </p14:nvContentPartPr>
            <p14:xfrm>
              <a:off x="6140520" y="2330280"/>
              <a:ext cx="360" cy="36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470ED602-5A86-45E6-92F7-F3E0636BF4C5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124680" y="2266920"/>
                <a:ext cx="3168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08474BD9-2E30-4CDB-9276-00E6C8A60043}"/>
                  </a:ext>
                </a:extLst>
              </p14:cNvPr>
              <p14:cNvContentPartPr/>
              <p14:nvPr/>
            </p14:nvContentPartPr>
            <p14:xfrm>
              <a:off x="2679840" y="6064200"/>
              <a:ext cx="355680" cy="31788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08474BD9-2E30-4CDB-9276-00E6C8A60043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2670480" y="6054840"/>
                <a:ext cx="374400" cy="336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9931809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rgbClr val="00B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dirty="0">
                <a:solidFill>
                  <a:schemeClr val="tx1"/>
                </a:solidFill>
              </a:rPr>
              <a:t>Diagonal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0" y="810705"/>
            <a:ext cx="11779553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A matrix A is said to be diagonalizable if it is similar to a diagonal matrix.</a:t>
            </a:r>
          </a:p>
          <a:p>
            <a:endParaRPr lang="en-US" sz="3200" dirty="0"/>
          </a:p>
          <a:p>
            <a:r>
              <a:rPr lang="en-US" sz="3200" dirty="0"/>
              <a:t>A matrix A is diagonalizable if there exists an invertible matrix P such that P</a:t>
            </a:r>
            <a:r>
              <a:rPr lang="en-US" sz="3200" baseline="30000" dirty="0"/>
              <a:t>-1</a:t>
            </a:r>
            <a:r>
              <a:rPr lang="en-US" sz="3200" dirty="0"/>
              <a:t>AP=D where D is a diagonal matrix. </a:t>
            </a:r>
          </a:p>
          <a:p>
            <a:endParaRPr lang="en-US" sz="3200" dirty="0"/>
          </a:p>
          <a:p>
            <a:r>
              <a:rPr lang="en-US" sz="3200" dirty="0"/>
              <a:t>The matrix P is then said to diagonalize A or transform A to diagonal form and is known as modal matrix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2DAC9D2E-99B1-4C24-94EB-580E6AF16845}"/>
                  </a:ext>
                </a:extLst>
              </p14:cNvPr>
              <p14:cNvContentPartPr/>
              <p14:nvPr/>
            </p14:nvContentPartPr>
            <p14:xfrm>
              <a:off x="488880" y="1092240"/>
              <a:ext cx="1244880" cy="1274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2DAC9D2E-99B1-4C24-94EB-580E6AF1684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73040" y="1028880"/>
                <a:ext cx="1276200" cy="25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38C58D72-7347-4068-8E03-9189AEAE49A4}"/>
                  </a:ext>
                </a:extLst>
              </p14:cNvPr>
              <p14:cNvContentPartPr/>
              <p14:nvPr/>
            </p14:nvContentPartPr>
            <p14:xfrm>
              <a:off x="4146480" y="1085760"/>
              <a:ext cx="1010160" cy="640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38C58D72-7347-4068-8E03-9189AEAE49A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130640" y="1022400"/>
                <a:ext cx="1041480" cy="19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8F523E07-F873-4791-9092-D2E786046D54}"/>
                  </a:ext>
                </a:extLst>
              </p14:cNvPr>
              <p14:cNvContentPartPr/>
              <p14:nvPr/>
            </p14:nvContentPartPr>
            <p14:xfrm>
              <a:off x="4229280" y="1117440"/>
              <a:ext cx="1987560" cy="13392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8F523E07-F873-4791-9092-D2E786046D5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213440" y="1054080"/>
                <a:ext cx="2018880" cy="26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7088A999-EEA0-48B1-9608-497F18CF60CA}"/>
                  </a:ext>
                </a:extLst>
              </p14:cNvPr>
              <p14:cNvContentPartPr/>
              <p14:nvPr/>
            </p14:nvContentPartPr>
            <p14:xfrm>
              <a:off x="6889680" y="1092240"/>
              <a:ext cx="2724480" cy="9540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7088A999-EEA0-48B1-9608-497F18CF60C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873840" y="1028880"/>
                <a:ext cx="2755800" cy="22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371081CA-4AD4-41E9-9408-EA190317A8F8}"/>
                  </a:ext>
                </a:extLst>
              </p14:cNvPr>
              <p14:cNvContentPartPr/>
              <p14:nvPr/>
            </p14:nvContentPartPr>
            <p14:xfrm>
              <a:off x="7340760" y="1117440"/>
              <a:ext cx="3206880" cy="7020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371081CA-4AD4-41E9-9408-EA190317A8F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324920" y="1054080"/>
                <a:ext cx="3238200" cy="19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B4D95629-2FD6-400D-9FF6-5B2725C175D3}"/>
                  </a:ext>
                </a:extLst>
              </p14:cNvPr>
              <p14:cNvContentPartPr/>
              <p14:nvPr/>
            </p14:nvContentPartPr>
            <p14:xfrm>
              <a:off x="203040" y="1631880"/>
              <a:ext cx="921240" cy="6408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B4D95629-2FD6-400D-9FF6-5B2725C175D3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87200" y="1568520"/>
                <a:ext cx="952560" cy="190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5793272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rgbClr val="00B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dirty="0">
                <a:solidFill>
                  <a:schemeClr val="tx1"/>
                </a:solidFill>
              </a:rPr>
              <a:t>Theor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0" y="810705"/>
            <a:ext cx="11779553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1) If the eigenvalues of an </a:t>
            </a:r>
            <a:r>
              <a:rPr lang="en-US" sz="3200" dirty="0" err="1"/>
              <a:t>n×n</a:t>
            </a:r>
            <a:r>
              <a:rPr lang="en-US" sz="3200" dirty="0"/>
              <a:t> matrix are all distinct then it is always similar to a diagonal matrix.</a:t>
            </a:r>
          </a:p>
          <a:p>
            <a:endParaRPr lang="en-US" sz="3200" dirty="0"/>
          </a:p>
          <a:p>
            <a:r>
              <a:rPr lang="en-US" sz="3200" dirty="0"/>
              <a:t>2) An </a:t>
            </a:r>
            <a:r>
              <a:rPr lang="en-US" sz="3200" dirty="0" err="1"/>
              <a:t>n×n</a:t>
            </a:r>
            <a:r>
              <a:rPr lang="en-US" sz="3200" dirty="0"/>
              <a:t> matrix is diagonalizable </a:t>
            </a:r>
            <a:r>
              <a:rPr lang="en-US" sz="3200" dirty="0" err="1"/>
              <a:t>iff</a:t>
            </a:r>
            <a:r>
              <a:rPr lang="en-US" sz="3200" dirty="0"/>
              <a:t> it possesses n linearly independent eigenvectors.</a:t>
            </a:r>
          </a:p>
          <a:p>
            <a:endParaRPr lang="en-US" sz="3200" dirty="0"/>
          </a:p>
          <a:p>
            <a:r>
              <a:rPr lang="en-US" sz="3200" dirty="0"/>
              <a:t>3) The necessary and sufficient condition for a square matrix to be diagonalizable  is that the geometric multiplicity of each of its eigenvalues is equal to the algebraic multiplicity.</a:t>
            </a:r>
          </a:p>
          <a:p>
            <a:endParaRPr lang="en-US" sz="3200" dirty="0"/>
          </a:p>
          <a:p>
            <a:r>
              <a:rPr lang="en-US" sz="3200" dirty="0"/>
              <a:t>4) If A is similar to a diagonal matrix D, the diagonal elements of D are the eigenvalues of A.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570B1B2E-62A6-4E5A-BAB0-62AB5BACDC68}"/>
                  </a:ext>
                </a:extLst>
              </p14:cNvPr>
              <p14:cNvContentPartPr/>
              <p14:nvPr/>
            </p14:nvContentPartPr>
            <p14:xfrm>
              <a:off x="209520" y="1301760"/>
              <a:ext cx="10668240" cy="41025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570B1B2E-62A6-4E5A-BAB0-62AB5BACDC6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0160" y="1292400"/>
                <a:ext cx="10686960" cy="4121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2916488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rgbClr val="00B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dirty="0">
                <a:solidFill>
                  <a:schemeClr val="tx1"/>
                </a:solidFill>
              </a:rPr>
              <a:t>Orthogonally Similar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0" y="800766"/>
            <a:ext cx="11779553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         If A and B are two square matrices of order n then B is said to be orthogonally similar to A, if there exists an orthogonal matrix P such that </a:t>
            </a:r>
          </a:p>
          <a:p>
            <a:r>
              <a:rPr lang="en-US" sz="3200" dirty="0"/>
              <a:t>									 B= P</a:t>
            </a:r>
            <a:r>
              <a:rPr lang="en-US" sz="3200" baseline="30000" dirty="0"/>
              <a:t>-1</a:t>
            </a:r>
            <a:r>
              <a:rPr lang="en-US" sz="3200" dirty="0"/>
              <a:t>AP</a:t>
            </a:r>
          </a:p>
          <a:p>
            <a:r>
              <a:rPr lang="en-US" sz="3200" dirty="0"/>
              <a:t>Since P is orthogonal, P</a:t>
            </a:r>
            <a:r>
              <a:rPr lang="en-US" sz="3200" baseline="30000" dirty="0"/>
              <a:t>-1</a:t>
            </a:r>
            <a:r>
              <a:rPr lang="en-US" sz="3200" dirty="0"/>
              <a:t>=P</a:t>
            </a:r>
            <a:r>
              <a:rPr lang="en-US" sz="3200" baseline="30000" dirty="0"/>
              <a:t>T</a:t>
            </a:r>
          </a:p>
          <a:p>
            <a:r>
              <a:rPr lang="en-US" sz="3200" baseline="30000" dirty="0"/>
              <a:t>                                                                  </a:t>
            </a:r>
            <a:r>
              <a:rPr lang="en-US" sz="3200" dirty="0"/>
              <a:t>B= P</a:t>
            </a:r>
            <a:r>
              <a:rPr lang="en-US" sz="3200" baseline="30000" dirty="0"/>
              <a:t>-1</a:t>
            </a:r>
            <a:r>
              <a:rPr lang="en-US" sz="3200" dirty="0"/>
              <a:t>AP= P</a:t>
            </a:r>
            <a:r>
              <a:rPr lang="en-US" sz="3200" baseline="30000" dirty="0"/>
              <a:t>T</a:t>
            </a:r>
            <a:r>
              <a:rPr lang="en-US" sz="3200" dirty="0"/>
              <a:t>AP</a:t>
            </a:r>
          </a:p>
          <a:p>
            <a:endParaRPr lang="en-US" sz="3200" dirty="0"/>
          </a:p>
          <a:p>
            <a:r>
              <a:rPr lang="en-US" sz="3200" u="sng" dirty="0"/>
              <a:t>Theorem</a:t>
            </a:r>
          </a:p>
          <a:p>
            <a:r>
              <a:rPr lang="en-US" sz="3200" dirty="0"/>
              <a:t>Every real symmetric matrix is orthogonally similar to a diagonal matrix with real elements.</a:t>
            </a: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797372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sz="4000" b="1" dirty="0">
                <a:solidFill>
                  <a:schemeClr val="bg1"/>
                </a:solidFill>
              </a:rPr>
              <a:t>Eigen Values And Eigen Ve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r>
              <a:rPr lang="en-IN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Any nonzero vector X is said to be an Eigen Vector of a square matrix A, if there exist a number </a:t>
            </a:r>
            <a:r>
              <a:rPr lang="el-GR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λ</a:t>
            </a:r>
            <a:r>
              <a:rPr lang="en-IN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such that ;</a:t>
            </a:r>
          </a:p>
          <a:p>
            <a:pPr marL="0" indent="0">
              <a:buNone/>
            </a:pPr>
            <a:endParaRPr lang="en-IN" dirty="0">
              <a:solidFill>
                <a:srgbClr val="000000"/>
              </a:solidFill>
              <a:latin typeface="Cambria Math"/>
              <a:ea typeface="Cambria Math"/>
              <a:cs typeface="WenQuanYi Micro Hei" charset="0"/>
            </a:endParaRPr>
          </a:p>
          <a:p>
            <a:pPr marL="0" indent="0">
              <a:buNone/>
            </a:pPr>
            <a:r>
              <a:rPr lang="en-IN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				AX= </a:t>
            </a:r>
            <a:r>
              <a:rPr lang="el-GR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λ</a:t>
            </a:r>
            <a:r>
              <a:rPr lang="en-IN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X</a:t>
            </a:r>
          </a:p>
          <a:p>
            <a:pPr marL="0" indent="0">
              <a:buNone/>
            </a:pPr>
            <a:endParaRPr lang="en-IN" dirty="0">
              <a:solidFill>
                <a:srgbClr val="000000"/>
              </a:solidFill>
              <a:latin typeface="Cambria Math"/>
              <a:ea typeface="Cambria Math"/>
              <a:cs typeface="WenQuanYi Micro Hei" charset="0"/>
            </a:endParaRPr>
          </a:p>
          <a:p>
            <a:pPr marL="0" indent="0">
              <a:buNone/>
            </a:pPr>
            <a:r>
              <a:rPr lang="en-IN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Where A=[</a:t>
            </a:r>
            <a:r>
              <a:rPr lang="en-IN" dirty="0" err="1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a</a:t>
            </a:r>
            <a:r>
              <a:rPr lang="en-IN" baseline="-25000" dirty="0" err="1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ij</a:t>
            </a:r>
            <a:r>
              <a:rPr lang="en-IN" baseline="-250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</a:t>
            </a:r>
            <a:r>
              <a:rPr lang="en-IN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]</a:t>
            </a:r>
            <a:r>
              <a:rPr lang="en-IN" baseline="-250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m*n</a:t>
            </a:r>
            <a:r>
              <a:rPr lang="en-IN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is a n-rowed square matrix and X=         is a Column vector.</a:t>
            </a:r>
          </a:p>
          <a:p>
            <a:pPr marL="0" indent="0">
              <a:buNone/>
            </a:pPr>
            <a:endParaRPr lang="en-IN" dirty="0">
              <a:solidFill>
                <a:srgbClr val="000000"/>
              </a:solidFill>
              <a:latin typeface="Cambria Math"/>
              <a:ea typeface="Cambria Math"/>
              <a:cs typeface="WenQuanYi Micro Hei" charset="0"/>
            </a:endParaRPr>
          </a:p>
          <a:p>
            <a:pPr marL="0" indent="0">
              <a:buNone/>
            </a:pPr>
            <a:endParaRPr lang="en-IN" dirty="0">
              <a:solidFill>
                <a:srgbClr val="000000"/>
              </a:solidFill>
              <a:latin typeface="Cambria Math"/>
              <a:ea typeface="Cambria Math"/>
              <a:cs typeface="WenQuanYi Micro Hei" charset="0"/>
            </a:endParaRPr>
          </a:p>
          <a:p>
            <a:pPr marL="0" indent="0">
              <a:buNone/>
            </a:pPr>
            <a:r>
              <a:rPr lang="en-IN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Also , </a:t>
            </a:r>
            <a:r>
              <a:rPr lang="el-GR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λ</a:t>
            </a:r>
            <a:r>
              <a:rPr lang="en-IN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 is said to be </a:t>
            </a:r>
            <a:r>
              <a:rPr lang="en-IN" dirty="0" err="1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eigen</a:t>
            </a:r>
            <a:r>
              <a:rPr lang="en-IN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value of the matrix A.</a:t>
            </a: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24379" y="1060976"/>
            <a:ext cx="1177955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         </a:t>
            </a:r>
          </a:p>
          <a:p>
            <a:r>
              <a:rPr lang="en-US" sz="3200" dirty="0"/>
              <a:t>      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8077753" y="3265624"/>
          <a:ext cx="559352" cy="2366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1396800" progId="Equation.DSMT4">
                  <p:embed/>
                </p:oleObj>
              </mc:Choice>
              <mc:Fallback>
                <p:oleObj name="Equation" r:id="rId2" imgW="330120" imgH="1396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753" y="3265624"/>
                        <a:ext cx="559352" cy="2366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97C4DCB5-C49E-4D10-9148-00FD9EF35CB5}"/>
                  </a:ext>
                </a:extLst>
              </p14:cNvPr>
              <p14:cNvContentPartPr/>
              <p14:nvPr/>
            </p14:nvContentPartPr>
            <p14:xfrm>
              <a:off x="152280" y="1968480"/>
              <a:ext cx="952920" cy="957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97C4DCB5-C49E-4D10-9148-00FD9EF35CB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36440" y="1905120"/>
                <a:ext cx="984240" cy="22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3A65148E-084D-4870-9489-5B5B075AC43F}"/>
                  </a:ext>
                </a:extLst>
              </p14:cNvPr>
              <p14:cNvContentPartPr/>
              <p14:nvPr/>
            </p14:nvContentPartPr>
            <p14:xfrm>
              <a:off x="82440" y="1968480"/>
              <a:ext cx="978480" cy="511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3A65148E-084D-4870-9489-5B5B075AC43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600" y="1905120"/>
                <a:ext cx="1009800" cy="17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81D28E33-16A8-428A-8842-BE66B3C5DC0C}"/>
                  </a:ext>
                </a:extLst>
              </p14:cNvPr>
              <p14:cNvContentPartPr/>
              <p14:nvPr/>
            </p14:nvContentPartPr>
            <p14:xfrm>
              <a:off x="108000" y="1873080"/>
              <a:ext cx="3225960" cy="2102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81D28E33-16A8-428A-8842-BE66B3C5DC0C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2160" y="1809720"/>
                <a:ext cx="3257280" cy="33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C5FC3256-B39A-4CBF-AE67-E0F9285FA416}"/>
                  </a:ext>
                </a:extLst>
              </p14:cNvPr>
              <p14:cNvContentPartPr/>
              <p14:nvPr/>
            </p14:nvContentPartPr>
            <p14:xfrm>
              <a:off x="5683320" y="1803240"/>
              <a:ext cx="1822680" cy="28620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C5FC3256-B39A-4CBF-AE67-E0F9285FA416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667480" y="1739880"/>
                <a:ext cx="1854000" cy="41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FE551180-5F8C-4FA1-A3FA-ED1C410F4E28}"/>
                  </a:ext>
                </a:extLst>
              </p14:cNvPr>
              <p14:cNvContentPartPr/>
              <p14:nvPr/>
            </p14:nvContentPartPr>
            <p14:xfrm>
              <a:off x="2368440" y="2247840"/>
              <a:ext cx="248040" cy="19080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FE551180-5F8C-4FA1-A3FA-ED1C410F4E28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352600" y="2184480"/>
                <a:ext cx="279360" cy="31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996A1824-F502-467A-8DAB-ABF950B1A127}"/>
                  </a:ext>
                </a:extLst>
              </p14:cNvPr>
              <p14:cNvContentPartPr/>
              <p14:nvPr/>
            </p14:nvContentPartPr>
            <p14:xfrm>
              <a:off x="3772080" y="3314880"/>
              <a:ext cx="12960" cy="36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996A1824-F502-467A-8DAB-ABF950B1A127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756240" y="3251520"/>
                <a:ext cx="4428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159097F6-0620-454C-94A2-98CBAA4A2C45}"/>
                  </a:ext>
                </a:extLst>
              </p14:cNvPr>
              <p14:cNvContentPartPr/>
              <p14:nvPr/>
            </p14:nvContentPartPr>
            <p14:xfrm>
              <a:off x="3613320" y="3225960"/>
              <a:ext cx="1663920" cy="23508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159097F6-0620-454C-94A2-98CBAA4A2C45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597480" y="3162600"/>
                <a:ext cx="1695240" cy="36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FC6E5808-73A4-4421-B2FB-A8B83F149803}"/>
                  </a:ext>
                </a:extLst>
              </p14:cNvPr>
              <p14:cNvContentPartPr/>
              <p14:nvPr/>
            </p14:nvContentPartPr>
            <p14:xfrm>
              <a:off x="4159080" y="2279520"/>
              <a:ext cx="2299320" cy="336600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FC6E5808-73A4-4421-B2FB-A8B83F149803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149720" y="2270160"/>
                <a:ext cx="2318040" cy="3384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9827436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1718653"/>
          </a:xfrm>
          <a:solidFill>
            <a:srgbClr val="00B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lvl="0"/>
            <a:r>
              <a:rPr lang="en-IN" dirty="0">
                <a:solidFill>
                  <a:schemeClr val="tx1"/>
                </a:solidFill>
              </a:rPr>
              <a:t>Show that the following matrices are similar to diagonal matrices. Find the diagonal and modal matrix in each case.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7BE427F-C0DA-4704-90FA-26E258190C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338" y="2531059"/>
            <a:ext cx="4229100" cy="11811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A5C2AFD-A1AF-4129-89A2-19ACB1D6289B}"/>
                  </a:ext>
                </a:extLst>
              </p14:cNvPr>
              <p14:cNvContentPartPr/>
              <p14:nvPr/>
            </p14:nvContentPartPr>
            <p14:xfrm>
              <a:off x="0" y="399960"/>
              <a:ext cx="12186000" cy="60901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A5C2AFD-A1AF-4129-89A2-19ACB1D6289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9360" y="390600"/>
                <a:ext cx="12204720" cy="610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0AF0D0C-12D7-4E52-93EF-DC9A72FD7B2F}"/>
                  </a:ext>
                </a:extLst>
              </p14:cNvPr>
              <p14:cNvContentPartPr/>
              <p14:nvPr/>
            </p14:nvContentPartPr>
            <p14:xfrm>
              <a:off x="4057560" y="3460680"/>
              <a:ext cx="13320" cy="68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0AF0D0C-12D7-4E52-93EF-DC9A72FD7B2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041720" y="3397320"/>
                <a:ext cx="44640" cy="13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F0A710EB-8B72-4E78-B9EA-B107CE23B0A7}"/>
                  </a:ext>
                </a:extLst>
              </p14:cNvPr>
              <p14:cNvContentPartPr/>
              <p14:nvPr/>
            </p14:nvContentPartPr>
            <p14:xfrm>
              <a:off x="4032360" y="3543480"/>
              <a:ext cx="648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F0A710EB-8B72-4E78-B9EA-B107CE23B0A7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016520" y="3480120"/>
                <a:ext cx="3780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B3A14FDB-3008-42E7-9E1E-63ED06259671}"/>
                  </a:ext>
                </a:extLst>
              </p14:cNvPr>
              <p14:cNvContentPartPr/>
              <p14:nvPr/>
            </p14:nvContentPartPr>
            <p14:xfrm>
              <a:off x="4000680" y="3524400"/>
              <a:ext cx="127080" cy="320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B3A14FDB-3008-42E7-9E1E-63ED06259671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984840" y="3461040"/>
                <a:ext cx="158400" cy="15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4AB65596-3E43-4F16-BF5D-BE7E3589ADAB}"/>
                  </a:ext>
                </a:extLst>
              </p14:cNvPr>
              <p14:cNvContentPartPr/>
              <p14:nvPr/>
            </p14:nvContentPartPr>
            <p14:xfrm>
              <a:off x="133200" y="838080"/>
              <a:ext cx="514800" cy="3852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4AB65596-3E43-4F16-BF5D-BE7E3589ADA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7360" y="774720"/>
                <a:ext cx="546120" cy="16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F67F8DEC-7FD2-444B-A2FE-6FFCA8900A00}"/>
                  </a:ext>
                </a:extLst>
              </p14:cNvPr>
              <p14:cNvContentPartPr/>
              <p14:nvPr/>
            </p14:nvContentPartPr>
            <p14:xfrm>
              <a:off x="0" y="819000"/>
              <a:ext cx="2292840" cy="2102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F67F8DEC-7FD2-444B-A2FE-6FFCA8900A00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-15840" y="755640"/>
                <a:ext cx="2324160" cy="33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A9F83044-996B-4E0D-BC8E-3032335D6887}"/>
                  </a:ext>
                </a:extLst>
              </p14:cNvPr>
              <p14:cNvContentPartPr/>
              <p14:nvPr/>
            </p14:nvContentPartPr>
            <p14:xfrm>
              <a:off x="8489880" y="216000"/>
              <a:ext cx="1937160" cy="10188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A9F83044-996B-4E0D-BC8E-3032335D6887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474040" y="152640"/>
                <a:ext cx="1968480" cy="22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55D09B0B-6931-4EDD-AA94-D9FC4AD663EB}"/>
                  </a:ext>
                </a:extLst>
              </p14:cNvPr>
              <p14:cNvContentPartPr/>
              <p14:nvPr/>
            </p14:nvContentPartPr>
            <p14:xfrm>
              <a:off x="7950240" y="146160"/>
              <a:ext cx="3143520" cy="2289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55D09B0B-6931-4EDD-AA94-D9FC4AD663EB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934400" y="82800"/>
                <a:ext cx="3174840" cy="35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CC48510F-2D5C-41D7-A28A-3606F0926BA3}"/>
                  </a:ext>
                </a:extLst>
              </p14:cNvPr>
              <p14:cNvContentPartPr/>
              <p14:nvPr/>
            </p14:nvContentPartPr>
            <p14:xfrm>
              <a:off x="184320" y="501480"/>
              <a:ext cx="11950920" cy="635040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C48510F-2D5C-41D7-A28A-3606F0926BA3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74960" y="492120"/>
                <a:ext cx="11969640" cy="636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89202691"/>
      </p:ext>
    </p:extLst>
  </p:cSld>
  <p:clrMapOvr>
    <a:masterClrMapping/>
  </p:clrMapOvr>
  <p:transition spd="slow">
    <p:randomBar dir="vert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393086-AC5D-4E62-8D9D-754BD9DFB748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/>
          <a:lstStyle/>
          <a:p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6777F2-748D-44E2-8E78-5E4A2EDB08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DC034FE-D391-4813-BFC2-B01696E8B4EB}"/>
                  </a:ext>
                </a:extLst>
              </p14:cNvPr>
              <p14:cNvContentPartPr/>
              <p14:nvPr/>
            </p14:nvContentPartPr>
            <p14:xfrm>
              <a:off x="241200" y="1790640"/>
              <a:ext cx="11506680" cy="40708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DC034FE-D391-4813-BFC2-B01696E8B4E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1840" y="1781280"/>
                <a:ext cx="11525400" cy="408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09A86F43-813B-4B7F-8034-680030D8937F}"/>
                  </a:ext>
                </a:extLst>
              </p14:cNvPr>
              <p14:cNvContentPartPr/>
              <p14:nvPr/>
            </p14:nvContentPartPr>
            <p14:xfrm>
              <a:off x="6585120" y="2184480"/>
              <a:ext cx="63720" cy="320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09A86F43-813B-4B7F-8034-680030D8937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69280" y="2121120"/>
                <a:ext cx="95040" cy="15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9309D0C5-0F6E-4E90-8D42-7C3FFEF7E755}"/>
                  </a:ext>
                </a:extLst>
              </p14:cNvPr>
              <p14:cNvContentPartPr/>
              <p14:nvPr/>
            </p14:nvContentPartPr>
            <p14:xfrm>
              <a:off x="6566040" y="2216160"/>
              <a:ext cx="1944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9309D0C5-0F6E-4E90-8D42-7C3FFEF7E755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550200" y="2152800"/>
                <a:ext cx="5076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CB942864-07DC-4FB3-BC38-EBA0912F1131}"/>
                  </a:ext>
                </a:extLst>
              </p14:cNvPr>
              <p14:cNvContentPartPr/>
              <p14:nvPr/>
            </p14:nvContentPartPr>
            <p14:xfrm>
              <a:off x="7442280" y="2692440"/>
              <a:ext cx="1447920" cy="1335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CB942864-07DC-4FB3-BC38-EBA0912F1131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426440" y="2629080"/>
                <a:ext cx="1479240" cy="26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6CB7C719-470C-437C-9AA7-4EA0280B7E20}"/>
                  </a:ext>
                </a:extLst>
              </p14:cNvPr>
              <p14:cNvContentPartPr/>
              <p14:nvPr/>
            </p14:nvContentPartPr>
            <p14:xfrm>
              <a:off x="7327800" y="2425680"/>
              <a:ext cx="317880" cy="5590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6CB7C719-470C-437C-9AA7-4EA0280B7E20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311960" y="2362320"/>
                <a:ext cx="349200" cy="68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66AE83C1-4343-45F0-8C41-1DBE20C3A6EC}"/>
                  </a:ext>
                </a:extLst>
              </p14:cNvPr>
              <p14:cNvContentPartPr/>
              <p14:nvPr/>
            </p14:nvContentPartPr>
            <p14:xfrm>
              <a:off x="2654280" y="577800"/>
              <a:ext cx="7017120" cy="250884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66AE83C1-4343-45F0-8C41-1DBE20C3A6EC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644920" y="568440"/>
                <a:ext cx="7035840" cy="2527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0835190"/>
      </p:ext>
    </p:extLst>
  </p:cSld>
  <p:clrMapOvr>
    <a:masterClrMapping/>
  </p:clrMapOvr>
  <p:transition spd="slow">
    <p:randomBar dir="vert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393086-AC5D-4E62-8D9D-754BD9DFB748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/>
          <a:lstStyle/>
          <a:p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6777F2-748D-44E2-8E78-5E4A2EDB08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29F03DD-9ECA-4BD9-8E73-7824B573243D}"/>
                  </a:ext>
                </a:extLst>
              </p14:cNvPr>
              <p14:cNvContentPartPr/>
              <p14:nvPr/>
            </p14:nvContentPartPr>
            <p14:xfrm>
              <a:off x="272880" y="450720"/>
              <a:ext cx="10604880" cy="47311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29F03DD-9ECA-4BD9-8E73-7824B573243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3520" y="441360"/>
                <a:ext cx="10623600" cy="474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56324B07-9F15-4A1D-8FB0-D9563DABC0E5}"/>
                  </a:ext>
                </a:extLst>
              </p14:cNvPr>
              <p14:cNvContentPartPr/>
              <p14:nvPr/>
            </p14:nvContentPartPr>
            <p14:xfrm>
              <a:off x="222120" y="514440"/>
              <a:ext cx="11798640" cy="57088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56324B07-9F15-4A1D-8FB0-D9563DABC0E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2760" y="505080"/>
                <a:ext cx="11817360" cy="572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98B5BFFD-7725-47F7-9511-BEFAF6E668FF}"/>
                  </a:ext>
                </a:extLst>
              </p14:cNvPr>
              <p14:cNvContentPartPr/>
              <p14:nvPr/>
            </p14:nvContentPartPr>
            <p14:xfrm>
              <a:off x="1047600" y="844560"/>
              <a:ext cx="10395360" cy="53596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98B5BFFD-7725-47F7-9511-BEFAF6E668FF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38240" y="835200"/>
                <a:ext cx="10414080" cy="537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72623431"/>
      </p:ext>
    </p:extLst>
  </p:cSld>
  <p:clrMapOvr>
    <a:masterClrMapping/>
  </p:clrMapOvr>
  <p:transition spd="slow">
    <p:randomBar dir="vert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393086-AC5D-4E62-8D9D-754BD9DFB748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/>
          <a:lstStyle/>
          <a:p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6777F2-748D-44E2-8E78-5E4A2EDB08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37327306"/>
      </p:ext>
    </p:extLst>
  </p:cSld>
  <p:clrMapOvr>
    <a:masterClrMapping/>
  </p:clrMapOvr>
  <p:transition spd="slow">
    <p:randomBar dir="vert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393086-AC5D-4E62-8D9D-754BD9DFB748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/>
          <a:lstStyle/>
          <a:p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6777F2-748D-44E2-8E78-5E4A2EDB08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D4A29D9-3E6E-4913-A063-DE77EE7E090A}"/>
                  </a:ext>
                </a:extLst>
              </p14:cNvPr>
              <p14:cNvContentPartPr/>
              <p14:nvPr/>
            </p14:nvContentPartPr>
            <p14:xfrm>
              <a:off x="196920" y="1752480"/>
              <a:ext cx="9074520" cy="33915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D4A29D9-3E6E-4913-A063-DE77EE7E090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7560" y="1743120"/>
                <a:ext cx="9093240" cy="3410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47865075"/>
      </p:ext>
    </p:extLst>
  </p:cSld>
  <p:clrMapOvr>
    <a:masterClrMapping/>
  </p:clrMapOvr>
  <p:transition spd="slow">
    <p:randomBar dir="vert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393086-AC5D-4E62-8D9D-754BD9DFB748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/>
          <a:lstStyle/>
          <a:p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6777F2-748D-44E2-8E78-5E4A2EDB08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2257F22-510B-4EB0-AA10-23C43FF1B633}"/>
                  </a:ext>
                </a:extLst>
              </p14:cNvPr>
              <p14:cNvContentPartPr/>
              <p14:nvPr/>
            </p14:nvContentPartPr>
            <p14:xfrm>
              <a:off x="88920" y="19080"/>
              <a:ext cx="11982960" cy="67060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2257F22-510B-4EB0-AA10-23C43FF1B63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9560" y="9720"/>
                <a:ext cx="12001680" cy="6724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04272814"/>
      </p:ext>
    </p:extLst>
  </p:cSld>
  <p:clrMapOvr>
    <a:masterClrMapping/>
  </p:clrMapOvr>
  <p:transition spd="slow">
    <p:randomBar dir="vert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rgbClr val="00B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dirty="0">
                <a:solidFill>
                  <a:schemeClr val="tx1"/>
                </a:solidFill>
              </a:rPr>
              <a:t>Check if the following matrices are diagonalizable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0" y="810705"/>
            <a:ext cx="117795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         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612A5CD-6AD0-41F6-89E0-77C9AA81F1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351" y="1175117"/>
            <a:ext cx="4076700" cy="118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85507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rgbClr val="00B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0" y="810705"/>
            <a:ext cx="117795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         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D6EFDF80-2F8C-4145-A121-CB051325AB1C}"/>
                  </a:ext>
                </a:extLst>
              </p14:cNvPr>
              <p14:cNvContentPartPr/>
              <p14:nvPr/>
            </p14:nvContentPartPr>
            <p14:xfrm>
              <a:off x="0" y="933480"/>
              <a:ext cx="11811240" cy="55119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D6EFDF80-2F8C-4145-A121-CB051325AB1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9360" y="924120"/>
                <a:ext cx="11829960" cy="5530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6928216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rgbClr val="00B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dirty="0">
                <a:solidFill>
                  <a:schemeClr val="tx1"/>
                </a:solidFill>
              </a:rPr>
              <a:t>Check if the following matrices are diagonalizable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0" y="810705"/>
            <a:ext cx="117795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         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612A5CD-6AD0-41F6-89E0-77C9AA81F1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351" y="1175117"/>
            <a:ext cx="4076700" cy="118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16128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2019277"/>
          </a:xfrm>
          <a:solidFill>
            <a:srgbClr val="00B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dirty="0">
                <a:solidFill>
                  <a:schemeClr val="tx1"/>
                </a:solidFill>
              </a:rPr>
              <a:t>Determine diagonal matrices orthogonally similar to the following real </a:t>
            </a:r>
            <a:r>
              <a:rPr lang="en-IN" dirty="0" err="1">
                <a:solidFill>
                  <a:schemeClr val="tx1"/>
                </a:solidFill>
              </a:rPr>
              <a:t>symmmetric</a:t>
            </a:r>
            <a:r>
              <a:rPr lang="en-IN" dirty="0">
                <a:solidFill>
                  <a:schemeClr val="tx1"/>
                </a:solidFill>
              </a:rPr>
              <a:t> matrices . Also find modal  matrices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0" y="800766"/>
            <a:ext cx="117795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         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5FC3D4D-AE6A-4D90-B4C1-3D57070F3F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0023" y="2671957"/>
            <a:ext cx="5659990" cy="154931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1742A1A-8B9C-41D7-B707-D31DE30737FB}"/>
                  </a:ext>
                </a:extLst>
              </p14:cNvPr>
              <p14:cNvContentPartPr/>
              <p14:nvPr/>
            </p14:nvContentPartPr>
            <p14:xfrm>
              <a:off x="4387680" y="3676680"/>
              <a:ext cx="4458240" cy="31752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1742A1A-8B9C-41D7-B707-D31DE30737F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378320" y="3667320"/>
                <a:ext cx="4476960" cy="3193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68834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endParaRPr lang="en-IN" sz="4000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2500" lnSpcReduction="10000"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r>
              <a:rPr lang="en-IN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Now, AX=</a:t>
            </a:r>
            <a:r>
              <a:rPr lang="el-GR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λ</a:t>
            </a:r>
            <a:r>
              <a:rPr lang="en-IN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X=</a:t>
            </a:r>
            <a:r>
              <a:rPr lang="el-GR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λ</a:t>
            </a:r>
            <a:r>
              <a:rPr lang="en-IN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IX</a:t>
            </a:r>
          </a:p>
          <a:p>
            <a:pPr marL="0" indent="0">
              <a:buNone/>
            </a:pPr>
            <a:r>
              <a:rPr lang="en-IN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=&gt;    (A-</a:t>
            </a:r>
            <a:r>
              <a:rPr lang="el-GR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λ</a:t>
            </a:r>
            <a:r>
              <a:rPr lang="en-IN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I)X=0</a:t>
            </a:r>
          </a:p>
          <a:p>
            <a:pPr marL="0" indent="0">
              <a:buNone/>
            </a:pPr>
            <a:endParaRPr lang="en-IN" dirty="0">
              <a:solidFill>
                <a:srgbClr val="000000"/>
              </a:solidFill>
              <a:latin typeface="Cambria Math"/>
              <a:ea typeface="Cambria Math"/>
              <a:cs typeface="WenQuanYi Micro Hei" charset="0"/>
            </a:endParaRPr>
          </a:p>
          <a:p>
            <a:pPr marL="0" indent="0">
              <a:buNone/>
            </a:pPr>
            <a:r>
              <a:rPr lang="en-IN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The matrix A-</a:t>
            </a:r>
            <a:r>
              <a:rPr lang="el-GR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λ</a:t>
            </a:r>
            <a:r>
              <a:rPr lang="en-IN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I is called the characteristic matrix of A where I is the unit matrix of order n .</a:t>
            </a:r>
          </a:p>
          <a:p>
            <a:pPr marL="0" indent="0">
              <a:buNone/>
            </a:pPr>
            <a:endParaRPr lang="en-IN" dirty="0">
              <a:solidFill>
                <a:srgbClr val="000000"/>
              </a:solidFill>
              <a:latin typeface="Cambria Math"/>
              <a:ea typeface="Cambria Math"/>
              <a:cs typeface="WenQuanYi Micro Hei" charset="0"/>
            </a:endParaRPr>
          </a:p>
          <a:p>
            <a:pPr marL="0" indent="0">
              <a:buNone/>
            </a:pPr>
            <a:r>
              <a:rPr lang="en-IN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And, </a:t>
            </a:r>
            <a:r>
              <a:rPr lang="en-IN" dirty="0" err="1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det</a:t>
            </a:r>
            <a:r>
              <a:rPr lang="en-IN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(A-</a:t>
            </a:r>
            <a:r>
              <a:rPr lang="el-GR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λ</a:t>
            </a:r>
            <a:r>
              <a:rPr lang="en-IN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I) which is an ordinary polynomial of degree n, is called the characteristic polynomial of A.</a:t>
            </a:r>
          </a:p>
          <a:p>
            <a:pPr marL="0" indent="0">
              <a:buNone/>
            </a:pPr>
            <a:endParaRPr lang="en-IN" dirty="0">
              <a:solidFill>
                <a:srgbClr val="000000"/>
              </a:solidFill>
              <a:latin typeface="Cambria Math"/>
              <a:ea typeface="Cambria Math"/>
              <a:cs typeface="WenQuanYi Micro Hei" charset="0"/>
            </a:endParaRPr>
          </a:p>
          <a:p>
            <a:pPr marL="0" indent="0">
              <a:buNone/>
            </a:pPr>
            <a:r>
              <a:rPr lang="en-IN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The equation </a:t>
            </a:r>
            <a:r>
              <a:rPr lang="en-IN" dirty="0" err="1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det</a:t>
            </a:r>
            <a:r>
              <a:rPr lang="en-IN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(A-</a:t>
            </a:r>
            <a:r>
              <a:rPr lang="el-GR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λ</a:t>
            </a:r>
            <a:r>
              <a:rPr lang="en-IN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I)=o is called the characteristic equation of A and the roots of this equation are called the </a:t>
            </a:r>
            <a:r>
              <a:rPr lang="en-IN" dirty="0" err="1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eigen</a:t>
            </a:r>
            <a:r>
              <a:rPr lang="en-IN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values of the matrix A. The set of all </a:t>
            </a:r>
            <a:r>
              <a:rPr lang="en-IN" dirty="0" err="1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eigen</a:t>
            </a:r>
            <a:r>
              <a:rPr lang="en-IN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vectors is called the </a:t>
            </a:r>
            <a:r>
              <a:rPr lang="en-IN" dirty="0" err="1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eigenspace</a:t>
            </a:r>
            <a:r>
              <a:rPr lang="en-IN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of A corresponding to </a:t>
            </a:r>
            <a:r>
              <a:rPr lang="el-GR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λ</a:t>
            </a:r>
            <a:r>
              <a:rPr lang="en-IN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. The set of all </a:t>
            </a:r>
            <a:r>
              <a:rPr lang="en-IN" dirty="0" err="1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eigen</a:t>
            </a:r>
            <a:r>
              <a:rPr lang="en-IN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values of A is called the spectrum of A.</a:t>
            </a: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24379" y="1060976"/>
            <a:ext cx="1177955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         </a:t>
            </a:r>
          </a:p>
          <a:p>
            <a:r>
              <a:rPr lang="en-US" sz="3200" dirty="0"/>
              <a:t>     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79144998-9473-4B81-9F3A-13F0432259B3}"/>
                  </a:ext>
                </a:extLst>
              </p14:cNvPr>
              <p14:cNvContentPartPr/>
              <p14:nvPr/>
            </p14:nvContentPartPr>
            <p14:xfrm>
              <a:off x="755640" y="4191120"/>
              <a:ext cx="1499040" cy="2606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79144998-9473-4B81-9F3A-13F0432259B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39800" y="4127760"/>
                <a:ext cx="1530360" cy="38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F680F92D-637D-4384-AB6C-F70817C2C00D}"/>
                  </a:ext>
                </a:extLst>
              </p14:cNvPr>
              <p14:cNvContentPartPr/>
              <p14:nvPr/>
            </p14:nvContentPartPr>
            <p14:xfrm>
              <a:off x="120600" y="4610160"/>
              <a:ext cx="3086640" cy="1144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F680F92D-637D-4384-AB6C-F70817C2C00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4760" y="4546800"/>
                <a:ext cx="3117960" cy="24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B7D6C885-E20E-48BC-B276-96275D02F402}"/>
                  </a:ext>
                </a:extLst>
              </p14:cNvPr>
              <p14:cNvContentPartPr/>
              <p14:nvPr/>
            </p14:nvContentPartPr>
            <p14:xfrm>
              <a:off x="158760" y="4667400"/>
              <a:ext cx="730440" cy="5112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B7D6C885-E20E-48BC-B276-96275D02F402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42920" y="4604040"/>
                <a:ext cx="761760" cy="17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20EFBDE1-8DBD-4AF1-A4AD-2CE2E7A8CCC0}"/>
                  </a:ext>
                </a:extLst>
              </p14:cNvPr>
              <p14:cNvContentPartPr/>
              <p14:nvPr/>
            </p14:nvContentPartPr>
            <p14:xfrm>
              <a:off x="209520" y="4610160"/>
              <a:ext cx="1365480" cy="1018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20EFBDE1-8DBD-4AF1-A4AD-2CE2E7A8CCC0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93680" y="4546800"/>
                <a:ext cx="1396800" cy="22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4AF85405-DE0D-40D3-BA93-F9718627E42A}"/>
                  </a:ext>
                </a:extLst>
              </p14:cNvPr>
              <p14:cNvContentPartPr/>
              <p14:nvPr/>
            </p14:nvContentPartPr>
            <p14:xfrm>
              <a:off x="558720" y="4533840"/>
              <a:ext cx="1435680" cy="14004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4AF85405-DE0D-40D3-BA93-F9718627E42A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42880" y="4470480"/>
                <a:ext cx="1467000" cy="26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7F76B7F2-E9C3-4EF6-BEAB-D378EF81AC29}"/>
                  </a:ext>
                </a:extLst>
              </p14:cNvPr>
              <p14:cNvContentPartPr/>
              <p14:nvPr/>
            </p14:nvContentPartPr>
            <p14:xfrm>
              <a:off x="1085760" y="4387680"/>
              <a:ext cx="2508840" cy="31788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7F76B7F2-E9C3-4EF6-BEAB-D378EF81AC29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69920" y="4324320"/>
                <a:ext cx="2540160" cy="44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61AE48CE-4826-48EA-9414-E172B0A08217}"/>
                  </a:ext>
                </a:extLst>
              </p14:cNvPr>
              <p14:cNvContentPartPr/>
              <p14:nvPr/>
            </p14:nvContentPartPr>
            <p14:xfrm>
              <a:off x="2019240" y="5397480"/>
              <a:ext cx="1854720" cy="2606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61AE48CE-4826-48EA-9414-E172B0A08217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003400" y="5334120"/>
                <a:ext cx="1886040" cy="38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618A171F-9677-499E-B409-AC0DDE28B7E4}"/>
                  </a:ext>
                </a:extLst>
              </p14:cNvPr>
              <p14:cNvContentPartPr/>
              <p14:nvPr/>
            </p14:nvContentPartPr>
            <p14:xfrm>
              <a:off x="5753160" y="5479920"/>
              <a:ext cx="3708720" cy="14652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618A171F-9677-499E-B409-AC0DDE28B7E4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737320" y="5416560"/>
                <a:ext cx="3740040" cy="27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E4BE9324-E8DA-44BA-8AC4-CE9CF9B9CF7B}"/>
                  </a:ext>
                </a:extLst>
              </p14:cNvPr>
              <p14:cNvContentPartPr/>
              <p14:nvPr/>
            </p14:nvContentPartPr>
            <p14:xfrm>
              <a:off x="10750680" y="5549760"/>
              <a:ext cx="1009800" cy="1944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E4BE9324-E8DA-44BA-8AC4-CE9CF9B9CF7B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0734840" y="5486400"/>
                <a:ext cx="1041120" cy="14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2704F5D3-9BEB-4253-BEE0-EF0DCE1AF61E}"/>
                  </a:ext>
                </a:extLst>
              </p14:cNvPr>
              <p14:cNvContentPartPr/>
              <p14:nvPr/>
            </p14:nvContentPartPr>
            <p14:xfrm>
              <a:off x="4000680" y="5753160"/>
              <a:ext cx="1689120" cy="19080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2704F5D3-9BEB-4253-BEE0-EF0DCE1AF61E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984840" y="5689800"/>
                <a:ext cx="1720440" cy="31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EFEBAB4A-1321-4CC8-B8DE-C623D786B4B2}"/>
                  </a:ext>
                </a:extLst>
              </p14:cNvPr>
              <p14:cNvContentPartPr/>
              <p14:nvPr/>
            </p14:nvContentPartPr>
            <p14:xfrm>
              <a:off x="6616800" y="5810400"/>
              <a:ext cx="1200240" cy="14004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EFEBAB4A-1321-4CC8-B8DE-C623D786B4B2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600960" y="5747040"/>
                <a:ext cx="1231560" cy="266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9827436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F83A47-FFF0-4E48-ABE2-7ED32B19D987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/>
          <a:lstStyle/>
          <a:p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D5532D-768F-4DDE-97D2-F229DE7F83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8A44CF41-A23A-4763-B857-1031084E0F97}"/>
                  </a:ext>
                </a:extLst>
              </p14:cNvPr>
              <p14:cNvContentPartPr/>
              <p14:nvPr/>
            </p14:nvContentPartPr>
            <p14:xfrm>
              <a:off x="190440" y="330120"/>
              <a:ext cx="11639880" cy="64965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A44CF41-A23A-4763-B857-1031084E0F9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1080" y="320760"/>
                <a:ext cx="11658600" cy="6515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15767559"/>
      </p:ext>
    </p:extLst>
  </p:cSld>
  <p:clrMapOvr>
    <a:masterClrMapping/>
  </p:clrMapOvr>
  <p:transition spd="slow">
    <p:randomBar dir="vert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6EA4C7-8E26-4DFD-9E22-5D255A24B253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4">
              <a:lumMod val="75000"/>
            </a:schemeClr>
          </a:solidFill>
        </p:spPr>
        <p:txBody>
          <a:bodyPr/>
          <a:lstStyle/>
          <a:p>
            <a:r>
              <a:rPr lang="en-IN" dirty="0"/>
              <a:t>Powers of a Matrix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094707-F9ED-4C2D-86AE-8828BA4849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If A is </a:t>
            </a:r>
            <a:r>
              <a:rPr lang="en-IN" dirty="0" err="1"/>
              <a:t>n×n</a:t>
            </a:r>
            <a:r>
              <a:rPr lang="en-IN" dirty="0"/>
              <a:t> matrix and P is an invertible matrix then</a:t>
            </a:r>
          </a:p>
          <a:p>
            <a:pPr marL="0" indent="0">
              <a:buNone/>
            </a:pPr>
            <a:r>
              <a:rPr lang="en-IN" dirty="0"/>
              <a:t>                                    </a:t>
            </a:r>
            <a:r>
              <a:rPr lang="en-I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P</a:t>
            </a:r>
            <a:r>
              <a:rPr lang="en-IN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</a:t>
            </a:r>
            <a:r>
              <a:rPr lang="en-I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) </a:t>
            </a:r>
            <a:r>
              <a:rPr lang="en-IN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I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P</a:t>
            </a:r>
            <a:r>
              <a:rPr lang="en-IN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</a:t>
            </a:r>
            <a:r>
              <a:rPr lang="en-I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IN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I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IN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marL="0" indent="0">
              <a:buNone/>
            </a:pPr>
            <a:endParaRPr lang="en-IN" baseline="30000" dirty="0"/>
          </a:p>
          <a:p>
            <a:pPr marL="0" indent="0">
              <a:buNone/>
            </a:pPr>
            <a:r>
              <a:rPr lang="en-IN" dirty="0"/>
              <a:t>If the matrix A is diagonalizable and D= P</a:t>
            </a:r>
            <a:r>
              <a:rPr lang="en-IN" baseline="30000" dirty="0"/>
              <a:t>-1</a:t>
            </a:r>
            <a:r>
              <a:rPr lang="en-IN" dirty="0"/>
              <a:t>AP is a diagonal matrix then</a:t>
            </a:r>
          </a:p>
          <a:p>
            <a:pPr marL="0" indent="0">
              <a:buNone/>
            </a:pPr>
            <a:r>
              <a:rPr lang="en-IN" dirty="0"/>
              <a:t>                                </a:t>
            </a:r>
            <a:r>
              <a:rPr lang="en-I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IN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I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(P</a:t>
            </a:r>
            <a:r>
              <a:rPr lang="en-IN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</a:t>
            </a:r>
            <a:r>
              <a:rPr lang="en-I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) </a:t>
            </a:r>
            <a:r>
              <a:rPr lang="en-IN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I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P</a:t>
            </a:r>
            <a:r>
              <a:rPr lang="en-IN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</a:t>
            </a:r>
            <a:r>
              <a:rPr lang="en-I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IN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I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</a:p>
          <a:p>
            <a:pPr marL="0" indent="0">
              <a:buNone/>
            </a:pPr>
            <a:r>
              <a:rPr lang="en-IN" dirty="0" err="1"/>
              <a:t>Premultiplying</a:t>
            </a:r>
            <a:r>
              <a:rPr lang="en-IN" dirty="0"/>
              <a:t> D</a:t>
            </a:r>
            <a:r>
              <a:rPr lang="en-IN" baseline="30000" dirty="0"/>
              <a:t>k  </a:t>
            </a:r>
            <a:r>
              <a:rPr lang="en-IN" dirty="0"/>
              <a:t>by P and post-multiplying by P</a:t>
            </a:r>
            <a:r>
              <a:rPr lang="en-IN" baseline="30000" dirty="0"/>
              <a:t>-1</a:t>
            </a:r>
            <a:endParaRPr lang="en-IN" dirty="0"/>
          </a:p>
          <a:p>
            <a:pPr marL="0" indent="0">
              <a:buNone/>
            </a:pPr>
            <a:r>
              <a:rPr lang="en-IN" dirty="0"/>
              <a:t>                                                       </a:t>
            </a:r>
          </a:p>
          <a:p>
            <a:pPr marL="0" indent="0">
              <a:buNone/>
            </a:pPr>
            <a:endParaRPr lang="en-IN" baseline="30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29D0B9A-4A40-4BFE-B2E7-83E4B089B981}"/>
              </a:ext>
            </a:extLst>
          </p:cNvPr>
          <p:cNvSpPr txBox="1"/>
          <p:nvPr/>
        </p:nvSpPr>
        <p:spPr>
          <a:xfrm>
            <a:off x="3335054" y="5138896"/>
            <a:ext cx="60939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IN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391181A-29A3-47BE-873B-4659A60F0D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2016" y="5003959"/>
            <a:ext cx="8390429" cy="1173004"/>
          </a:xfrm>
          <a:prstGeom prst="rect">
            <a:avLst/>
          </a:prstGeom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</p:pic>
    </p:spTree>
    <p:extLst>
      <p:ext uri="{BB962C8B-B14F-4D97-AF65-F5344CB8AC3E}">
        <p14:creationId xmlns:p14="http://schemas.microsoft.com/office/powerpoint/2010/main" val="3536711046"/>
      </p:ext>
    </p:extLst>
  </p:cSld>
  <p:clrMapOvr>
    <a:masterClrMapping/>
  </p:clrMapOvr>
  <p:transition spd="slow">
    <p:randomBar dir="vert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CA4F"/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r>
              <a:rPr lang="en-US" dirty="0"/>
              <a:t>Find A</a:t>
            </a:r>
            <a:r>
              <a:rPr lang="en-US" baseline="30000" dirty="0"/>
              <a:t>10 </a:t>
            </a:r>
            <a:r>
              <a:rPr lang="en-US" baseline="-25000" dirty="0"/>
              <a:t> wher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D52EE94-20BA-4C3B-9140-79222A6C6E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1988" y="681037"/>
            <a:ext cx="1343025" cy="7620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C6367E2-A0C9-49AA-BB5E-908E32C3C3CF}"/>
                  </a:ext>
                </a:extLst>
              </p14:cNvPr>
              <p14:cNvContentPartPr/>
              <p14:nvPr/>
            </p14:nvContentPartPr>
            <p14:xfrm>
              <a:off x="127080" y="399960"/>
              <a:ext cx="11703240" cy="63759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C6367E2-A0C9-49AA-BB5E-908E32C3C3C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7720" y="390600"/>
                <a:ext cx="11721960" cy="6394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slow">
    <p:randomBar dir="vert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5D8FD0-0C18-4EDD-82BC-AE40F42CC03E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DD00FF"/>
          </a:solidFill>
        </p:spPr>
        <p:txBody>
          <a:bodyPr/>
          <a:lstStyle/>
          <a:p>
            <a:r>
              <a:rPr lang="en-IN" dirty="0"/>
              <a:t>Quadratic For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90011E-227A-4FF8-B015-42DD7CE715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A homogeneous polynomial of second degree in n variables is called a  quadratic form. An expression of the form                  , where  </a:t>
            </a:r>
            <a:r>
              <a:rPr lang="en-IN" dirty="0" err="1"/>
              <a:t>a</a:t>
            </a:r>
            <a:r>
              <a:rPr lang="en-IN" baseline="-25000" dirty="0" err="1"/>
              <a:t>ij</a:t>
            </a:r>
            <a:r>
              <a:rPr lang="en-IN" dirty="0"/>
              <a:t> = </a:t>
            </a:r>
            <a:r>
              <a:rPr lang="en-IN" dirty="0" err="1"/>
              <a:t>a</a:t>
            </a:r>
            <a:r>
              <a:rPr lang="en-IN" baseline="-25000" dirty="0" err="1"/>
              <a:t>ji</a:t>
            </a:r>
            <a:r>
              <a:rPr lang="en-IN" baseline="-25000" dirty="0"/>
              <a:t>   </a:t>
            </a:r>
          </a:p>
          <a:p>
            <a:pPr marL="0" indent="0">
              <a:buNone/>
            </a:pPr>
            <a:r>
              <a:rPr lang="en-IN" baseline="-25000" dirty="0"/>
              <a:t>    </a:t>
            </a:r>
            <a:r>
              <a:rPr lang="en-IN" dirty="0"/>
              <a:t>are all real, is called a </a:t>
            </a:r>
            <a:r>
              <a:rPr lang="en-IN" dirty="0" err="1"/>
              <a:t>quadraic</a:t>
            </a:r>
            <a:r>
              <a:rPr lang="en-IN" dirty="0"/>
              <a:t> form in n variables x</a:t>
            </a:r>
            <a:r>
              <a:rPr lang="en-IN" baseline="-25000" dirty="0"/>
              <a:t>1,</a:t>
            </a:r>
            <a:r>
              <a:rPr lang="en-IN" dirty="0"/>
              <a:t> x</a:t>
            </a:r>
            <a:r>
              <a:rPr lang="en-IN" baseline="-25000" dirty="0"/>
              <a:t>2,</a:t>
            </a:r>
            <a:r>
              <a:rPr lang="en-IN" dirty="0"/>
              <a:t> x</a:t>
            </a:r>
            <a:r>
              <a:rPr lang="en-IN" baseline="-25000" dirty="0"/>
              <a:t>3,</a:t>
            </a:r>
            <a:r>
              <a:rPr lang="en-IN" dirty="0"/>
              <a:t> ….., </a:t>
            </a:r>
            <a:r>
              <a:rPr lang="en-IN" dirty="0" err="1"/>
              <a:t>x</a:t>
            </a:r>
            <a:r>
              <a:rPr lang="en-IN" baseline="-25000" dirty="0" err="1"/>
              <a:t>n</a:t>
            </a:r>
            <a:endParaRPr lang="en-IN" baseline="-25000" dirty="0"/>
          </a:p>
          <a:p>
            <a:pPr marL="0" indent="0">
              <a:buNone/>
            </a:pPr>
            <a:endParaRPr lang="en-IN" baseline="-25000" dirty="0"/>
          </a:p>
          <a:p>
            <a:pPr marL="0" indent="0">
              <a:buNone/>
            </a:pPr>
            <a:endParaRPr lang="en-IN" baseline="-250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E29490A-6AEA-43B7-95D3-F710F2EF80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0286" y="2168177"/>
            <a:ext cx="1323975" cy="74295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61A94E2-9D59-4F58-A26F-48C862A92B43}"/>
                  </a:ext>
                </a:extLst>
              </p14:cNvPr>
              <p14:cNvContentPartPr/>
              <p14:nvPr/>
            </p14:nvContentPartPr>
            <p14:xfrm>
              <a:off x="7213680" y="2266920"/>
              <a:ext cx="1473480" cy="4892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61A94E2-9D59-4F58-A26F-48C862A92B4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197840" y="2203560"/>
                <a:ext cx="1504800" cy="61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402A2DC5-8B58-4E11-B8CD-C4547439E03D}"/>
                  </a:ext>
                </a:extLst>
              </p14:cNvPr>
              <p14:cNvContentPartPr/>
              <p14:nvPr/>
            </p14:nvContentPartPr>
            <p14:xfrm>
              <a:off x="1187280" y="1511280"/>
              <a:ext cx="7347600" cy="25531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402A2DC5-8B58-4E11-B8CD-C4547439E03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77920" y="1501920"/>
                <a:ext cx="7366320" cy="2571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6579089"/>
      </p:ext>
    </p:extLst>
  </p:cSld>
  <p:clrMapOvr>
    <a:masterClrMapping/>
  </p:clrMapOvr>
  <p:transition spd="slow">
    <p:randomBar dir="vert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5D8FD0-0C18-4EDD-82BC-AE40F42CC03E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FFCA4F"/>
          </a:solidFill>
          <a:ln>
            <a:solidFill>
              <a:srgbClr val="FFFF00"/>
            </a:solidFill>
          </a:ln>
        </p:spPr>
        <p:txBody>
          <a:bodyPr>
            <a:normAutofit/>
          </a:bodyPr>
          <a:lstStyle/>
          <a:p>
            <a:pPr marL="0" indent="0"/>
            <a:r>
              <a:rPr lang="en-IN" sz="4400" b="1" baseline="-25000" dirty="0"/>
              <a:t>Matrix of a Quadratic Form</a:t>
            </a:r>
            <a:br>
              <a:rPr lang="en-IN" sz="4400" b="1" baseline="-25000" dirty="0"/>
            </a:br>
            <a:endParaRPr lang="en-IN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90011E-227A-4FF8-B015-42DD7CE715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IN" baseline="-25000" dirty="0"/>
          </a:p>
          <a:p>
            <a:pPr marL="0" indent="0">
              <a:buNone/>
            </a:pPr>
            <a:r>
              <a:rPr lang="en-IN" sz="4000" baseline="-25000" dirty="0"/>
              <a:t>The quadratic form corresponding to a symmetric matrix A can be written as </a:t>
            </a:r>
            <a:br>
              <a:rPr lang="en-IN" sz="2800" dirty="0"/>
            </a:br>
            <a:endParaRPr lang="en-IN" sz="2800" dirty="0"/>
          </a:p>
          <a:p>
            <a:pPr marL="0" indent="0">
              <a:buNone/>
            </a:pPr>
            <a:r>
              <a:rPr lang="en-IN" baseline="-25000" dirty="0"/>
              <a:t> 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8EF1A37-7908-482E-91E5-A41A480DCC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784" y="3319463"/>
            <a:ext cx="4183173" cy="269303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229A28E1-947F-4221-9F94-38173B9E9D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8847" y="3319463"/>
            <a:ext cx="7086600" cy="269303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85BBC89-47A2-40BE-853B-9A8CF5903589}"/>
                  </a:ext>
                </a:extLst>
              </p14:cNvPr>
              <p14:cNvContentPartPr/>
              <p14:nvPr/>
            </p14:nvContentPartPr>
            <p14:xfrm>
              <a:off x="1200240" y="3879720"/>
              <a:ext cx="2133720" cy="3560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85BBC89-47A2-40BE-853B-9A8CF590358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90880" y="3870360"/>
                <a:ext cx="2152440" cy="37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46551807"/>
      </p:ext>
    </p:extLst>
  </p:cSld>
  <p:clrMapOvr>
    <a:masterClrMapping/>
  </p:clrMapOvr>
  <p:transition spd="slow">
    <p:randomBar dir="vert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F156B-43DC-4C83-B339-4BD4680D2B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1560" y="338924"/>
            <a:ext cx="10515600" cy="1325563"/>
          </a:xfrm>
          <a:solidFill>
            <a:srgbClr val="FFFF00"/>
          </a:solidFill>
        </p:spPr>
        <p:txBody>
          <a:bodyPr/>
          <a:lstStyle/>
          <a:p>
            <a:r>
              <a:rPr lang="en-IN" dirty="0"/>
              <a:t>value class of a Quadratic Form in Terms of the Nature of Eigen Values</a:t>
            </a: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7F5D00C8-8D64-4736-9248-A937D32542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1349417"/>
              </p:ext>
            </p:extLst>
          </p:nvPr>
        </p:nvGraphicFramePr>
        <p:xfrm>
          <a:off x="2022156" y="2131184"/>
          <a:ext cx="9243060" cy="7280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81020">
                  <a:extLst>
                    <a:ext uri="{9D8B030D-6E8A-4147-A177-3AD203B41FA5}">
                      <a16:colId xmlns:a16="http://schemas.microsoft.com/office/drawing/2014/main" val="4188256023"/>
                    </a:ext>
                  </a:extLst>
                </a:gridCol>
                <a:gridCol w="6162040">
                  <a:extLst>
                    <a:ext uri="{9D8B030D-6E8A-4147-A177-3AD203B41FA5}">
                      <a16:colId xmlns:a16="http://schemas.microsoft.com/office/drawing/2014/main" val="1474759278"/>
                    </a:ext>
                  </a:extLst>
                </a:gridCol>
              </a:tblGrid>
              <a:tr h="728064">
                <a:tc>
                  <a:txBody>
                    <a:bodyPr/>
                    <a:lstStyle/>
                    <a:p>
                      <a:r>
                        <a:rPr lang="en-IN" dirty="0"/>
                        <a:t>Positive defini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ositive eigenvalu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7776820"/>
                  </a:ext>
                </a:extLst>
              </a:tr>
            </a:tbl>
          </a:graphicData>
        </a:graphic>
      </p:graphicFrame>
      <p:graphicFrame>
        <p:nvGraphicFramePr>
          <p:cNvPr id="9" name="Table 7">
            <a:extLst>
              <a:ext uri="{FF2B5EF4-FFF2-40B4-BE49-F238E27FC236}">
                <a16:creationId xmlns:a16="http://schemas.microsoft.com/office/drawing/2014/main" id="{485FB7CA-55FE-4278-BC50-780B121903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6032554"/>
              </p:ext>
            </p:extLst>
          </p:nvPr>
        </p:nvGraphicFramePr>
        <p:xfrm>
          <a:off x="2022156" y="2842153"/>
          <a:ext cx="9233218" cy="7650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88324">
                  <a:extLst>
                    <a:ext uri="{9D8B030D-6E8A-4147-A177-3AD203B41FA5}">
                      <a16:colId xmlns:a16="http://schemas.microsoft.com/office/drawing/2014/main" val="4188256023"/>
                    </a:ext>
                  </a:extLst>
                </a:gridCol>
                <a:gridCol w="6144894">
                  <a:extLst>
                    <a:ext uri="{9D8B030D-6E8A-4147-A177-3AD203B41FA5}">
                      <a16:colId xmlns:a16="http://schemas.microsoft.com/office/drawing/2014/main" val="1474759278"/>
                    </a:ext>
                  </a:extLst>
                </a:gridCol>
              </a:tblGrid>
              <a:tr h="765011">
                <a:tc>
                  <a:txBody>
                    <a:bodyPr/>
                    <a:lstStyle/>
                    <a:p>
                      <a:r>
                        <a:rPr lang="en-IN" dirty="0"/>
                        <a:t>Positive Semidefini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ositive eigenvalues and at least one is zer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7776820"/>
                  </a:ext>
                </a:extLst>
              </a:tr>
            </a:tbl>
          </a:graphicData>
        </a:graphic>
      </p:graphicFrame>
      <p:graphicFrame>
        <p:nvGraphicFramePr>
          <p:cNvPr id="10" name="Table 7">
            <a:extLst>
              <a:ext uri="{FF2B5EF4-FFF2-40B4-BE49-F238E27FC236}">
                <a16:creationId xmlns:a16="http://schemas.microsoft.com/office/drawing/2014/main" id="{5A8A6628-F741-4BE3-8A0E-76BBE06646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9632580"/>
              </p:ext>
            </p:extLst>
          </p:nvPr>
        </p:nvGraphicFramePr>
        <p:xfrm>
          <a:off x="2032000" y="3580799"/>
          <a:ext cx="9243060" cy="7351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81020">
                  <a:extLst>
                    <a:ext uri="{9D8B030D-6E8A-4147-A177-3AD203B41FA5}">
                      <a16:colId xmlns:a16="http://schemas.microsoft.com/office/drawing/2014/main" val="4188256023"/>
                    </a:ext>
                  </a:extLst>
                </a:gridCol>
                <a:gridCol w="6162040">
                  <a:extLst>
                    <a:ext uri="{9D8B030D-6E8A-4147-A177-3AD203B41FA5}">
                      <a16:colId xmlns:a16="http://schemas.microsoft.com/office/drawing/2014/main" val="1474759278"/>
                    </a:ext>
                  </a:extLst>
                </a:gridCol>
              </a:tblGrid>
              <a:tr h="735135">
                <a:tc>
                  <a:txBody>
                    <a:bodyPr/>
                    <a:lstStyle/>
                    <a:p>
                      <a:r>
                        <a:rPr lang="en-IN" dirty="0"/>
                        <a:t>Negative defini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Negative eigenvalues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7776820"/>
                  </a:ext>
                </a:extLst>
              </a:tr>
            </a:tbl>
          </a:graphicData>
        </a:graphic>
      </p:graphicFrame>
      <p:graphicFrame>
        <p:nvGraphicFramePr>
          <p:cNvPr id="11" name="Table 7">
            <a:extLst>
              <a:ext uri="{FF2B5EF4-FFF2-40B4-BE49-F238E27FC236}">
                <a16:creationId xmlns:a16="http://schemas.microsoft.com/office/drawing/2014/main" id="{1EB15553-3307-41C4-A9E9-89E9E16B7B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6602205"/>
              </p:ext>
            </p:extLst>
          </p:nvPr>
        </p:nvGraphicFramePr>
        <p:xfrm>
          <a:off x="2022156" y="4276575"/>
          <a:ext cx="9243060" cy="7214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81020">
                  <a:extLst>
                    <a:ext uri="{9D8B030D-6E8A-4147-A177-3AD203B41FA5}">
                      <a16:colId xmlns:a16="http://schemas.microsoft.com/office/drawing/2014/main" val="4188256023"/>
                    </a:ext>
                  </a:extLst>
                </a:gridCol>
                <a:gridCol w="6162040">
                  <a:extLst>
                    <a:ext uri="{9D8B030D-6E8A-4147-A177-3AD203B41FA5}">
                      <a16:colId xmlns:a16="http://schemas.microsoft.com/office/drawing/2014/main" val="1474759278"/>
                    </a:ext>
                  </a:extLst>
                </a:gridCol>
              </a:tblGrid>
              <a:tr h="721430">
                <a:tc>
                  <a:txBody>
                    <a:bodyPr/>
                    <a:lstStyle/>
                    <a:p>
                      <a:r>
                        <a:rPr lang="en-IN" dirty="0"/>
                        <a:t>Negative semidefini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Negative eigenvalues and at least one is zer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7776820"/>
                  </a:ext>
                </a:extLst>
              </a:tr>
            </a:tbl>
          </a:graphicData>
        </a:graphic>
      </p:graphicFrame>
      <p:graphicFrame>
        <p:nvGraphicFramePr>
          <p:cNvPr id="12" name="Table 7">
            <a:extLst>
              <a:ext uri="{FF2B5EF4-FFF2-40B4-BE49-F238E27FC236}">
                <a16:creationId xmlns:a16="http://schemas.microsoft.com/office/drawing/2014/main" id="{823CF473-7DC3-4082-BA45-3A56777084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377956"/>
              </p:ext>
            </p:extLst>
          </p:nvPr>
        </p:nvGraphicFramePr>
        <p:xfrm>
          <a:off x="2032000" y="4998005"/>
          <a:ext cx="9262744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08326">
                  <a:extLst>
                    <a:ext uri="{9D8B030D-6E8A-4147-A177-3AD203B41FA5}">
                      <a16:colId xmlns:a16="http://schemas.microsoft.com/office/drawing/2014/main" val="4188256023"/>
                    </a:ext>
                  </a:extLst>
                </a:gridCol>
                <a:gridCol w="3058160">
                  <a:extLst>
                    <a:ext uri="{9D8B030D-6E8A-4147-A177-3AD203B41FA5}">
                      <a16:colId xmlns:a16="http://schemas.microsoft.com/office/drawing/2014/main" val="1474759278"/>
                    </a:ext>
                  </a:extLst>
                </a:gridCol>
                <a:gridCol w="3096258">
                  <a:extLst>
                    <a:ext uri="{9D8B030D-6E8A-4147-A177-3AD203B41FA5}">
                      <a16:colId xmlns:a16="http://schemas.microsoft.com/office/drawing/2014/main" val="178388725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IN" dirty="0"/>
                        <a:t>Indefinite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IN" sz="1600" dirty="0"/>
                        <a:t>Positive as well as negative eigenvalues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r>
                        <a:rPr lang="en-IN" sz="1600" dirty="0"/>
                        <a:t>term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77768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53402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2596628"/>
                  </a:ext>
                </a:extLst>
              </a:tr>
            </a:tbl>
          </a:graphicData>
        </a:graphic>
      </p:graphicFrame>
      <p:graphicFrame>
        <p:nvGraphicFramePr>
          <p:cNvPr id="16" name="Table 4">
            <a:extLst>
              <a:ext uri="{FF2B5EF4-FFF2-40B4-BE49-F238E27FC236}">
                <a16:creationId xmlns:a16="http://schemas.microsoft.com/office/drawing/2014/main" id="{62037F7B-5C54-49FC-9DF8-ECBB8F2790F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82781942"/>
              </p:ext>
            </p:extLst>
          </p:nvPr>
        </p:nvGraphicFramePr>
        <p:xfrm>
          <a:off x="2012314" y="1830358"/>
          <a:ext cx="924306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81020">
                  <a:extLst>
                    <a:ext uri="{9D8B030D-6E8A-4147-A177-3AD203B41FA5}">
                      <a16:colId xmlns:a16="http://schemas.microsoft.com/office/drawing/2014/main" val="2776000999"/>
                    </a:ext>
                  </a:extLst>
                </a:gridCol>
                <a:gridCol w="6162040">
                  <a:extLst>
                    <a:ext uri="{9D8B030D-6E8A-4147-A177-3AD203B41FA5}">
                      <a16:colId xmlns:a16="http://schemas.microsoft.com/office/drawing/2014/main" val="349161413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IN" dirty="0"/>
                        <a:t>Value cl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Nature of Eigen Valu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6876368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49D8DF0-2498-4BBC-BCB2-CEE0DC417888}"/>
                  </a:ext>
                </a:extLst>
              </p14:cNvPr>
              <p14:cNvContentPartPr/>
              <p14:nvPr/>
            </p14:nvContentPartPr>
            <p14:xfrm>
              <a:off x="2120760" y="2432160"/>
              <a:ext cx="7086960" cy="30610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49D8DF0-2498-4BBC-BCB2-CEE0DC41788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11400" y="2422800"/>
                <a:ext cx="7105680" cy="3079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1739997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F156B-43DC-4C83-B339-4BD4680D2B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1560" y="253199"/>
            <a:ext cx="10515600" cy="1325563"/>
          </a:xfrm>
          <a:solidFill>
            <a:srgbClr val="FFFF00"/>
          </a:solidFill>
        </p:spPr>
        <p:txBody>
          <a:bodyPr/>
          <a:lstStyle/>
          <a:p>
            <a:r>
              <a:rPr lang="en-IN" dirty="0"/>
              <a:t>Index and Signature of a Quadratic Form</a:t>
            </a:r>
          </a:p>
        </p:txBody>
      </p:sp>
      <p:graphicFrame>
        <p:nvGraphicFramePr>
          <p:cNvPr id="10" name="Table 7">
            <a:extLst>
              <a:ext uri="{FF2B5EF4-FFF2-40B4-BE49-F238E27FC236}">
                <a16:creationId xmlns:a16="http://schemas.microsoft.com/office/drawing/2014/main" id="{5A8A6628-F741-4BE3-8A0E-76BBE06646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6049172"/>
              </p:ext>
            </p:extLst>
          </p:nvPr>
        </p:nvGraphicFramePr>
        <p:xfrm>
          <a:off x="1474470" y="2235395"/>
          <a:ext cx="9243060" cy="7351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81020">
                  <a:extLst>
                    <a:ext uri="{9D8B030D-6E8A-4147-A177-3AD203B41FA5}">
                      <a16:colId xmlns:a16="http://schemas.microsoft.com/office/drawing/2014/main" val="4188256023"/>
                    </a:ext>
                  </a:extLst>
                </a:gridCol>
                <a:gridCol w="6162040">
                  <a:extLst>
                    <a:ext uri="{9D8B030D-6E8A-4147-A177-3AD203B41FA5}">
                      <a16:colId xmlns:a16="http://schemas.microsoft.com/office/drawing/2014/main" val="1474759278"/>
                    </a:ext>
                  </a:extLst>
                </a:gridCol>
              </a:tblGrid>
              <a:tr h="735135">
                <a:tc>
                  <a:txBody>
                    <a:bodyPr/>
                    <a:lstStyle/>
                    <a:p>
                      <a:r>
                        <a:rPr lang="en-IN" dirty="0"/>
                        <a:t>Inde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Number of positive eigenvalu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7776820"/>
                  </a:ext>
                </a:extLst>
              </a:tr>
            </a:tbl>
          </a:graphicData>
        </a:graphic>
      </p:graphicFrame>
      <p:graphicFrame>
        <p:nvGraphicFramePr>
          <p:cNvPr id="11" name="Table 7">
            <a:extLst>
              <a:ext uri="{FF2B5EF4-FFF2-40B4-BE49-F238E27FC236}">
                <a16:creationId xmlns:a16="http://schemas.microsoft.com/office/drawing/2014/main" id="{1EB15553-3307-41C4-A9E9-89E9E16B7B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7670241"/>
              </p:ext>
            </p:extLst>
          </p:nvPr>
        </p:nvGraphicFramePr>
        <p:xfrm>
          <a:off x="1474470" y="2970530"/>
          <a:ext cx="9243060" cy="7214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81020">
                  <a:extLst>
                    <a:ext uri="{9D8B030D-6E8A-4147-A177-3AD203B41FA5}">
                      <a16:colId xmlns:a16="http://schemas.microsoft.com/office/drawing/2014/main" val="4188256023"/>
                    </a:ext>
                  </a:extLst>
                </a:gridCol>
                <a:gridCol w="6162040">
                  <a:extLst>
                    <a:ext uri="{9D8B030D-6E8A-4147-A177-3AD203B41FA5}">
                      <a16:colId xmlns:a16="http://schemas.microsoft.com/office/drawing/2014/main" val="1474759278"/>
                    </a:ext>
                  </a:extLst>
                </a:gridCol>
              </a:tblGrid>
              <a:tr h="721430">
                <a:tc>
                  <a:txBody>
                    <a:bodyPr/>
                    <a:lstStyle/>
                    <a:p>
                      <a:r>
                        <a:rPr lang="en-IN" dirty="0"/>
                        <a:t>signatu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Difference between the no. of positive and negative eigen values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7776820"/>
                  </a:ext>
                </a:extLst>
              </a:tr>
            </a:tbl>
          </a:graphicData>
        </a:graphic>
      </p:graphicFrame>
      <p:graphicFrame>
        <p:nvGraphicFramePr>
          <p:cNvPr id="6" name="Table 7">
            <a:extLst>
              <a:ext uri="{FF2B5EF4-FFF2-40B4-BE49-F238E27FC236}">
                <a16:creationId xmlns:a16="http://schemas.microsoft.com/office/drawing/2014/main" id="{225DCB3B-6581-446A-B305-1F97502B0BD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5409475"/>
              </p:ext>
            </p:extLst>
          </p:nvPr>
        </p:nvGraphicFramePr>
        <p:xfrm>
          <a:off x="1474470" y="1500261"/>
          <a:ext cx="9243060" cy="7285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81020">
                  <a:extLst>
                    <a:ext uri="{9D8B030D-6E8A-4147-A177-3AD203B41FA5}">
                      <a16:colId xmlns:a16="http://schemas.microsoft.com/office/drawing/2014/main" val="4188256023"/>
                    </a:ext>
                  </a:extLst>
                </a:gridCol>
                <a:gridCol w="6162040">
                  <a:extLst>
                    <a:ext uri="{9D8B030D-6E8A-4147-A177-3AD203B41FA5}">
                      <a16:colId xmlns:a16="http://schemas.microsoft.com/office/drawing/2014/main" val="1474759278"/>
                    </a:ext>
                  </a:extLst>
                </a:gridCol>
              </a:tblGrid>
              <a:tr h="728590">
                <a:tc>
                  <a:txBody>
                    <a:bodyPr/>
                    <a:lstStyle/>
                    <a:p>
                      <a:r>
                        <a:rPr lang="en-IN" dirty="0"/>
                        <a:t>Rank (r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The rank of the coefficient matrix A is called the rank of quadratic form X</a:t>
                      </a:r>
                      <a:r>
                        <a:rPr lang="en-IN" baseline="30000" dirty="0"/>
                        <a:t>T</a:t>
                      </a:r>
                      <a:r>
                        <a:rPr lang="en-IN" dirty="0"/>
                        <a:t>A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77768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0809557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52C3E3-A23D-4CAD-8045-778E2953555C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en-IN" dirty="0"/>
              <a:t>Express the following quadratic forms in matrix notation: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8861F7ED-5EEF-4DD6-A27B-DBA13D4BCEA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2093530"/>
            <a:ext cx="10515600" cy="2169607"/>
          </a:xfrm>
        </p:spPr>
      </p:pic>
    </p:spTree>
    <p:extLst>
      <p:ext uri="{BB962C8B-B14F-4D97-AF65-F5344CB8AC3E}">
        <p14:creationId xmlns:p14="http://schemas.microsoft.com/office/powerpoint/2010/main" val="505066914"/>
      </p:ext>
    </p:extLst>
  </p:cSld>
  <p:clrMapOvr>
    <a:masterClrMapping/>
  </p:clrMapOvr>
  <p:transition spd="slow">
    <p:randomBar dir="vert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FAF22EB-A835-4B6A-90D3-C1FA24E292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394091C-FC1D-417B-9460-7862580D597B}"/>
                  </a:ext>
                </a:extLst>
              </p14:cNvPr>
              <p14:cNvContentPartPr/>
              <p14:nvPr/>
            </p14:nvContentPartPr>
            <p14:xfrm>
              <a:off x="133200" y="1784520"/>
              <a:ext cx="10497240" cy="46483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394091C-FC1D-417B-9460-7862580D597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3840" y="1775160"/>
                <a:ext cx="10515960" cy="4667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04237266"/>
      </p:ext>
    </p:extLst>
  </p:cSld>
  <p:clrMapOvr>
    <a:masterClrMapping/>
  </p:clrMapOvr>
  <p:transition spd="slow">
    <p:randomBar dir="vert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52C3E3-A23D-4CAD-8045-778E295355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34645"/>
            <a:ext cx="10515600" cy="1325563"/>
          </a:xfrm>
          <a:solidFill>
            <a:srgbClr val="FFFF00"/>
          </a:solidFill>
        </p:spPr>
        <p:txBody>
          <a:bodyPr/>
          <a:lstStyle/>
          <a:p>
            <a:r>
              <a:rPr lang="en-IN" dirty="0"/>
              <a:t>Write down the quadratic forms corresponding to the following matrices.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4028E976-457A-4D41-920C-F153544DE7B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53770" y="1660208"/>
            <a:ext cx="7277100" cy="2571750"/>
          </a:xfr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FE34982-B465-4A0E-8038-99B405451C2C}"/>
                  </a:ext>
                </a:extLst>
              </p14:cNvPr>
              <p14:cNvContentPartPr/>
              <p14:nvPr/>
            </p14:nvContentPartPr>
            <p14:xfrm>
              <a:off x="133200" y="2114640"/>
              <a:ext cx="9360360" cy="35182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FE34982-B465-4A0E-8038-99B405451C2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3840" y="2105280"/>
                <a:ext cx="9379080" cy="3537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61024074"/>
      </p:ext>
    </p:extLst>
  </p:cSld>
  <p:clrMapOvr>
    <a:masterClrMapping/>
  </p:clrMapOvr>
  <p:transition spd="slow">
    <p:randomBar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sz="4000" b="1" dirty="0">
                <a:solidFill>
                  <a:schemeClr val="bg1"/>
                </a:solidFill>
              </a:rPr>
              <a:t>Note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70000" lnSpcReduction="20000"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Both"/>
            </a:pPr>
            <a:r>
              <a:rPr lang="en-IN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The characteristic equation of the matrix A of order 2 can be obtained from</a:t>
            </a:r>
          </a:p>
          <a:p>
            <a:pPr marL="457200" indent="-457200" algn="just">
              <a:buAutoNum type="arabicParenBoth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Both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Both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Both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Both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None/>
            </a:pPr>
            <a:r>
              <a:rPr lang="en-IN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(2) The characteristic equation of the matrix A of order 2 can be obtained from</a:t>
            </a:r>
          </a:p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Both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Both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Both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Both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Both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None/>
            </a:pPr>
            <a:r>
              <a:rPr lang="en-IN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(3) The sum of the </a:t>
            </a:r>
            <a:r>
              <a:rPr lang="en-IN" sz="2400" dirty="0" err="1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eigen</a:t>
            </a:r>
            <a:r>
              <a:rPr lang="en-IN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 values of a matrix is the sum of its principal diagonal elements.</a:t>
            </a:r>
          </a:p>
          <a:p>
            <a:pPr marL="457200" indent="-457200" algn="just">
              <a:buNone/>
            </a:pPr>
            <a:r>
              <a:rPr lang="en-IN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(4) The product of the </a:t>
            </a:r>
            <a:r>
              <a:rPr lang="en-IN" sz="2400" dirty="0" err="1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eigen</a:t>
            </a:r>
            <a:r>
              <a:rPr lang="en-IN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 values of a matrix is the determinant of the matrix.</a:t>
            </a:r>
          </a:p>
          <a:p>
            <a:pPr marL="457200" indent="-457200" algn="just">
              <a:buAutoNum type="arabicParenBoth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None/>
            </a:pPr>
            <a:r>
              <a:rPr lang="en-IN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  </a:t>
            </a:r>
          </a:p>
          <a:p>
            <a:pPr marL="457200" indent="-457200" algn="just">
              <a:buAutoNum type="arabicParenBoth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Both"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24379" y="1060976"/>
            <a:ext cx="1177955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         </a:t>
            </a:r>
          </a:p>
          <a:p>
            <a:r>
              <a:rPr lang="en-US" sz="3200" dirty="0"/>
              <a:t>      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2309813" y="1546225"/>
          <a:ext cx="436880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0680" imgH="939600" progId="Equation.DSMT4">
                  <p:embed/>
                </p:oleObj>
              </mc:Choice>
              <mc:Fallback>
                <p:oleObj name="Equation" r:id="rId2" imgW="292068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1546225"/>
                        <a:ext cx="436880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2058228" y="3519072"/>
          <a:ext cx="5303023" cy="1748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120" imgH="1168200" progId="Equation.DSMT4">
                  <p:embed/>
                </p:oleObj>
              </mc:Choice>
              <mc:Fallback>
                <p:oleObj name="Equation" r:id="rId4" imgW="3543120" imgH="116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228" y="3519072"/>
                        <a:ext cx="5303023" cy="1748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C3CC3BB7-41CA-413E-9FFD-6155DC1D3F8F}"/>
                  </a:ext>
                </a:extLst>
              </p14:cNvPr>
              <p14:cNvContentPartPr/>
              <p14:nvPr/>
            </p14:nvContentPartPr>
            <p14:xfrm>
              <a:off x="393840" y="5537160"/>
              <a:ext cx="3683160" cy="1400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C3CC3BB7-41CA-413E-9FFD-6155DC1D3F8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78000" y="5473800"/>
                <a:ext cx="3714480" cy="26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00CE25EE-C1D9-4896-B0EB-560992227BA7}"/>
                  </a:ext>
                </a:extLst>
              </p14:cNvPr>
              <p14:cNvContentPartPr/>
              <p14:nvPr/>
            </p14:nvContentPartPr>
            <p14:xfrm>
              <a:off x="4254480" y="5530680"/>
              <a:ext cx="3277080" cy="108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00CE25EE-C1D9-4896-B0EB-560992227BA7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238640" y="5467320"/>
                <a:ext cx="3308400" cy="23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CBA0D8A-D98D-4FC5-9772-7F2171392468}"/>
                  </a:ext>
                </a:extLst>
              </p14:cNvPr>
              <p14:cNvContentPartPr/>
              <p14:nvPr/>
            </p14:nvContentPartPr>
            <p14:xfrm>
              <a:off x="431640" y="5791320"/>
              <a:ext cx="2826360" cy="1209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CBA0D8A-D98D-4FC5-9772-7F2171392468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15800" y="5727960"/>
                <a:ext cx="2857680" cy="24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68B73B8A-00A8-411F-9542-2946A1BA5BB2}"/>
                  </a:ext>
                </a:extLst>
              </p14:cNvPr>
              <p14:cNvContentPartPr/>
              <p14:nvPr/>
            </p14:nvContentPartPr>
            <p14:xfrm>
              <a:off x="2952720" y="5854680"/>
              <a:ext cx="2419920" cy="8280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68B73B8A-00A8-411F-9542-2946A1BA5BB2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936880" y="5791320"/>
                <a:ext cx="2451240" cy="20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4C5D3362-AA4B-49B9-A79F-475C5FDAB833}"/>
                  </a:ext>
                </a:extLst>
              </p14:cNvPr>
              <p14:cNvContentPartPr/>
              <p14:nvPr/>
            </p14:nvContentPartPr>
            <p14:xfrm>
              <a:off x="5289480" y="5791320"/>
              <a:ext cx="1670400" cy="16524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4C5D3362-AA4B-49B9-A79F-475C5FDAB833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273640" y="5727960"/>
                <a:ext cx="1701720" cy="29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38C7EDAA-5B8E-4A52-8988-27A091A44D4A}"/>
                  </a:ext>
                </a:extLst>
              </p14:cNvPr>
              <p14:cNvContentPartPr/>
              <p14:nvPr/>
            </p14:nvContentPartPr>
            <p14:xfrm>
              <a:off x="393840" y="565200"/>
              <a:ext cx="11614320" cy="614088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38C7EDAA-5B8E-4A52-8988-27A091A44D4A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84480" y="555840"/>
                <a:ext cx="11633040" cy="615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59BFF44D-A9CD-46F1-BBE7-2EF87EEE7E0B}"/>
                  </a:ext>
                </a:extLst>
              </p14:cNvPr>
              <p14:cNvContentPartPr/>
              <p14:nvPr/>
            </p14:nvContentPartPr>
            <p14:xfrm>
              <a:off x="4324320" y="1587600"/>
              <a:ext cx="2419920" cy="261000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59BFF44D-A9CD-46F1-BBE7-2EF87EEE7E0B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314960" y="1578240"/>
                <a:ext cx="2438640" cy="2628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9827436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9AE0D1-FD3E-4941-BBCC-C76B34F7A33C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en-IN" dirty="0"/>
              <a:t>Determine the nature (value class), index and signature of the following quadratic forms.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CC4EDC95-9E66-45B0-B0B4-7DCA3511B29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2004219"/>
            <a:ext cx="7524750" cy="2571750"/>
          </a:xfr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9C857DB-396B-4E41-B45A-9F4AA044178C}"/>
                  </a:ext>
                </a:extLst>
              </p14:cNvPr>
              <p14:cNvContentPartPr/>
              <p14:nvPr/>
            </p14:nvContentPartPr>
            <p14:xfrm>
              <a:off x="7709040" y="2711520"/>
              <a:ext cx="1759320" cy="18226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9C857DB-396B-4E41-B45A-9F4AA044178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699680" y="2702160"/>
                <a:ext cx="1778040" cy="184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16E834F-C8CE-4513-8B48-3B38D906B04F}"/>
                  </a:ext>
                </a:extLst>
              </p14:cNvPr>
              <p14:cNvContentPartPr/>
              <p14:nvPr/>
            </p14:nvContentPartPr>
            <p14:xfrm>
              <a:off x="679320" y="5289480"/>
              <a:ext cx="3074040" cy="10800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16E834F-C8CE-4513-8B48-3B38D906B04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69960" y="5280120"/>
                <a:ext cx="3092760" cy="1098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09996239"/>
      </p:ext>
    </p:extLst>
  </p:cSld>
  <p:clrMapOvr>
    <a:masterClrMapping/>
  </p:clrMapOvr>
  <p:transition spd="slow">
    <p:randomBar dir="vert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601D13-798B-4575-8F8E-6BE333749252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en-IN" dirty="0"/>
              <a:t>Solution</a:t>
            </a:r>
          </a:p>
        </p:txBody>
      </p:sp>
      <p:pic>
        <p:nvPicPr>
          <p:cNvPr id="17" name="Content Placeholder 16">
            <a:extLst>
              <a:ext uri="{FF2B5EF4-FFF2-40B4-BE49-F238E27FC236}">
                <a16:creationId xmlns:a16="http://schemas.microsoft.com/office/drawing/2014/main" id="{5114CA7D-14E5-4571-857A-D1FE5376D12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79232" y="3813493"/>
            <a:ext cx="1552575" cy="1143000"/>
          </a:xfr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BCEFC95-9D38-453E-B90F-ECC143811C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5195" y="1746568"/>
            <a:ext cx="5810250" cy="206692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EE86C454-7E06-4F9E-9E51-06D949ADE5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93635" y="1957705"/>
            <a:ext cx="2914650" cy="97155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F90E85C-AEC3-4E00-8777-B1D3F7C8379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89482" y="2905681"/>
            <a:ext cx="3581400" cy="2333625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F25C85B3-4317-44BD-81D9-37FD161806D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36027" y="5330190"/>
            <a:ext cx="10410825" cy="34290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DC015B3D-C14D-468D-85BA-10FEE0B0B2B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36027" y="5708968"/>
            <a:ext cx="4495800" cy="342900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B80959DC-5B50-4BBF-9A83-55557D714203}"/>
              </a:ext>
            </a:extLst>
          </p:cNvPr>
          <p:cNvSpPr txBox="1"/>
          <p:nvPr/>
        </p:nvSpPr>
        <p:spPr>
          <a:xfrm>
            <a:off x="3048000" y="3244334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IN" dirty="0"/>
          </a:p>
        </p:txBody>
      </p:sp>
      <p:pic>
        <p:nvPicPr>
          <p:cNvPr id="51" name="Picture 50">
            <a:extLst>
              <a:ext uri="{FF2B5EF4-FFF2-40B4-BE49-F238E27FC236}">
                <a16:creationId xmlns:a16="http://schemas.microsoft.com/office/drawing/2014/main" id="{801DD4AE-A462-47DF-8D85-45A0C4583D3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36027" y="6081198"/>
            <a:ext cx="8801100" cy="3429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EEF5B42-4DEB-4F8A-8516-45228D79DED5}"/>
                  </a:ext>
                </a:extLst>
              </p14:cNvPr>
              <p14:cNvContentPartPr/>
              <p14:nvPr/>
            </p14:nvContentPartPr>
            <p14:xfrm>
              <a:off x="9302760" y="5257800"/>
              <a:ext cx="832320" cy="702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EEF5B42-4DEB-4F8A-8516-45228D79DED5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293400" y="5248440"/>
                <a:ext cx="851040" cy="8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24755184"/>
      </p:ext>
    </p:extLst>
  </p:cSld>
  <p:clrMapOvr>
    <a:masterClrMapping/>
  </p:clrMapOvr>
  <p:transition spd="slow">
    <p:randomBar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sz="4000" b="1" dirty="0">
                <a:solidFill>
                  <a:schemeClr val="bg1"/>
                </a:solidFill>
              </a:rPr>
              <a:t>Relations between the </a:t>
            </a:r>
            <a:r>
              <a:rPr lang="en-IN" sz="4000" b="1" dirty="0" err="1">
                <a:solidFill>
                  <a:schemeClr val="bg1"/>
                </a:solidFill>
              </a:rPr>
              <a:t>Eigenvalues</a:t>
            </a:r>
            <a:r>
              <a:rPr lang="en-IN" sz="4000" b="1" dirty="0">
                <a:solidFill>
                  <a:schemeClr val="bg1"/>
                </a:solidFill>
              </a:rPr>
              <a:t> and Eigen ve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514350" indent="-514350">
              <a:buAutoNum type="arabicParenR"/>
            </a:pPr>
            <a:r>
              <a:rPr lang="en-IN" dirty="0"/>
              <a:t>If X is an eigenvector of a matrix A corresponding to the </a:t>
            </a:r>
            <a:r>
              <a:rPr lang="en-IN" dirty="0" err="1"/>
              <a:t>eigen</a:t>
            </a:r>
            <a:r>
              <a:rPr lang="en-IN" dirty="0"/>
              <a:t> value </a:t>
            </a:r>
            <a:r>
              <a:rPr lang="el-GR" dirty="0">
                <a:latin typeface="Cambria Math"/>
                <a:ea typeface="Cambria Math"/>
              </a:rPr>
              <a:t>λ</a:t>
            </a:r>
            <a:r>
              <a:rPr lang="en-IN" dirty="0">
                <a:latin typeface="Cambria Math"/>
                <a:ea typeface="Cambria Math"/>
              </a:rPr>
              <a:t> then </a:t>
            </a:r>
            <a:r>
              <a:rPr lang="en-IN" dirty="0" err="1">
                <a:latin typeface="Cambria Math"/>
                <a:ea typeface="Cambria Math"/>
              </a:rPr>
              <a:t>kX</a:t>
            </a:r>
            <a:r>
              <a:rPr lang="en-IN" dirty="0">
                <a:latin typeface="Cambria Math"/>
                <a:ea typeface="Cambria Math"/>
              </a:rPr>
              <a:t> is also an </a:t>
            </a:r>
            <a:r>
              <a:rPr lang="en-IN" dirty="0" err="1">
                <a:latin typeface="Cambria Math"/>
                <a:ea typeface="Cambria Math"/>
              </a:rPr>
              <a:t>eigen</a:t>
            </a:r>
            <a:r>
              <a:rPr lang="en-IN" dirty="0">
                <a:latin typeface="Cambria Math"/>
                <a:ea typeface="Cambria Math"/>
              </a:rPr>
              <a:t> vector of A corresponding to same </a:t>
            </a:r>
            <a:r>
              <a:rPr lang="en-IN" dirty="0" err="1">
                <a:latin typeface="Cambria Math"/>
                <a:ea typeface="Cambria Math"/>
              </a:rPr>
              <a:t>eigenvalue</a:t>
            </a:r>
            <a:r>
              <a:rPr lang="en-IN" dirty="0">
                <a:latin typeface="Cambria Math"/>
                <a:ea typeface="Cambria Math"/>
              </a:rPr>
              <a:t> </a:t>
            </a:r>
            <a:r>
              <a:rPr lang="el-GR" dirty="0">
                <a:latin typeface="Cambria Math"/>
                <a:ea typeface="Cambria Math"/>
              </a:rPr>
              <a:t>λ</a:t>
            </a:r>
            <a:r>
              <a:rPr lang="en-IN" dirty="0">
                <a:latin typeface="Cambria Math"/>
                <a:ea typeface="Cambria Math"/>
              </a:rPr>
              <a:t> , where k is any nonzero scalar.</a:t>
            </a:r>
          </a:p>
          <a:p>
            <a:pPr marL="514350" indent="-514350">
              <a:buAutoNum type="arabicParenR"/>
            </a:pPr>
            <a:r>
              <a:rPr lang="en-IN" dirty="0"/>
              <a:t>If X is an eigenvector of a matrix A then X can  not correspond to more than one </a:t>
            </a:r>
            <a:r>
              <a:rPr lang="en-IN" dirty="0" err="1"/>
              <a:t>eigenvalue</a:t>
            </a:r>
            <a:r>
              <a:rPr lang="en-IN" dirty="0"/>
              <a:t> of A.</a:t>
            </a:r>
          </a:p>
          <a:p>
            <a:pPr marL="514350" indent="-514350">
              <a:buAutoNum type="arabicParenR"/>
            </a:pPr>
            <a:r>
              <a:rPr lang="en-IN" dirty="0"/>
              <a:t>The eigenvectors corresponding to distinct </a:t>
            </a:r>
            <a:r>
              <a:rPr lang="en-IN" dirty="0" err="1"/>
              <a:t>eigenvalues</a:t>
            </a:r>
            <a:r>
              <a:rPr lang="en-IN" dirty="0"/>
              <a:t> of a matrix are linearly independent.</a:t>
            </a:r>
          </a:p>
          <a:p>
            <a:pPr marL="514350" indent="-514350">
              <a:buAutoNum type="arabicParenR"/>
            </a:pPr>
            <a:r>
              <a:rPr lang="en-IN" dirty="0"/>
              <a:t>If two or more </a:t>
            </a:r>
            <a:r>
              <a:rPr lang="en-IN" dirty="0" err="1"/>
              <a:t>eigenvalues</a:t>
            </a:r>
            <a:r>
              <a:rPr lang="en-IN" dirty="0"/>
              <a:t> are equal then the corresponding </a:t>
            </a:r>
            <a:r>
              <a:rPr lang="en-IN" dirty="0" err="1"/>
              <a:t>eigen</a:t>
            </a:r>
            <a:r>
              <a:rPr lang="en-IN" dirty="0"/>
              <a:t> vectors may or may not be linearly independent.</a:t>
            </a:r>
          </a:p>
          <a:p>
            <a:pPr marL="514350" indent="-51435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24379" y="1060976"/>
            <a:ext cx="1177955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         </a:t>
            </a:r>
          </a:p>
          <a:p>
            <a:r>
              <a:rPr lang="en-US" sz="3200" dirty="0"/>
              <a:t>      </a:t>
            </a:r>
          </a:p>
        </p:txBody>
      </p:sp>
    </p:spTree>
    <p:extLst>
      <p:ext uri="{BB962C8B-B14F-4D97-AF65-F5344CB8AC3E}">
        <p14:creationId xmlns:p14="http://schemas.microsoft.com/office/powerpoint/2010/main" val="249827436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sz="4000" b="1" dirty="0">
                <a:solidFill>
                  <a:schemeClr val="bg1"/>
                </a:solidFill>
              </a:rPr>
              <a:t>Contin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r>
              <a:rPr lang="en-IN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(5) If </a:t>
            </a:r>
            <a:r>
              <a:rPr lang="el-GR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λ</a:t>
            </a: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is an </a:t>
            </a:r>
            <a:r>
              <a:rPr lang="en-IN" sz="2400" dirty="0" err="1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eigen</a:t>
            </a: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value of matrix A and X is a corresponding eigenvector then</a:t>
            </a:r>
          </a:p>
          <a:p>
            <a:pPr marL="0" indent="0" algn="just">
              <a:buNone/>
            </a:pP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     is an </a:t>
            </a:r>
            <a:r>
              <a:rPr lang="en-IN" sz="2400" dirty="0" err="1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eigenvalue</a:t>
            </a: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of A</a:t>
            </a:r>
            <a:r>
              <a:rPr lang="en-IN" sz="2400" baseline="300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-1</a:t>
            </a: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and X is a corresponding eigenvector.</a:t>
            </a:r>
          </a:p>
          <a:p>
            <a:pPr marL="0" indent="0" algn="just">
              <a:buNone/>
            </a:pP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(6) </a:t>
            </a:r>
            <a:r>
              <a:rPr lang="en-IN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If </a:t>
            </a:r>
            <a:r>
              <a:rPr lang="el-GR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λ</a:t>
            </a: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is an </a:t>
            </a:r>
            <a:r>
              <a:rPr lang="en-IN" sz="2400" dirty="0" err="1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eigen</a:t>
            </a: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value of matrix A and X is a corresponding eigenvector then </a:t>
            </a:r>
            <a:r>
              <a:rPr lang="el-GR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λ</a:t>
            </a:r>
            <a:r>
              <a:rPr lang="en-IN" sz="2400" baseline="300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k</a:t>
            </a: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is an    </a:t>
            </a:r>
          </a:p>
          <a:p>
            <a:pPr marL="0" indent="0" algn="just">
              <a:buNone/>
            </a:pP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      </a:t>
            </a:r>
            <a:r>
              <a:rPr lang="en-IN" sz="2400" dirty="0" err="1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eigenvalue</a:t>
            </a: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of </a:t>
            </a:r>
            <a:r>
              <a:rPr lang="en-IN" sz="2400" dirty="0" err="1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A</a:t>
            </a:r>
            <a:r>
              <a:rPr lang="en-IN" sz="2400" baseline="30000" dirty="0" err="1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k</a:t>
            </a: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and X is a corresponding eigenvector.</a:t>
            </a:r>
          </a:p>
          <a:p>
            <a:pPr marL="0" indent="0" algn="just">
              <a:buNone/>
            </a:pP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(7) </a:t>
            </a:r>
            <a:r>
              <a:rPr lang="en-IN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If </a:t>
            </a:r>
            <a:r>
              <a:rPr lang="el-GR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λ</a:t>
            </a: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is an </a:t>
            </a:r>
            <a:r>
              <a:rPr lang="en-IN" sz="2400" dirty="0" err="1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eigen</a:t>
            </a: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value of matrix A and X is a corresponding eigenvector then </a:t>
            </a:r>
            <a:r>
              <a:rPr lang="el-GR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λ ±</a:t>
            </a: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k is an    </a:t>
            </a:r>
          </a:p>
          <a:p>
            <a:pPr marL="0" indent="0" algn="just">
              <a:buNone/>
            </a:pP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      </a:t>
            </a:r>
            <a:r>
              <a:rPr lang="en-IN" sz="2400" dirty="0" err="1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eigenvalue</a:t>
            </a: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of A</a:t>
            </a:r>
            <a:r>
              <a:rPr lang="el-GR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±</a:t>
            </a: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k I and X is a corresponding eigenvector.</a:t>
            </a:r>
          </a:p>
          <a:p>
            <a:pPr marL="0" indent="0" algn="just">
              <a:buNone/>
            </a:pP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(8) </a:t>
            </a:r>
            <a:r>
              <a:rPr lang="en-IN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If </a:t>
            </a:r>
            <a:r>
              <a:rPr lang="el-GR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λ</a:t>
            </a: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is an </a:t>
            </a:r>
            <a:r>
              <a:rPr lang="en-IN" sz="2400" dirty="0" err="1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eigen</a:t>
            </a: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value of matrix A and X is a corresponding eigenvector then k</a:t>
            </a:r>
            <a:r>
              <a:rPr lang="el-GR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λ</a:t>
            </a: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is an    </a:t>
            </a:r>
          </a:p>
          <a:p>
            <a:pPr marL="0" indent="0" algn="just">
              <a:buNone/>
            </a:pP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      </a:t>
            </a:r>
            <a:r>
              <a:rPr lang="en-IN" sz="2400" dirty="0" err="1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eigenvalue</a:t>
            </a: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of  matrix kA and X is a corresponding eigenvector.</a:t>
            </a:r>
          </a:p>
          <a:p>
            <a:pPr marL="0" indent="0" algn="just">
              <a:buNone/>
            </a:pP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(9) </a:t>
            </a:r>
            <a:r>
              <a:rPr lang="en-IN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If </a:t>
            </a:r>
            <a:r>
              <a:rPr lang="el-GR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λ</a:t>
            </a: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is an </a:t>
            </a:r>
            <a:r>
              <a:rPr lang="en-IN" sz="2400" dirty="0" err="1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eigen</a:t>
            </a: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value of matrix A then </a:t>
            </a:r>
            <a:r>
              <a:rPr lang="el-GR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λ</a:t>
            </a: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is also an    </a:t>
            </a:r>
          </a:p>
          <a:p>
            <a:pPr marL="0" indent="0" algn="just">
              <a:buNone/>
            </a:pP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      </a:t>
            </a:r>
            <a:r>
              <a:rPr lang="en-IN" sz="2400" dirty="0" err="1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eigenvalue</a:t>
            </a: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of  matrix  A</a:t>
            </a:r>
            <a:r>
              <a:rPr lang="en-IN" sz="2400" baseline="300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T</a:t>
            </a: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. Matrix A and A</a:t>
            </a:r>
            <a:r>
              <a:rPr lang="en-IN" sz="2400" baseline="300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T  </a:t>
            </a:r>
            <a:r>
              <a:rPr lang="en-IN" sz="2400" dirty="0">
                <a:solidFill>
                  <a:srgbClr val="000000"/>
                </a:solidFill>
                <a:latin typeface="Cambria Math"/>
                <a:ea typeface="Cambria Math"/>
                <a:cs typeface="WenQuanYi Micro Hei" charset="0"/>
              </a:rPr>
              <a:t> need not have the same eigenvectors.</a:t>
            </a:r>
          </a:p>
          <a:p>
            <a:pPr marL="0" indent="0" algn="just">
              <a:buNone/>
            </a:pPr>
            <a:endParaRPr lang="en-IN" sz="2400" dirty="0">
              <a:solidFill>
                <a:srgbClr val="000000"/>
              </a:solidFill>
              <a:latin typeface="Cambria Math"/>
              <a:ea typeface="Cambria Math"/>
              <a:cs typeface="WenQuanYi Micro Hei" charset="0"/>
            </a:endParaRPr>
          </a:p>
          <a:p>
            <a:pPr marL="0" indent="0" algn="just">
              <a:buNone/>
            </a:pPr>
            <a:endParaRPr lang="en-IN" sz="2400" dirty="0">
              <a:solidFill>
                <a:srgbClr val="000000"/>
              </a:solidFill>
              <a:latin typeface="Cambria Math"/>
              <a:ea typeface="Cambria Math"/>
              <a:cs typeface="WenQuanYi Micro Hei" charset="0"/>
            </a:endParaRPr>
          </a:p>
          <a:p>
            <a:pPr marL="0" indent="0" algn="just">
              <a:buNone/>
            </a:pPr>
            <a:endParaRPr lang="en-IN" sz="2400" dirty="0">
              <a:solidFill>
                <a:srgbClr val="000000"/>
              </a:solidFill>
              <a:latin typeface="Cambria Math"/>
              <a:ea typeface="Cambria Math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24379" y="1060976"/>
            <a:ext cx="1177955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         </a:t>
            </a:r>
          </a:p>
          <a:p>
            <a:r>
              <a:rPr lang="en-US" sz="3200" dirty="0"/>
              <a:t>      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0187885" y="1153285"/>
          <a:ext cx="317776" cy="757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393480" progId="Equation.DSMT4">
                  <p:embed/>
                </p:oleObj>
              </mc:Choice>
              <mc:Fallback>
                <p:oleObj name="Equation" r:id="rId2" imgW="1648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7885" y="1153285"/>
                        <a:ext cx="317776" cy="757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DCC588E3-5A37-4545-8D64-0F8A06B23314}"/>
                  </a:ext>
                </a:extLst>
              </p14:cNvPr>
              <p14:cNvContentPartPr/>
              <p14:nvPr/>
            </p14:nvContentPartPr>
            <p14:xfrm>
              <a:off x="2921040" y="1803240"/>
              <a:ext cx="375120" cy="2419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DCC588E3-5A37-4545-8D64-0F8A06B2331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905200" y="1739880"/>
                <a:ext cx="406440" cy="36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227F84B9-3CE6-48D0-866E-DFC529F7807B}"/>
                  </a:ext>
                </a:extLst>
              </p14:cNvPr>
              <p14:cNvContentPartPr/>
              <p14:nvPr/>
            </p14:nvContentPartPr>
            <p14:xfrm>
              <a:off x="4362480" y="1378080"/>
              <a:ext cx="311400" cy="2160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227F84B9-3CE6-48D0-866E-DFC529F7807B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346640" y="1314720"/>
                <a:ext cx="342720" cy="34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6BCFCC2E-3ACB-4127-B2C0-59C7931333E7}"/>
                  </a:ext>
                </a:extLst>
              </p14:cNvPr>
              <p14:cNvContentPartPr/>
              <p14:nvPr/>
            </p14:nvContentPartPr>
            <p14:xfrm>
              <a:off x="660240" y="1409760"/>
              <a:ext cx="311760" cy="17820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6BCFCC2E-3ACB-4127-B2C0-59C7931333E7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44400" y="1346400"/>
                <a:ext cx="343080" cy="30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17D76994-C38B-4107-AE8B-35E0BFCE4E0E}"/>
                  </a:ext>
                </a:extLst>
              </p14:cNvPr>
              <p14:cNvContentPartPr/>
              <p14:nvPr/>
            </p14:nvContentPartPr>
            <p14:xfrm>
              <a:off x="10109160" y="1308240"/>
              <a:ext cx="552960" cy="53352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17D76994-C38B-4107-AE8B-35E0BFCE4E0E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0093320" y="1244880"/>
                <a:ext cx="584280" cy="66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4B6F66A1-C335-4A54-A8C5-636945931DF8}"/>
                  </a:ext>
                </a:extLst>
              </p14:cNvPr>
              <p14:cNvContentPartPr/>
              <p14:nvPr/>
            </p14:nvContentPartPr>
            <p14:xfrm>
              <a:off x="11106000" y="1797120"/>
              <a:ext cx="6840" cy="3204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4B6F66A1-C335-4A54-A8C5-636945931DF8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090160" y="1733760"/>
                <a:ext cx="38160" cy="15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5C4395A5-7ABE-4102-BE99-A66773FDC183}"/>
                  </a:ext>
                </a:extLst>
              </p14:cNvPr>
              <p14:cNvContentPartPr/>
              <p14:nvPr/>
            </p14:nvContentPartPr>
            <p14:xfrm>
              <a:off x="768240" y="2286000"/>
              <a:ext cx="222840" cy="2480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5C4395A5-7ABE-4102-BE99-A66773FDC183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52400" y="2222640"/>
                <a:ext cx="254160" cy="37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4A4C1E6C-CA22-4524-AB53-C8B9164334D7}"/>
                  </a:ext>
                </a:extLst>
              </p14:cNvPr>
              <p14:cNvContentPartPr/>
              <p14:nvPr/>
            </p14:nvContentPartPr>
            <p14:xfrm>
              <a:off x="4457880" y="2425680"/>
              <a:ext cx="38160" cy="2592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4A4C1E6C-CA22-4524-AB53-C8B9164334D7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442040" y="2362320"/>
                <a:ext cx="69480" cy="15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223920EF-B2BD-4D13-8737-8D391E2A62F3}"/>
                  </a:ext>
                </a:extLst>
              </p14:cNvPr>
              <p14:cNvContentPartPr/>
              <p14:nvPr/>
            </p14:nvContentPartPr>
            <p14:xfrm>
              <a:off x="4317840" y="2330280"/>
              <a:ext cx="369000" cy="18468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223920EF-B2BD-4D13-8737-8D391E2A62F3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302000" y="2266920"/>
                <a:ext cx="400320" cy="31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2EE79334-A30A-41C7-A656-DFDD0C7E0A0A}"/>
                  </a:ext>
                </a:extLst>
              </p14:cNvPr>
              <p14:cNvContentPartPr/>
              <p14:nvPr/>
            </p14:nvContentPartPr>
            <p14:xfrm>
              <a:off x="10179000" y="2260440"/>
              <a:ext cx="349560" cy="24804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2EE79334-A30A-41C7-A656-DFDD0C7E0A0A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0163160" y="2197080"/>
                <a:ext cx="380880" cy="37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0BFF6083-8B51-4D19-9BB0-8A33B00CF567}"/>
                  </a:ext>
                </a:extLst>
              </p14:cNvPr>
              <p14:cNvContentPartPr/>
              <p14:nvPr/>
            </p14:nvContentPartPr>
            <p14:xfrm>
              <a:off x="2355840" y="2717640"/>
              <a:ext cx="394200" cy="23544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0BFF6083-8B51-4D19-9BB0-8A33B00CF567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340000" y="2654280"/>
                <a:ext cx="425520" cy="36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258E9949-AA64-44AA-A7B0-D9D2A583218A}"/>
                  </a:ext>
                </a:extLst>
              </p14:cNvPr>
              <p14:cNvContentPartPr/>
              <p14:nvPr/>
            </p14:nvContentPartPr>
            <p14:xfrm>
              <a:off x="800280" y="3149640"/>
              <a:ext cx="171720" cy="26712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258E9949-AA64-44AA-A7B0-D9D2A583218A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84440" y="3086280"/>
                <a:ext cx="203040" cy="39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2A931BFF-8907-4383-8CB8-F2925207B58A}"/>
                  </a:ext>
                </a:extLst>
              </p14:cNvPr>
              <p14:cNvContentPartPr/>
              <p14:nvPr/>
            </p14:nvContentPartPr>
            <p14:xfrm>
              <a:off x="4425840" y="3251160"/>
              <a:ext cx="292680" cy="15912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2A931BFF-8907-4383-8CB8-F2925207B58A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410000" y="3187800"/>
                <a:ext cx="324000" cy="28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3A3F493E-FA76-48CA-BEC8-CE26ECE67173}"/>
                  </a:ext>
                </a:extLst>
              </p14:cNvPr>
              <p14:cNvContentPartPr/>
              <p14:nvPr/>
            </p14:nvContentPartPr>
            <p14:xfrm>
              <a:off x="10153800" y="3174840"/>
              <a:ext cx="717840" cy="24192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3A3F493E-FA76-48CA-BEC8-CE26ECE67173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10137960" y="3111480"/>
                <a:ext cx="749160" cy="36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6246509B-EA2E-41BC-81E2-6B355CC4CDE4}"/>
                  </a:ext>
                </a:extLst>
              </p14:cNvPr>
              <p14:cNvContentPartPr/>
              <p14:nvPr/>
            </p14:nvContentPartPr>
            <p14:xfrm>
              <a:off x="2305080" y="3575160"/>
              <a:ext cx="959040" cy="37476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6246509B-EA2E-41BC-81E2-6B355CC4CDE4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2289240" y="3511800"/>
                <a:ext cx="990360" cy="50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BBCD8D3A-5131-4E36-9A3F-5030E0618598}"/>
                  </a:ext>
                </a:extLst>
              </p14:cNvPr>
              <p14:cNvContentPartPr/>
              <p14:nvPr/>
            </p14:nvContentPartPr>
            <p14:xfrm>
              <a:off x="819000" y="4121280"/>
              <a:ext cx="203760" cy="14616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BBCD8D3A-5131-4E36-9A3F-5030E0618598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803160" y="4057920"/>
                <a:ext cx="235080" cy="27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82DAE04B-D8F6-4F18-BD55-8A3790BE3CF6}"/>
                  </a:ext>
                </a:extLst>
              </p14:cNvPr>
              <p14:cNvContentPartPr/>
              <p14:nvPr/>
            </p14:nvContentPartPr>
            <p14:xfrm>
              <a:off x="4514760" y="4070520"/>
              <a:ext cx="241920" cy="24768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82DAE04B-D8F6-4F18-BD55-8A3790BE3CF6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4498920" y="4007160"/>
                <a:ext cx="273240" cy="37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9B8C4591-7A2B-4346-A58C-0606DA428FAB}"/>
                  </a:ext>
                </a:extLst>
              </p14:cNvPr>
              <p14:cNvContentPartPr/>
              <p14:nvPr/>
            </p14:nvContentPartPr>
            <p14:xfrm>
              <a:off x="10179000" y="4089240"/>
              <a:ext cx="502200" cy="28008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9B8C4591-7A2B-4346-A58C-0606DA428FAB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10163160" y="4025880"/>
                <a:ext cx="533520" cy="40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0AE2EF2D-8E35-4D0D-B6E3-F952F8C8E698}"/>
                  </a:ext>
                </a:extLst>
              </p14:cNvPr>
              <p14:cNvContentPartPr/>
              <p14:nvPr/>
            </p14:nvContentPartPr>
            <p14:xfrm>
              <a:off x="3314880" y="4540320"/>
              <a:ext cx="432000" cy="20988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0AE2EF2D-8E35-4D0D-B6E3-F952F8C8E698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3299040" y="4476960"/>
                <a:ext cx="463320" cy="33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0E80DDF0-86F1-4112-96AA-E58AC9A1A1D2}"/>
                  </a:ext>
                </a:extLst>
              </p14:cNvPr>
              <p14:cNvContentPartPr/>
              <p14:nvPr/>
            </p14:nvContentPartPr>
            <p14:xfrm>
              <a:off x="4444920" y="5022720"/>
              <a:ext cx="228960" cy="15912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0E80DDF0-86F1-4112-96AA-E58AC9A1A1D2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4429080" y="4959360"/>
                <a:ext cx="260280" cy="28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4782CF3F-3720-47FD-AB6C-B45F872EF1DC}"/>
                  </a:ext>
                </a:extLst>
              </p14:cNvPr>
              <p14:cNvContentPartPr/>
              <p14:nvPr/>
            </p14:nvContentPartPr>
            <p14:xfrm>
              <a:off x="768240" y="5060880"/>
              <a:ext cx="222840" cy="14004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4782CF3F-3720-47FD-AB6C-B45F872EF1DC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752400" y="4997520"/>
                <a:ext cx="254160" cy="26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C25A1490-EE80-4DCA-89EB-324F72D853B9}"/>
                  </a:ext>
                </a:extLst>
              </p14:cNvPr>
              <p14:cNvContentPartPr/>
              <p14:nvPr/>
            </p14:nvContentPartPr>
            <p14:xfrm>
              <a:off x="5460840" y="5022720"/>
              <a:ext cx="197280" cy="20988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C25A1490-EE80-4DCA-89EB-324F72D853B9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5445000" y="4959360"/>
                <a:ext cx="228600" cy="33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B9CB06EE-D107-457B-BEB1-53C85FCFC448}"/>
                  </a:ext>
                </a:extLst>
              </p14:cNvPr>
              <p14:cNvContentPartPr/>
              <p14:nvPr/>
            </p14:nvContentPartPr>
            <p14:xfrm>
              <a:off x="3327480" y="5467320"/>
              <a:ext cx="425880" cy="38124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B9CB06EE-D107-457B-BEB1-53C85FCFC448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3311640" y="5403960"/>
                <a:ext cx="457200" cy="50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1461B159-CAC0-4519-B4E6-25501E9D9C6C}"/>
                  </a:ext>
                </a:extLst>
              </p14:cNvPr>
              <p14:cNvContentPartPr/>
              <p14:nvPr/>
            </p14:nvContentPartPr>
            <p14:xfrm>
              <a:off x="3467160" y="5613480"/>
              <a:ext cx="101880" cy="10836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1461B159-CAC0-4519-B4E6-25501E9D9C6C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451320" y="5550120"/>
                <a:ext cx="133200" cy="235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9827436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sz="4000" b="1" dirty="0">
                <a:solidFill>
                  <a:schemeClr val="bg1"/>
                </a:solidFill>
              </a:rPr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r>
              <a:rPr lang="en-IN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 If                       , find </a:t>
            </a:r>
            <a:r>
              <a:rPr lang="en-IN" sz="2400" dirty="0" err="1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eigenvalues</a:t>
            </a:r>
            <a:r>
              <a:rPr lang="en-IN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 for the following matrices.</a:t>
            </a:r>
          </a:p>
          <a:p>
            <a:pPr marL="0" indent="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r>
              <a:rPr lang="en-IN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A</a:t>
            </a: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r>
              <a:rPr lang="en-IN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A</a:t>
            </a:r>
            <a:r>
              <a:rPr lang="en-IN" sz="2400" baseline="300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T</a:t>
            </a: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r>
              <a:rPr lang="en-IN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A</a:t>
            </a:r>
            <a:r>
              <a:rPr lang="en-IN" sz="2400" baseline="300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-1</a:t>
            </a: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r>
              <a:rPr lang="en-IN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4A</a:t>
            </a:r>
            <a:r>
              <a:rPr lang="en-IN" sz="2400" baseline="300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-1</a:t>
            </a: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r>
              <a:rPr lang="en-IN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A</a:t>
            </a:r>
            <a:r>
              <a:rPr lang="en-IN" sz="2400" baseline="300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2</a:t>
            </a: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r>
              <a:rPr lang="en-IN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A</a:t>
            </a:r>
            <a:r>
              <a:rPr lang="en-IN" sz="2400" baseline="300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2</a:t>
            </a:r>
            <a:r>
              <a:rPr lang="en-IN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-2A+I</a:t>
            </a: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r>
              <a:rPr lang="en-IN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A</a:t>
            </a:r>
            <a:r>
              <a:rPr lang="en-IN" sz="2400" baseline="300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3</a:t>
            </a:r>
            <a:r>
              <a:rPr lang="en-IN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+2I</a:t>
            </a: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24379" y="1060976"/>
            <a:ext cx="1177955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         </a:t>
            </a:r>
          </a:p>
          <a:p>
            <a:r>
              <a:rPr lang="en-US" sz="3200" dirty="0"/>
              <a:t>      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86797" y="1004472"/>
          <a:ext cx="1422124" cy="856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711000" progId="Equation.DSMT4">
                  <p:embed/>
                </p:oleObj>
              </mc:Choice>
              <mc:Fallback>
                <p:oleObj name="Equation" r:id="rId2" imgW="118080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97" y="1004472"/>
                        <a:ext cx="1422124" cy="856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827436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IN" sz="4000" b="1" dirty="0">
                <a:solidFill>
                  <a:schemeClr val="bg1"/>
                </a:solidFill>
              </a:rPr>
              <a:t>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None/>
            </a:pPr>
            <a:r>
              <a:rPr lang="en-IN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The characteristic eq. is, </a:t>
            </a:r>
          </a:p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None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Font typeface="Arial" panose="020B0604020202020204" pitchFamily="34" charset="0"/>
              <a:buAutoNum type="arabicParenR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457200" indent="-457200" algn="just">
              <a:buAutoNum type="arabicParenR"/>
            </a:pPr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IN" sz="2400" baseline="300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Font typeface="Arial" charset="0"/>
              <a:buChar char="•"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24379" y="1060976"/>
            <a:ext cx="1177955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         </a:t>
            </a:r>
          </a:p>
          <a:p>
            <a:r>
              <a:rPr lang="en-US" sz="3200" dirty="0"/>
              <a:t>      </a:t>
            </a:r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868448"/>
              </p:ext>
            </p:extLst>
          </p:nvPr>
        </p:nvGraphicFramePr>
        <p:xfrm>
          <a:off x="502819" y="2138194"/>
          <a:ext cx="5507382" cy="437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3680" imgH="3225600" progId="Equation.DSMT4">
                  <p:embed/>
                </p:oleObj>
              </mc:Choice>
              <mc:Fallback>
                <p:oleObj name="Equation" r:id="rId2" imgW="4063680" imgH="3225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819" y="2138194"/>
                        <a:ext cx="5507382" cy="4371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/>
          <p:cNvGraphicFramePr>
            <a:graphicFrameLocks noChangeAspect="1"/>
          </p:cNvGraphicFramePr>
          <p:nvPr/>
        </p:nvGraphicFramePr>
        <p:xfrm>
          <a:off x="6992730" y="3964678"/>
          <a:ext cx="4526721" cy="2629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4200" imgH="2006280" progId="Equation.DSMT4">
                  <p:embed/>
                </p:oleObj>
              </mc:Choice>
              <mc:Fallback>
                <p:oleObj name="Equation" r:id="rId4" imgW="3454200" imgH="2006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730" y="3964678"/>
                        <a:ext cx="4526721" cy="2629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11"/>
          <p:cNvGraphicFramePr>
            <a:graphicFrameLocks noChangeAspect="1"/>
          </p:cNvGraphicFramePr>
          <p:nvPr/>
        </p:nvGraphicFramePr>
        <p:xfrm>
          <a:off x="6951317" y="1191385"/>
          <a:ext cx="4170569" cy="2649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7880" imgH="2145960" progId="Equation.DSMT4">
                  <p:embed/>
                </p:oleObj>
              </mc:Choice>
              <mc:Fallback>
                <p:oleObj name="Equation" r:id="rId6" imgW="3377880" imgH="2145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317" y="1191385"/>
                        <a:ext cx="4170569" cy="2649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C1B2D786-4373-46B6-830B-5B123CA49FFB}"/>
                  </a:ext>
                </a:extLst>
              </p14:cNvPr>
              <p14:cNvContentPartPr/>
              <p14:nvPr/>
            </p14:nvContentPartPr>
            <p14:xfrm>
              <a:off x="0" y="190440"/>
              <a:ext cx="11976480" cy="65916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C1B2D786-4373-46B6-830B-5B123CA49FFB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-9360" y="181080"/>
                <a:ext cx="11995200" cy="661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824B923-626A-4CF0-96B7-1B5EBA97EC99}"/>
                  </a:ext>
                </a:extLst>
              </p14:cNvPr>
              <p14:cNvContentPartPr/>
              <p14:nvPr/>
            </p14:nvContentPartPr>
            <p14:xfrm>
              <a:off x="8629560" y="4006800"/>
              <a:ext cx="1911960" cy="10162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824B923-626A-4CF0-96B7-1B5EBA97EC99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620200" y="3997440"/>
                <a:ext cx="1930680" cy="1035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9827436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Frame">
  <a:themeElements>
    <a:clrScheme name="Frame">
      <a:dk1>
        <a:srgbClr val="000000"/>
      </a:dk1>
      <a:lt1>
        <a:srgbClr val="FFFFFF"/>
      </a:lt1>
      <a:dk2>
        <a:srgbClr val="545454"/>
      </a:dk2>
      <a:lt2>
        <a:srgbClr val="BFBFBF"/>
      </a:lt2>
      <a:accent1>
        <a:srgbClr val="40BAD2"/>
      </a:accent1>
      <a:accent2>
        <a:srgbClr val="FAB900"/>
      </a:accent2>
      <a:accent3>
        <a:srgbClr val="90BB23"/>
      </a:accent3>
      <a:accent4>
        <a:srgbClr val="EE7008"/>
      </a:accent4>
      <a:accent5>
        <a:srgbClr val="1AB39F"/>
      </a:accent5>
      <a:accent6>
        <a:srgbClr val="D5393D"/>
      </a:accent6>
      <a:hlink>
        <a:srgbClr val="90BB23"/>
      </a:hlink>
      <a:folHlink>
        <a:srgbClr val="EE7008"/>
      </a:folHlink>
    </a:clrScheme>
    <a:fontScheme name="Frame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Fram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20000"/>
                <a:lumMod val="102000"/>
              </a:schemeClr>
            </a:gs>
            <a:gs pos="48000">
              <a:schemeClr val="phClr">
                <a:tint val="98000"/>
                <a:shade val="90000"/>
                <a:satMod val="110000"/>
                <a:lumMod val="103000"/>
              </a:schemeClr>
            </a:gs>
            <a:gs pos="100000">
              <a:schemeClr val="phClr">
                <a:tint val="98000"/>
                <a:shade val="80000"/>
                <a:satMod val="10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rame" id="{F226E7A2-7162-461C-9490-D27D9DC04E43}" vid="{629A0216-3BBD-45C0-B63F-2683BEA18F6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389</TotalTime>
  <Words>1479</Words>
  <Application>Microsoft Office PowerPoint</Application>
  <PresentationFormat>Widescreen</PresentationFormat>
  <Paragraphs>433</Paragraphs>
  <Slides>5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2" baseType="lpstr">
      <vt:lpstr>Arial</vt:lpstr>
      <vt:lpstr>Calibri</vt:lpstr>
      <vt:lpstr>Calibri Light</vt:lpstr>
      <vt:lpstr>Cambria Math</vt:lpstr>
      <vt:lpstr>CastleT</vt:lpstr>
      <vt:lpstr>Corbel</vt:lpstr>
      <vt:lpstr>Times New Roman</vt:lpstr>
      <vt:lpstr>Wingdings 2</vt:lpstr>
      <vt:lpstr>Frame</vt:lpstr>
      <vt:lpstr>Office Theme</vt:lpstr>
      <vt:lpstr>Equation</vt:lpstr>
      <vt:lpstr>PowerPoint Presentation</vt:lpstr>
      <vt:lpstr>Content</vt:lpstr>
      <vt:lpstr>Eigen Values And Eigen Vectors</vt:lpstr>
      <vt:lpstr>PowerPoint Presentation</vt:lpstr>
      <vt:lpstr>Note:</vt:lpstr>
      <vt:lpstr>Relations between the Eigenvalues and Eigen vectors</vt:lpstr>
      <vt:lpstr>Continue</vt:lpstr>
      <vt:lpstr>Example</vt:lpstr>
      <vt:lpstr>Solution</vt:lpstr>
      <vt:lpstr>Find the Eigen values, eigen vectors and bases for eigenspaces for the following matrices</vt:lpstr>
      <vt:lpstr>Sol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lgebraic and Geometric Multiplicity of an Eigenvalue</vt:lpstr>
      <vt:lpstr>Algebraic and Geometric Multiplicity of an Eigenvalue</vt:lpstr>
      <vt:lpstr>PowerPoint Presentation</vt:lpstr>
      <vt:lpstr>PowerPoint Presentation</vt:lpstr>
      <vt:lpstr>Cayley Hamilton Theorem</vt:lpstr>
      <vt:lpstr>Cayley Hamilton Theorem</vt:lpstr>
      <vt:lpstr>PowerPoint Presentation</vt:lpstr>
      <vt:lpstr>PowerPoint Presentation</vt:lpstr>
      <vt:lpstr>PowerPoint Presentation</vt:lpstr>
      <vt:lpstr>Similarity of Matrices</vt:lpstr>
      <vt:lpstr>Diagonalization</vt:lpstr>
      <vt:lpstr>Theorems</vt:lpstr>
      <vt:lpstr>Orthogonally Similar Matrices</vt:lpstr>
      <vt:lpstr>Show that the following matrices are similar to diagonal matrices. Find the diagonal and modal matrix in each case.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eck if the following matrices are diagonalizable.</vt:lpstr>
      <vt:lpstr>PowerPoint Presentation</vt:lpstr>
      <vt:lpstr>Check if the following matrices are diagonalizable.</vt:lpstr>
      <vt:lpstr>Determine diagonal matrices orthogonally similar to the following real symmmetric matrices . Also find modal  matrices.</vt:lpstr>
      <vt:lpstr>PowerPoint Presentation</vt:lpstr>
      <vt:lpstr>Powers of a Matrix</vt:lpstr>
      <vt:lpstr>Find A10  where </vt:lpstr>
      <vt:lpstr>Quadratic Form</vt:lpstr>
      <vt:lpstr>Matrix of a Quadratic Form </vt:lpstr>
      <vt:lpstr>value class of a Quadratic Form in Terms of the Nature of Eigen Values</vt:lpstr>
      <vt:lpstr>Index and Signature of a Quadratic Form</vt:lpstr>
      <vt:lpstr>Express the following quadratic forms in matrix notation:</vt:lpstr>
      <vt:lpstr>PowerPoint Presentation</vt:lpstr>
      <vt:lpstr>Write down the quadratic forms corresponding to the following matrices.</vt:lpstr>
      <vt:lpstr>Determine the nature (value class), index and signature of the following quadratic forms.</vt:lpstr>
      <vt:lpstr>Solu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 to the online  certificate  course</dc:title>
  <dc:creator>USER</dc:creator>
  <cp:lastModifiedBy>foram.research@outlook.com</cp:lastModifiedBy>
  <cp:revision>615</cp:revision>
  <cp:lastPrinted>2020-07-13T05:52:15Z</cp:lastPrinted>
  <dcterms:created xsi:type="dcterms:W3CDTF">2019-05-12T04:30:40Z</dcterms:created>
  <dcterms:modified xsi:type="dcterms:W3CDTF">2024-05-11T11:42:43Z</dcterms:modified>
</cp:coreProperties>
</file>